
<file path=[Content_Types].xml><?xml version="1.0" encoding="utf-8"?>
<Types xmlns="http://schemas.openxmlformats.org/package/2006/content-types">
  <Default Extension="bin" ContentType="application/vnd.openxmlformats-officedocument.oleObject"/>
  <Default Extension="fntdata" ContentType="application/x-fontdata"/>
  <Default Extension="jpeg" ContentType="image/jpeg"/>
  <Default Extension="jpg" ContentType="image/jpeg"/>
  <Default Extension="png" ContentType="image/png"/>
  <Default Extension="rels" ContentType="application/vnd.openxmlformats-package.relationships+xml"/>
  <Default Extension="svg" ContentType="image/svg+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6" r:id="rId1"/>
  </p:sldMasterIdLst>
  <p:notesMasterIdLst>
    <p:notesMasterId r:id="rId63"/>
  </p:notesMasterIdLst>
  <p:sldIdLst>
    <p:sldId id="258" r:id="rId2"/>
    <p:sldId id="259" r:id="rId3"/>
    <p:sldId id="260" r:id="rId4"/>
    <p:sldId id="256" r:id="rId5"/>
    <p:sldId id="616" r:id="rId6"/>
    <p:sldId id="619" r:id="rId7"/>
    <p:sldId id="618" r:id="rId8"/>
    <p:sldId id="623" r:id="rId9"/>
    <p:sldId id="620" r:id="rId10"/>
    <p:sldId id="622" r:id="rId11"/>
    <p:sldId id="621" r:id="rId12"/>
    <p:sldId id="306" r:id="rId13"/>
    <p:sldId id="615" r:id="rId14"/>
    <p:sldId id="624" r:id="rId15"/>
    <p:sldId id="625" r:id="rId16"/>
    <p:sldId id="309" r:id="rId17"/>
    <p:sldId id="626" r:id="rId18"/>
    <p:sldId id="310" r:id="rId19"/>
    <p:sldId id="627" r:id="rId20"/>
    <p:sldId id="628" r:id="rId21"/>
    <p:sldId id="630" r:id="rId22"/>
    <p:sldId id="629" r:id="rId23"/>
    <p:sldId id="631" r:id="rId24"/>
    <p:sldId id="632" r:id="rId25"/>
    <p:sldId id="634" r:id="rId26"/>
    <p:sldId id="635" r:id="rId27"/>
    <p:sldId id="633" r:id="rId28"/>
    <p:sldId id="312" r:id="rId29"/>
    <p:sldId id="636" r:id="rId30"/>
    <p:sldId id="314" r:id="rId31"/>
    <p:sldId id="646" r:id="rId32"/>
    <p:sldId id="262" r:id="rId33"/>
    <p:sldId id="315" r:id="rId34"/>
    <p:sldId id="637" r:id="rId35"/>
    <p:sldId id="638" r:id="rId36"/>
    <p:sldId id="639" r:id="rId37"/>
    <p:sldId id="640" r:id="rId38"/>
    <p:sldId id="645" r:id="rId39"/>
    <p:sldId id="647" r:id="rId40"/>
    <p:sldId id="641" r:id="rId41"/>
    <p:sldId id="642" r:id="rId42"/>
    <p:sldId id="648" r:id="rId43"/>
    <p:sldId id="643" r:id="rId44"/>
    <p:sldId id="319" r:id="rId45"/>
    <p:sldId id="650" r:id="rId46"/>
    <p:sldId id="333" r:id="rId47"/>
    <p:sldId id="649" r:id="rId48"/>
    <p:sldId id="320" r:id="rId49"/>
    <p:sldId id="651" r:id="rId50"/>
    <p:sldId id="652" r:id="rId51"/>
    <p:sldId id="654" r:id="rId52"/>
    <p:sldId id="655" r:id="rId53"/>
    <p:sldId id="657" r:id="rId54"/>
    <p:sldId id="656" r:id="rId55"/>
    <p:sldId id="332" r:id="rId56"/>
    <p:sldId id="658" r:id="rId57"/>
    <p:sldId id="659" r:id="rId58"/>
    <p:sldId id="660" r:id="rId59"/>
    <p:sldId id="661" r:id="rId60"/>
    <p:sldId id="263" r:id="rId61"/>
    <p:sldId id="285" r:id="rId62"/>
  </p:sldIdLst>
  <p:sldSz cx="9144000" cy="5143500" type="screen16x9"/>
  <p:notesSz cx="6858000" cy="9144000"/>
  <p:embeddedFontLst>
    <p:embeddedFont>
      <p:font typeface="#9Slide03 Arima Madurai Black" panose="00000A00000000000000"/>
      <p:bold r:id="rId64"/>
    </p:embeddedFont>
    <p:embeddedFont>
      <p:font typeface="#9Slide07 Cadena" panose="02000503000000020004"/>
      <p:bold r:id="rId65"/>
    </p:embeddedFont>
    <p:embeddedFont>
      <p:font typeface="#9Slide07 IcielBaliho Script"/>
      <p:regular r:id="rId66"/>
    </p:embeddedFont>
    <p:embeddedFont>
      <p:font typeface="#9Slide07 IcielCadena" panose="02000503000000020004"/>
      <p:bold r:id="rId67"/>
    </p:embeddedFont>
    <p:embeddedFont>
      <p:font typeface="Calibri" panose="020F0502020204030204" pitchFamily="34" charset="0"/>
      <p:regular r:id="rId68"/>
      <p:bold r:id="rId69"/>
      <p:italic r:id="rId70"/>
      <p:boldItalic r:id="rId71"/>
    </p:embeddedFont>
    <p:embeddedFont>
      <p:font typeface="Cambria Math" panose="02040503050406030204" pitchFamily="18" charset="0"/>
      <p:regular r:id="rId72"/>
    </p:embeddedFont>
    <p:embeddedFont>
      <p:font typeface="Chewy"/>
      <p:regular r:id="rId73"/>
    </p:embeddedFont>
    <p:embeddedFont>
      <p:font typeface="Maven Pro"/>
      <p:regular r:id="rId74"/>
      <p:bold r:id="rId75"/>
    </p:embeddedFont>
    <p:embeddedFont>
      <p:font typeface="Montserrat" panose="00000500000000000000" pitchFamily="2" charset="-93"/>
      <p:regular r:id="rId76"/>
      <p:bold r:id="rId77"/>
      <p:italic r:id="rId78"/>
      <p:boldItalic r:id="rId79"/>
    </p:embeddedFont>
    <p:embeddedFont>
      <p:font typeface="Nunito" pitchFamily="2" charset="-93"/>
      <p:regular r:id="rId80"/>
      <p:bold r:id="rId81"/>
      <p:italic r:id="rId82"/>
      <p:boldItalic r:id="rId83"/>
    </p:embeddedFont>
    <p:embeddedFont>
      <p:font typeface="Nunito SemiBold" pitchFamily="2" charset="-93"/>
      <p:regular r:id="rId84"/>
      <p:bold r:id="rId85"/>
      <p:italic r:id="rId86"/>
      <p:boldItalic r:id="rId87"/>
    </p:embeddedFont>
    <p:embeddedFont>
      <p:font typeface="Segoe UI" panose="020B0502040204020203" pitchFamily="34" charset="0"/>
      <p:regular r:id="rId88"/>
      <p:bold r:id="rId89"/>
      <p:italic r:id="rId90"/>
      <p:boldItalic r:id="rId9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Oanh Phạm" initials="OP" lastIdx="2" clrIdx="0">
    <p:extLst>
      <p:ext uri="{19B8F6BF-5375-455C-9EA6-DF929625EA0E}">
        <p15:presenceInfo xmlns:p15="http://schemas.microsoft.com/office/powerpoint/2012/main" userId="8dffb33b5e4e2150"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a:srgbClr val="FFF4E0"/>
    <a:srgbClr val="FF8001"/>
    <a:srgbClr val="FFFFFF"/>
    <a:srgbClr val="841F00"/>
    <a:srgbClr val="1F684C"/>
    <a:srgbClr val="D55800"/>
    <a:srgbClr val="1A569C"/>
    <a:srgbClr val="32AAD9"/>
    <a:srgbClr val="FF68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132544DC-1435-4A06-9F22-176CC5F6CC9E}" v="139" dt="2023-08-06T08:11:05.217"/>
  </p1510:revLst>
</p1510:revInfo>
</file>

<file path=ppt/tableStyles.xml><?xml version="1.0" encoding="utf-8"?>
<a:tblStyleLst xmlns:a="http://schemas.openxmlformats.org/drawingml/2006/main" def="{0E84A1B5-2736-40EF-8B58-A9308E1A90E1}">
  <a:tblStyle styleId="{0E84A1B5-2736-40EF-8B58-A9308E1A90E1}"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 styleId="{35758FB7-9AC5-4552-8A53-C91805E547FA}" styleName="Kiểu Có chủ đề 1 - Màu chủ đề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69C7853C-536D-4A76-A0AE-DD22124D55A5}" styleName="Kiểu Có chủ đề 1 - Màu chủ đề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Kiểu Có chủ đề 1 - Màu chủ đề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5033" autoAdjust="0"/>
  </p:normalViewPr>
  <p:slideViewPr>
    <p:cSldViewPr snapToGrid="0">
      <p:cViewPr>
        <p:scale>
          <a:sx n="69" d="100"/>
          <a:sy n="69" d="100"/>
        </p:scale>
        <p:origin x="1152" y="1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notesMaster" Target="notesMasters/notesMaster1.xml"/><Relationship Id="rId68" Type="http://schemas.openxmlformats.org/officeDocument/2006/relationships/font" Target="fonts/font5.fntdata"/><Relationship Id="rId84" Type="http://schemas.openxmlformats.org/officeDocument/2006/relationships/font" Target="fonts/font21.fntdata"/><Relationship Id="rId89" Type="http://schemas.openxmlformats.org/officeDocument/2006/relationships/font" Target="fonts/font26.fntdata"/><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font" Target="fonts/font11.fntdata"/><Relationship Id="rId79" Type="http://schemas.openxmlformats.org/officeDocument/2006/relationships/font" Target="fonts/font16.fntdata"/><Relationship Id="rId5" Type="http://schemas.openxmlformats.org/officeDocument/2006/relationships/slide" Target="slides/slide4.xml"/><Relationship Id="rId90" Type="http://schemas.openxmlformats.org/officeDocument/2006/relationships/font" Target="fonts/font27.fntdata"/><Relationship Id="rId95" Type="http://schemas.openxmlformats.org/officeDocument/2006/relationships/theme" Target="theme/theme1.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font" Target="fonts/font1.fntdata"/><Relationship Id="rId69" Type="http://schemas.openxmlformats.org/officeDocument/2006/relationships/font" Target="fonts/font6.fntdata"/><Relationship Id="rId80" Type="http://schemas.openxmlformats.org/officeDocument/2006/relationships/font" Target="fonts/font17.fntdata"/><Relationship Id="rId85" Type="http://schemas.openxmlformats.org/officeDocument/2006/relationships/font" Target="fonts/font22.fntdata"/><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font" Target="fonts/font4.fntdata"/><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font" Target="fonts/font7.fntdata"/><Relationship Id="rId75" Type="http://schemas.openxmlformats.org/officeDocument/2006/relationships/font" Target="fonts/font12.fntdata"/><Relationship Id="rId83" Type="http://schemas.openxmlformats.org/officeDocument/2006/relationships/font" Target="fonts/font20.fntdata"/><Relationship Id="rId88" Type="http://schemas.openxmlformats.org/officeDocument/2006/relationships/font" Target="fonts/font25.fntdata"/><Relationship Id="rId91" Type="http://schemas.openxmlformats.org/officeDocument/2006/relationships/font" Target="fonts/font28.fntdata"/><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font" Target="fonts/font2.fntdata"/><Relationship Id="rId73" Type="http://schemas.openxmlformats.org/officeDocument/2006/relationships/font" Target="fonts/font10.fntdata"/><Relationship Id="rId78" Type="http://schemas.openxmlformats.org/officeDocument/2006/relationships/font" Target="fonts/font15.fntdata"/><Relationship Id="rId81" Type="http://schemas.openxmlformats.org/officeDocument/2006/relationships/font" Target="fonts/font18.fntdata"/><Relationship Id="rId86" Type="http://schemas.openxmlformats.org/officeDocument/2006/relationships/font" Target="fonts/font23.fntdata"/><Relationship Id="rId9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font" Target="fonts/font13.fntdata"/><Relationship Id="rId97" Type="http://schemas.microsoft.com/office/2016/11/relationships/changesInfo" Target="changesInfos/changesInfo1.xml"/><Relationship Id="rId7" Type="http://schemas.openxmlformats.org/officeDocument/2006/relationships/slide" Target="slides/slide6.xml"/><Relationship Id="rId71" Type="http://schemas.openxmlformats.org/officeDocument/2006/relationships/font" Target="fonts/font8.fntdata"/><Relationship Id="rId92" Type="http://schemas.openxmlformats.org/officeDocument/2006/relationships/commentAuthors" Target="commentAuthors.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font" Target="fonts/font3.fntdata"/><Relationship Id="rId87" Type="http://schemas.openxmlformats.org/officeDocument/2006/relationships/font" Target="fonts/font24.fntdata"/><Relationship Id="rId61" Type="http://schemas.openxmlformats.org/officeDocument/2006/relationships/slide" Target="slides/slide60.xml"/><Relationship Id="rId82" Type="http://schemas.openxmlformats.org/officeDocument/2006/relationships/font" Target="fonts/font19.fntdata"/><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font" Target="fonts/font14.fntdata"/><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font" Target="fonts/font9.fntdata"/><Relationship Id="rId93" Type="http://schemas.openxmlformats.org/officeDocument/2006/relationships/presProps" Target="presProps.xml"/><Relationship Id="rId98"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oihaohao@gmail.com" userId="1914d1af8b14d297" providerId="LiveId" clId="{F12A9914-5B32-4331-895F-0F599FDC7593}"/>
    <pc:docChg chg="undo redo custSel addSld delSld modSld">
      <pc:chgData name="toihaohao@gmail.com" userId="1914d1af8b14d297" providerId="LiveId" clId="{F12A9914-5B32-4331-895F-0F599FDC7593}" dt="2023-06-25T06:46:09.746" v="918" actId="57"/>
      <pc:docMkLst>
        <pc:docMk/>
      </pc:docMkLst>
      <pc:sldChg chg="addSp delSp modSp add mod">
        <pc:chgData name="toihaohao@gmail.com" userId="1914d1af8b14d297" providerId="LiveId" clId="{F12A9914-5B32-4331-895F-0F599FDC7593}" dt="2023-06-25T06:24:28.212" v="585" actId="1076"/>
        <pc:sldMkLst>
          <pc:docMk/>
          <pc:sldMk cId="591294198" sldId="263"/>
        </pc:sldMkLst>
        <pc:spChg chg="add del mod">
          <ac:chgData name="toihaohao@gmail.com" userId="1914d1af8b14d297" providerId="LiveId" clId="{F12A9914-5B32-4331-895F-0F599FDC7593}" dt="2023-06-25T06:24:00.023" v="579" actId="478"/>
          <ac:spMkLst>
            <pc:docMk/>
            <pc:sldMk cId="591294198" sldId="263"/>
            <ac:spMk id="3" creationId="{1D924D66-AEFF-FAE5-AD0A-1A0A21522408}"/>
          </ac:spMkLst>
        </pc:spChg>
        <pc:spChg chg="mod">
          <ac:chgData name="toihaohao@gmail.com" userId="1914d1af8b14d297" providerId="LiveId" clId="{F12A9914-5B32-4331-895F-0F599FDC7593}" dt="2023-06-25T06:24:28.212" v="585" actId="1076"/>
          <ac:spMkLst>
            <pc:docMk/>
            <pc:sldMk cId="591294198" sldId="263"/>
            <ac:spMk id="80" creationId="{24C43A06-8F08-8982-DF43-08F71AE780A3}"/>
          </ac:spMkLst>
        </pc:spChg>
        <pc:spChg chg="del">
          <ac:chgData name="toihaohao@gmail.com" userId="1914d1af8b14d297" providerId="LiveId" clId="{F12A9914-5B32-4331-895F-0F599FDC7593}" dt="2023-06-25T06:23:56.710" v="578" actId="478"/>
          <ac:spMkLst>
            <pc:docMk/>
            <pc:sldMk cId="591294198" sldId="263"/>
            <ac:spMk id="81" creationId="{D9BDB2C4-6020-9CDC-9B3D-21E3ED947671}"/>
          </ac:spMkLst>
        </pc:spChg>
        <pc:spChg chg="mod">
          <ac:chgData name="toihaohao@gmail.com" userId="1914d1af8b14d297" providerId="LiveId" clId="{F12A9914-5B32-4331-895F-0F599FDC7593}" dt="2023-06-25T06:24:09.564" v="581" actId="1076"/>
          <ac:spMkLst>
            <pc:docMk/>
            <pc:sldMk cId="591294198" sldId="263"/>
            <ac:spMk id="83" creationId="{1BA66EF5-837C-C650-621C-0AA81DE0E4A8}"/>
          </ac:spMkLst>
        </pc:spChg>
        <pc:grpChg chg="mod">
          <ac:chgData name="toihaohao@gmail.com" userId="1914d1af8b14d297" providerId="LiveId" clId="{F12A9914-5B32-4331-895F-0F599FDC7593}" dt="2023-06-25T06:24:18.417" v="583" actId="1076"/>
          <ac:grpSpMkLst>
            <pc:docMk/>
            <pc:sldMk cId="591294198" sldId="263"/>
            <ac:grpSpMk id="77" creationId="{55AB044A-8696-F484-A5C6-FEEA94FB7074}"/>
          </ac:grpSpMkLst>
        </pc:grpChg>
      </pc:sldChg>
      <pc:sldChg chg="del">
        <pc:chgData name="toihaohao@gmail.com" userId="1914d1af8b14d297" providerId="LiveId" clId="{F12A9914-5B32-4331-895F-0F599FDC7593}" dt="2023-06-25T06:23:11.508" v="553" actId="2696"/>
        <pc:sldMkLst>
          <pc:docMk/>
          <pc:sldMk cId="4090038508" sldId="263"/>
        </pc:sldMkLst>
      </pc:sldChg>
      <pc:sldChg chg="delSp mod">
        <pc:chgData name="toihaohao@gmail.com" userId="1914d1af8b14d297" providerId="LiveId" clId="{F12A9914-5B32-4331-895F-0F599FDC7593}" dt="2023-06-23T06:33:25.879" v="286" actId="478"/>
        <pc:sldMkLst>
          <pc:docMk/>
          <pc:sldMk cId="1580706689" sldId="310"/>
        </pc:sldMkLst>
        <pc:grpChg chg="del">
          <ac:chgData name="toihaohao@gmail.com" userId="1914d1af8b14d297" providerId="LiveId" clId="{F12A9914-5B32-4331-895F-0F599FDC7593}" dt="2023-06-23T06:33:25.879" v="286" actId="478"/>
          <ac:grpSpMkLst>
            <pc:docMk/>
            <pc:sldMk cId="1580706689" sldId="310"/>
            <ac:grpSpMk id="8151" creationId="{00000000-0000-0000-0000-000000000000}"/>
          </ac:grpSpMkLst>
        </pc:grpChg>
      </pc:sldChg>
      <pc:sldChg chg="addSp delSp">
        <pc:chgData name="toihaohao@gmail.com" userId="1914d1af8b14d297" providerId="LiveId" clId="{F12A9914-5B32-4331-895F-0F599FDC7593}" dt="2023-06-23T06:16:57.614" v="139" actId="478"/>
        <pc:sldMkLst>
          <pc:docMk/>
          <pc:sldMk cId="4287009869" sldId="313"/>
        </pc:sldMkLst>
        <pc:spChg chg="add del">
          <ac:chgData name="toihaohao@gmail.com" userId="1914d1af8b14d297" providerId="LiveId" clId="{F12A9914-5B32-4331-895F-0F599FDC7593}" dt="2023-06-23T06:16:57.614" v="139" actId="478"/>
          <ac:spMkLst>
            <pc:docMk/>
            <pc:sldMk cId="4287009869" sldId="313"/>
            <ac:spMk id="2" creationId="{9463E76E-434E-5C9C-1911-266D64FDB0BB}"/>
          </ac:spMkLst>
        </pc:spChg>
        <pc:spChg chg="add del">
          <ac:chgData name="toihaohao@gmail.com" userId="1914d1af8b14d297" providerId="LiveId" clId="{F12A9914-5B32-4331-895F-0F599FDC7593}" dt="2023-06-23T06:16:57.614" v="139" actId="478"/>
          <ac:spMkLst>
            <pc:docMk/>
            <pc:sldMk cId="4287009869" sldId="313"/>
            <ac:spMk id="4" creationId="{1B298F19-B974-05E9-18F1-C16E598B6707}"/>
          </ac:spMkLst>
        </pc:spChg>
        <pc:graphicFrameChg chg="add del">
          <ac:chgData name="toihaohao@gmail.com" userId="1914d1af8b14d297" providerId="LiveId" clId="{F12A9914-5B32-4331-895F-0F599FDC7593}" dt="2023-06-23T06:16:57.614" v="139" actId="478"/>
          <ac:graphicFrameMkLst>
            <pc:docMk/>
            <pc:sldMk cId="4287009869" sldId="313"/>
            <ac:graphicFrameMk id="3" creationId="{30D7294A-56EE-1A3A-D966-8CB0F5F623F0}"/>
          </ac:graphicFrameMkLst>
        </pc:graphicFrameChg>
      </pc:sldChg>
      <pc:sldChg chg="addSp delSp modSp mod delAnim">
        <pc:chgData name="toihaohao@gmail.com" userId="1914d1af8b14d297" providerId="LiveId" clId="{F12A9914-5B32-4331-895F-0F599FDC7593}" dt="2023-06-25T06:46:09.746" v="918" actId="57"/>
        <pc:sldMkLst>
          <pc:docMk/>
          <pc:sldMk cId="2106224059" sldId="320"/>
        </pc:sldMkLst>
        <pc:spChg chg="del">
          <ac:chgData name="toihaohao@gmail.com" userId="1914d1af8b14d297" providerId="LiveId" clId="{F12A9914-5B32-4331-895F-0F599FDC7593}" dt="2023-06-25T06:39:36.923" v="857" actId="478"/>
          <ac:spMkLst>
            <pc:docMk/>
            <pc:sldMk cId="2106224059" sldId="320"/>
            <ac:spMk id="3" creationId="{7BF04B6C-90DF-4FD1-AFC5-35F2EC4E05A9}"/>
          </ac:spMkLst>
        </pc:spChg>
        <pc:spChg chg="add mod">
          <ac:chgData name="toihaohao@gmail.com" userId="1914d1af8b14d297" providerId="LiveId" clId="{F12A9914-5B32-4331-895F-0F599FDC7593}" dt="2023-06-25T06:40:27.765" v="863" actId="1076"/>
          <ac:spMkLst>
            <pc:docMk/>
            <pc:sldMk cId="2106224059" sldId="320"/>
            <ac:spMk id="4" creationId="{BEFC8935-7EFF-53ED-46A9-142DCF51363C}"/>
          </ac:spMkLst>
        </pc:spChg>
        <pc:spChg chg="add mod">
          <ac:chgData name="toihaohao@gmail.com" userId="1914d1af8b14d297" providerId="LiveId" clId="{F12A9914-5B32-4331-895F-0F599FDC7593}" dt="2023-06-25T06:46:09.746" v="918" actId="57"/>
          <ac:spMkLst>
            <pc:docMk/>
            <pc:sldMk cId="2106224059" sldId="320"/>
            <ac:spMk id="10" creationId="{C725EC2E-8678-50F4-9E19-82280BF435C3}"/>
          </ac:spMkLst>
        </pc:spChg>
        <pc:spChg chg="del">
          <ac:chgData name="toihaohao@gmail.com" userId="1914d1af8b14d297" providerId="LiveId" clId="{F12A9914-5B32-4331-895F-0F599FDC7593}" dt="2023-06-25T06:39:36.923" v="857" actId="478"/>
          <ac:spMkLst>
            <pc:docMk/>
            <pc:sldMk cId="2106224059" sldId="320"/>
            <ac:spMk id="32" creationId="{ADE65FB5-2485-80CB-1777-5E6828285386}"/>
          </ac:spMkLst>
        </pc:spChg>
        <pc:spChg chg="del">
          <ac:chgData name="toihaohao@gmail.com" userId="1914d1af8b14d297" providerId="LiveId" clId="{F12A9914-5B32-4331-895F-0F599FDC7593}" dt="2023-06-25T06:39:31.871" v="856" actId="478"/>
          <ac:spMkLst>
            <pc:docMk/>
            <pc:sldMk cId="2106224059" sldId="320"/>
            <ac:spMk id="36" creationId="{87906B5F-5CA0-E420-02AC-FB53C0B1D18D}"/>
          </ac:spMkLst>
        </pc:spChg>
        <pc:spChg chg="del">
          <ac:chgData name="toihaohao@gmail.com" userId="1914d1af8b14d297" providerId="LiveId" clId="{F12A9914-5B32-4331-895F-0F599FDC7593}" dt="2023-06-25T06:39:36.923" v="857" actId="478"/>
          <ac:spMkLst>
            <pc:docMk/>
            <pc:sldMk cId="2106224059" sldId="320"/>
            <ac:spMk id="37" creationId="{9FF46955-D749-00A6-02A9-7BEF47B6149C}"/>
          </ac:spMkLst>
        </pc:spChg>
        <pc:spChg chg="del">
          <ac:chgData name="toihaohao@gmail.com" userId="1914d1af8b14d297" providerId="LiveId" clId="{F12A9914-5B32-4331-895F-0F599FDC7593}" dt="2023-06-25T06:39:36.923" v="857" actId="478"/>
          <ac:spMkLst>
            <pc:docMk/>
            <pc:sldMk cId="2106224059" sldId="320"/>
            <ac:spMk id="38" creationId="{83A90429-D7F9-7D17-A9F4-66E419E7A27E}"/>
          </ac:spMkLst>
        </pc:spChg>
        <pc:spChg chg="del">
          <ac:chgData name="toihaohao@gmail.com" userId="1914d1af8b14d297" providerId="LiveId" clId="{F12A9914-5B32-4331-895F-0F599FDC7593}" dt="2023-06-25T06:39:36.923" v="857" actId="478"/>
          <ac:spMkLst>
            <pc:docMk/>
            <pc:sldMk cId="2106224059" sldId="320"/>
            <ac:spMk id="55" creationId="{0DCFF56E-0018-A595-66BE-4BA2AF962253}"/>
          </ac:spMkLst>
        </pc:spChg>
        <pc:spChg chg="del">
          <ac:chgData name="toihaohao@gmail.com" userId="1914d1af8b14d297" providerId="LiveId" clId="{F12A9914-5B32-4331-895F-0F599FDC7593}" dt="2023-06-25T06:39:36.923" v="857" actId="478"/>
          <ac:spMkLst>
            <pc:docMk/>
            <pc:sldMk cId="2106224059" sldId="320"/>
            <ac:spMk id="56" creationId="{7D86A611-D6E0-A485-3C81-8EE295042F05}"/>
          </ac:spMkLst>
        </pc:spChg>
        <pc:spChg chg="del">
          <ac:chgData name="toihaohao@gmail.com" userId="1914d1af8b14d297" providerId="LiveId" clId="{F12A9914-5B32-4331-895F-0F599FDC7593}" dt="2023-06-25T06:39:36.923" v="857" actId="478"/>
          <ac:spMkLst>
            <pc:docMk/>
            <pc:sldMk cId="2106224059" sldId="320"/>
            <ac:spMk id="57" creationId="{B65C8834-DF3E-9C87-76D7-20B1DFB516E6}"/>
          </ac:spMkLst>
        </pc:spChg>
        <pc:spChg chg="del">
          <ac:chgData name="toihaohao@gmail.com" userId="1914d1af8b14d297" providerId="LiveId" clId="{F12A9914-5B32-4331-895F-0F599FDC7593}" dt="2023-06-25T06:39:36.923" v="857" actId="478"/>
          <ac:spMkLst>
            <pc:docMk/>
            <pc:sldMk cId="2106224059" sldId="320"/>
            <ac:spMk id="64" creationId="{EF2CBB27-DB4E-21D2-B370-B9B20BB2BECE}"/>
          </ac:spMkLst>
        </pc:spChg>
        <pc:spChg chg="del">
          <ac:chgData name="toihaohao@gmail.com" userId="1914d1af8b14d297" providerId="LiveId" clId="{F12A9914-5B32-4331-895F-0F599FDC7593}" dt="2023-06-25T06:39:36.923" v="857" actId="478"/>
          <ac:spMkLst>
            <pc:docMk/>
            <pc:sldMk cId="2106224059" sldId="320"/>
            <ac:spMk id="72" creationId="{C3AB473F-5FCD-19C9-AF63-F3DDAAD6A292}"/>
          </ac:spMkLst>
        </pc:spChg>
        <pc:spChg chg="del">
          <ac:chgData name="toihaohao@gmail.com" userId="1914d1af8b14d297" providerId="LiveId" clId="{F12A9914-5B32-4331-895F-0F599FDC7593}" dt="2023-06-25T06:39:36.923" v="857" actId="478"/>
          <ac:spMkLst>
            <pc:docMk/>
            <pc:sldMk cId="2106224059" sldId="320"/>
            <ac:spMk id="74" creationId="{63FCAD7D-C640-8898-4891-67707D0E914F}"/>
          </ac:spMkLst>
        </pc:spChg>
        <pc:grpChg chg="del">
          <ac:chgData name="toihaohao@gmail.com" userId="1914d1af8b14d297" providerId="LiveId" clId="{F12A9914-5B32-4331-895F-0F599FDC7593}" dt="2023-06-25T06:39:36.923" v="857" actId="478"/>
          <ac:grpSpMkLst>
            <pc:docMk/>
            <pc:sldMk cId="2106224059" sldId="320"/>
            <ac:grpSpMk id="39" creationId="{B0253A34-E918-AD29-1FF1-957BD5EBD4E2}"/>
          </ac:grpSpMkLst>
        </pc:grpChg>
        <pc:grpChg chg="del">
          <ac:chgData name="toihaohao@gmail.com" userId="1914d1af8b14d297" providerId="LiveId" clId="{F12A9914-5B32-4331-895F-0F599FDC7593}" dt="2023-06-25T06:39:36.923" v="857" actId="478"/>
          <ac:grpSpMkLst>
            <pc:docMk/>
            <pc:sldMk cId="2106224059" sldId="320"/>
            <ac:grpSpMk id="51" creationId="{5343DD95-1F26-D502-0B6F-348C242E2930}"/>
          </ac:grpSpMkLst>
        </pc:grpChg>
        <pc:grpChg chg="del">
          <ac:chgData name="toihaohao@gmail.com" userId="1914d1af8b14d297" providerId="LiveId" clId="{F12A9914-5B32-4331-895F-0F599FDC7593}" dt="2023-06-25T06:39:36.923" v="857" actId="478"/>
          <ac:grpSpMkLst>
            <pc:docMk/>
            <pc:sldMk cId="2106224059" sldId="320"/>
            <ac:grpSpMk id="52" creationId="{7AEBDDDB-9A05-507B-05ED-7CE8409A26D9}"/>
          </ac:grpSpMkLst>
        </pc:grpChg>
        <pc:grpChg chg="del">
          <ac:chgData name="toihaohao@gmail.com" userId="1914d1af8b14d297" providerId="LiveId" clId="{F12A9914-5B32-4331-895F-0F599FDC7593}" dt="2023-06-25T06:39:36.923" v="857" actId="478"/>
          <ac:grpSpMkLst>
            <pc:docMk/>
            <pc:sldMk cId="2106224059" sldId="320"/>
            <ac:grpSpMk id="58" creationId="{BB6C03FC-7270-A8AA-B973-25CDEF9821F6}"/>
          </ac:grpSpMkLst>
        </pc:grpChg>
        <pc:grpChg chg="del">
          <ac:chgData name="toihaohao@gmail.com" userId="1914d1af8b14d297" providerId="LiveId" clId="{F12A9914-5B32-4331-895F-0F599FDC7593}" dt="2023-06-25T06:39:36.923" v="857" actId="478"/>
          <ac:grpSpMkLst>
            <pc:docMk/>
            <pc:sldMk cId="2106224059" sldId="320"/>
            <ac:grpSpMk id="61" creationId="{CFB34791-1552-BB3F-6ED8-D06EB4A3C819}"/>
          </ac:grpSpMkLst>
        </pc:grpChg>
        <pc:grpChg chg="del">
          <ac:chgData name="toihaohao@gmail.com" userId="1914d1af8b14d297" providerId="LiveId" clId="{F12A9914-5B32-4331-895F-0F599FDC7593}" dt="2023-06-25T06:39:36.923" v="857" actId="478"/>
          <ac:grpSpMkLst>
            <pc:docMk/>
            <pc:sldMk cId="2106224059" sldId="320"/>
            <ac:grpSpMk id="75" creationId="{B790DF0E-94F7-8B96-6FAC-1DC1E310705F}"/>
          </ac:grpSpMkLst>
        </pc:grpChg>
        <pc:grpChg chg="del">
          <ac:chgData name="toihaohao@gmail.com" userId="1914d1af8b14d297" providerId="LiveId" clId="{F12A9914-5B32-4331-895F-0F599FDC7593}" dt="2023-06-25T06:39:36.923" v="857" actId="478"/>
          <ac:grpSpMkLst>
            <pc:docMk/>
            <pc:sldMk cId="2106224059" sldId="320"/>
            <ac:grpSpMk id="78" creationId="{C872E0AC-A18A-62B2-95A5-E00837715FDB}"/>
          </ac:grpSpMkLst>
        </pc:grpChg>
        <pc:picChg chg="mod">
          <ac:chgData name="toihaohao@gmail.com" userId="1914d1af8b14d297" providerId="LiveId" clId="{F12A9914-5B32-4331-895F-0F599FDC7593}" dt="2023-06-25T06:39:27.767" v="855" actId="688"/>
          <ac:picMkLst>
            <pc:docMk/>
            <pc:sldMk cId="2106224059" sldId="320"/>
            <ac:picMk id="5" creationId="{76CE751F-C8B5-80E0-3D6B-12A368AA5B63}"/>
          </ac:picMkLst>
        </pc:picChg>
      </pc:sldChg>
      <pc:sldChg chg="modSp mod">
        <pc:chgData name="toihaohao@gmail.com" userId="1914d1af8b14d297" providerId="LiveId" clId="{F12A9914-5B32-4331-895F-0F599FDC7593}" dt="2023-06-25T06:25:19.897" v="587" actId="1076"/>
        <pc:sldMkLst>
          <pc:docMk/>
          <pc:sldMk cId="1316028133" sldId="607"/>
        </pc:sldMkLst>
        <pc:spChg chg="mod">
          <ac:chgData name="toihaohao@gmail.com" userId="1914d1af8b14d297" providerId="LiveId" clId="{F12A9914-5B32-4331-895F-0F599FDC7593}" dt="2023-06-25T06:25:19.897" v="587" actId="1076"/>
          <ac:spMkLst>
            <pc:docMk/>
            <pc:sldMk cId="1316028133" sldId="607"/>
            <ac:spMk id="38" creationId="{AC740E6D-3C55-4187-B426-85C13084BF62}"/>
          </ac:spMkLst>
        </pc:spChg>
      </pc:sldChg>
      <pc:sldChg chg="modSp mod">
        <pc:chgData name="toihaohao@gmail.com" userId="1914d1af8b14d297" providerId="LiveId" clId="{F12A9914-5B32-4331-895F-0F599FDC7593}" dt="2023-06-25T06:20:17.732" v="552" actId="1037"/>
        <pc:sldMkLst>
          <pc:docMk/>
          <pc:sldMk cId="0" sldId="619"/>
        </pc:sldMkLst>
        <pc:spChg chg="mod">
          <ac:chgData name="toihaohao@gmail.com" userId="1914d1af8b14d297" providerId="LiveId" clId="{F12A9914-5B32-4331-895F-0F599FDC7593}" dt="2023-06-25T06:20:17.732" v="552" actId="1037"/>
          <ac:spMkLst>
            <pc:docMk/>
            <pc:sldMk cId="0" sldId="619"/>
            <ac:spMk id="62" creationId="{E7612784-A93B-DFC7-C982-67613EB9F4DD}"/>
          </ac:spMkLst>
        </pc:spChg>
      </pc:sldChg>
      <pc:sldChg chg="modAnim">
        <pc:chgData name="toihaohao@gmail.com" userId="1914d1af8b14d297" providerId="LiveId" clId="{F12A9914-5B32-4331-895F-0F599FDC7593}" dt="2023-06-23T06:06:20.627" v="47"/>
        <pc:sldMkLst>
          <pc:docMk/>
          <pc:sldMk cId="1523831657" sldId="628"/>
        </pc:sldMkLst>
      </pc:sldChg>
      <pc:sldChg chg="addSp delSp modSp new mod addAnim delAnim modAnim">
        <pc:chgData name="toihaohao@gmail.com" userId="1914d1af8b14d297" providerId="LiveId" clId="{F12A9914-5B32-4331-895F-0F599FDC7593}" dt="2023-06-23T06:42:09.808" v="541" actId="1036"/>
        <pc:sldMkLst>
          <pc:docMk/>
          <pc:sldMk cId="4123957200" sldId="629"/>
        </pc:sldMkLst>
        <pc:spChg chg="add mod">
          <ac:chgData name="toihaohao@gmail.com" userId="1914d1af8b14d297" providerId="LiveId" clId="{F12A9914-5B32-4331-895F-0F599FDC7593}" dt="2023-06-23T06:35:03.343" v="298"/>
          <ac:spMkLst>
            <pc:docMk/>
            <pc:sldMk cId="4123957200" sldId="629"/>
            <ac:spMk id="2" creationId="{204CCEAE-A207-CDC1-472F-20B9BAE76532}"/>
          </ac:spMkLst>
        </pc:spChg>
        <pc:spChg chg="del">
          <ac:chgData name="toihaohao@gmail.com" userId="1914d1af8b14d297" providerId="LiveId" clId="{F12A9914-5B32-4331-895F-0F599FDC7593}" dt="2023-06-23T06:07:59.633" v="49" actId="478"/>
          <ac:spMkLst>
            <pc:docMk/>
            <pc:sldMk cId="4123957200" sldId="629"/>
            <ac:spMk id="2" creationId="{6F46F8B9-D7EA-38A5-7010-5BCF95F13403}"/>
          </ac:spMkLst>
        </pc:spChg>
        <pc:spChg chg="del">
          <ac:chgData name="toihaohao@gmail.com" userId="1914d1af8b14d297" providerId="LiveId" clId="{F12A9914-5B32-4331-895F-0F599FDC7593}" dt="2023-06-23T06:07:59.633" v="49" actId="478"/>
          <ac:spMkLst>
            <pc:docMk/>
            <pc:sldMk cId="4123957200" sldId="629"/>
            <ac:spMk id="3" creationId="{00261299-142A-1A5D-32AA-3E701B142EAD}"/>
          </ac:spMkLst>
        </pc:spChg>
        <pc:spChg chg="add mod">
          <ac:chgData name="toihaohao@gmail.com" userId="1914d1af8b14d297" providerId="LiveId" clId="{F12A9914-5B32-4331-895F-0F599FDC7593}" dt="2023-06-23T06:37:25.798" v="412" actId="1076"/>
          <ac:spMkLst>
            <pc:docMk/>
            <pc:sldMk cId="4123957200" sldId="629"/>
            <ac:spMk id="3" creationId="{505AFE9A-4B8B-E73D-2CE3-ED31C03FE60C}"/>
          </ac:spMkLst>
        </pc:spChg>
        <pc:spChg chg="add mod">
          <ac:chgData name="toihaohao@gmail.com" userId="1914d1af8b14d297" providerId="LiveId" clId="{F12A9914-5B32-4331-895F-0F599FDC7593}" dt="2023-06-23T06:37:25.798" v="412" actId="1076"/>
          <ac:spMkLst>
            <pc:docMk/>
            <pc:sldMk cId="4123957200" sldId="629"/>
            <ac:spMk id="4" creationId="{D33406F8-2A37-AE78-A49E-69FF071AC646}"/>
          </ac:spMkLst>
        </pc:spChg>
        <pc:spChg chg="del">
          <ac:chgData name="toihaohao@gmail.com" userId="1914d1af8b14d297" providerId="LiveId" clId="{F12A9914-5B32-4331-895F-0F599FDC7593}" dt="2023-06-23T06:07:59.633" v="49" actId="478"/>
          <ac:spMkLst>
            <pc:docMk/>
            <pc:sldMk cId="4123957200" sldId="629"/>
            <ac:spMk id="4" creationId="{DC25FE13-6B5A-2C67-801A-7B7E5CAEC910}"/>
          </ac:spMkLst>
        </pc:spChg>
        <pc:spChg chg="add mod">
          <ac:chgData name="toihaohao@gmail.com" userId="1914d1af8b14d297" providerId="LiveId" clId="{F12A9914-5B32-4331-895F-0F599FDC7593}" dt="2023-06-23T06:37:25.798" v="412" actId="1076"/>
          <ac:spMkLst>
            <pc:docMk/>
            <pc:sldMk cId="4123957200" sldId="629"/>
            <ac:spMk id="6" creationId="{7A641E70-3373-132C-EE70-68F9450DACC3}"/>
          </ac:spMkLst>
        </pc:spChg>
        <pc:spChg chg="add mod">
          <ac:chgData name="toihaohao@gmail.com" userId="1914d1af8b14d297" providerId="LiveId" clId="{F12A9914-5B32-4331-895F-0F599FDC7593}" dt="2023-06-23T06:19:21.596" v="188" actId="255"/>
          <ac:spMkLst>
            <pc:docMk/>
            <pc:sldMk cId="4123957200" sldId="629"/>
            <ac:spMk id="7" creationId="{ADE995ED-C6E3-D630-93FA-1FF0546DB34D}"/>
          </ac:spMkLst>
        </pc:spChg>
        <pc:spChg chg="add mod">
          <ac:chgData name="toihaohao@gmail.com" userId="1914d1af8b14d297" providerId="LiveId" clId="{F12A9914-5B32-4331-895F-0F599FDC7593}" dt="2023-06-23T06:37:49.181" v="416" actId="20577"/>
          <ac:spMkLst>
            <pc:docMk/>
            <pc:sldMk cId="4123957200" sldId="629"/>
            <ac:spMk id="8" creationId="{9B4FDD81-948D-613D-A34F-A70B87BAD772}"/>
          </ac:spMkLst>
        </pc:spChg>
        <pc:spChg chg="add mod">
          <ac:chgData name="toihaohao@gmail.com" userId="1914d1af8b14d297" providerId="LiveId" clId="{F12A9914-5B32-4331-895F-0F599FDC7593}" dt="2023-06-23T06:38:30.020" v="438" actId="20577"/>
          <ac:spMkLst>
            <pc:docMk/>
            <pc:sldMk cId="4123957200" sldId="629"/>
            <ac:spMk id="9" creationId="{E20D1A24-FAF3-E6D9-0288-78670720537A}"/>
          </ac:spMkLst>
        </pc:spChg>
        <pc:spChg chg="add del">
          <ac:chgData name="toihaohao@gmail.com" userId="1914d1af8b14d297" providerId="LiveId" clId="{F12A9914-5B32-4331-895F-0F599FDC7593}" dt="2023-06-23T06:15:49.466" v="123"/>
          <ac:spMkLst>
            <pc:docMk/>
            <pc:sldMk cId="4123957200" sldId="629"/>
            <ac:spMk id="10" creationId="{4B827A4A-70EF-A7F7-FD28-A94D7C7B2D99}"/>
          </ac:spMkLst>
        </pc:spChg>
        <pc:spChg chg="add mod">
          <ac:chgData name="toihaohao@gmail.com" userId="1914d1af8b14d297" providerId="LiveId" clId="{F12A9914-5B32-4331-895F-0F599FDC7593}" dt="2023-06-23T06:39:54.918" v="444" actId="20577"/>
          <ac:spMkLst>
            <pc:docMk/>
            <pc:sldMk cId="4123957200" sldId="629"/>
            <ac:spMk id="10" creationId="{A291FB80-F17E-97A6-DF29-B9BB6032F879}"/>
          </ac:spMkLst>
        </pc:spChg>
        <pc:spChg chg="add mod">
          <ac:chgData name="toihaohao@gmail.com" userId="1914d1af8b14d297" providerId="LiveId" clId="{F12A9914-5B32-4331-895F-0F599FDC7593}" dt="2023-06-23T06:41:25.712" v="482" actId="1076"/>
          <ac:spMkLst>
            <pc:docMk/>
            <pc:sldMk cId="4123957200" sldId="629"/>
            <ac:spMk id="11" creationId="{140D99C9-AC4B-EF73-72AB-C6664A2FAACD}"/>
          </ac:spMkLst>
        </pc:spChg>
        <pc:spChg chg="add del">
          <ac:chgData name="toihaohao@gmail.com" userId="1914d1af8b14d297" providerId="LiveId" clId="{F12A9914-5B32-4331-895F-0F599FDC7593}" dt="2023-06-23T06:15:49.466" v="123"/>
          <ac:spMkLst>
            <pc:docMk/>
            <pc:sldMk cId="4123957200" sldId="629"/>
            <ac:spMk id="11" creationId="{DB5B7FA9-3326-275A-B803-AAD67E49D2F6}"/>
          </ac:spMkLst>
        </pc:spChg>
        <pc:spChg chg="add del">
          <ac:chgData name="toihaohao@gmail.com" userId="1914d1af8b14d297" providerId="LiveId" clId="{F12A9914-5B32-4331-895F-0F599FDC7593}" dt="2023-06-23T06:15:49.466" v="123"/>
          <ac:spMkLst>
            <pc:docMk/>
            <pc:sldMk cId="4123957200" sldId="629"/>
            <ac:spMk id="12" creationId="{29B0232A-605D-A37B-C636-89B66260AE40}"/>
          </ac:spMkLst>
        </pc:spChg>
        <pc:spChg chg="add mod">
          <ac:chgData name="toihaohao@gmail.com" userId="1914d1af8b14d297" providerId="LiveId" clId="{F12A9914-5B32-4331-895F-0F599FDC7593}" dt="2023-06-23T06:41:49.383" v="489" actId="14100"/>
          <ac:spMkLst>
            <pc:docMk/>
            <pc:sldMk cId="4123957200" sldId="629"/>
            <ac:spMk id="12" creationId="{4BCADEB3-B5D8-D3D0-E910-0874185BB3D7}"/>
          </ac:spMkLst>
        </pc:spChg>
        <pc:spChg chg="add mod">
          <ac:chgData name="toihaohao@gmail.com" userId="1914d1af8b14d297" providerId="LiveId" clId="{F12A9914-5B32-4331-895F-0F599FDC7593}" dt="2023-06-23T06:42:09.808" v="541" actId="1036"/>
          <ac:spMkLst>
            <pc:docMk/>
            <pc:sldMk cId="4123957200" sldId="629"/>
            <ac:spMk id="13" creationId="{534501FD-A74D-3478-B413-689CC0BE2EA5}"/>
          </ac:spMkLst>
        </pc:spChg>
        <pc:spChg chg="add del mod">
          <ac:chgData name="toihaohao@gmail.com" userId="1914d1af8b14d297" providerId="LiveId" clId="{F12A9914-5B32-4331-895F-0F599FDC7593}" dt="2023-06-23T06:16:15.610" v="133"/>
          <ac:spMkLst>
            <pc:docMk/>
            <pc:sldMk cId="4123957200" sldId="629"/>
            <ac:spMk id="15" creationId="{E412DA75-AE6D-DA79-4B20-3CCD5850305B}"/>
          </ac:spMkLst>
        </pc:spChg>
        <pc:spChg chg="add del mod">
          <ac:chgData name="toihaohao@gmail.com" userId="1914d1af8b14d297" providerId="LiveId" clId="{F12A9914-5B32-4331-895F-0F599FDC7593}" dt="2023-06-23T06:16:15.610" v="133"/>
          <ac:spMkLst>
            <pc:docMk/>
            <pc:sldMk cId="4123957200" sldId="629"/>
            <ac:spMk id="16" creationId="{2FFA8AFA-C11F-4FE8-07E0-650DFCCCBBE3}"/>
          </ac:spMkLst>
        </pc:spChg>
        <pc:spChg chg="add del mod">
          <ac:chgData name="toihaohao@gmail.com" userId="1914d1af8b14d297" providerId="LiveId" clId="{F12A9914-5B32-4331-895F-0F599FDC7593}" dt="2023-06-23T06:16:15.610" v="133"/>
          <ac:spMkLst>
            <pc:docMk/>
            <pc:sldMk cId="4123957200" sldId="629"/>
            <ac:spMk id="17" creationId="{1669C9C5-0B3C-92C9-F950-8841DEE632BB}"/>
          </ac:spMkLst>
        </pc:spChg>
        <pc:spChg chg="add del">
          <ac:chgData name="toihaohao@gmail.com" userId="1914d1af8b14d297" providerId="LiveId" clId="{F12A9914-5B32-4331-895F-0F599FDC7593}" dt="2023-06-23T06:16:50.988" v="137"/>
          <ac:spMkLst>
            <pc:docMk/>
            <pc:sldMk cId="4123957200" sldId="629"/>
            <ac:spMk id="18" creationId="{963B6D96-8C57-F30E-43ED-033EE5A590BD}"/>
          </ac:spMkLst>
        </pc:spChg>
        <pc:spChg chg="add del">
          <ac:chgData name="toihaohao@gmail.com" userId="1914d1af8b14d297" providerId="LiveId" clId="{F12A9914-5B32-4331-895F-0F599FDC7593}" dt="2023-06-23T06:16:50.988" v="137"/>
          <ac:spMkLst>
            <pc:docMk/>
            <pc:sldMk cId="4123957200" sldId="629"/>
            <ac:spMk id="20" creationId="{6C8C5FE1-5B81-466C-BA21-C03748A0E1F2}"/>
          </ac:spMkLst>
        </pc:spChg>
        <pc:spChg chg="add mod">
          <ac:chgData name="toihaohao@gmail.com" userId="1914d1af8b14d297" providerId="LiveId" clId="{F12A9914-5B32-4331-895F-0F599FDC7593}" dt="2023-06-23T06:37:25.798" v="412" actId="1076"/>
          <ac:spMkLst>
            <pc:docMk/>
            <pc:sldMk cId="4123957200" sldId="629"/>
            <ac:spMk id="22" creationId="{0D560A40-E63D-153E-FDFD-5352A48A894B}"/>
          </ac:spMkLst>
        </pc:spChg>
        <pc:spChg chg="add mod">
          <ac:chgData name="toihaohao@gmail.com" userId="1914d1af8b14d297" providerId="LiveId" clId="{F12A9914-5B32-4331-895F-0F599FDC7593}" dt="2023-06-23T06:37:25.798" v="412" actId="1076"/>
          <ac:spMkLst>
            <pc:docMk/>
            <pc:sldMk cId="4123957200" sldId="629"/>
            <ac:spMk id="23" creationId="{C883FAFB-341E-CF45-25D6-095CE131AE3E}"/>
          </ac:spMkLst>
        </pc:spChg>
        <pc:spChg chg="add mod">
          <ac:chgData name="toihaohao@gmail.com" userId="1914d1af8b14d297" providerId="LiveId" clId="{F12A9914-5B32-4331-895F-0F599FDC7593}" dt="2023-06-23T06:37:25.798" v="412" actId="1076"/>
          <ac:spMkLst>
            <pc:docMk/>
            <pc:sldMk cId="4123957200" sldId="629"/>
            <ac:spMk id="24" creationId="{204CCEAE-A207-CDC1-472F-20B9BAE76532}"/>
          </ac:spMkLst>
        </pc:spChg>
        <pc:spChg chg="add mod">
          <ac:chgData name="toihaohao@gmail.com" userId="1914d1af8b14d297" providerId="LiveId" clId="{F12A9914-5B32-4331-895F-0F599FDC7593}" dt="2023-06-23T06:37:25.798" v="412" actId="1076"/>
          <ac:spMkLst>
            <pc:docMk/>
            <pc:sldMk cId="4123957200" sldId="629"/>
            <ac:spMk id="25" creationId="{B93E3CCD-E101-CFCA-FDCE-7F4E6225B6F0}"/>
          </ac:spMkLst>
        </pc:spChg>
        <pc:spChg chg="add mod">
          <ac:chgData name="toihaohao@gmail.com" userId="1914d1af8b14d297" providerId="LiveId" clId="{F12A9914-5B32-4331-895F-0F599FDC7593}" dt="2023-06-23T06:37:25.798" v="412" actId="1076"/>
          <ac:spMkLst>
            <pc:docMk/>
            <pc:sldMk cId="4123957200" sldId="629"/>
            <ac:spMk id="26" creationId="{AD6395A7-D822-2978-1443-613A890E728E}"/>
          </ac:spMkLst>
        </pc:spChg>
        <pc:spChg chg="add del mod">
          <ac:chgData name="toihaohao@gmail.com" userId="1914d1af8b14d297" providerId="LiveId" clId="{F12A9914-5B32-4331-895F-0F599FDC7593}" dt="2023-06-23T06:37:25.798" v="412" actId="1076"/>
          <ac:spMkLst>
            <pc:docMk/>
            <pc:sldMk cId="4123957200" sldId="629"/>
            <ac:spMk id="27" creationId="{D676BCF7-C006-08C9-A8C7-B1A3A7B79C15}"/>
          </ac:spMkLst>
        </pc:spChg>
        <pc:graphicFrameChg chg="add mod modGraphic">
          <ac:chgData name="toihaohao@gmail.com" userId="1914d1af8b14d297" providerId="LiveId" clId="{F12A9914-5B32-4331-895F-0F599FDC7593}" dt="2023-06-23T06:40:57.023" v="468" actId="14734"/>
          <ac:graphicFrameMkLst>
            <pc:docMk/>
            <pc:sldMk cId="4123957200" sldId="629"/>
            <ac:graphicFrameMk id="5" creationId="{B02D48F1-9297-965F-81D7-EBDC41BD85A2}"/>
          </ac:graphicFrameMkLst>
        </pc:graphicFrameChg>
        <pc:graphicFrameChg chg="add del">
          <ac:chgData name="toihaohao@gmail.com" userId="1914d1af8b14d297" providerId="LiveId" clId="{F12A9914-5B32-4331-895F-0F599FDC7593}" dt="2023-06-23T06:15:49.466" v="123"/>
          <ac:graphicFrameMkLst>
            <pc:docMk/>
            <pc:sldMk cId="4123957200" sldId="629"/>
            <ac:graphicFrameMk id="8" creationId="{27F9A695-AB3B-CC90-1851-B001AB0ADEEA}"/>
          </ac:graphicFrameMkLst>
        </pc:graphicFrameChg>
        <pc:graphicFrameChg chg="add del">
          <ac:chgData name="toihaohao@gmail.com" userId="1914d1af8b14d297" providerId="LiveId" clId="{F12A9914-5B32-4331-895F-0F599FDC7593}" dt="2023-06-23T06:15:49.466" v="123"/>
          <ac:graphicFrameMkLst>
            <pc:docMk/>
            <pc:sldMk cId="4123957200" sldId="629"/>
            <ac:graphicFrameMk id="9" creationId="{A97A0C36-6B75-F30E-0FF9-D2A73E29DF29}"/>
          </ac:graphicFrameMkLst>
        </pc:graphicFrameChg>
        <pc:graphicFrameChg chg="add del mod">
          <ac:chgData name="toihaohao@gmail.com" userId="1914d1af8b14d297" providerId="LiveId" clId="{F12A9914-5B32-4331-895F-0F599FDC7593}" dt="2023-06-23T06:16:15.610" v="133"/>
          <ac:graphicFrameMkLst>
            <pc:docMk/>
            <pc:sldMk cId="4123957200" sldId="629"/>
            <ac:graphicFrameMk id="13" creationId="{957FFC91-084B-958D-5D09-C4C7EE9954E5}"/>
          </ac:graphicFrameMkLst>
        </pc:graphicFrameChg>
        <pc:graphicFrameChg chg="add del mod">
          <ac:chgData name="toihaohao@gmail.com" userId="1914d1af8b14d297" providerId="LiveId" clId="{F12A9914-5B32-4331-895F-0F599FDC7593}" dt="2023-06-23T06:16:15.610" v="133"/>
          <ac:graphicFrameMkLst>
            <pc:docMk/>
            <pc:sldMk cId="4123957200" sldId="629"/>
            <ac:graphicFrameMk id="14" creationId="{504642F0-B98D-8DA6-3565-5F8F12CCC2BC}"/>
          </ac:graphicFrameMkLst>
        </pc:graphicFrameChg>
        <pc:graphicFrameChg chg="add del">
          <ac:chgData name="toihaohao@gmail.com" userId="1914d1af8b14d297" providerId="LiveId" clId="{F12A9914-5B32-4331-895F-0F599FDC7593}" dt="2023-06-23T06:16:50.988" v="137"/>
          <ac:graphicFrameMkLst>
            <pc:docMk/>
            <pc:sldMk cId="4123957200" sldId="629"/>
            <ac:graphicFrameMk id="19" creationId="{A3227EB0-4A26-B795-5C78-42FD411AFE0B}"/>
          </ac:graphicFrameMkLst>
        </pc:graphicFrameChg>
      </pc:sldChg>
      <pc:sldChg chg="addSp delSp modSp mod modAnim">
        <pc:chgData name="toihaohao@gmail.com" userId="1914d1af8b14d297" providerId="LiveId" clId="{F12A9914-5B32-4331-895F-0F599FDC7593}" dt="2023-06-25T06:41:49.338" v="868" actId="13926"/>
        <pc:sldMkLst>
          <pc:docMk/>
          <pc:sldMk cId="845768756" sldId="649"/>
        </pc:sldMkLst>
        <pc:spChg chg="add del mod">
          <ac:chgData name="toihaohao@gmail.com" userId="1914d1af8b14d297" providerId="LiveId" clId="{F12A9914-5B32-4331-895F-0F599FDC7593}" dt="2023-06-25T06:26:33.649" v="600"/>
          <ac:spMkLst>
            <pc:docMk/>
            <pc:sldMk cId="845768756" sldId="649"/>
            <ac:spMk id="3" creationId="{6F4EA043-B1F9-D6B1-48B0-A764551446F9}"/>
          </ac:spMkLst>
        </pc:spChg>
        <pc:spChg chg="add mod">
          <ac:chgData name="toihaohao@gmail.com" userId="1914d1af8b14d297" providerId="LiveId" clId="{F12A9914-5B32-4331-895F-0F599FDC7593}" dt="2023-06-25T06:33:36.064" v="748" actId="6549"/>
          <ac:spMkLst>
            <pc:docMk/>
            <pc:sldMk cId="845768756" sldId="649"/>
            <ac:spMk id="4" creationId="{505FC97D-B8EE-030C-E3D2-0EFFD103F2B4}"/>
          </ac:spMkLst>
        </pc:spChg>
        <pc:spChg chg="add mod">
          <ac:chgData name="toihaohao@gmail.com" userId="1914d1af8b14d297" providerId="LiveId" clId="{F12A9914-5B32-4331-895F-0F599FDC7593}" dt="2023-06-25T06:41:49.338" v="868" actId="13926"/>
          <ac:spMkLst>
            <pc:docMk/>
            <pc:sldMk cId="845768756" sldId="649"/>
            <ac:spMk id="6" creationId="{C517FCD8-4BAA-1C80-3D78-4C0ED9463A43}"/>
          </ac:spMkLst>
        </pc:spChg>
      </pc:sldChg>
      <pc:sldMasterChg chg="delSldLayout">
        <pc:chgData name="toihaohao@gmail.com" userId="1914d1af8b14d297" providerId="LiveId" clId="{F12A9914-5B32-4331-895F-0F599FDC7593}" dt="2023-06-25T06:23:11.508" v="553" actId="2696"/>
        <pc:sldMasterMkLst>
          <pc:docMk/>
          <pc:sldMasterMk cId="0" sldId="2147483676"/>
        </pc:sldMasterMkLst>
        <pc:sldLayoutChg chg="del">
          <pc:chgData name="toihaohao@gmail.com" userId="1914d1af8b14d297" providerId="LiveId" clId="{F12A9914-5B32-4331-895F-0F599FDC7593}" dt="2023-06-25T06:23:11.508" v="553" actId="2696"/>
          <pc:sldLayoutMkLst>
            <pc:docMk/>
            <pc:sldMasterMk cId="0" sldId="2147483676"/>
            <pc:sldLayoutMk cId="0" sldId="2147483655"/>
          </pc:sldLayoutMkLst>
        </pc:sldLayoutChg>
      </pc:sldMasterChg>
    </pc:docChg>
  </pc:docChgLst>
  <pc:docChgLst>
    <pc:chgData name="toihaohao@gmail.com" userId="1914d1af8b14d297" providerId="LiveId" clId="{132544DC-1435-4A06-9F22-176CC5F6CC9E}"/>
    <pc:docChg chg="custSel modSld">
      <pc:chgData name="toihaohao@gmail.com" userId="1914d1af8b14d297" providerId="LiveId" clId="{132544DC-1435-4A06-9F22-176CC5F6CC9E}" dt="2023-08-06T08:11:20.946" v="213" actId="478"/>
      <pc:docMkLst>
        <pc:docMk/>
      </pc:docMkLst>
      <pc:sldChg chg="delSp mod">
        <pc:chgData name="toihaohao@gmail.com" userId="1914d1af8b14d297" providerId="LiveId" clId="{132544DC-1435-4A06-9F22-176CC5F6CC9E}" dt="2023-08-06T08:09:36.854" v="205" actId="478"/>
        <pc:sldMkLst>
          <pc:docMk/>
          <pc:sldMk cId="0" sldId="259"/>
        </pc:sldMkLst>
        <pc:spChg chg="del">
          <ac:chgData name="toihaohao@gmail.com" userId="1914d1af8b14d297" providerId="LiveId" clId="{132544DC-1435-4A06-9F22-176CC5F6CC9E}" dt="2023-08-06T08:09:36.854" v="205" actId="478"/>
          <ac:spMkLst>
            <pc:docMk/>
            <pc:sldMk cId="0" sldId="259"/>
            <ac:spMk id="198" creationId="{B646AE4F-28F6-0941-340E-323B7B328DB1}"/>
          </ac:spMkLst>
        </pc:spChg>
      </pc:sldChg>
      <pc:sldChg chg="modSp mod">
        <pc:chgData name="toihaohao@gmail.com" userId="1914d1af8b14d297" providerId="LiveId" clId="{132544DC-1435-4A06-9F22-176CC5F6CC9E}" dt="2023-08-06T08:10:18.809" v="209" actId="14100"/>
        <pc:sldMkLst>
          <pc:docMk/>
          <pc:sldMk cId="0" sldId="260"/>
        </pc:sldMkLst>
        <pc:spChg chg="mod">
          <ac:chgData name="toihaohao@gmail.com" userId="1914d1af8b14d297" providerId="LiveId" clId="{132544DC-1435-4A06-9F22-176CC5F6CC9E}" dt="2023-08-06T08:10:18.809" v="209" actId="14100"/>
          <ac:spMkLst>
            <pc:docMk/>
            <pc:sldMk cId="0" sldId="260"/>
            <ac:spMk id="10" creationId="{6C726649-9D0B-25DF-A8C2-2E7F44BA308E}"/>
          </ac:spMkLst>
        </pc:spChg>
      </pc:sldChg>
      <pc:sldChg chg="modSp mod">
        <pc:chgData name="toihaohao@gmail.com" userId="1914d1af8b14d297" providerId="LiveId" clId="{132544DC-1435-4A06-9F22-176CC5F6CC9E}" dt="2023-08-06T08:05:12.093" v="176" actId="2711"/>
        <pc:sldMkLst>
          <pc:docMk/>
          <pc:sldMk cId="1741268925" sldId="312"/>
        </pc:sldMkLst>
        <pc:graphicFrameChg chg="modGraphic">
          <ac:chgData name="toihaohao@gmail.com" userId="1914d1af8b14d297" providerId="LiveId" clId="{132544DC-1435-4A06-9F22-176CC5F6CC9E}" dt="2023-08-06T08:05:12.093" v="176" actId="2711"/>
          <ac:graphicFrameMkLst>
            <pc:docMk/>
            <pc:sldMk cId="1741268925" sldId="312"/>
            <ac:graphicFrameMk id="2" creationId="{3C1AC754-BDF3-FBE1-06BC-AA097BDEDBE6}"/>
          </ac:graphicFrameMkLst>
        </pc:graphicFrameChg>
      </pc:sldChg>
      <pc:sldChg chg="delSp mod delAnim">
        <pc:chgData name="toihaohao@gmail.com" userId="1914d1af8b14d297" providerId="LiveId" clId="{132544DC-1435-4A06-9F22-176CC5F6CC9E}" dt="2023-08-06T08:11:20.946" v="213" actId="478"/>
        <pc:sldMkLst>
          <pc:docMk/>
          <pc:sldMk cId="2315538344" sldId="332"/>
        </pc:sldMkLst>
        <pc:spChg chg="del">
          <ac:chgData name="toihaohao@gmail.com" userId="1914d1af8b14d297" providerId="LiveId" clId="{132544DC-1435-4A06-9F22-176CC5F6CC9E}" dt="2023-08-06T08:11:20.946" v="213" actId="478"/>
          <ac:spMkLst>
            <pc:docMk/>
            <pc:sldMk cId="2315538344" sldId="332"/>
            <ac:spMk id="10" creationId="{A199DA1F-D3E0-A94F-539F-561203184E8F}"/>
          </ac:spMkLst>
        </pc:spChg>
        <pc:picChg chg="del">
          <ac:chgData name="toihaohao@gmail.com" userId="1914d1af8b14d297" providerId="LiveId" clId="{132544DC-1435-4A06-9F22-176CC5F6CC9E}" dt="2023-08-06T08:11:17.256" v="212" actId="478"/>
          <ac:picMkLst>
            <pc:docMk/>
            <pc:sldMk cId="2315538344" sldId="332"/>
            <ac:picMk id="11" creationId="{3CD96310-00DB-8FCE-E1B3-5B05497D06A1}"/>
          </ac:picMkLst>
        </pc:picChg>
      </pc:sldChg>
      <pc:sldChg chg="delSp modSp">
        <pc:chgData name="toihaohao@gmail.com" userId="1914d1af8b14d297" providerId="LiveId" clId="{132544DC-1435-4A06-9F22-176CC5F6CC9E}" dt="2023-08-06T08:11:05.217" v="211" actId="478"/>
        <pc:sldMkLst>
          <pc:docMk/>
          <pc:sldMk cId="3867606383" sldId="333"/>
        </pc:sldMkLst>
        <pc:picChg chg="del mod">
          <ac:chgData name="toihaohao@gmail.com" userId="1914d1af8b14d297" providerId="LiveId" clId="{132544DC-1435-4A06-9F22-176CC5F6CC9E}" dt="2023-08-06T08:11:05.217" v="211" actId="478"/>
          <ac:picMkLst>
            <pc:docMk/>
            <pc:sldMk cId="3867606383" sldId="333"/>
            <ac:picMk id="15" creationId="{743C4B8A-EDE7-397B-67B1-5F90AD529FBF}"/>
          </ac:picMkLst>
        </pc:picChg>
      </pc:sldChg>
      <pc:sldChg chg="modSp mod">
        <pc:chgData name="toihaohao@gmail.com" userId="1914d1af8b14d297" providerId="LiveId" clId="{132544DC-1435-4A06-9F22-176CC5F6CC9E}" dt="2023-08-06T07:46:23.877" v="10" actId="2711"/>
        <pc:sldMkLst>
          <pc:docMk/>
          <pc:sldMk cId="199762595" sldId="616"/>
        </pc:sldMkLst>
        <pc:spChg chg="mod">
          <ac:chgData name="toihaohao@gmail.com" userId="1914d1af8b14d297" providerId="LiveId" clId="{132544DC-1435-4A06-9F22-176CC5F6CC9E}" dt="2023-08-06T07:46:23.877" v="10" actId="2711"/>
          <ac:spMkLst>
            <pc:docMk/>
            <pc:sldMk cId="199762595" sldId="616"/>
            <ac:spMk id="3" creationId="{D4FA2D62-D918-AE27-CBF4-EB9589AD05B0}"/>
          </ac:spMkLst>
        </pc:spChg>
      </pc:sldChg>
      <pc:sldChg chg="modSp mod">
        <pc:chgData name="toihaohao@gmail.com" userId="1914d1af8b14d297" providerId="LiveId" clId="{132544DC-1435-4A06-9F22-176CC5F6CC9E}" dt="2023-08-06T07:48:09.304" v="18" actId="14100"/>
        <pc:sldMkLst>
          <pc:docMk/>
          <pc:sldMk cId="3787743178" sldId="622"/>
        </pc:sldMkLst>
        <pc:spChg chg="mod">
          <ac:chgData name="toihaohao@gmail.com" userId="1914d1af8b14d297" providerId="LiveId" clId="{132544DC-1435-4A06-9F22-176CC5F6CC9E}" dt="2023-08-06T07:48:09.304" v="18" actId="14100"/>
          <ac:spMkLst>
            <pc:docMk/>
            <pc:sldMk cId="3787743178" sldId="622"/>
            <ac:spMk id="21" creationId="{87FE59D1-A5AC-3EA0-B9AF-CA2E555A89D4}"/>
          </ac:spMkLst>
        </pc:spChg>
      </pc:sldChg>
      <pc:sldChg chg="modSp">
        <pc:chgData name="toihaohao@gmail.com" userId="1914d1af8b14d297" providerId="LiveId" clId="{132544DC-1435-4A06-9F22-176CC5F6CC9E}" dt="2023-08-06T07:50:44.728" v="32" actId="13926"/>
        <pc:sldMkLst>
          <pc:docMk/>
          <pc:sldMk cId="4123957200" sldId="629"/>
        </pc:sldMkLst>
        <pc:spChg chg="mod">
          <ac:chgData name="toihaohao@gmail.com" userId="1914d1af8b14d297" providerId="LiveId" clId="{132544DC-1435-4A06-9F22-176CC5F6CC9E}" dt="2023-08-06T07:49:57.498" v="23" actId="13926"/>
          <ac:spMkLst>
            <pc:docMk/>
            <pc:sldMk cId="4123957200" sldId="629"/>
            <ac:spMk id="6" creationId="{7A641E70-3373-132C-EE70-68F9450DACC3}"/>
          </ac:spMkLst>
        </pc:spChg>
        <pc:spChg chg="mod">
          <ac:chgData name="toihaohao@gmail.com" userId="1914d1af8b14d297" providerId="LiveId" clId="{132544DC-1435-4A06-9F22-176CC5F6CC9E}" dt="2023-08-06T07:50:01.413" v="24" actId="13926"/>
          <ac:spMkLst>
            <pc:docMk/>
            <pc:sldMk cId="4123957200" sldId="629"/>
            <ac:spMk id="8" creationId="{9B4FDD81-948D-613D-A34F-A70B87BAD772}"/>
          </ac:spMkLst>
        </pc:spChg>
        <pc:spChg chg="mod">
          <ac:chgData name="toihaohao@gmail.com" userId="1914d1af8b14d297" providerId="LiveId" clId="{132544DC-1435-4A06-9F22-176CC5F6CC9E}" dt="2023-08-06T07:50:26.404" v="29" actId="13926"/>
          <ac:spMkLst>
            <pc:docMk/>
            <pc:sldMk cId="4123957200" sldId="629"/>
            <ac:spMk id="11" creationId="{140D99C9-AC4B-EF73-72AB-C6664A2FAACD}"/>
          </ac:spMkLst>
        </pc:spChg>
        <pc:spChg chg="mod">
          <ac:chgData name="toihaohao@gmail.com" userId="1914d1af8b14d297" providerId="LiveId" clId="{132544DC-1435-4A06-9F22-176CC5F6CC9E}" dt="2023-08-06T07:50:30.995" v="30" actId="13926"/>
          <ac:spMkLst>
            <pc:docMk/>
            <pc:sldMk cId="4123957200" sldId="629"/>
            <ac:spMk id="12" creationId="{4BCADEB3-B5D8-D3D0-E910-0874185BB3D7}"/>
          </ac:spMkLst>
        </pc:spChg>
        <pc:spChg chg="mod">
          <ac:chgData name="toihaohao@gmail.com" userId="1914d1af8b14d297" providerId="LiveId" clId="{132544DC-1435-4A06-9F22-176CC5F6CC9E}" dt="2023-08-06T07:50:39.219" v="31" actId="13926"/>
          <ac:spMkLst>
            <pc:docMk/>
            <pc:sldMk cId="4123957200" sldId="629"/>
            <ac:spMk id="14" creationId="{D7CDA40B-7A4A-BA86-51A8-FE5602758960}"/>
          </ac:spMkLst>
        </pc:spChg>
        <pc:spChg chg="mod">
          <ac:chgData name="toihaohao@gmail.com" userId="1914d1af8b14d297" providerId="LiveId" clId="{132544DC-1435-4A06-9F22-176CC5F6CC9E}" dt="2023-08-06T07:50:44.728" v="32" actId="13926"/>
          <ac:spMkLst>
            <pc:docMk/>
            <pc:sldMk cId="4123957200" sldId="629"/>
            <ac:spMk id="16" creationId="{16617114-2635-9169-79E2-4403B428FCD6}"/>
          </ac:spMkLst>
        </pc:spChg>
        <pc:spChg chg="mod">
          <ac:chgData name="toihaohao@gmail.com" userId="1914d1af8b14d297" providerId="LiveId" clId="{132544DC-1435-4A06-9F22-176CC5F6CC9E}" dt="2023-08-06T07:49:35.622" v="19" actId="13926"/>
          <ac:spMkLst>
            <pc:docMk/>
            <pc:sldMk cId="4123957200" sldId="629"/>
            <ac:spMk id="23" creationId="{C883FAFB-341E-CF45-25D6-095CE131AE3E}"/>
          </ac:spMkLst>
        </pc:spChg>
        <pc:spChg chg="mod">
          <ac:chgData name="toihaohao@gmail.com" userId="1914d1af8b14d297" providerId="LiveId" clId="{132544DC-1435-4A06-9F22-176CC5F6CC9E}" dt="2023-08-06T07:49:38.999" v="20" actId="13926"/>
          <ac:spMkLst>
            <pc:docMk/>
            <pc:sldMk cId="4123957200" sldId="629"/>
            <ac:spMk id="25" creationId="{B93E3CCD-E101-CFCA-FDCE-7F4E6225B6F0}"/>
          </ac:spMkLst>
        </pc:spChg>
        <pc:spChg chg="mod">
          <ac:chgData name="toihaohao@gmail.com" userId="1914d1af8b14d297" providerId="LiveId" clId="{132544DC-1435-4A06-9F22-176CC5F6CC9E}" dt="2023-08-06T07:49:44.762" v="21" actId="13926"/>
          <ac:spMkLst>
            <pc:docMk/>
            <pc:sldMk cId="4123957200" sldId="629"/>
            <ac:spMk id="26" creationId="{AD6395A7-D822-2978-1443-613A890E728E}"/>
          </ac:spMkLst>
        </pc:spChg>
        <pc:spChg chg="mod">
          <ac:chgData name="toihaohao@gmail.com" userId="1914d1af8b14d297" providerId="LiveId" clId="{132544DC-1435-4A06-9F22-176CC5F6CC9E}" dt="2023-08-06T07:49:49.925" v="22" actId="13926"/>
          <ac:spMkLst>
            <pc:docMk/>
            <pc:sldMk cId="4123957200" sldId="629"/>
            <ac:spMk id="27" creationId="{D676BCF7-C006-08C9-A8C7-B1A3A7B79C15}"/>
          </ac:spMkLst>
        </pc:spChg>
      </pc:sldChg>
      <pc:sldChg chg="modSp mod modAnim">
        <pc:chgData name="toihaohao@gmail.com" userId="1914d1af8b14d297" providerId="LiveId" clId="{132544DC-1435-4A06-9F22-176CC5F6CC9E}" dt="2023-08-06T07:54:31.527" v="52"/>
        <pc:sldMkLst>
          <pc:docMk/>
          <pc:sldMk cId="3892392983" sldId="631"/>
        </pc:sldMkLst>
        <pc:spChg chg="mod">
          <ac:chgData name="toihaohao@gmail.com" userId="1914d1af8b14d297" providerId="LiveId" clId="{132544DC-1435-4A06-9F22-176CC5F6CC9E}" dt="2023-08-06T07:52:08.472" v="39" actId="1076"/>
          <ac:spMkLst>
            <pc:docMk/>
            <pc:sldMk cId="3892392983" sldId="631"/>
            <ac:spMk id="3" creationId="{D4FA2D62-D918-AE27-CBF4-EB9589AD05B0}"/>
          </ac:spMkLst>
        </pc:spChg>
        <pc:grpChg chg="mod">
          <ac:chgData name="toihaohao@gmail.com" userId="1914d1af8b14d297" providerId="LiveId" clId="{132544DC-1435-4A06-9F22-176CC5F6CC9E}" dt="2023-08-06T07:52:17.238" v="41" actId="1076"/>
          <ac:grpSpMkLst>
            <pc:docMk/>
            <pc:sldMk cId="3892392983" sldId="631"/>
            <ac:grpSpMk id="21" creationId="{CA23F0AA-26B5-ABEC-E921-BD5A1F3EE8D8}"/>
          </ac:grpSpMkLst>
        </pc:grpChg>
        <pc:grpChg chg="mod">
          <ac:chgData name="toihaohao@gmail.com" userId="1914d1af8b14d297" providerId="LiveId" clId="{132544DC-1435-4A06-9F22-176CC5F6CC9E}" dt="2023-08-06T07:52:11.902" v="40" actId="1076"/>
          <ac:grpSpMkLst>
            <pc:docMk/>
            <pc:sldMk cId="3892392983" sldId="631"/>
            <ac:grpSpMk id="8151" creationId="{00000000-0000-0000-0000-000000000000}"/>
          </ac:grpSpMkLst>
        </pc:grpChg>
      </pc:sldChg>
      <pc:sldChg chg="modSp mod">
        <pc:chgData name="toihaohao@gmail.com" userId="1914d1af8b14d297" providerId="LiveId" clId="{132544DC-1435-4A06-9F22-176CC5F6CC9E}" dt="2023-08-06T07:54:13.923" v="51" actId="1076"/>
        <pc:sldMkLst>
          <pc:docMk/>
          <pc:sldMk cId="2641526034" sldId="632"/>
        </pc:sldMkLst>
        <pc:spChg chg="mod">
          <ac:chgData name="toihaohao@gmail.com" userId="1914d1af8b14d297" providerId="LiveId" clId="{132544DC-1435-4A06-9F22-176CC5F6CC9E}" dt="2023-08-06T07:53:47.162" v="46" actId="1076"/>
          <ac:spMkLst>
            <pc:docMk/>
            <pc:sldMk cId="2641526034" sldId="632"/>
            <ac:spMk id="3" creationId="{D4FA2D62-D918-AE27-CBF4-EB9589AD05B0}"/>
          </ac:spMkLst>
        </pc:spChg>
        <pc:grpChg chg="mod">
          <ac:chgData name="toihaohao@gmail.com" userId="1914d1af8b14d297" providerId="LiveId" clId="{132544DC-1435-4A06-9F22-176CC5F6CC9E}" dt="2023-08-06T07:54:11.100" v="50" actId="1076"/>
          <ac:grpSpMkLst>
            <pc:docMk/>
            <pc:sldMk cId="2641526034" sldId="632"/>
            <ac:grpSpMk id="21" creationId="{CA23F0AA-26B5-ABEC-E921-BD5A1F3EE8D8}"/>
          </ac:grpSpMkLst>
        </pc:grpChg>
        <pc:grpChg chg="mod">
          <ac:chgData name="toihaohao@gmail.com" userId="1914d1af8b14d297" providerId="LiveId" clId="{132544DC-1435-4A06-9F22-176CC5F6CC9E}" dt="2023-08-06T07:54:13.923" v="51" actId="1076"/>
          <ac:grpSpMkLst>
            <pc:docMk/>
            <pc:sldMk cId="2641526034" sldId="632"/>
            <ac:grpSpMk id="8151" creationId="{00000000-0000-0000-0000-000000000000}"/>
          </ac:grpSpMkLst>
        </pc:grpChg>
      </pc:sldChg>
      <pc:sldChg chg="addSp delSp modSp mod modAnim">
        <pc:chgData name="toihaohao@gmail.com" userId="1914d1af8b14d297" providerId="LiveId" clId="{132544DC-1435-4A06-9F22-176CC5F6CC9E}" dt="2023-08-06T08:04:31.324" v="175"/>
        <pc:sldMkLst>
          <pc:docMk/>
          <pc:sldMk cId="1110691181" sldId="635"/>
        </pc:sldMkLst>
        <pc:spChg chg="mod">
          <ac:chgData name="toihaohao@gmail.com" userId="1914d1af8b14d297" providerId="LiveId" clId="{132544DC-1435-4A06-9F22-176CC5F6CC9E}" dt="2023-08-06T07:55:21.875" v="78" actId="20577"/>
          <ac:spMkLst>
            <pc:docMk/>
            <pc:sldMk cId="1110691181" sldId="635"/>
            <ac:spMk id="3" creationId="{CE75A18E-8C66-F0A0-DCB9-F3E90C352807}"/>
          </ac:spMkLst>
        </pc:spChg>
        <pc:spChg chg="add del mod">
          <ac:chgData name="toihaohao@gmail.com" userId="1914d1af8b14d297" providerId="LiveId" clId="{132544DC-1435-4A06-9F22-176CC5F6CC9E}" dt="2023-08-06T07:56:40.263" v="86"/>
          <ac:spMkLst>
            <pc:docMk/>
            <pc:sldMk cId="1110691181" sldId="635"/>
            <ac:spMk id="4" creationId="{7EEB3B87-404B-F0BF-C83E-ADC5509D6A08}"/>
          </ac:spMkLst>
        </pc:spChg>
        <pc:spChg chg="add mod">
          <ac:chgData name="toihaohao@gmail.com" userId="1914d1af8b14d297" providerId="LiveId" clId="{132544DC-1435-4A06-9F22-176CC5F6CC9E}" dt="2023-08-06T08:01:18.453" v="113" actId="1076"/>
          <ac:spMkLst>
            <pc:docMk/>
            <pc:sldMk cId="1110691181" sldId="635"/>
            <ac:spMk id="5" creationId="{E08CEEC1-A927-42F5-29FF-8F47C6D44CFC}"/>
          </ac:spMkLst>
        </pc:spChg>
        <pc:spChg chg="add mod">
          <ac:chgData name="toihaohao@gmail.com" userId="1914d1af8b14d297" providerId="LiveId" clId="{132544DC-1435-4A06-9F22-176CC5F6CC9E}" dt="2023-08-06T08:02:32.205" v="124" actId="1037"/>
          <ac:spMkLst>
            <pc:docMk/>
            <pc:sldMk cId="1110691181" sldId="635"/>
            <ac:spMk id="7" creationId="{488D81F1-96B4-C8C4-A62A-0EABCC2A1795}"/>
          </ac:spMkLst>
        </pc:spChg>
        <pc:spChg chg="add mod">
          <ac:chgData name="toihaohao@gmail.com" userId="1914d1af8b14d297" providerId="LiveId" clId="{132544DC-1435-4A06-9F22-176CC5F6CC9E}" dt="2023-08-06T08:02:44.232" v="131" actId="1076"/>
          <ac:spMkLst>
            <pc:docMk/>
            <pc:sldMk cId="1110691181" sldId="635"/>
            <ac:spMk id="8" creationId="{727B85AC-B9E6-D318-827F-5E3348700F44}"/>
          </ac:spMkLst>
        </pc:spChg>
        <pc:spChg chg="add mod">
          <ac:chgData name="toihaohao@gmail.com" userId="1914d1af8b14d297" providerId="LiveId" clId="{132544DC-1435-4A06-9F22-176CC5F6CC9E}" dt="2023-08-06T08:02:57.266" v="140" actId="1076"/>
          <ac:spMkLst>
            <pc:docMk/>
            <pc:sldMk cId="1110691181" sldId="635"/>
            <ac:spMk id="9" creationId="{E1A2CD4F-2ABC-A055-11C5-444D6AA8150D}"/>
          </ac:spMkLst>
        </pc:spChg>
        <pc:spChg chg="mod">
          <ac:chgData name="toihaohao@gmail.com" userId="1914d1af8b14d297" providerId="LiveId" clId="{132544DC-1435-4A06-9F22-176CC5F6CC9E}" dt="2023-08-06T08:02:48.701" v="138" actId="20577"/>
          <ac:spMkLst>
            <pc:docMk/>
            <pc:sldMk cId="1110691181" sldId="635"/>
            <ac:spMk id="13" creationId="{80ABFDA2-0007-A237-8C03-20587B3F2B29}"/>
          </ac:spMkLst>
        </pc:spChg>
        <pc:spChg chg="mod">
          <ac:chgData name="toihaohao@gmail.com" userId="1914d1af8b14d297" providerId="LiveId" clId="{132544DC-1435-4A06-9F22-176CC5F6CC9E}" dt="2023-08-06T07:56:05.438" v="80"/>
          <ac:spMkLst>
            <pc:docMk/>
            <pc:sldMk cId="1110691181" sldId="635"/>
            <ac:spMk id="19" creationId="{E40BA6D8-84EF-5370-A773-FAE4372EF8AA}"/>
          </ac:spMkLst>
        </pc:spChg>
        <pc:spChg chg="mod">
          <ac:chgData name="toihaohao@gmail.com" userId="1914d1af8b14d297" providerId="LiveId" clId="{132544DC-1435-4A06-9F22-176CC5F6CC9E}" dt="2023-08-06T08:00:57.621" v="110" actId="20577"/>
          <ac:spMkLst>
            <pc:docMk/>
            <pc:sldMk cId="1110691181" sldId="635"/>
            <ac:spMk id="20" creationId="{18B04045-EF35-3C77-F8B2-DA80860CA7ED}"/>
          </ac:spMkLst>
        </pc:spChg>
        <pc:spChg chg="mod">
          <ac:chgData name="toihaohao@gmail.com" userId="1914d1af8b14d297" providerId="LiveId" clId="{132544DC-1435-4A06-9F22-176CC5F6CC9E}" dt="2023-08-06T08:02:16.560" v="120" actId="20577"/>
          <ac:spMkLst>
            <pc:docMk/>
            <pc:sldMk cId="1110691181" sldId="635"/>
            <ac:spMk id="27" creationId="{CC04D806-5BB2-69CE-6090-2506F19416F4}"/>
          </ac:spMkLst>
        </pc:spChg>
        <pc:spChg chg="mod">
          <ac:chgData name="toihaohao@gmail.com" userId="1914d1af8b14d297" providerId="LiveId" clId="{132544DC-1435-4A06-9F22-176CC5F6CC9E}" dt="2023-08-06T08:02:36.010" v="129" actId="20577"/>
          <ac:spMkLst>
            <pc:docMk/>
            <pc:sldMk cId="1110691181" sldId="635"/>
            <ac:spMk id="31" creationId="{5F12496F-EC69-781C-5C55-F9195B1667DF}"/>
          </ac:spMkLst>
        </pc:spChg>
      </pc:sldChg>
      <pc:sldChg chg="modSp mod">
        <pc:chgData name="toihaohao@gmail.com" userId="1914d1af8b14d297" providerId="LiveId" clId="{132544DC-1435-4A06-9F22-176CC5F6CC9E}" dt="2023-08-06T08:05:25.438" v="177" actId="2711"/>
        <pc:sldMkLst>
          <pc:docMk/>
          <pc:sldMk cId="920349864" sldId="636"/>
        </pc:sldMkLst>
        <pc:graphicFrameChg chg="modGraphic">
          <ac:chgData name="toihaohao@gmail.com" userId="1914d1af8b14d297" providerId="LiveId" clId="{132544DC-1435-4A06-9F22-176CC5F6CC9E}" dt="2023-08-06T08:05:25.438" v="177" actId="2711"/>
          <ac:graphicFrameMkLst>
            <pc:docMk/>
            <pc:sldMk cId="920349864" sldId="636"/>
            <ac:graphicFrameMk id="2" creationId="{3C1AC754-BDF3-FBE1-06BC-AA097BDEDBE6}"/>
          </ac:graphicFrameMkLst>
        </pc:graphicFrameChg>
      </pc:sldChg>
      <pc:sldChg chg="modSp mod">
        <pc:chgData name="toihaohao@gmail.com" userId="1914d1af8b14d297" providerId="LiveId" clId="{132544DC-1435-4A06-9F22-176CC5F6CC9E}" dt="2023-08-06T08:06:42.731" v="193" actId="1076"/>
        <pc:sldMkLst>
          <pc:docMk/>
          <pc:sldMk cId="3048855300" sldId="656"/>
        </pc:sldMkLst>
        <pc:spChg chg="mod">
          <ac:chgData name="toihaohao@gmail.com" userId="1914d1af8b14d297" providerId="LiveId" clId="{132544DC-1435-4A06-9F22-176CC5F6CC9E}" dt="2023-08-06T08:06:42.731" v="193" actId="1076"/>
          <ac:spMkLst>
            <pc:docMk/>
            <pc:sldMk cId="3048855300" sldId="656"/>
            <ac:spMk id="4" creationId="{5BE89F36-6531-65DB-9EAE-B23EAA27E97C}"/>
          </ac:spMkLst>
        </pc:spChg>
        <pc:spChg chg="mod">
          <ac:chgData name="toihaohao@gmail.com" userId="1914d1af8b14d297" providerId="LiveId" clId="{132544DC-1435-4A06-9F22-176CC5F6CC9E}" dt="2023-08-06T08:06:27.003" v="184" actId="20577"/>
          <ac:spMkLst>
            <pc:docMk/>
            <pc:sldMk cId="3048855300" sldId="656"/>
            <ac:spMk id="6" creationId="{375F70F4-21FE-3B57-9579-C7F6762A7633}"/>
          </ac:spMkLst>
        </pc:sp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10"/>
        <p:cNvGrpSpPr/>
        <p:nvPr/>
      </p:nvGrpSpPr>
      <p:grpSpPr>
        <a:xfrm>
          <a:off x="0" y="0"/>
          <a:ext cx="0" cy="0"/>
          <a:chOff x="0" y="0"/>
          <a:chExt cx="0" cy="0"/>
        </a:xfrm>
      </p:grpSpPr>
      <p:sp>
        <p:nvSpPr>
          <p:cNvPr id="7911" name="Google Shape;7911;g99bc3d0d5b_0_36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912" name="Google Shape;7912;g99bc3d0d5b_0_36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62132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20095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1253977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20537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2867802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76034347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115150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66"/>
        <p:cNvGrpSpPr/>
        <p:nvPr/>
      </p:nvGrpSpPr>
      <p:grpSpPr>
        <a:xfrm>
          <a:off x="0" y="0"/>
          <a:ext cx="0" cy="0"/>
          <a:chOff x="0" y="0"/>
          <a:chExt cx="0" cy="0"/>
        </a:xfrm>
      </p:grpSpPr>
      <p:sp>
        <p:nvSpPr>
          <p:cNvPr id="8167" name="Google Shape;8167;g99bc3d0d5b_0_2722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68" name="Google Shape;8168;g99bc3d0d5b_0_2722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91"/>
        <p:cNvGrpSpPr/>
        <p:nvPr/>
      </p:nvGrpSpPr>
      <p:grpSpPr>
        <a:xfrm>
          <a:off x="0" y="0"/>
          <a:ext cx="0" cy="0"/>
          <a:chOff x="0" y="0"/>
          <a:chExt cx="0" cy="0"/>
        </a:xfrm>
      </p:grpSpPr>
      <p:sp>
        <p:nvSpPr>
          <p:cNvPr id="8192" name="Google Shape;8192;g9fe1004dc8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93" name="Google Shape;8193;g9fe1004dc8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7474306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9686"/>
        <p:cNvGrpSpPr/>
        <p:nvPr/>
      </p:nvGrpSpPr>
      <p:grpSpPr>
        <a:xfrm>
          <a:off x="0" y="0"/>
          <a:ext cx="0" cy="0"/>
          <a:chOff x="0" y="0"/>
          <a:chExt cx="0" cy="0"/>
        </a:xfrm>
      </p:grpSpPr>
      <p:sp>
        <p:nvSpPr>
          <p:cNvPr id="9687" name="Google Shape;9687;ga0fe23abdf_0_296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9688" name="Google Shape;9688;ga0fe23abdf_0_296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951"/>
        <p:cNvGrpSpPr/>
        <p:nvPr/>
      </p:nvGrpSpPr>
      <p:grpSpPr>
        <a:xfrm>
          <a:off x="0" y="0"/>
          <a:ext cx="0" cy="0"/>
          <a:chOff x="0" y="0"/>
          <a:chExt cx="0" cy="0"/>
        </a:xfrm>
      </p:grpSpPr>
      <p:sp>
        <p:nvSpPr>
          <p:cNvPr id="7952" name="Google Shape;7952;g99bc3d0d5b_0_365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953" name="Google Shape;7953;g99bc3d0d5b_0_365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7894"/>
        <p:cNvGrpSpPr/>
        <p:nvPr/>
      </p:nvGrpSpPr>
      <p:grpSpPr>
        <a:xfrm>
          <a:off x="0" y="0"/>
          <a:ext cx="0" cy="0"/>
          <a:chOff x="0" y="0"/>
          <a:chExt cx="0" cy="0"/>
        </a:xfrm>
      </p:grpSpPr>
      <p:sp>
        <p:nvSpPr>
          <p:cNvPr id="7895" name="Google Shape;789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7896" name="Google Shape;789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0815022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554774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461496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9081975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339333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8145"/>
        <p:cNvGrpSpPr/>
        <p:nvPr/>
      </p:nvGrpSpPr>
      <p:grpSpPr>
        <a:xfrm>
          <a:off x="0" y="0"/>
          <a:ext cx="0" cy="0"/>
          <a:chOff x="0" y="0"/>
          <a:chExt cx="0" cy="0"/>
        </a:xfrm>
      </p:grpSpPr>
      <p:sp>
        <p:nvSpPr>
          <p:cNvPr id="8146" name="Google Shape;8146;g99bc3d0d5b_0_543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8147" name="Google Shape;8147;g99bc3d0d5b_0_543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32826188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3" Type="http://schemas.openxmlformats.org/officeDocument/2006/relationships/hyperlink" Target="https://www.flaticon.com/" TargetMode="External"/><Relationship Id="rId2" Type="http://schemas.openxmlformats.org/officeDocument/2006/relationships/hyperlink" Target="https://slidesgo.com/" TargetMode="External"/><Relationship Id="rId1" Type="http://schemas.openxmlformats.org/officeDocument/2006/relationships/slideMaster" Target="../slideMasters/slideMaster1.xml"/><Relationship Id="rId4" Type="http://schemas.openxmlformats.org/officeDocument/2006/relationships/hyperlink" Target="https://www.freepik.com/" TargetMode="Externa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451"/>
        <p:cNvGrpSpPr/>
        <p:nvPr/>
      </p:nvGrpSpPr>
      <p:grpSpPr>
        <a:xfrm>
          <a:off x="0" y="0"/>
          <a:ext cx="0" cy="0"/>
          <a:chOff x="0" y="0"/>
          <a:chExt cx="0" cy="0"/>
        </a:xfrm>
      </p:grpSpPr>
      <p:sp>
        <p:nvSpPr>
          <p:cNvPr id="452" name="Google Shape;452;p3"/>
          <p:cNvSpPr txBox="1">
            <a:spLocks noGrp="1"/>
          </p:cNvSpPr>
          <p:nvPr>
            <p:ph type="subTitle" idx="1"/>
          </p:nvPr>
        </p:nvSpPr>
        <p:spPr>
          <a:xfrm>
            <a:off x="4926486" y="2565993"/>
            <a:ext cx="3013800" cy="654600"/>
          </a:xfrm>
          <a:prstGeom prst="rect">
            <a:avLst/>
          </a:prstGeom>
        </p:spPr>
        <p:txBody>
          <a:bodyPr spcFirstLastPara="1" wrap="square" lIns="91425" tIns="91425" rIns="91425" bIns="91425" anchor="ctr" anchorCtr="0">
            <a:noAutofit/>
          </a:bodyPr>
          <a:lstStyle>
            <a:lvl1pPr lvl="0" algn="ctr" rtl="0">
              <a:lnSpc>
                <a:spcPct val="90000"/>
              </a:lnSpc>
              <a:spcBef>
                <a:spcPts val="0"/>
              </a:spcBef>
              <a:spcAft>
                <a:spcPts val="0"/>
              </a:spcAft>
              <a:buNone/>
              <a:defRPr sz="3000"/>
            </a:lvl1pPr>
            <a:lvl2pPr lvl="1" algn="ctr" rtl="0">
              <a:lnSpc>
                <a:spcPct val="90000"/>
              </a:lnSpc>
              <a:spcBef>
                <a:spcPts val="0"/>
              </a:spcBef>
              <a:spcAft>
                <a:spcPts val="0"/>
              </a:spcAft>
              <a:buNone/>
              <a:defRPr sz="3000"/>
            </a:lvl2pPr>
            <a:lvl3pPr lvl="2" algn="ctr" rtl="0">
              <a:lnSpc>
                <a:spcPct val="90000"/>
              </a:lnSpc>
              <a:spcBef>
                <a:spcPts val="0"/>
              </a:spcBef>
              <a:spcAft>
                <a:spcPts val="0"/>
              </a:spcAft>
              <a:buNone/>
              <a:defRPr sz="3000"/>
            </a:lvl3pPr>
            <a:lvl4pPr lvl="3" algn="ctr" rtl="0">
              <a:lnSpc>
                <a:spcPct val="90000"/>
              </a:lnSpc>
              <a:spcBef>
                <a:spcPts val="0"/>
              </a:spcBef>
              <a:spcAft>
                <a:spcPts val="0"/>
              </a:spcAft>
              <a:buNone/>
              <a:defRPr sz="3000"/>
            </a:lvl4pPr>
            <a:lvl5pPr lvl="4" algn="ctr" rtl="0">
              <a:lnSpc>
                <a:spcPct val="90000"/>
              </a:lnSpc>
              <a:spcBef>
                <a:spcPts val="0"/>
              </a:spcBef>
              <a:spcAft>
                <a:spcPts val="0"/>
              </a:spcAft>
              <a:buNone/>
              <a:defRPr sz="3000"/>
            </a:lvl5pPr>
            <a:lvl6pPr lvl="5" algn="ctr" rtl="0">
              <a:lnSpc>
                <a:spcPct val="90000"/>
              </a:lnSpc>
              <a:spcBef>
                <a:spcPts val="0"/>
              </a:spcBef>
              <a:spcAft>
                <a:spcPts val="0"/>
              </a:spcAft>
              <a:buNone/>
              <a:defRPr sz="3000"/>
            </a:lvl6pPr>
            <a:lvl7pPr lvl="6" algn="ctr" rtl="0">
              <a:lnSpc>
                <a:spcPct val="90000"/>
              </a:lnSpc>
              <a:spcBef>
                <a:spcPts val="0"/>
              </a:spcBef>
              <a:spcAft>
                <a:spcPts val="0"/>
              </a:spcAft>
              <a:buNone/>
              <a:defRPr sz="3000"/>
            </a:lvl7pPr>
            <a:lvl8pPr lvl="7" algn="ctr" rtl="0">
              <a:lnSpc>
                <a:spcPct val="90000"/>
              </a:lnSpc>
              <a:spcBef>
                <a:spcPts val="0"/>
              </a:spcBef>
              <a:spcAft>
                <a:spcPts val="0"/>
              </a:spcAft>
              <a:buNone/>
              <a:defRPr sz="3000"/>
            </a:lvl8pPr>
            <a:lvl9pPr lvl="8" algn="ctr" rtl="0">
              <a:lnSpc>
                <a:spcPct val="90000"/>
              </a:lnSpc>
              <a:spcBef>
                <a:spcPts val="0"/>
              </a:spcBef>
              <a:spcAft>
                <a:spcPts val="0"/>
              </a:spcAft>
              <a:buNone/>
              <a:defRPr sz="3000"/>
            </a:lvl9pPr>
          </a:lstStyle>
          <a:p>
            <a:endParaRPr/>
          </a:p>
        </p:txBody>
      </p:sp>
      <p:sp>
        <p:nvSpPr>
          <p:cNvPr id="453" name="Google Shape;453;p3"/>
          <p:cNvSpPr txBox="1">
            <a:spLocks noGrp="1"/>
          </p:cNvSpPr>
          <p:nvPr>
            <p:ph type="subTitle" idx="2"/>
          </p:nvPr>
        </p:nvSpPr>
        <p:spPr>
          <a:xfrm>
            <a:off x="4677036" y="3350093"/>
            <a:ext cx="3512700" cy="591600"/>
          </a:xfrm>
          <a:prstGeom prst="rect">
            <a:avLst/>
          </a:prstGeom>
        </p:spPr>
        <p:txBody>
          <a:bodyPr spcFirstLastPara="1" wrap="square" lIns="91425" tIns="91425" rIns="91425" bIns="91425" anchor="ctr" anchorCtr="0">
            <a:noAutofit/>
          </a:bodyPr>
          <a:lstStyle>
            <a:lvl1pPr lvl="0" algn="ctr" rtl="0">
              <a:spcBef>
                <a:spcPts val="0"/>
              </a:spcBef>
              <a:spcAft>
                <a:spcPts val="0"/>
              </a:spcAft>
              <a:buNone/>
              <a:defRPr sz="1600">
                <a:latin typeface="Montserrat"/>
                <a:ea typeface="Montserrat"/>
                <a:cs typeface="Montserrat"/>
                <a:sym typeface="Montserrat"/>
              </a:defRPr>
            </a:lvl1pPr>
            <a:lvl2pPr lvl="1" algn="ctr" rtl="0">
              <a:spcBef>
                <a:spcPts val="0"/>
              </a:spcBef>
              <a:spcAft>
                <a:spcPts val="0"/>
              </a:spcAft>
              <a:buNone/>
              <a:defRPr>
                <a:solidFill>
                  <a:schemeClr val="dk2"/>
                </a:solidFill>
                <a:latin typeface="Montserrat"/>
                <a:ea typeface="Montserrat"/>
                <a:cs typeface="Montserrat"/>
                <a:sym typeface="Montserrat"/>
              </a:defRPr>
            </a:lvl2pPr>
            <a:lvl3pPr lvl="2" algn="ctr" rtl="0">
              <a:spcBef>
                <a:spcPts val="0"/>
              </a:spcBef>
              <a:spcAft>
                <a:spcPts val="0"/>
              </a:spcAft>
              <a:buNone/>
              <a:defRPr>
                <a:solidFill>
                  <a:schemeClr val="dk2"/>
                </a:solidFill>
                <a:latin typeface="Montserrat"/>
                <a:ea typeface="Montserrat"/>
                <a:cs typeface="Montserrat"/>
                <a:sym typeface="Montserrat"/>
              </a:defRPr>
            </a:lvl3pPr>
            <a:lvl4pPr lvl="3" algn="ctr" rtl="0">
              <a:spcBef>
                <a:spcPts val="0"/>
              </a:spcBef>
              <a:spcAft>
                <a:spcPts val="0"/>
              </a:spcAft>
              <a:buNone/>
              <a:defRPr>
                <a:solidFill>
                  <a:schemeClr val="dk2"/>
                </a:solidFill>
                <a:latin typeface="Montserrat"/>
                <a:ea typeface="Montserrat"/>
                <a:cs typeface="Montserrat"/>
                <a:sym typeface="Montserrat"/>
              </a:defRPr>
            </a:lvl4pPr>
            <a:lvl5pPr lvl="4" algn="ctr" rtl="0">
              <a:spcBef>
                <a:spcPts val="0"/>
              </a:spcBef>
              <a:spcAft>
                <a:spcPts val="0"/>
              </a:spcAft>
              <a:buNone/>
              <a:defRPr>
                <a:solidFill>
                  <a:schemeClr val="dk2"/>
                </a:solidFill>
                <a:latin typeface="Montserrat"/>
                <a:ea typeface="Montserrat"/>
                <a:cs typeface="Montserrat"/>
                <a:sym typeface="Montserrat"/>
              </a:defRPr>
            </a:lvl5pPr>
            <a:lvl6pPr lvl="5" algn="ctr" rtl="0">
              <a:spcBef>
                <a:spcPts val="0"/>
              </a:spcBef>
              <a:spcAft>
                <a:spcPts val="0"/>
              </a:spcAft>
              <a:buNone/>
              <a:defRPr>
                <a:solidFill>
                  <a:schemeClr val="dk2"/>
                </a:solidFill>
                <a:latin typeface="Montserrat"/>
                <a:ea typeface="Montserrat"/>
                <a:cs typeface="Montserrat"/>
                <a:sym typeface="Montserrat"/>
              </a:defRPr>
            </a:lvl6pPr>
            <a:lvl7pPr lvl="6" algn="ctr" rtl="0">
              <a:spcBef>
                <a:spcPts val="0"/>
              </a:spcBef>
              <a:spcAft>
                <a:spcPts val="0"/>
              </a:spcAft>
              <a:buNone/>
              <a:defRPr>
                <a:solidFill>
                  <a:schemeClr val="dk2"/>
                </a:solidFill>
                <a:latin typeface="Montserrat"/>
                <a:ea typeface="Montserrat"/>
                <a:cs typeface="Montserrat"/>
                <a:sym typeface="Montserrat"/>
              </a:defRPr>
            </a:lvl7pPr>
            <a:lvl8pPr lvl="7" algn="ctr" rtl="0">
              <a:spcBef>
                <a:spcPts val="0"/>
              </a:spcBef>
              <a:spcAft>
                <a:spcPts val="0"/>
              </a:spcAft>
              <a:buNone/>
              <a:defRPr>
                <a:solidFill>
                  <a:schemeClr val="dk2"/>
                </a:solidFill>
                <a:latin typeface="Montserrat"/>
                <a:ea typeface="Montserrat"/>
                <a:cs typeface="Montserrat"/>
                <a:sym typeface="Montserrat"/>
              </a:defRPr>
            </a:lvl8pPr>
            <a:lvl9pPr lvl="8" algn="ctr" rtl="0">
              <a:spcBef>
                <a:spcPts val="0"/>
              </a:spcBef>
              <a:spcAft>
                <a:spcPts val="0"/>
              </a:spcAft>
              <a:buNone/>
              <a:defRPr>
                <a:solidFill>
                  <a:schemeClr val="dk2"/>
                </a:solidFill>
                <a:latin typeface="Montserrat"/>
                <a:ea typeface="Montserrat"/>
                <a:cs typeface="Montserrat"/>
                <a:sym typeface="Montserrat"/>
              </a:defRPr>
            </a:lvl9pPr>
          </a:lstStyle>
          <a:p>
            <a:endParaRPr/>
          </a:p>
        </p:txBody>
      </p:sp>
      <p:sp>
        <p:nvSpPr>
          <p:cNvPr id="454" name="Google Shape;454;p3"/>
          <p:cNvSpPr txBox="1">
            <a:spLocks noGrp="1"/>
          </p:cNvSpPr>
          <p:nvPr>
            <p:ph type="title" hasCustomPrompt="1"/>
          </p:nvPr>
        </p:nvSpPr>
        <p:spPr>
          <a:xfrm>
            <a:off x="5195586" y="1139607"/>
            <a:ext cx="2475600" cy="11547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12400"/>
              <a:buNone/>
              <a:defRPr sz="12400"/>
            </a:lvl1pPr>
            <a:lvl2pPr lvl="1" algn="ctr" rtl="0">
              <a:spcBef>
                <a:spcPts val="0"/>
              </a:spcBef>
              <a:spcAft>
                <a:spcPts val="0"/>
              </a:spcAft>
              <a:buClr>
                <a:schemeClr val="accent4"/>
              </a:buClr>
              <a:buSzPts val="12400"/>
              <a:buNone/>
              <a:defRPr sz="12400">
                <a:solidFill>
                  <a:schemeClr val="accent4"/>
                </a:solidFill>
              </a:defRPr>
            </a:lvl2pPr>
            <a:lvl3pPr lvl="2" algn="ctr" rtl="0">
              <a:spcBef>
                <a:spcPts val="0"/>
              </a:spcBef>
              <a:spcAft>
                <a:spcPts val="0"/>
              </a:spcAft>
              <a:buClr>
                <a:schemeClr val="accent4"/>
              </a:buClr>
              <a:buSzPts val="12400"/>
              <a:buNone/>
              <a:defRPr sz="12400">
                <a:solidFill>
                  <a:schemeClr val="accent4"/>
                </a:solidFill>
              </a:defRPr>
            </a:lvl3pPr>
            <a:lvl4pPr lvl="3" algn="ctr" rtl="0">
              <a:spcBef>
                <a:spcPts val="0"/>
              </a:spcBef>
              <a:spcAft>
                <a:spcPts val="0"/>
              </a:spcAft>
              <a:buClr>
                <a:schemeClr val="accent4"/>
              </a:buClr>
              <a:buSzPts val="12400"/>
              <a:buNone/>
              <a:defRPr sz="12400">
                <a:solidFill>
                  <a:schemeClr val="accent4"/>
                </a:solidFill>
              </a:defRPr>
            </a:lvl4pPr>
            <a:lvl5pPr lvl="4" algn="ctr" rtl="0">
              <a:spcBef>
                <a:spcPts val="0"/>
              </a:spcBef>
              <a:spcAft>
                <a:spcPts val="0"/>
              </a:spcAft>
              <a:buClr>
                <a:schemeClr val="accent4"/>
              </a:buClr>
              <a:buSzPts val="12400"/>
              <a:buNone/>
              <a:defRPr sz="12400">
                <a:solidFill>
                  <a:schemeClr val="accent4"/>
                </a:solidFill>
              </a:defRPr>
            </a:lvl5pPr>
            <a:lvl6pPr lvl="5" algn="ctr" rtl="0">
              <a:spcBef>
                <a:spcPts val="0"/>
              </a:spcBef>
              <a:spcAft>
                <a:spcPts val="0"/>
              </a:spcAft>
              <a:buClr>
                <a:schemeClr val="accent4"/>
              </a:buClr>
              <a:buSzPts val="12400"/>
              <a:buNone/>
              <a:defRPr sz="12400">
                <a:solidFill>
                  <a:schemeClr val="accent4"/>
                </a:solidFill>
              </a:defRPr>
            </a:lvl6pPr>
            <a:lvl7pPr lvl="6" algn="ctr" rtl="0">
              <a:spcBef>
                <a:spcPts val="0"/>
              </a:spcBef>
              <a:spcAft>
                <a:spcPts val="0"/>
              </a:spcAft>
              <a:buClr>
                <a:schemeClr val="accent4"/>
              </a:buClr>
              <a:buSzPts val="12400"/>
              <a:buNone/>
              <a:defRPr sz="12400">
                <a:solidFill>
                  <a:schemeClr val="accent4"/>
                </a:solidFill>
              </a:defRPr>
            </a:lvl7pPr>
            <a:lvl8pPr lvl="7" algn="ctr" rtl="0">
              <a:spcBef>
                <a:spcPts val="0"/>
              </a:spcBef>
              <a:spcAft>
                <a:spcPts val="0"/>
              </a:spcAft>
              <a:buClr>
                <a:schemeClr val="accent4"/>
              </a:buClr>
              <a:buSzPts val="12400"/>
              <a:buNone/>
              <a:defRPr sz="12400">
                <a:solidFill>
                  <a:schemeClr val="accent4"/>
                </a:solidFill>
              </a:defRPr>
            </a:lvl8pPr>
            <a:lvl9pPr lvl="8" algn="ctr" rtl="0">
              <a:spcBef>
                <a:spcPts val="0"/>
              </a:spcBef>
              <a:spcAft>
                <a:spcPts val="0"/>
              </a:spcAft>
              <a:buClr>
                <a:schemeClr val="accent4"/>
              </a:buClr>
              <a:buSzPts val="12400"/>
              <a:buNone/>
              <a:defRPr sz="12400">
                <a:solidFill>
                  <a:schemeClr val="accent4"/>
                </a:solidFill>
              </a:defRPr>
            </a:lvl9pPr>
          </a:lstStyle>
          <a:p>
            <a:r>
              <a:t>xx%</a:t>
            </a:r>
          </a:p>
        </p:txBody>
      </p:sp>
      <p:grpSp>
        <p:nvGrpSpPr>
          <p:cNvPr id="455" name="Google Shape;455;p3"/>
          <p:cNvGrpSpPr/>
          <p:nvPr/>
        </p:nvGrpSpPr>
        <p:grpSpPr>
          <a:xfrm>
            <a:off x="6529833" y="4777398"/>
            <a:ext cx="149592" cy="135726"/>
            <a:chOff x="7894217" y="3432112"/>
            <a:chExt cx="161913" cy="146905"/>
          </a:xfrm>
        </p:grpSpPr>
        <p:sp>
          <p:nvSpPr>
            <p:cNvPr id="456" name="Google Shape;456;p3"/>
            <p:cNvSpPr/>
            <p:nvPr/>
          </p:nvSpPr>
          <p:spPr>
            <a:xfrm>
              <a:off x="7894217" y="3526023"/>
              <a:ext cx="67974" cy="52995"/>
            </a:xfrm>
            <a:custGeom>
              <a:avLst/>
              <a:gdLst/>
              <a:ahLst/>
              <a:cxnLst/>
              <a:rect l="l" t="t" r="r" b="b"/>
              <a:pathLst>
                <a:path w="2269" h="1769" extrusionOk="0">
                  <a:moveTo>
                    <a:pt x="1135" y="1"/>
                  </a:moveTo>
                  <a:cubicBezTo>
                    <a:pt x="1" y="1"/>
                    <a:pt x="1" y="1769"/>
                    <a:pt x="1135" y="1769"/>
                  </a:cubicBezTo>
                  <a:cubicBezTo>
                    <a:pt x="2269" y="1769"/>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3"/>
            <p:cNvSpPr/>
            <p:nvPr/>
          </p:nvSpPr>
          <p:spPr>
            <a:xfrm>
              <a:off x="7947178" y="3432112"/>
              <a:ext cx="66985" cy="51976"/>
            </a:xfrm>
            <a:custGeom>
              <a:avLst/>
              <a:gdLst/>
              <a:ahLst/>
              <a:cxnLst/>
              <a:rect l="l" t="t" r="r" b="b"/>
              <a:pathLst>
                <a:path w="2236" h="1735" extrusionOk="0">
                  <a:moveTo>
                    <a:pt x="1101" y="0"/>
                  </a:moveTo>
                  <a:cubicBezTo>
                    <a:pt x="0" y="0"/>
                    <a:pt x="0" y="1735"/>
                    <a:pt x="1101" y="1735"/>
                  </a:cubicBezTo>
                  <a:cubicBezTo>
                    <a:pt x="2235" y="1735"/>
                    <a:pt x="2235" y="0"/>
                    <a:pt x="11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3"/>
            <p:cNvSpPr/>
            <p:nvPr/>
          </p:nvSpPr>
          <p:spPr>
            <a:xfrm>
              <a:off x="7989146" y="3526023"/>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9" name="Google Shape;459;p3"/>
          <p:cNvSpPr/>
          <p:nvPr/>
        </p:nvSpPr>
        <p:spPr>
          <a:xfrm rot="10800000">
            <a:off x="5045130" y="4574461"/>
            <a:ext cx="4302661" cy="671891"/>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60" name="Google Shape;460;p3"/>
          <p:cNvGrpSpPr/>
          <p:nvPr/>
        </p:nvGrpSpPr>
        <p:grpSpPr>
          <a:xfrm>
            <a:off x="136982" y="3909079"/>
            <a:ext cx="305120" cy="398169"/>
            <a:chOff x="1304140" y="978228"/>
            <a:chExt cx="436509" cy="569545"/>
          </a:xfrm>
        </p:grpSpPr>
        <p:sp>
          <p:nvSpPr>
            <p:cNvPr id="461" name="Google Shape;461;p3"/>
            <p:cNvSpPr/>
            <p:nvPr/>
          </p:nvSpPr>
          <p:spPr>
            <a:xfrm>
              <a:off x="1321934" y="978228"/>
              <a:ext cx="418716" cy="433845"/>
            </a:xfrm>
            <a:custGeom>
              <a:avLst/>
              <a:gdLst/>
              <a:ahLst/>
              <a:cxnLst/>
              <a:rect l="l" t="t" r="r" b="b"/>
              <a:pathLst>
                <a:path w="13977" h="14482" extrusionOk="0">
                  <a:moveTo>
                    <a:pt x="12193" y="1"/>
                  </a:moveTo>
                  <a:cubicBezTo>
                    <a:pt x="11019" y="1"/>
                    <a:pt x="8624" y="2538"/>
                    <a:pt x="7306" y="3407"/>
                  </a:cubicBezTo>
                  <a:cubicBezTo>
                    <a:pt x="7155" y="3515"/>
                    <a:pt x="7024" y="3559"/>
                    <a:pt x="6904" y="3559"/>
                  </a:cubicBezTo>
                  <a:cubicBezTo>
                    <a:pt x="6467" y="3559"/>
                    <a:pt x="6173" y="2969"/>
                    <a:pt x="5571" y="2707"/>
                  </a:cubicBezTo>
                  <a:cubicBezTo>
                    <a:pt x="5238" y="2567"/>
                    <a:pt x="4914" y="2426"/>
                    <a:pt x="4624" y="2426"/>
                  </a:cubicBezTo>
                  <a:cubicBezTo>
                    <a:pt x="4362" y="2426"/>
                    <a:pt x="4127" y="2541"/>
                    <a:pt x="3936" y="2873"/>
                  </a:cubicBezTo>
                  <a:cubicBezTo>
                    <a:pt x="3303" y="4041"/>
                    <a:pt x="4037" y="5876"/>
                    <a:pt x="3936" y="7143"/>
                  </a:cubicBezTo>
                  <a:cubicBezTo>
                    <a:pt x="3288" y="6861"/>
                    <a:pt x="2376" y="6317"/>
                    <a:pt x="1586" y="6317"/>
                  </a:cubicBezTo>
                  <a:cubicBezTo>
                    <a:pt x="1442" y="6317"/>
                    <a:pt x="1302" y="6335"/>
                    <a:pt x="1168" y="6376"/>
                  </a:cubicBezTo>
                  <a:cubicBezTo>
                    <a:pt x="0" y="6710"/>
                    <a:pt x="267" y="8344"/>
                    <a:pt x="401" y="9278"/>
                  </a:cubicBezTo>
                  <a:cubicBezTo>
                    <a:pt x="601" y="10946"/>
                    <a:pt x="1235" y="12714"/>
                    <a:pt x="1368" y="14382"/>
                  </a:cubicBezTo>
                  <a:lnTo>
                    <a:pt x="1401" y="14382"/>
                  </a:lnTo>
                  <a:cubicBezTo>
                    <a:pt x="2530" y="14382"/>
                    <a:pt x="3857" y="14480"/>
                    <a:pt x="5122" y="14480"/>
                  </a:cubicBezTo>
                  <a:cubicBezTo>
                    <a:pt x="5502" y="14480"/>
                    <a:pt x="5876" y="14472"/>
                    <a:pt x="6238" y="14448"/>
                  </a:cubicBezTo>
                  <a:cubicBezTo>
                    <a:pt x="7372" y="14415"/>
                    <a:pt x="9207" y="14482"/>
                    <a:pt x="10041" y="13514"/>
                  </a:cubicBezTo>
                  <a:cubicBezTo>
                    <a:pt x="11142" y="12213"/>
                    <a:pt x="8707" y="11580"/>
                    <a:pt x="7939" y="11113"/>
                  </a:cubicBezTo>
                  <a:cubicBezTo>
                    <a:pt x="9340" y="10479"/>
                    <a:pt x="10941" y="10379"/>
                    <a:pt x="12309" y="9512"/>
                  </a:cubicBezTo>
                  <a:cubicBezTo>
                    <a:pt x="13076" y="8978"/>
                    <a:pt x="13977" y="8444"/>
                    <a:pt x="13176" y="7577"/>
                  </a:cubicBezTo>
                  <a:cubicBezTo>
                    <a:pt x="12509" y="6810"/>
                    <a:pt x="11442" y="6309"/>
                    <a:pt x="10575" y="6042"/>
                  </a:cubicBezTo>
                  <a:cubicBezTo>
                    <a:pt x="11375" y="4675"/>
                    <a:pt x="13510" y="772"/>
                    <a:pt x="12543" y="105"/>
                  </a:cubicBezTo>
                  <a:cubicBezTo>
                    <a:pt x="12444" y="34"/>
                    <a:pt x="12327" y="1"/>
                    <a:pt x="121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3"/>
            <p:cNvSpPr/>
            <p:nvPr/>
          </p:nvSpPr>
          <p:spPr>
            <a:xfrm>
              <a:off x="1304140" y="1073037"/>
              <a:ext cx="322013" cy="474737"/>
            </a:xfrm>
            <a:custGeom>
              <a:avLst/>
              <a:gdLst/>
              <a:ahLst/>
              <a:cxnLst/>
              <a:rect l="l" t="t" r="r" b="b"/>
              <a:pathLst>
                <a:path w="10749" h="15847" extrusionOk="0">
                  <a:moveTo>
                    <a:pt x="10371" y="1"/>
                  </a:moveTo>
                  <a:cubicBezTo>
                    <a:pt x="10313" y="1"/>
                    <a:pt x="10254" y="23"/>
                    <a:pt x="10201" y="75"/>
                  </a:cubicBezTo>
                  <a:cubicBezTo>
                    <a:pt x="8066" y="2210"/>
                    <a:pt x="5931" y="4412"/>
                    <a:pt x="4264" y="6980"/>
                  </a:cubicBezTo>
                  <a:cubicBezTo>
                    <a:pt x="2529" y="9616"/>
                    <a:pt x="995" y="12484"/>
                    <a:pt x="61" y="15520"/>
                  </a:cubicBezTo>
                  <a:cubicBezTo>
                    <a:pt x="1" y="15719"/>
                    <a:pt x="155" y="15846"/>
                    <a:pt x="310" y="15846"/>
                  </a:cubicBezTo>
                  <a:cubicBezTo>
                    <a:pt x="415" y="15846"/>
                    <a:pt x="521" y="15788"/>
                    <a:pt x="561" y="15653"/>
                  </a:cubicBezTo>
                  <a:cubicBezTo>
                    <a:pt x="1495" y="12684"/>
                    <a:pt x="3029" y="9849"/>
                    <a:pt x="4731" y="7247"/>
                  </a:cubicBezTo>
                  <a:cubicBezTo>
                    <a:pt x="6365" y="4712"/>
                    <a:pt x="8467" y="2544"/>
                    <a:pt x="10568" y="442"/>
                  </a:cubicBezTo>
                  <a:cubicBezTo>
                    <a:pt x="10749" y="261"/>
                    <a:pt x="10570" y="1"/>
                    <a:pt x="103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3"/>
            <p:cNvSpPr/>
            <p:nvPr/>
          </p:nvSpPr>
          <p:spPr>
            <a:xfrm>
              <a:off x="1369383" y="1235665"/>
              <a:ext cx="155569" cy="125642"/>
            </a:xfrm>
            <a:custGeom>
              <a:avLst/>
              <a:gdLst/>
              <a:ahLst/>
              <a:cxnLst/>
              <a:rect l="l" t="t" r="r" b="b"/>
              <a:pathLst>
                <a:path w="5193" h="4194" extrusionOk="0">
                  <a:moveTo>
                    <a:pt x="255" y="0"/>
                  </a:moveTo>
                  <a:cubicBezTo>
                    <a:pt x="126" y="0"/>
                    <a:pt x="1" y="84"/>
                    <a:pt x="17" y="250"/>
                  </a:cubicBezTo>
                  <a:cubicBezTo>
                    <a:pt x="84" y="1518"/>
                    <a:pt x="484" y="2752"/>
                    <a:pt x="751" y="3986"/>
                  </a:cubicBezTo>
                  <a:cubicBezTo>
                    <a:pt x="751" y="4086"/>
                    <a:pt x="885" y="4187"/>
                    <a:pt x="985" y="4187"/>
                  </a:cubicBezTo>
                  <a:cubicBezTo>
                    <a:pt x="1217" y="4169"/>
                    <a:pt x="1450" y="4163"/>
                    <a:pt x="1683" y="4163"/>
                  </a:cubicBezTo>
                  <a:cubicBezTo>
                    <a:pt x="2210" y="4163"/>
                    <a:pt x="2739" y="4194"/>
                    <a:pt x="3264" y="4194"/>
                  </a:cubicBezTo>
                  <a:cubicBezTo>
                    <a:pt x="3812" y="4194"/>
                    <a:pt x="4356" y="4160"/>
                    <a:pt x="4888" y="4020"/>
                  </a:cubicBezTo>
                  <a:cubicBezTo>
                    <a:pt x="5193" y="3959"/>
                    <a:pt x="5107" y="3507"/>
                    <a:pt x="4835" y="3507"/>
                  </a:cubicBezTo>
                  <a:cubicBezTo>
                    <a:pt x="4810" y="3507"/>
                    <a:pt x="4783" y="3511"/>
                    <a:pt x="4754" y="3519"/>
                  </a:cubicBezTo>
                  <a:cubicBezTo>
                    <a:pt x="4273" y="3636"/>
                    <a:pt x="3782" y="3667"/>
                    <a:pt x="3288" y="3667"/>
                  </a:cubicBezTo>
                  <a:cubicBezTo>
                    <a:pt x="2738" y="3667"/>
                    <a:pt x="2185" y="3629"/>
                    <a:pt x="1641" y="3629"/>
                  </a:cubicBezTo>
                  <a:cubicBezTo>
                    <a:pt x="1494" y="3629"/>
                    <a:pt x="1348" y="3632"/>
                    <a:pt x="1203" y="3639"/>
                  </a:cubicBezTo>
                  <a:lnTo>
                    <a:pt x="1203" y="3639"/>
                  </a:lnTo>
                  <a:cubicBezTo>
                    <a:pt x="938" y="2513"/>
                    <a:pt x="581" y="1411"/>
                    <a:pt x="518" y="250"/>
                  </a:cubicBezTo>
                  <a:cubicBezTo>
                    <a:pt x="518" y="84"/>
                    <a:pt x="384"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3"/>
            <p:cNvSpPr/>
            <p:nvPr/>
          </p:nvSpPr>
          <p:spPr>
            <a:xfrm>
              <a:off x="1422853" y="1210682"/>
              <a:ext cx="90951" cy="89603"/>
            </a:xfrm>
            <a:custGeom>
              <a:avLst/>
              <a:gdLst/>
              <a:ahLst/>
              <a:cxnLst/>
              <a:rect l="l" t="t" r="r" b="b"/>
              <a:pathLst>
                <a:path w="3036" h="2991" extrusionOk="0">
                  <a:moveTo>
                    <a:pt x="267" y="0"/>
                  </a:moveTo>
                  <a:cubicBezTo>
                    <a:pt x="134" y="0"/>
                    <a:pt x="0" y="84"/>
                    <a:pt x="0" y="250"/>
                  </a:cubicBezTo>
                  <a:cubicBezTo>
                    <a:pt x="0" y="1084"/>
                    <a:pt x="67" y="1885"/>
                    <a:pt x="100" y="2719"/>
                  </a:cubicBezTo>
                  <a:cubicBezTo>
                    <a:pt x="130" y="2868"/>
                    <a:pt x="240" y="2991"/>
                    <a:pt x="383" y="2991"/>
                  </a:cubicBezTo>
                  <a:cubicBezTo>
                    <a:pt x="400" y="2991"/>
                    <a:pt x="417" y="2989"/>
                    <a:pt x="434" y="2986"/>
                  </a:cubicBezTo>
                  <a:cubicBezTo>
                    <a:pt x="1201" y="2686"/>
                    <a:pt x="2002" y="2686"/>
                    <a:pt x="2802" y="2552"/>
                  </a:cubicBezTo>
                  <a:cubicBezTo>
                    <a:pt x="2936" y="2519"/>
                    <a:pt x="3036" y="2352"/>
                    <a:pt x="3003" y="2219"/>
                  </a:cubicBezTo>
                  <a:cubicBezTo>
                    <a:pt x="2936" y="2085"/>
                    <a:pt x="2802" y="2018"/>
                    <a:pt x="2669" y="2018"/>
                  </a:cubicBezTo>
                  <a:cubicBezTo>
                    <a:pt x="1974" y="2163"/>
                    <a:pt x="1280" y="2182"/>
                    <a:pt x="607" y="2359"/>
                  </a:cubicBezTo>
                  <a:lnTo>
                    <a:pt x="607" y="2359"/>
                  </a:lnTo>
                  <a:cubicBezTo>
                    <a:pt x="559" y="1653"/>
                    <a:pt x="534" y="964"/>
                    <a:pt x="534" y="250"/>
                  </a:cubicBezTo>
                  <a:cubicBezTo>
                    <a:pt x="534" y="84"/>
                    <a:pt x="401"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3"/>
            <p:cNvSpPr/>
            <p:nvPr/>
          </p:nvSpPr>
          <p:spPr>
            <a:xfrm>
              <a:off x="1473208" y="1117461"/>
              <a:ext cx="125911" cy="118242"/>
            </a:xfrm>
            <a:custGeom>
              <a:avLst/>
              <a:gdLst/>
              <a:ahLst/>
              <a:cxnLst/>
              <a:rect l="l" t="t" r="r" b="b"/>
              <a:pathLst>
                <a:path w="4203" h="3947" extrusionOk="0">
                  <a:moveTo>
                    <a:pt x="318" y="0"/>
                  </a:moveTo>
                  <a:cubicBezTo>
                    <a:pt x="171" y="0"/>
                    <a:pt x="1" y="128"/>
                    <a:pt x="21" y="327"/>
                  </a:cubicBezTo>
                  <a:cubicBezTo>
                    <a:pt x="221" y="1361"/>
                    <a:pt x="187" y="2428"/>
                    <a:pt x="221" y="3463"/>
                  </a:cubicBezTo>
                  <a:cubicBezTo>
                    <a:pt x="221" y="3563"/>
                    <a:pt x="287" y="3696"/>
                    <a:pt x="421" y="3696"/>
                  </a:cubicBezTo>
                  <a:cubicBezTo>
                    <a:pt x="988" y="3796"/>
                    <a:pt x="1555" y="3863"/>
                    <a:pt x="2155" y="3930"/>
                  </a:cubicBezTo>
                  <a:cubicBezTo>
                    <a:pt x="2331" y="3940"/>
                    <a:pt x="2509" y="3947"/>
                    <a:pt x="2689" y="3947"/>
                  </a:cubicBezTo>
                  <a:cubicBezTo>
                    <a:pt x="3090" y="3947"/>
                    <a:pt x="3498" y="3911"/>
                    <a:pt x="3890" y="3796"/>
                  </a:cubicBezTo>
                  <a:cubicBezTo>
                    <a:pt x="4203" y="3734"/>
                    <a:pt x="4105" y="3290"/>
                    <a:pt x="3816" y="3290"/>
                  </a:cubicBezTo>
                  <a:cubicBezTo>
                    <a:pt x="3797" y="3290"/>
                    <a:pt x="3777" y="3292"/>
                    <a:pt x="3757" y="3296"/>
                  </a:cubicBezTo>
                  <a:cubicBezTo>
                    <a:pt x="3401" y="3385"/>
                    <a:pt x="3045" y="3414"/>
                    <a:pt x="2689" y="3414"/>
                  </a:cubicBezTo>
                  <a:cubicBezTo>
                    <a:pt x="2511" y="3414"/>
                    <a:pt x="2333" y="3407"/>
                    <a:pt x="2155" y="3396"/>
                  </a:cubicBezTo>
                  <a:cubicBezTo>
                    <a:pt x="1684" y="3366"/>
                    <a:pt x="1213" y="3311"/>
                    <a:pt x="742" y="3229"/>
                  </a:cubicBezTo>
                  <a:lnTo>
                    <a:pt x="742" y="3229"/>
                  </a:lnTo>
                  <a:cubicBezTo>
                    <a:pt x="691" y="2207"/>
                    <a:pt x="707" y="1186"/>
                    <a:pt x="521" y="194"/>
                  </a:cubicBezTo>
                  <a:cubicBezTo>
                    <a:pt x="507" y="59"/>
                    <a:pt x="418" y="0"/>
                    <a:pt x="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3"/>
            <p:cNvSpPr/>
            <p:nvPr/>
          </p:nvSpPr>
          <p:spPr>
            <a:xfrm>
              <a:off x="1524761" y="1114256"/>
              <a:ext cx="61982" cy="58986"/>
            </a:xfrm>
            <a:custGeom>
              <a:avLst/>
              <a:gdLst/>
              <a:ahLst/>
              <a:cxnLst/>
              <a:rect l="l" t="t" r="r" b="b"/>
              <a:pathLst>
                <a:path w="2069" h="1969" extrusionOk="0">
                  <a:moveTo>
                    <a:pt x="301" y="0"/>
                  </a:moveTo>
                  <a:cubicBezTo>
                    <a:pt x="168" y="34"/>
                    <a:pt x="34" y="134"/>
                    <a:pt x="34" y="267"/>
                  </a:cubicBezTo>
                  <a:cubicBezTo>
                    <a:pt x="34" y="734"/>
                    <a:pt x="1" y="1235"/>
                    <a:pt x="168" y="1702"/>
                  </a:cubicBezTo>
                  <a:cubicBezTo>
                    <a:pt x="201" y="1802"/>
                    <a:pt x="301" y="1902"/>
                    <a:pt x="401" y="1902"/>
                  </a:cubicBezTo>
                  <a:cubicBezTo>
                    <a:pt x="868" y="1902"/>
                    <a:pt x="1335" y="1968"/>
                    <a:pt x="1802" y="1968"/>
                  </a:cubicBezTo>
                  <a:cubicBezTo>
                    <a:pt x="1936" y="1968"/>
                    <a:pt x="2069" y="1868"/>
                    <a:pt x="2069" y="1735"/>
                  </a:cubicBezTo>
                  <a:cubicBezTo>
                    <a:pt x="2069" y="1568"/>
                    <a:pt x="1969" y="1468"/>
                    <a:pt x="1802" y="1468"/>
                  </a:cubicBezTo>
                  <a:cubicBezTo>
                    <a:pt x="1402" y="1468"/>
                    <a:pt x="1002" y="1395"/>
                    <a:pt x="601" y="1374"/>
                  </a:cubicBezTo>
                  <a:lnTo>
                    <a:pt x="601" y="1374"/>
                  </a:lnTo>
                  <a:cubicBezTo>
                    <a:pt x="601" y="1349"/>
                    <a:pt x="601" y="1325"/>
                    <a:pt x="601" y="1301"/>
                  </a:cubicBezTo>
                  <a:cubicBezTo>
                    <a:pt x="601" y="1301"/>
                    <a:pt x="601" y="1301"/>
                    <a:pt x="568" y="1268"/>
                  </a:cubicBezTo>
                  <a:cubicBezTo>
                    <a:pt x="568" y="1268"/>
                    <a:pt x="568" y="1201"/>
                    <a:pt x="568" y="1168"/>
                  </a:cubicBezTo>
                  <a:cubicBezTo>
                    <a:pt x="568" y="1168"/>
                    <a:pt x="568" y="1134"/>
                    <a:pt x="568" y="1101"/>
                  </a:cubicBezTo>
                  <a:cubicBezTo>
                    <a:pt x="568" y="1034"/>
                    <a:pt x="568" y="1001"/>
                    <a:pt x="535" y="934"/>
                  </a:cubicBezTo>
                  <a:cubicBezTo>
                    <a:pt x="535" y="734"/>
                    <a:pt x="568" y="501"/>
                    <a:pt x="568" y="267"/>
                  </a:cubicBezTo>
                  <a:cubicBezTo>
                    <a:pt x="568" y="134"/>
                    <a:pt x="434" y="0"/>
                    <a:pt x="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3"/>
            <p:cNvSpPr/>
            <p:nvPr/>
          </p:nvSpPr>
          <p:spPr>
            <a:xfrm>
              <a:off x="1567747" y="1071270"/>
              <a:ext cx="60964" cy="60814"/>
            </a:xfrm>
            <a:custGeom>
              <a:avLst/>
              <a:gdLst/>
              <a:ahLst/>
              <a:cxnLst/>
              <a:rect l="l" t="t" r="r" b="b"/>
              <a:pathLst>
                <a:path w="2035" h="2030" extrusionOk="0">
                  <a:moveTo>
                    <a:pt x="267" y="1"/>
                  </a:moveTo>
                  <a:cubicBezTo>
                    <a:pt x="134" y="1"/>
                    <a:pt x="0" y="101"/>
                    <a:pt x="0" y="268"/>
                  </a:cubicBezTo>
                  <a:lnTo>
                    <a:pt x="0" y="1669"/>
                  </a:lnTo>
                  <a:cubicBezTo>
                    <a:pt x="0" y="1769"/>
                    <a:pt x="100" y="1902"/>
                    <a:pt x="200" y="1902"/>
                  </a:cubicBezTo>
                  <a:cubicBezTo>
                    <a:pt x="585" y="1974"/>
                    <a:pt x="970" y="2029"/>
                    <a:pt x="1342" y="2029"/>
                  </a:cubicBezTo>
                  <a:cubicBezTo>
                    <a:pt x="1486" y="2029"/>
                    <a:pt x="1628" y="2021"/>
                    <a:pt x="1768" y="2002"/>
                  </a:cubicBezTo>
                  <a:cubicBezTo>
                    <a:pt x="1902" y="2002"/>
                    <a:pt x="2035" y="1902"/>
                    <a:pt x="2035" y="1769"/>
                  </a:cubicBezTo>
                  <a:cubicBezTo>
                    <a:pt x="2035" y="1647"/>
                    <a:pt x="1952" y="1498"/>
                    <a:pt x="1810" y="1498"/>
                  </a:cubicBezTo>
                  <a:cubicBezTo>
                    <a:pt x="1797" y="1498"/>
                    <a:pt x="1783" y="1499"/>
                    <a:pt x="1768" y="1502"/>
                  </a:cubicBezTo>
                  <a:lnTo>
                    <a:pt x="1034" y="1502"/>
                  </a:lnTo>
                  <a:cubicBezTo>
                    <a:pt x="968" y="1502"/>
                    <a:pt x="934" y="1502"/>
                    <a:pt x="867" y="1469"/>
                  </a:cubicBezTo>
                  <a:lnTo>
                    <a:pt x="734" y="1469"/>
                  </a:lnTo>
                  <a:cubicBezTo>
                    <a:pt x="667" y="1452"/>
                    <a:pt x="601" y="1444"/>
                    <a:pt x="534" y="1435"/>
                  </a:cubicBezTo>
                  <a:lnTo>
                    <a:pt x="534" y="1435"/>
                  </a:lnTo>
                  <a:lnTo>
                    <a:pt x="534" y="268"/>
                  </a:lnTo>
                  <a:cubicBezTo>
                    <a:pt x="534" y="101"/>
                    <a:pt x="434"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3"/>
            <p:cNvSpPr/>
            <p:nvPr/>
          </p:nvSpPr>
          <p:spPr>
            <a:xfrm>
              <a:off x="1620708" y="1230153"/>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3"/>
            <p:cNvSpPr/>
            <p:nvPr/>
          </p:nvSpPr>
          <p:spPr>
            <a:xfrm>
              <a:off x="1628676" y="120418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3"/>
            <p:cNvSpPr/>
            <p:nvPr/>
          </p:nvSpPr>
          <p:spPr>
            <a:xfrm>
              <a:off x="1641677" y="1227158"/>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3"/>
            <p:cNvSpPr/>
            <p:nvPr/>
          </p:nvSpPr>
          <p:spPr>
            <a:xfrm>
              <a:off x="1628676" y="103631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3"/>
            <p:cNvSpPr/>
            <p:nvPr/>
          </p:nvSpPr>
          <p:spPr>
            <a:xfrm>
              <a:off x="1638681" y="105728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3"/>
            <p:cNvSpPr/>
            <p:nvPr/>
          </p:nvSpPr>
          <p:spPr>
            <a:xfrm>
              <a:off x="1651682" y="103032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3"/>
            <p:cNvSpPr/>
            <p:nvPr/>
          </p:nvSpPr>
          <p:spPr>
            <a:xfrm>
              <a:off x="1451820" y="1101255"/>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3"/>
            <p:cNvSpPr/>
            <p:nvPr/>
          </p:nvSpPr>
          <p:spPr>
            <a:xfrm>
              <a:off x="1457811" y="1073277"/>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3"/>
            <p:cNvSpPr/>
            <p:nvPr/>
          </p:nvSpPr>
          <p:spPr>
            <a:xfrm>
              <a:off x="1471800" y="109226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3"/>
            <p:cNvSpPr/>
            <p:nvPr/>
          </p:nvSpPr>
          <p:spPr>
            <a:xfrm>
              <a:off x="1544741" y="1374059"/>
              <a:ext cx="15039" cy="10006"/>
            </a:xfrm>
            <a:custGeom>
              <a:avLst/>
              <a:gdLst/>
              <a:ahLst/>
              <a:cxnLst/>
              <a:rect l="l" t="t" r="r" b="b"/>
              <a:pathLst>
                <a:path w="502" h="334" extrusionOk="0">
                  <a:moveTo>
                    <a:pt x="234" y="0"/>
                  </a:moveTo>
                  <a:cubicBezTo>
                    <a:pt x="1" y="0"/>
                    <a:pt x="1" y="334"/>
                    <a:pt x="234" y="334"/>
                  </a:cubicBezTo>
                  <a:lnTo>
                    <a:pt x="268" y="334"/>
                  </a:lnTo>
                  <a:cubicBezTo>
                    <a:pt x="501" y="334"/>
                    <a:pt x="501" y="0"/>
                    <a:pt x="2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3"/>
            <p:cNvSpPr/>
            <p:nvPr/>
          </p:nvSpPr>
          <p:spPr>
            <a:xfrm>
              <a:off x="1555735" y="1346081"/>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3"/>
            <p:cNvSpPr/>
            <p:nvPr/>
          </p:nvSpPr>
          <p:spPr>
            <a:xfrm>
              <a:off x="1571731" y="1371063"/>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3"/>
            <p:cNvSpPr/>
            <p:nvPr/>
          </p:nvSpPr>
          <p:spPr>
            <a:xfrm>
              <a:off x="1354914" y="1205170"/>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3"/>
            <p:cNvSpPr/>
            <p:nvPr/>
          </p:nvSpPr>
          <p:spPr>
            <a:xfrm>
              <a:off x="1367885" y="1184201"/>
              <a:ext cx="14020" cy="10006"/>
            </a:xfrm>
            <a:custGeom>
              <a:avLst/>
              <a:gdLst/>
              <a:ahLst/>
              <a:cxnLst/>
              <a:rect l="l" t="t" r="r" b="b"/>
              <a:pathLst>
                <a:path w="468" h="334" extrusionOk="0">
                  <a:moveTo>
                    <a:pt x="234" y="0"/>
                  </a:moveTo>
                  <a:cubicBezTo>
                    <a:pt x="1" y="0"/>
                    <a:pt x="1" y="334"/>
                    <a:pt x="234" y="334"/>
                  </a:cubicBezTo>
                  <a:cubicBezTo>
                    <a:pt x="468" y="334"/>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3"/>
            <p:cNvSpPr/>
            <p:nvPr/>
          </p:nvSpPr>
          <p:spPr>
            <a:xfrm>
              <a:off x="1375883" y="120517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3" name="Google Shape;483;p3"/>
          <p:cNvGrpSpPr/>
          <p:nvPr/>
        </p:nvGrpSpPr>
        <p:grpSpPr>
          <a:xfrm rot="-5400000">
            <a:off x="7709956" y="4669021"/>
            <a:ext cx="312963" cy="847725"/>
            <a:chOff x="7607455" y="4238363"/>
            <a:chExt cx="438017" cy="1186459"/>
          </a:xfrm>
        </p:grpSpPr>
        <p:sp>
          <p:nvSpPr>
            <p:cNvPr id="484" name="Google Shape;484;p3"/>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3"/>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3"/>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3"/>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3"/>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3"/>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3"/>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3"/>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3"/>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3"/>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3"/>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3"/>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3"/>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3"/>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3"/>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3"/>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3"/>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3"/>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3"/>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3"/>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3"/>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3"/>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3"/>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3"/>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8" name="Google Shape;508;p3"/>
          <p:cNvGrpSpPr/>
          <p:nvPr/>
        </p:nvGrpSpPr>
        <p:grpSpPr>
          <a:xfrm>
            <a:off x="8150120" y="4315687"/>
            <a:ext cx="897486" cy="983034"/>
            <a:chOff x="2318158" y="4088320"/>
            <a:chExt cx="1256104" cy="1375835"/>
          </a:xfrm>
        </p:grpSpPr>
        <p:sp>
          <p:nvSpPr>
            <p:cNvPr id="509" name="Google Shape;509;p3"/>
            <p:cNvSpPr/>
            <p:nvPr/>
          </p:nvSpPr>
          <p:spPr>
            <a:xfrm>
              <a:off x="2820748" y="4145416"/>
              <a:ext cx="387171" cy="1065798"/>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3"/>
            <p:cNvSpPr/>
            <p:nvPr/>
          </p:nvSpPr>
          <p:spPr>
            <a:xfrm>
              <a:off x="3064285" y="4374694"/>
              <a:ext cx="65277" cy="105990"/>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3"/>
            <p:cNvSpPr/>
            <p:nvPr/>
          </p:nvSpPr>
          <p:spPr>
            <a:xfrm>
              <a:off x="2938682" y="4379847"/>
              <a:ext cx="102934" cy="55781"/>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3"/>
            <p:cNvSpPr/>
            <p:nvPr/>
          </p:nvSpPr>
          <p:spPr>
            <a:xfrm>
              <a:off x="2984634" y="4243550"/>
              <a:ext cx="61982" cy="103204"/>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3"/>
            <p:cNvSpPr/>
            <p:nvPr/>
          </p:nvSpPr>
          <p:spPr>
            <a:xfrm>
              <a:off x="2864723" y="4267424"/>
              <a:ext cx="95984" cy="57548"/>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3"/>
            <p:cNvSpPr/>
            <p:nvPr/>
          </p:nvSpPr>
          <p:spPr>
            <a:xfrm>
              <a:off x="2886830" y="4133733"/>
              <a:ext cx="43888" cy="88135"/>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3"/>
            <p:cNvSpPr/>
            <p:nvPr/>
          </p:nvSpPr>
          <p:spPr>
            <a:xfrm>
              <a:off x="2800768" y="4184328"/>
              <a:ext cx="81994" cy="56021"/>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3"/>
            <p:cNvSpPr/>
            <p:nvPr/>
          </p:nvSpPr>
          <p:spPr>
            <a:xfrm>
              <a:off x="2774797" y="4088320"/>
              <a:ext cx="73995" cy="73606"/>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3"/>
            <p:cNvSpPr/>
            <p:nvPr/>
          </p:nvSpPr>
          <p:spPr>
            <a:xfrm>
              <a:off x="2922686" y="4298787"/>
              <a:ext cx="651576" cy="1046356"/>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3"/>
            <p:cNvSpPr/>
            <p:nvPr/>
          </p:nvSpPr>
          <p:spPr>
            <a:xfrm>
              <a:off x="2914239" y="4374065"/>
              <a:ext cx="577850" cy="1059986"/>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3"/>
            <p:cNvSpPr/>
            <p:nvPr/>
          </p:nvSpPr>
          <p:spPr>
            <a:xfrm>
              <a:off x="3304736" y="4462763"/>
              <a:ext cx="202153" cy="167133"/>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3"/>
            <p:cNvSpPr/>
            <p:nvPr/>
          </p:nvSpPr>
          <p:spPr>
            <a:xfrm>
              <a:off x="3227452" y="4556973"/>
              <a:ext cx="280732" cy="217192"/>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3"/>
            <p:cNvSpPr/>
            <p:nvPr/>
          </p:nvSpPr>
          <p:spPr>
            <a:xfrm>
              <a:off x="3129528" y="4660889"/>
              <a:ext cx="387830" cy="265723"/>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3"/>
            <p:cNvSpPr/>
            <p:nvPr/>
          </p:nvSpPr>
          <p:spPr>
            <a:xfrm>
              <a:off x="3050985" y="4859733"/>
              <a:ext cx="447385" cy="249276"/>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3"/>
            <p:cNvSpPr/>
            <p:nvPr/>
          </p:nvSpPr>
          <p:spPr>
            <a:xfrm>
              <a:off x="3031125" y="5077958"/>
              <a:ext cx="279653" cy="177648"/>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 name="Google Shape;524;p3"/>
            <p:cNvSpPr/>
            <p:nvPr/>
          </p:nvSpPr>
          <p:spPr>
            <a:xfrm>
              <a:off x="3079562" y="4761449"/>
              <a:ext cx="31995" cy="25015"/>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 name="Google Shape;525;p3"/>
            <p:cNvSpPr/>
            <p:nvPr/>
          </p:nvSpPr>
          <p:spPr>
            <a:xfrm>
              <a:off x="3044604" y="4794400"/>
              <a:ext cx="31006" cy="25015"/>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3"/>
            <p:cNvSpPr/>
            <p:nvPr/>
          </p:nvSpPr>
          <p:spPr>
            <a:xfrm>
              <a:off x="3030615" y="4735448"/>
              <a:ext cx="31995" cy="25015"/>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3"/>
            <p:cNvSpPr/>
            <p:nvPr/>
          </p:nvSpPr>
          <p:spPr>
            <a:xfrm>
              <a:off x="3412306" y="4911316"/>
              <a:ext cx="31006" cy="25015"/>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3"/>
            <p:cNvSpPr/>
            <p:nvPr/>
          </p:nvSpPr>
          <p:spPr>
            <a:xfrm>
              <a:off x="3373334" y="4941301"/>
              <a:ext cx="31006" cy="24026"/>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3"/>
            <p:cNvSpPr/>
            <p:nvPr/>
          </p:nvSpPr>
          <p:spPr>
            <a:xfrm>
              <a:off x="3262410" y="5198109"/>
              <a:ext cx="31006" cy="25015"/>
            </a:xfrm>
            <a:custGeom>
              <a:avLst/>
              <a:gdLst/>
              <a:ahLst/>
              <a:cxnLst/>
              <a:rect l="l" t="t" r="r" b="b"/>
              <a:pathLst>
                <a:path w="1035" h="835"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3"/>
            <p:cNvSpPr/>
            <p:nvPr/>
          </p:nvSpPr>
          <p:spPr>
            <a:xfrm>
              <a:off x="3220442" y="5231090"/>
              <a:ext cx="31006" cy="23996"/>
            </a:xfrm>
            <a:custGeom>
              <a:avLst/>
              <a:gdLst/>
              <a:ahLst/>
              <a:cxnLst/>
              <a:rect l="l" t="t" r="r" b="b"/>
              <a:pathLst>
                <a:path w="1035" h="801"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3"/>
            <p:cNvSpPr/>
            <p:nvPr/>
          </p:nvSpPr>
          <p:spPr>
            <a:xfrm>
              <a:off x="3213463" y="4713490"/>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3"/>
            <p:cNvSpPr/>
            <p:nvPr/>
          </p:nvSpPr>
          <p:spPr>
            <a:xfrm>
              <a:off x="3190487" y="4654508"/>
              <a:ext cx="31995" cy="24026"/>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3"/>
            <p:cNvSpPr/>
            <p:nvPr/>
          </p:nvSpPr>
          <p:spPr>
            <a:xfrm>
              <a:off x="3474254" y="4608556"/>
              <a:ext cx="31006" cy="25015"/>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3"/>
            <p:cNvSpPr/>
            <p:nvPr/>
          </p:nvSpPr>
          <p:spPr>
            <a:xfrm>
              <a:off x="3425307" y="4644533"/>
              <a:ext cx="31006" cy="25015"/>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3"/>
            <p:cNvSpPr/>
            <p:nvPr/>
          </p:nvSpPr>
          <p:spPr>
            <a:xfrm>
              <a:off x="3366355" y="4432688"/>
              <a:ext cx="31995" cy="25015"/>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3"/>
            <p:cNvSpPr/>
            <p:nvPr/>
          </p:nvSpPr>
          <p:spPr>
            <a:xfrm>
              <a:off x="3399305" y="4380745"/>
              <a:ext cx="31006" cy="2498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3"/>
            <p:cNvSpPr/>
            <p:nvPr/>
          </p:nvSpPr>
          <p:spPr>
            <a:xfrm>
              <a:off x="2318158" y="4324070"/>
              <a:ext cx="815743" cy="1023678"/>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3"/>
            <p:cNvSpPr/>
            <p:nvPr/>
          </p:nvSpPr>
          <p:spPr>
            <a:xfrm>
              <a:off x="2392866" y="4415554"/>
              <a:ext cx="574675" cy="1048602"/>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3"/>
            <p:cNvSpPr/>
            <p:nvPr/>
          </p:nvSpPr>
          <p:spPr>
            <a:xfrm>
              <a:off x="2751551" y="5149132"/>
              <a:ext cx="166174" cy="158565"/>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3"/>
            <p:cNvSpPr/>
            <p:nvPr/>
          </p:nvSpPr>
          <p:spPr>
            <a:xfrm>
              <a:off x="2622654" y="4908320"/>
              <a:ext cx="229145" cy="228066"/>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3"/>
            <p:cNvSpPr/>
            <p:nvPr/>
          </p:nvSpPr>
          <p:spPr>
            <a:xfrm>
              <a:off x="2527695" y="4691503"/>
              <a:ext cx="257155" cy="325788"/>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3"/>
            <p:cNvSpPr/>
            <p:nvPr/>
          </p:nvSpPr>
          <p:spPr>
            <a:xfrm>
              <a:off x="2544440" y="4684493"/>
              <a:ext cx="132472" cy="171836"/>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3"/>
            <p:cNvSpPr/>
            <p:nvPr/>
          </p:nvSpPr>
          <p:spPr>
            <a:xfrm>
              <a:off x="2414165" y="4499638"/>
              <a:ext cx="169829" cy="203411"/>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3"/>
            <p:cNvSpPr/>
            <p:nvPr/>
          </p:nvSpPr>
          <p:spPr>
            <a:xfrm>
              <a:off x="2387774" y="4436702"/>
              <a:ext cx="121268" cy="140920"/>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3"/>
            <p:cNvSpPr/>
            <p:nvPr/>
          </p:nvSpPr>
          <p:spPr>
            <a:xfrm>
              <a:off x="2915677" y="4698483"/>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3"/>
            <p:cNvSpPr/>
            <p:nvPr/>
          </p:nvSpPr>
          <p:spPr>
            <a:xfrm>
              <a:off x="2880719" y="4656515"/>
              <a:ext cx="34002" cy="26003"/>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3"/>
            <p:cNvSpPr/>
            <p:nvPr/>
          </p:nvSpPr>
          <p:spPr>
            <a:xfrm>
              <a:off x="2866730" y="4715467"/>
              <a:ext cx="34002" cy="26033"/>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3"/>
            <p:cNvSpPr/>
            <p:nvPr/>
          </p:nvSpPr>
          <p:spPr>
            <a:xfrm>
              <a:off x="2392088" y="4963289"/>
              <a:ext cx="34002" cy="26003"/>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3"/>
            <p:cNvSpPr/>
            <p:nvPr/>
          </p:nvSpPr>
          <p:spPr>
            <a:xfrm>
              <a:off x="2402093" y="4907332"/>
              <a:ext cx="34002" cy="26003"/>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3"/>
            <p:cNvSpPr/>
            <p:nvPr/>
          </p:nvSpPr>
          <p:spPr>
            <a:xfrm>
              <a:off x="2458049" y="4949299"/>
              <a:ext cx="34002" cy="26003"/>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3"/>
            <p:cNvSpPr/>
            <p:nvPr/>
          </p:nvSpPr>
          <p:spPr>
            <a:xfrm>
              <a:off x="2541984" y="4390721"/>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3"/>
            <p:cNvSpPr/>
            <p:nvPr/>
          </p:nvSpPr>
          <p:spPr>
            <a:xfrm>
              <a:off x="2504001" y="4373736"/>
              <a:ext cx="33013" cy="26003"/>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3"/>
            <p:cNvSpPr/>
            <p:nvPr/>
          </p:nvSpPr>
          <p:spPr>
            <a:xfrm>
              <a:off x="2357130" y="4586569"/>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3"/>
            <p:cNvSpPr/>
            <p:nvPr/>
          </p:nvSpPr>
          <p:spPr>
            <a:xfrm>
              <a:off x="2357130" y="4621557"/>
              <a:ext cx="34002" cy="26003"/>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3"/>
            <p:cNvSpPr/>
            <p:nvPr/>
          </p:nvSpPr>
          <p:spPr>
            <a:xfrm>
              <a:off x="2880719" y="5026225"/>
              <a:ext cx="34002" cy="26033"/>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3"/>
            <p:cNvSpPr/>
            <p:nvPr/>
          </p:nvSpPr>
          <p:spPr>
            <a:xfrm>
              <a:off x="2677861" y="5183102"/>
              <a:ext cx="34032" cy="27022"/>
            </a:xfrm>
            <a:custGeom>
              <a:avLst/>
              <a:gdLst/>
              <a:ahLst/>
              <a:cxnLst/>
              <a:rect l="l" t="t" r="r" b="b"/>
              <a:pathLst>
                <a:path w="1136" h="902" extrusionOk="0">
                  <a:moveTo>
                    <a:pt x="568" y="1"/>
                  </a:moveTo>
                  <a:cubicBezTo>
                    <a:pt x="1" y="1"/>
                    <a:pt x="1" y="902"/>
                    <a:pt x="568" y="902"/>
                  </a:cubicBezTo>
                  <a:cubicBezTo>
                    <a:pt x="1135" y="902"/>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3"/>
            <p:cNvSpPr/>
            <p:nvPr/>
          </p:nvSpPr>
          <p:spPr>
            <a:xfrm>
              <a:off x="2562953" y="4876358"/>
              <a:ext cx="34032" cy="26003"/>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3"/>
            <p:cNvSpPr/>
            <p:nvPr/>
          </p:nvSpPr>
          <p:spPr>
            <a:xfrm>
              <a:off x="2824762" y="4851375"/>
              <a:ext cx="34002" cy="26992"/>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 name="Google Shape;559;p3"/>
          <p:cNvGrpSpPr/>
          <p:nvPr/>
        </p:nvGrpSpPr>
        <p:grpSpPr>
          <a:xfrm>
            <a:off x="7861294" y="-67332"/>
            <a:ext cx="344269" cy="448962"/>
            <a:chOff x="3289399" y="3455662"/>
            <a:chExt cx="436502" cy="569243"/>
          </a:xfrm>
        </p:grpSpPr>
        <p:sp>
          <p:nvSpPr>
            <p:cNvPr id="560" name="Google Shape;560;p3"/>
            <p:cNvSpPr/>
            <p:nvPr/>
          </p:nvSpPr>
          <p:spPr>
            <a:xfrm>
              <a:off x="3289399" y="3590341"/>
              <a:ext cx="418746" cy="434563"/>
            </a:xfrm>
            <a:custGeom>
              <a:avLst/>
              <a:gdLst/>
              <a:ahLst/>
              <a:cxnLst/>
              <a:rect l="l" t="t" r="r" b="b"/>
              <a:pathLst>
                <a:path w="13978" h="14506" extrusionOk="0">
                  <a:moveTo>
                    <a:pt x="9083" y="30"/>
                  </a:moveTo>
                  <a:cubicBezTo>
                    <a:pt x="8628" y="30"/>
                    <a:pt x="8176" y="40"/>
                    <a:pt x="7739" y="67"/>
                  </a:cubicBezTo>
                  <a:cubicBezTo>
                    <a:pt x="6639" y="101"/>
                    <a:pt x="4804" y="1"/>
                    <a:pt x="3970" y="968"/>
                  </a:cubicBezTo>
                  <a:cubicBezTo>
                    <a:pt x="2869" y="2269"/>
                    <a:pt x="5271" y="2903"/>
                    <a:pt x="6038" y="3403"/>
                  </a:cubicBezTo>
                  <a:cubicBezTo>
                    <a:pt x="4637" y="4037"/>
                    <a:pt x="3036" y="4103"/>
                    <a:pt x="1702" y="5004"/>
                  </a:cubicBezTo>
                  <a:cubicBezTo>
                    <a:pt x="935" y="5538"/>
                    <a:pt x="1" y="6038"/>
                    <a:pt x="834" y="6939"/>
                  </a:cubicBezTo>
                  <a:cubicBezTo>
                    <a:pt x="1502" y="7706"/>
                    <a:pt x="2569" y="8173"/>
                    <a:pt x="3436" y="8473"/>
                  </a:cubicBezTo>
                  <a:cubicBezTo>
                    <a:pt x="2602" y="9841"/>
                    <a:pt x="501" y="13744"/>
                    <a:pt x="1468" y="14411"/>
                  </a:cubicBezTo>
                  <a:cubicBezTo>
                    <a:pt x="1563" y="14476"/>
                    <a:pt x="1674" y="14506"/>
                    <a:pt x="1801" y="14506"/>
                  </a:cubicBezTo>
                  <a:cubicBezTo>
                    <a:pt x="2969" y="14506"/>
                    <a:pt x="5377" y="11948"/>
                    <a:pt x="6672" y="11075"/>
                  </a:cubicBezTo>
                  <a:cubicBezTo>
                    <a:pt x="6822" y="10980"/>
                    <a:pt x="6951" y="10940"/>
                    <a:pt x="7068" y="10940"/>
                  </a:cubicBezTo>
                  <a:cubicBezTo>
                    <a:pt x="7523" y="10940"/>
                    <a:pt x="7796" y="11543"/>
                    <a:pt x="8407" y="11809"/>
                  </a:cubicBezTo>
                  <a:cubicBezTo>
                    <a:pt x="8739" y="11932"/>
                    <a:pt x="9072" y="12073"/>
                    <a:pt x="9371" y="12073"/>
                  </a:cubicBezTo>
                  <a:cubicBezTo>
                    <a:pt x="9642" y="12073"/>
                    <a:pt x="9884" y="11957"/>
                    <a:pt x="10074" y="11609"/>
                  </a:cubicBezTo>
                  <a:cubicBezTo>
                    <a:pt x="10675" y="10441"/>
                    <a:pt x="9974" y="8607"/>
                    <a:pt x="10074" y="7372"/>
                  </a:cubicBezTo>
                  <a:lnTo>
                    <a:pt x="10074" y="7372"/>
                  </a:lnTo>
                  <a:cubicBezTo>
                    <a:pt x="10731" y="7658"/>
                    <a:pt x="11633" y="8188"/>
                    <a:pt x="12423" y="8188"/>
                  </a:cubicBezTo>
                  <a:cubicBezTo>
                    <a:pt x="12555" y="8188"/>
                    <a:pt x="12685" y="8173"/>
                    <a:pt x="12810" y="8140"/>
                  </a:cubicBezTo>
                  <a:cubicBezTo>
                    <a:pt x="13977" y="7806"/>
                    <a:pt x="13744" y="6138"/>
                    <a:pt x="13610" y="5238"/>
                  </a:cubicBezTo>
                  <a:cubicBezTo>
                    <a:pt x="13410" y="3536"/>
                    <a:pt x="12776" y="1802"/>
                    <a:pt x="12643" y="101"/>
                  </a:cubicBezTo>
                  <a:lnTo>
                    <a:pt x="12576" y="101"/>
                  </a:lnTo>
                  <a:cubicBezTo>
                    <a:pt x="11533" y="101"/>
                    <a:pt x="10296" y="30"/>
                    <a:pt x="9083" y="3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3"/>
            <p:cNvSpPr/>
            <p:nvPr/>
          </p:nvSpPr>
          <p:spPr>
            <a:xfrm>
              <a:off x="3404877" y="3455662"/>
              <a:ext cx="321025" cy="474737"/>
            </a:xfrm>
            <a:custGeom>
              <a:avLst/>
              <a:gdLst/>
              <a:ahLst/>
              <a:cxnLst/>
              <a:rect l="l" t="t" r="r" b="b"/>
              <a:pathLst>
                <a:path w="10716" h="15847" extrusionOk="0">
                  <a:moveTo>
                    <a:pt x="10407" y="0"/>
                  </a:moveTo>
                  <a:cubicBezTo>
                    <a:pt x="10302" y="0"/>
                    <a:pt x="10196" y="59"/>
                    <a:pt x="10156" y="193"/>
                  </a:cubicBezTo>
                  <a:cubicBezTo>
                    <a:pt x="9255" y="3162"/>
                    <a:pt x="7720" y="5998"/>
                    <a:pt x="6019" y="8599"/>
                  </a:cubicBezTo>
                  <a:cubicBezTo>
                    <a:pt x="4385" y="11101"/>
                    <a:pt x="2283" y="13269"/>
                    <a:pt x="182" y="15404"/>
                  </a:cubicBezTo>
                  <a:cubicBezTo>
                    <a:pt x="1" y="15585"/>
                    <a:pt x="180" y="15846"/>
                    <a:pt x="379" y="15846"/>
                  </a:cubicBezTo>
                  <a:cubicBezTo>
                    <a:pt x="437" y="15846"/>
                    <a:pt x="496" y="15824"/>
                    <a:pt x="549" y="15771"/>
                  </a:cubicBezTo>
                  <a:cubicBezTo>
                    <a:pt x="2684" y="13603"/>
                    <a:pt x="4785" y="11401"/>
                    <a:pt x="6486" y="8866"/>
                  </a:cubicBezTo>
                  <a:cubicBezTo>
                    <a:pt x="8187" y="6231"/>
                    <a:pt x="9755" y="3329"/>
                    <a:pt x="10656" y="327"/>
                  </a:cubicBezTo>
                  <a:cubicBezTo>
                    <a:pt x="10716" y="128"/>
                    <a:pt x="10562" y="0"/>
                    <a:pt x="104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3"/>
            <p:cNvSpPr/>
            <p:nvPr/>
          </p:nvSpPr>
          <p:spPr>
            <a:xfrm>
              <a:off x="3505857" y="3642074"/>
              <a:ext cx="155300" cy="125672"/>
            </a:xfrm>
            <a:custGeom>
              <a:avLst/>
              <a:gdLst/>
              <a:ahLst/>
              <a:cxnLst/>
              <a:rect l="l" t="t" r="r" b="b"/>
              <a:pathLst>
                <a:path w="5184" h="4195" extrusionOk="0">
                  <a:moveTo>
                    <a:pt x="1934" y="1"/>
                  </a:moveTo>
                  <a:cubicBezTo>
                    <a:pt x="1389" y="1"/>
                    <a:pt x="845" y="35"/>
                    <a:pt x="313" y="175"/>
                  </a:cubicBezTo>
                  <a:cubicBezTo>
                    <a:pt x="0" y="237"/>
                    <a:pt x="98" y="681"/>
                    <a:pt x="387" y="681"/>
                  </a:cubicBezTo>
                  <a:cubicBezTo>
                    <a:pt x="406" y="681"/>
                    <a:pt x="426" y="679"/>
                    <a:pt x="447" y="675"/>
                  </a:cubicBezTo>
                  <a:cubicBezTo>
                    <a:pt x="934" y="540"/>
                    <a:pt x="1438" y="503"/>
                    <a:pt x="1947" y="503"/>
                  </a:cubicBezTo>
                  <a:cubicBezTo>
                    <a:pt x="2542" y="503"/>
                    <a:pt x="3144" y="553"/>
                    <a:pt x="3735" y="553"/>
                  </a:cubicBezTo>
                  <a:cubicBezTo>
                    <a:pt x="3821" y="553"/>
                    <a:pt x="3906" y="552"/>
                    <a:pt x="3992" y="550"/>
                  </a:cubicBezTo>
                  <a:lnTo>
                    <a:pt x="3992" y="550"/>
                  </a:lnTo>
                  <a:cubicBezTo>
                    <a:pt x="4231" y="1678"/>
                    <a:pt x="4618" y="2781"/>
                    <a:pt x="4650" y="3944"/>
                  </a:cubicBezTo>
                  <a:cubicBezTo>
                    <a:pt x="4666" y="4111"/>
                    <a:pt x="4800" y="4194"/>
                    <a:pt x="4929" y="4194"/>
                  </a:cubicBezTo>
                  <a:cubicBezTo>
                    <a:pt x="5058" y="4194"/>
                    <a:pt x="5183" y="4111"/>
                    <a:pt x="5183" y="3944"/>
                  </a:cubicBezTo>
                  <a:cubicBezTo>
                    <a:pt x="5117" y="2677"/>
                    <a:pt x="4716" y="1442"/>
                    <a:pt x="4450" y="208"/>
                  </a:cubicBezTo>
                  <a:cubicBezTo>
                    <a:pt x="4416" y="108"/>
                    <a:pt x="4316" y="8"/>
                    <a:pt x="4183" y="8"/>
                  </a:cubicBezTo>
                  <a:cubicBezTo>
                    <a:pt x="3957" y="26"/>
                    <a:pt x="3729" y="32"/>
                    <a:pt x="3499" y="32"/>
                  </a:cubicBezTo>
                  <a:cubicBezTo>
                    <a:pt x="2982" y="32"/>
                    <a:pt x="2457" y="1"/>
                    <a:pt x="19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3"/>
            <p:cNvSpPr/>
            <p:nvPr/>
          </p:nvSpPr>
          <p:spPr>
            <a:xfrm>
              <a:off x="3517210" y="3702794"/>
              <a:ext cx="89992" cy="89932"/>
            </a:xfrm>
            <a:custGeom>
              <a:avLst/>
              <a:gdLst/>
              <a:ahLst/>
              <a:cxnLst/>
              <a:rect l="l" t="t" r="r" b="b"/>
              <a:pathLst>
                <a:path w="3004" h="3002" extrusionOk="0">
                  <a:moveTo>
                    <a:pt x="2679" y="1"/>
                  </a:moveTo>
                  <a:cubicBezTo>
                    <a:pt x="2654" y="1"/>
                    <a:pt x="2629" y="5"/>
                    <a:pt x="2603" y="16"/>
                  </a:cubicBezTo>
                  <a:cubicBezTo>
                    <a:pt x="1836" y="283"/>
                    <a:pt x="1002" y="316"/>
                    <a:pt x="201" y="450"/>
                  </a:cubicBezTo>
                  <a:cubicBezTo>
                    <a:pt x="68" y="483"/>
                    <a:pt x="1" y="650"/>
                    <a:pt x="34" y="783"/>
                  </a:cubicBezTo>
                  <a:cubicBezTo>
                    <a:pt x="62" y="894"/>
                    <a:pt x="158" y="958"/>
                    <a:pt x="285" y="958"/>
                  </a:cubicBezTo>
                  <a:cubicBezTo>
                    <a:pt x="312" y="958"/>
                    <a:pt x="339" y="956"/>
                    <a:pt x="368" y="950"/>
                  </a:cubicBezTo>
                  <a:cubicBezTo>
                    <a:pt x="1030" y="835"/>
                    <a:pt x="1742" y="794"/>
                    <a:pt x="2418" y="613"/>
                  </a:cubicBezTo>
                  <a:lnTo>
                    <a:pt x="2418" y="613"/>
                  </a:lnTo>
                  <a:cubicBezTo>
                    <a:pt x="2453" y="1312"/>
                    <a:pt x="2503" y="2031"/>
                    <a:pt x="2503" y="2751"/>
                  </a:cubicBezTo>
                  <a:cubicBezTo>
                    <a:pt x="2503" y="2918"/>
                    <a:pt x="2628" y="3001"/>
                    <a:pt x="2753" y="3001"/>
                  </a:cubicBezTo>
                  <a:cubicBezTo>
                    <a:pt x="2878" y="3001"/>
                    <a:pt x="3003" y="2918"/>
                    <a:pt x="3003" y="2751"/>
                  </a:cubicBezTo>
                  <a:cubicBezTo>
                    <a:pt x="3003" y="1917"/>
                    <a:pt x="2970" y="1083"/>
                    <a:pt x="2903" y="249"/>
                  </a:cubicBezTo>
                  <a:cubicBezTo>
                    <a:pt x="2903" y="137"/>
                    <a:pt x="2808" y="1"/>
                    <a:pt x="2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3"/>
            <p:cNvSpPr/>
            <p:nvPr/>
          </p:nvSpPr>
          <p:spPr>
            <a:xfrm>
              <a:off x="3432196" y="3767648"/>
              <a:ext cx="125222" cy="117284"/>
            </a:xfrm>
            <a:custGeom>
              <a:avLst/>
              <a:gdLst/>
              <a:ahLst/>
              <a:cxnLst/>
              <a:rect l="l" t="t" r="r" b="b"/>
              <a:pathLst>
                <a:path w="4180" h="3915" extrusionOk="0">
                  <a:moveTo>
                    <a:pt x="1463" y="1"/>
                  </a:moveTo>
                  <a:cubicBezTo>
                    <a:pt x="1075" y="1"/>
                    <a:pt x="682" y="30"/>
                    <a:pt x="304" y="119"/>
                  </a:cubicBezTo>
                  <a:cubicBezTo>
                    <a:pt x="0" y="210"/>
                    <a:pt x="83" y="633"/>
                    <a:pt x="352" y="633"/>
                  </a:cubicBezTo>
                  <a:cubicBezTo>
                    <a:pt x="379" y="633"/>
                    <a:pt x="407" y="629"/>
                    <a:pt x="437" y="620"/>
                  </a:cubicBezTo>
                  <a:cubicBezTo>
                    <a:pt x="714" y="546"/>
                    <a:pt x="1011" y="523"/>
                    <a:pt x="1311" y="523"/>
                  </a:cubicBezTo>
                  <a:cubicBezTo>
                    <a:pt x="1554" y="523"/>
                    <a:pt x="1800" y="538"/>
                    <a:pt x="2038" y="553"/>
                  </a:cubicBezTo>
                  <a:cubicBezTo>
                    <a:pt x="2507" y="582"/>
                    <a:pt x="2976" y="637"/>
                    <a:pt x="3445" y="695"/>
                  </a:cubicBezTo>
                  <a:lnTo>
                    <a:pt x="3445" y="695"/>
                  </a:lnTo>
                  <a:cubicBezTo>
                    <a:pt x="3469" y="1697"/>
                    <a:pt x="3452" y="2724"/>
                    <a:pt x="3640" y="3722"/>
                  </a:cubicBezTo>
                  <a:cubicBezTo>
                    <a:pt x="3666" y="3856"/>
                    <a:pt x="3764" y="3915"/>
                    <a:pt x="3867" y="3915"/>
                  </a:cubicBezTo>
                  <a:cubicBezTo>
                    <a:pt x="4018" y="3915"/>
                    <a:pt x="4180" y="3787"/>
                    <a:pt x="4140" y="3588"/>
                  </a:cubicBezTo>
                  <a:cubicBezTo>
                    <a:pt x="3940" y="2554"/>
                    <a:pt x="4006" y="1520"/>
                    <a:pt x="3973" y="486"/>
                  </a:cubicBezTo>
                  <a:cubicBezTo>
                    <a:pt x="3973" y="386"/>
                    <a:pt x="3873" y="253"/>
                    <a:pt x="3773" y="219"/>
                  </a:cubicBezTo>
                  <a:cubicBezTo>
                    <a:pt x="3206" y="119"/>
                    <a:pt x="2605" y="52"/>
                    <a:pt x="2038" y="19"/>
                  </a:cubicBezTo>
                  <a:cubicBezTo>
                    <a:pt x="1849" y="8"/>
                    <a:pt x="1657" y="1"/>
                    <a:pt x="1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3"/>
            <p:cNvSpPr/>
            <p:nvPr/>
          </p:nvSpPr>
          <p:spPr>
            <a:xfrm>
              <a:off x="3444268" y="3829146"/>
              <a:ext cx="62012" cy="58986"/>
            </a:xfrm>
            <a:custGeom>
              <a:avLst/>
              <a:gdLst/>
              <a:ahLst/>
              <a:cxnLst/>
              <a:rect l="l" t="t" r="r" b="b"/>
              <a:pathLst>
                <a:path w="2070" h="1969" extrusionOk="0">
                  <a:moveTo>
                    <a:pt x="268" y="1"/>
                  </a:moveTo>
                  <a:cubicBezTo>
                    <a:pt x="101" y="1"/>
                    <a:pt x="1" y="134"/>
                    <a:pt x="1" y="268"/>
                  </a:cubicBezTo>
                  <a:cubicBezTo>
                    <a:pt x="1" y="401"/>
                    <a:pt x="101" y="535"/>
                    <a:pt x="268" y="535"/>
                  </a:cubicBezTo>
                  <a:cubicBezTo>
                    <a:pt x="668" y="535"/>
                    <a:pt x="1068" y="608"/>
                    <a:pt x="1469" y="629"/>
                  </a:cubicBezTo>
                  <a:lnTo>
                    <a:pt x="1469" y="629"/>
                  </a:lnTo>
                  <a:cubicBezTo>
                    <a:pt x="1469" y="651"/>
                    <a:pt x="1469" y="668"/>
                    <a:pt x="1469" y="668"/>
                  </a:cubicBezTo>
                  <a:cubicBezTo>
                    <a:pt x="1469" y="701"/>
                    <a:pt x="1469" y="701"/>
                    <a:pt x="1469" y="735"/>
                  </a:cubicBezTo>
                  <a:cubicBezTo>
                    <a:pt x="1469" y="735"/>
                    <a:pt x="1502" y="801"/>
                    <a:pt x="1502" y="801"/>
                  </a:cubicBezTo>
                  <a:cubicBezTo>
                    <a:pt x="1502" y="835"/>
                    <a:pt x="1502" y="868"/>
                    <a:pt x="1502" y="902"/>
                  </a:cubicBezTo>
                  <a:cubicBezTo>
                    <a:pt x="1502" y="935"/>
                    <a:pt x="1502" y="1002"/>
                    <a:pt x="1502" y="1035"/>
                  </a:cubicBezTo>
                  <a:cubicBezTo>
                    <a:pt x="1502" y="1268"/>
                    <a:pt x="1502" y="1502"/>
                    <a:pt x="1502" y="1702"/>
                  </a:cubicBezTo>
                  <a:cubicBezTo>
                    <a:pt x="1502" y="1836"/>
                    <a:pt x="1602" y="1969"/>
                    <a:pt x="1769" y="1969"/>
                  </a:cubicBezTo>
                  <a:cubicBezTo>
                    <a:pt x="1902" y="1969"/>
                    <a:pt x="2002" y="1869"/>
                    <a:pt x="2002" y="1702"/>
                  </a:cubicBezTo>
                  <a:cubicBezTo>
                    <a:pt x="2002" y="1235"/>
                    <a:pt x="2069" y="735"/>
                    <a:pt x="1902" y="301"/>
                  </a:cubicBezTo>
                  <a:cubicBezTo>
                    <a:pt x="1869" y="168"/>
                    <a:pt x="1769" y="101"/>
                    <a:pt x="1669" y="101"/>
                  </a:cubicBezTo>
                  <a:cubicBezTo>
                    <a:pt x="1202" y="101"/>
                    <a:pt x="735" y="1"/>
                    <a:pt x="2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3"/>
            <p:cNvSpPr/>
            <p:nvPr/>
          </p:nvSpPr>
          <p:spPr>
            <a:xfrm>
              <a:off x="3402301" y="3870754"/>
              <a:ext cx="60005" cy="61353"/>
            </a:xfrm>
            <a:custGeom>
              <a:avLst/>
              <a:gdLst/>
              <a:ahLst/>
              <a:cxnLst/>
              <a:rect l="l" t="t" r="r" b="b"/>
              <a:pathLst>
                <a:path w="2003" h="2048" extrusionOk="0">
                  <a:moveTo>
                    <a:pt x="649" y="0"/>
                  </a:moveTo>
                  <a:cubicBezTo>
                    <a:pt x="520" y="0"/>
                    <a:pt x="393" y="5"/>
                    <a:pt x="268" y="13"/>
                  </a:cubicBezTo>
                  <a:cubicBezTo>
                    <a:pt x="134" y="13"/>
                    <a:pt x="1" y="113"/>
                    <a:pt x="1" y="280"/>
                  </a:cubicBezTo>
                  <a:cubicBezTo>
                    <a:pt x="1" y="413"/>
                    <a:pt x="101" y="547"/>
                    <a:pt x="268" y="547"/>
                  </a:cubicBezTo>
                  <a:cubicBezTo>
                    <a:pt x="385" y="530"/>
                    <a:pt x="501" y="522"/>
                    <a:pt x="622" y="522"/>
                  </a:cubicBezTo>
                  <a:cubicBezTo>
                    <a:pt x="743" y="522"/>
                    <a:pt x="868" y="530"/>
                    <a:pt x="1002" y="547"/>
                  </a:cubicBezTo>
                  <a:lnTo>
                    <a:pt x="1168" y="547"/>
                  </a:lnTo>
                  <a:cubicBezTo>
                    <a:pt x="1202" y="547"/>
                    <a:pt x="1235" y="547"/>
                    <a:pt x="1268" y="580"/>
                  </a:cubicBezTo>
                  <a:lnTo>
                    <a:pt x="1302" y="580"/>
                  </a:lnTo>
                  <a:cubicBezTo>
                    <a:pt x="1370" y="580"/>
                    <a:pt x="1438" y="589"/>
                    <a:pt x="1502" y="597"/>
                  </a:cubicBezTo>
                  <a:lnTo>
                    <a:pt x="1502" y="597"/>
                  </a:lnTo>
                  <a:lnTo>
                    <a:pt x="1502" y="1781"/>
                  </a:lnTo>
                  <a:cubicBezTo>
                    <a:pt x="1502" y="1914"/>
                    <a:pt x="1602" y="2048"/>
                    <a:pt x="1735" y="2048"/>
                  </a:cubicBezTo>
                  <a:cubicBezTo>
                    <a:pt x="1902" y="2014"/>
                    <a:pt x="2002" y="1914"/>
                    <a:pt x="2002" y="1781"/>
                  </a:cubicBezTo>
                  <a:lnTo>
                    <a:pt x="2002" y="380"/>
                  </a:lnTo>
                  <a:cubicBezTo>
                    <a:pt x="2002" y="280"/>
                    <a:pt x="1936" y="146"/>
                    <a:pt x="1836" y="113"/>
                  </a:cubicBezTo>
                  <a:cubicBezTo>
                    <a:pt x="1435" y="38"/>
                    <a:pt x="1035" y="0"/>
                    <a:pt x="6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3"/>
            <p:cNvSpPr/>
            <p:nvPr/>
          </p:nvSpPr>
          <p:spPr>
            <a:xfrm>
              <a:off x="3395321" y="3762196"/>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3"/>
            <p:cNvSpPr/>
            <p:nvPr/>
          </p:nvSpPr>
          <p:spPr>
            <a:xfrm>
              <a:off x="3388312" y="378819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3"/>
            <p:cNvSpPr/>
            <p:nvPr/>
          </p:nvSpPr>
          <p:spPr>
            <a:xfrm>
              <a:off x="3375341" y="3765221"/>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3"/>
            <p:cNvSpPr/>
            <p:nvPr/>
          </p:nvSpPr>
          <p:spPr>
            <a:xfrm>
              <a:off x="3388312" y="395606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3"/>
            <p:cNvSpPr/>
            <p:nvPr/>
          </p:nvSpPr>
          <p:spPr>
            <a:xfrm>
              <a:off x="3378337" y="393408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3"/>
            <p:cNvSpPr/>
            <p:nvPr/>
          </p:nvSpPr>
          <p:spPr>
            <a:xfrm>
              <a:off x="3365336" y="396205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3"/>
            <p:cNvSpPr/>
            <p:nvPr/>
          </p:nvSpPr>
          <p:spPr>
            <a:xfrm>
              <a:off x="3565198" y="3891124"/>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3"/>
            <p:cNvSpPr/>
            <p:nvPr/>
          </p:nvSpPr>
          <p:spPr>
            <a:xfrm>
              <a:off x="3559177" y="3918084"/>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3"/>
            <p:cNvSpPr/>
            <p:nvPr/>
          </p:nvSpPr>
          <p:spPr>
            <a:xfrm>
              <a:off x="3545188" y="3899092"/>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3"/>
            <p:cNvSpPr/>
            <p:nvPr/>
          </p:nvSpPr>
          <p:spPr>
            <a:xfrm>
              <a:off x="3471258" y="3618320"/>
              <a:ext cx="15009" cy="11024"/>
            </a:xfrm>
            <a:custGeom>
              <a:avLst/>
              <a:gdLst/>
              <a:ahLst/>
              <a:cxnLst/>
              <a:rect l="l" t="t" r="r" b="b"/>
              <a:pathLst>
                <a:path w="501" h="368" extrusionOk="0">
                  <a:moveTo>
                    <a:pt x="234" y="1"/>
                  </a:moveTo>
                  <a:cubicBezTo>
                    <a:pt x="1" y="1"/>
                    <a:pt x="1" y="367"/>
                    <a:pt x="234" y="367"/>
                  </a:cubicBezTo>
                  <a:lnTo>
                    <a:pt x="267" y="367"/>
                  </a:ln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3"/>
            <p:cNvSpPr/>
            <p:nvPr/>
          </p:nvSpPr>
          <p:spPr>
            <a:xfrm>
              <a:off x="3460265" y="3646298"/>
              <a:ext cx="15009" cy="11024"/>
            </a:xfrm>
            <a:custGeom>
              <a:avLst/>
              <a:gdLst/>
              <a:ahLst/>
              <a:cxnLst/>
              <a:rect l="l" t="t" r="r" b="b"/>
              <a:pathLst>
                <a:path w="501" h="368" extrusionOk="0">
                  <a:moveTo>
                    <a:pt x="267" y="1"/>
                  </a:moveTo>
                  <a:cubicBezTo>
                    <a:pt x="1" y="1"/>
                    <a:pt x="1" y="367"/>
                    <a:pt x="267" y="367"/>
                  </a:cubicBez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3"/>
            <p:cNvSpPr/>
            <p:nvPr/>
          </p:nvSpPr>
          <p:spPr>
            <a:xfrm>
              <a:off x="3445287" y="3621315"/>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3"/>
            <p:cNvSpPr/>
            <p:nvPr/>
          </p:nvSpPr>
          <p:spPr>
            <a:xfrm>
              <a:off x="3662104"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3"/>
            <p:cNvSpPr/>
            <p:nvPr/>
          </p:nvSpPr>
          <p:spPr>
            <a:xfrm>
              <a:off x="3649133" y="3808177"/>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3"/>
            <p:cNvSpPr/>
            <p:nvPr/>
          </p:nvSpPr>
          <p:spPr>
            <a:xfrm>
              <a:off x="3640116"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82" name="Google Shape;582;p3"/>
          <p:cNvGrpSpPr/>
          <p:nvPr/>
        </p:nvGrpSpPr>
        <p:grpSpPr>
          <a:xfrm>
            <a:off x="8702358" y="4163752"/>
            <a:ext cx="508380" cy="228117"/>
            <a:chOff x="8502760" y="3542528"/>
            <a:chExt cx="711519" cy="319269"/>
          </a:xfrm>
        </p:grpSpPr>
        <p:sp>
          <p:nvSpPr>
            <p:cNvPr id="583" name="Google Shape;583;p3"/>
            <p:cNvSpPr/>
            <p:nvPr/>
          </p:nvSpPr>
          <p:spPr>
            <a:xfrm>
              <a:off x="8526724" y="3663878"/>
              <a:ext cx="687555" cy="166504"/>
            </a:xfrm>
            <a:custGeom>
              <a:avLst/>
              <a:gdLst/>
              <a:ahLst/>
              <a:cxnLst/>
              <a:rect l="l" t="t" r="r" b="b"/>
              <a:pathLst>
                <a:path w="22951" h="5558" extrusionOk="0">
                  <a:moveTo>
                    <a:pt x="371" y="1"/>
                  </a:moveTo>
                  <a:cubicBezTo>
                    <a:pt x="1" y="1"/>
                    <a:pt x="11" y="603"/>
                    <a:pt x="401" y="636"/>
                  </a:cubicBezTo>
                  <a:cubicBezTo>
                    <a:pt x="2336" y="803"/>
                    <a:pt x="4170" y="1403"/>
                    <a:pt x="5972" y="2070"/>
                  </a:cubicBezTo>
                  <a:cubicBezTo>
                    <a:pt x="7739" y="2704"/>
                    <a:pt x="9541" y="3271"/>
                    <a:pt x="11275" y="3972"/>
                  </a:cubicBezTo>
                  <a:cubicBezTo>
                    <a:pt x="13043" y="4672"/>
                    <a:pt x="14778" y="5272"/>
                    <a:pt x="16679" y="5439"/>
                  </a:cubicBezTo>
                  <a:cubicBezTo>
                    <a:pt x="17549" y="5528"/>
                    <a:pt x="18411" y="5557"/>
                    <a:pt x="19274" y="5557"/>
                  </a:cubicBezTo>
                  <a:cubicBezTo>
                    <a:pt x="20363" y="5557"/>
                    <a:pt x="21451" y="5510"/>
                    <a:pt x="22550" y="5473"/>
                  </a:cubicBezTo>
                  <a:cubicBezTo>
                    <a:pt x="22950" y="5439"/>
                    <a:pt x="22950" y="4839"/>
                    <a:pt x="22550" y="4839"/>
                  </a:cubicBezTo>
                  <a:cubicBezTo>
                    <a:pt x="21467" y="4895"/>
                    <a:pt x="20373" y="4940"/>
                    <a:pt x="19275" y="4940"/>
                  </a:cubicBezTo>
                  <a:cubicBezTo>
                    <a:pt x="18412" y="4940"/>
                    <a:pt x="17546" y="4912"/>
                    <a:pt x="16679" y="4839"/>
                  </a:cubicBezTo>
                  <a:cubicBezTo>
                    <a:pt x="14711" y="4639"/>
                    <a:pt x="12943" y="3972"/>
                    <a:pt x="11075" y="3238"/>
                  </a:cubicBezTo>
                  <a:cubicBezTo>
                    <a:pt x="9341" y="2537"/>
                    <a:pt x="7573" y="1970"/>
                    <a:pt x="5805" y="1336"/>
                  </a:cubicBezTo>
                  <a:cubicBezTo>
                    <a:pt x="4037" y="703"/>
                    <a:pt x="2269" y="169"/>
                    <a:pt x="401" y="2"/>
                  </a:cubicBezTo>
                  <a:cubicBezTo>
                    <a:pt x="391" y="1"/>
                    <a:pt x="381" y="1"/>
                    <a:pt x="37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3"/>
            <p:cNvSpPr/>
            <p:nvPr/>
          </p:nvSpPr>
          <p:spPr>
            <a:xfrm>
              <a:off x="8656460" y="3580482"/>
              <a:ext cx="187055" cy="259702"/>
            </a:xfrm>
            <a:custGeom>
              <a:avLst/>
              <a:gdLst/>
              <a:ahLst/>
              <a:cxnLst/>
              <a:rect l="l" t="t" r="r" b="b"/>
              <a:pathLst>
                <a:path w="6244" h="8669" extrusionOk="0">
                  <a:moveTo>
                    <a:pt x="1198" y="0"/>
                  </a:moveTo>
                  <a:cubicBezTo>
                    <a:pt x="951" y="0"/>
                    <a:pt x="739" y="310"/>
                    <a:pt x="973" y="518"/>
                  </a:cubicBezTo>
                  <a:cubicBezTo>
                    <a:pt x="2793" y="2018"/>
                    <a:pt x="3941" y="4099"/>
                    <a:pt x="5498" y="5825"/>
                  </a:cubicBezTo>
                  <a:lnTo>
                    <a:pt x="5498" y="5825"/>
                  </a:lnTo>
                  <a:cubicBezTo>
                    <a:pt x="4123" y="7069"/>
                    <a:pt x="2051" y="7518"/>
                    <a:pt x="340" y="8056"/>
                  </a:cubicBezTo>
                  <a:cubicBezTo>
                    <a:pt x="1" y="8149"/>
                    <a:pt x="117" y="8668"/>
                    <a:pt x="426" y="8668"/>
                  </a:cubicBezTo>
                  <a:cubicBezTo>
                    <a:pt x="452" y="8668"/>
                    <a:pt x="478" y="8665"/>
                    <a:pt x="506" y="8657"/>
                  </a:cubicBezTo>
                  <a:cubicBezTo>
                    <a:pt x="2441" y="8056"/>
                    <a:pt x="4676" y="7556"/>
                    <a:pt x="6144" y="6055"/>
                  </a:cubicBezTo>
                  <a:cubicBezTo>
                    <a:pt x="6244" y="5955"/>
                    <a:pt x="6244" y="5755"/>
                    <a:pt x="6144" y="5621"/>
                  </a:cubicBezTo>
                  <a:cubicBezTo>
                    <a:pt x="4476" y="3853"/>
                    <a:pt x="3308" y="1652"/>
                    <a:pt x="1407" y="84"/>
                  </a:cubicBezTo>
                  <a:cubicBezTo>
                    <a:pt x="1341" y="25"/>
                    <a:pt x="1268" y="0"/>
                    <a:pt x="119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3"/>
            <p:cNvSpPr/>
            <p:nvPr/>
          </p:nvSpPr>
          <p:spPr>
            <a:xfrm>
              <a:off x="8576689" y="3749640"/>
              <a:ext cx="258833" cy="29239"/>
            </a:xfrm>
            <a:custGeom>
              <a:avLst/>
              <a:gdLst/>
              <a:ahLst/>
              <a:cxnLst/>
              <a:rect l="l" t="t" r="r" b="b"/>
              <a:pathLst>
                <a:path w="8640" h="976" extrusionOk="0">
                  <a:moveTo>
                    <a:pt x="7633" y="0"/>
                  </a:moveTo>
                  <a:cubicBezTo>
                    <a:pt x="5209" y="0"/>
                    <a:pt x="2836" y="341"/>
                    <a:pt x="434" y="341"/>
                  </a:cubicBezTo>
                  <a:cubicBezTo>
                    <a:pt x="0" y="341"/>
                    <a:pt x="0" y="975"/>
                    <a:pt x="434" y="975"/>
                  </a:cubicBezTo>
                  <a:cubicBezTo>
                    <a:pt x="2836" y="975"/>
                    <a:pt x="5209" y="634"/>
                    <a:pt x="7633" y="634"/>
                  </a:cubicBezTo>
                  <a:cubicBezTo>
                    <a:pt x="7835" y="634"/>
                    <a:pt x="8037" y="636"/>
                    <a:pt x="8240" y="642"/>
                  </a:cubicBezTo>
                  <a:cubicBezTo>
                    <a:pt x="8640" y="642"/>
                    <a:pt x="8640" y="8"/>
                    <a:pt x="8240" y="8"/>
                  </a:cubicBezTo>
                  <a:cubicBezTo>
                    <a:pt x="8037" y="3"/>
                    <a:pt x="7835" y="0"/>
                    <a:pt x="7633"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3"/>
            <p:cNvSpPr/>
            <p:nvPr/>
          </p:nvSpPr>
          <p:spPr>
            <a:xfrm>
              <a:off x="8619286" y="3621790"/>
              <a:ext cx="206347" cy="133131"/>
            </a:xfrm>
            <a:custGeom>
              <a:avLst/>
              <a:gdLst/>
              <a:ahLst/>
              <a:cxnLst/>
              <a:rect l="l" t="t" r="r" b="b"/>
              <a:pathLst>
                <a:path w="6888" h="4444" extrusionOk="0">
                  <a:moveTo>
                    <a:pt x="486" y="1"/>
                  </a:moveTo>
                  <a:cubicBezTo>
                    <a:pt x="130" y="1"/>
                    <a:pt x="0" y="545"/>
                    <a:pt x="380" y="640"/>
                  </a:cubicBezTo>
                  <a:cubicBezTo>
                    <a:pt x="980" y="740"/>
                    <a:pt x="1514" y="1107"/>
                    <a:pt x="2014" y="1474"/>
                  </a:cubicBezTo>
                  <a:cubicBezTo>
                    <a:pt x="2481" y="1807"/>
                    <a:pt x="2948" y="2108"/>
                    <a:pt x="3449" y="2408"/>
                  </a:cubicBezTo>
                  <a:cubicBezTo>
                    <a:pt x="4416" y="2975"/>
                    <a:pt x="5517" y="3475"/>
                    <a:pt x="6251" y="4342"/>
                  </a:cubicBezTo>
                  <a:cubicBezTo>
                    <a:pt x="6306" y="4414"/>
                    <a:pt x="6375" y="4444"/>
                    <a:pt x="6444" y="4444"/>
                  </a:cubicBezTo>
                  <a:cubicBezTo>
                    <a:pt x="6665" y="4444"/>
                    <a:pt x="6888" y="4138"/>
                    <a:pt x="6684" y="3909"/>
                  </a:cubicBezTo>
                  <a:cubicBezTo>
                    <a:pt x="5917" y="2975"/>
                    <a:pt x="4750" y="2474"/>
                    <a:pt x="3749" y="1874"/>
                  </a:cubicBezTo>
                  <a:cubicBezTo>
                    <a:pt x="3248" y="1574"/>
                    <a:pt x="2781" y="1240"/>
                    <a:pt x="2281" y="907"/>
                  </a:cubicBezTo>
                  <a:cubicBezTo>
                    <a:pt x="1747" y="540"/>
                    <a:pt x="1180" y="173"/>
                    <a:pt x="547" y="6"/>
                  </a:cubicBezTo>
                  <a:cubicBezTo>
                    <a:pt x="526" y="3"/>
                    <a:pt x="505" y="1"/>
                    <a:pt x="48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3"/>
            <p:cNvSpPr/>
            <p:nvPr/>
          </p:nvSpPr>
          <p:spPr>
            <a:xfrm>
              <a:off x="8663620" y="3542528"/>
              <a:ext cx="60993" cy="55991"/>
            </a:xfrm>
            <a:custGeom>
              <a:avLst/>
              <a:gdLst/>
              <a:ahLst/>
              <a:cxnLst/>
              <a:rect l="l" t="t" r="r" b="b"/>
              <a:pathLst>
                <a:path w="2036" h="1869" extrusionOk="0">
                  <a:moveTo>
                    <a:pt x="951" y="0"/>
                  </a:moveTo>
                  <a:cubicBezTo>
                    <a:pt x="726" y="0"/>
                    <a:pt x="501" y="83"/>
                    <a:pt x="334" y="250"/>
                  </a:cubicBezTo>
                  <a:cubicBezTo>
                    <a:pt x="1" y="584"/>
                    <a:pt x="1" y="1151"/>
                    <a:pt x="334" y="1484"/>
                  </a:cubicBezTo>
                  <a:lnTo>
                    <a:pt x="468" y="1618"/>
                  </a:lnTo>
                  <a:cubicBezTo>
                    <a:pt x="634" y="1785"/>
                    <a:pt x="860" y="1868"/>
                    <a:pt x="1085" y="1868"/>
                  </a:cubicBezTo>
                  <a:cubicBezTo>
                    <a:pt x="1310" y="1868"/>
                    <a:pt x="1535" y="1785"/>
                    <a:pt x="1702" y="1618"/>
                  </a:cubicBezTo>
                  <a:cubicBezTo>
                    <a:pt x="2035" y="1284"/>
                    <a:pt x="2035" y="717"/>
                    <a:pt x="1702" y="350"/>
                  </a:cubicBezTo>
                  <a:lnTo>
                    <a:pt x="1568" y="250"/>
                  </a:lnTo>
                  <a:cubicBezTo>
                    <a:pt x="1402" y="83"/>
                    <a:pt x="1176" y="0"/>
                    <a:pt x="951"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3"/>
            <p:cNvSpPr/>
            <p:nvPr/>
          </p:nvSpPr>
          <p:spPr>
            <a:xfrm>
              <a:off x="8595681" y="3598335"/>
              <a:ext cx="60993" cy="54253"/>
            </a:xfrm>
            <a:custGeom>
              <a:avLst/>
              <a:gdLst/>
              <a:ahLst/>
              <a:cxnLst/>
              <a:rect l="l" t="t" r="r" b="b"/>
              <a:pathLst>
                <a:path w="2036" h="1811" extrusionOk="0">
                  <a:moveTo>
                    <a:pt x="1031" y="1"/>
                  </a:moveTo>
                  <a:cubicBezTo>
                    <a:pt x="966" y="1"/>
                    <a:pt x="900" y="8"/>
                    <a:pt x="834" y="22"/>
                  </a:cubicBezTo>
                  <a:cubicBezTo>
                    <a:pt x="734" y="55"/>
                    <a:pt x="667" y="88"/>
                    <a:pt x="601" y="155"/>
                  </a:cubicBezTo>
                  <a:cubicBezTo>
                    <a:pt x="200" y="322"/>
                    <a:pt x="0" y="756"/>
                    <a:pt x="100" y="1156"/>
                  </a:cubicBezTo>
                  <a:cubicBezTo>
                    <a:pt x="215" y="1557"/>
                    <a:pt x="600" y="1811"/>
                    <a:pt x="1003" y="1811"/>
                  </a:cubicBezTo>
                  <a:cubicBezTo>
                    <a:pt x="1069" y="1811"/>
                    <a:pt x="1135" y="1804"/>
                    <a:pt x="1201" y="1790"/>
                  </a:cubicBezTo>
                  <a:cubicBezTo>
                    <a:pt x="1268" y="1756"/>
                    <a:pt x="1368" y="1723"/>
                    <a:pt x="1435" y="1656"/>
                  </a:cubicBezTo>
                  <a:cubicBezTo>
                    <a:pt x="1802" y="1490"/>
                    <a:pt x="2035" y="1056"/>
                    <a:pt x="1902" y="656"/>
                  </a:cubicBezTo>
                  <a:cubicBezTo>
                    <a:pt x="1787" y="254"/>
                    <a:pt x="1426" y="1"/>
                    <a:pt x="1031"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3"/>
            <p:cNvSpPr/>
            <p:nvPr/>
          </p:nvSpPr>
          <p:spPr>
            <a:xfrm>
              <a:off x="8502760" y="3644946"/>
              <a:ext cx="67974" cy="52995"/>
            </a:xfrm>
            <a:custGeom>
              <a:avLst/>
              <a:gdLst/>
              <a:ahLst/>
              <a:cxnLst/>
              <a:rect l="l" t="t" r="r" b="b"/>
              <a:pathLst>
                <a:path w="2269" h="1769" extrusionOk="0">
                  <a:moveTo>
                    <a:pt x="1134" y="0"/>
                  </a:moveTo>
                  <a:cubicBezTo>
                    <a:pt x="0" y="0"/>
                    <a:pt x="0" y="1768"/>
                    <a:pt x="1134" y="1768"/>
                  </a:cubicBezTo>
                  <a:cubicBezTo>
                    <a:pt x="2268" y="1768"/>
                    <a:pt x="2268" y="0"/>
                    <a:pt x="1134"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3"/>
            <p:cNvSpPr/>
            <p:nvPr/>
          </p:nvSpPr>
          <p:spPr>
            <a:xfrm>
              <a:off x="8548711" y="3744847"/>
              <a:ext cx="66985" cy="52995"/>
            </a:xfrm>
            <a:custGeom>
              <a:avLst/>
              <a:gdLst/>
              <a:ahLst/>
              <a:cxnLst/>
              <a:rect l="l" t="t" r="r" b="b"/>
              <a:pathLst>
                <a:path w="2236" h="1769" extrusionOk="0">
                  <a:moveTo>
                    <a:pt x="1135" y="1"/>
                  </a:moveTo>
                  <a:cubicBezTo>
                    <a:pt x="0" y="1"/>
                    <a:pt x="0" y="1769"/>
                    <a:pt x="1135" y="1769"/>
                  </a:cubicBezTo>
                  <a:cubicBezTo>
                    <a:pt x="2235" y="1769"/>
                    <a:pt x="2235" y="1"/>
                    <a:pt x="1135"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3"/>
            <p:cNvSpPr/>
            <p:nvPr/>
          </p:nvSpPr>
          <p:spPr>
            <a:xfrm>
              <a:off x="8630639" y="380982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2" name="Google Shape;592;p3"/>
          <p:cNvGrpSpPr/>
          <p:nvPr/>
        </p:nvGrpSpPr>
        <p:grpSpPr>
          <a:xfrm>
            <a:off x="8241496" y="67305"/>
            <a:ext cx="1125920" cy="841327"/>
            <a:chOff x="7809743" y="1407245"/>
            <a:chExt cx="1427565" cy="1066727"/>
          </a:xfrm>
        </p:grpSpPr>
        <p:sp>
          <p:nvSpPr>
            <p:cNvPr id="593" name="Google Shape;593;p3"/>
            <p:cNvSpPr/>
            <p:nvPr/>
          </p:nvSpPr>
          <p:spPr>
            <a:xfrm>
              <a:off x="7809743" y="1407245"/>
              <a:ext cx="1427565" cy="1066727"/>
            </a:xfrm>
            <a:custGeom>
              <a:avLst/>
              <a:gdLst/>
              <a:ahLst/>
              <a:cxnLst/>
              <a:rect l="l" t="t" r="r" b="b"/>
              <a:pathLst>
                <a:path w="47653" h="35608" extrusionOk="0">
                  <a:moveTo>
                    <a:pt x="10687" y="0"/>
                  </a:moveTo>
                  <a:cubicBezTo>
                    <a:pt x="9318" y="0"/>
                    <a:pt x="8106" y="427"/>
                    <a:pt x="7557" y="1782"/>
                  </a:cubicBezTo>
                  <a:cubicBezTo>
                    <a:pt x="6156" y="5285"/>
                    <a:pt x="11960" y="7853"/>
                    <a:pt x="14062" y="9021"/>
                  </a:cubicBezTo>
                  <a:cubicBezTo>
                    <a:pt x="19199" y="12490"/>
                    <a:pt x="25270" y="14358"/>
                    <a:pt x="30407" y="17861"/>
                  </a:cubicBezTo>
                  <a:cubicBezTo>
                    <a:pt x="28067" y="17276"/>
                    <a:pt x="16214" y="14414"/>
                    <a:pt x="8199" y="14414"/>
                  </a:cubicBezTo>
                  <a:cubicBezTo>
                    <a:pt x="3417" y="14414"/>
                    <a:pt x="0" y="15432"/>
                    <a:pt x="786" y="18561"/>
                  </a:cubicBezTo>
                  <a:cubicBezTo>
                    <a:pt x="2187" y="24399"/>
                    <a:pt x="24569" y="22998"/>
                    <a:pt x="29706" y="24632"/>
                  </a:cubicBezTo>
                  <a:cubicBezTo>
                    <a:pt x="29466" y="24623"/>
                    <a:pt x="29220" y="24619"/>
                    <a:pt x="28971" y="24619"/>
                  </a:cubicBezTo>
                  <a:cubicBezTo>
                    <a:pt x="22677" y="24619"/>
                    <a:pt x="13625" y="27407"/>
                    <a:pt x="8491" y="30937"/>
                  </a:cubicBezTo>
                  <a:cubicBezTo>
                    <a:pt x="3921" y="34058"/>
                    <a:pt x="5815" y="35607"/>
                    <a:pt x="9677" y="35607"/>
                  </a:cubicBezTo>
                  <a:cubicBezTo>
                    <a:pt x="12129" y="35607"/>
                    <a:pt x="15376" y="34982"/>
                    <a:pt x="18265" y="33739"/>
                  </a:cubicBezTo>
                  <a:cubicBezTo>
                    <a:pt x="27138" y="29869"/>
                    <a:pt x="37379" y="29069"/>
                    <a:pt x="46952" y="29069"/>
                  </a:cubicBezTo>
                  <a:lnTo>
                    <a:pt x="47653" y="29069"/>
                  </a:lnTo>
                  <a:lnTo>
                    <a:pt x="47653" y="18328"/>
                  </a:lnTo>
                  <a:cubicBezTo>
                    <a:pt x="37612" y="12490"/>
                    <a:pt x="26204" y="3650"/>
                    <a:pt x="14996" y="848"/>
                  </a:cubicBezTo>
                  <a:cubicBezTo>
                    <a:pt x="13790" y="487"/>
                    <a:pt x="12149" y="0"/>
                    <a:pt x="1068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3"/>
            <p:cNvSpPr/>
            <p:nvPr/>
          </p:nvSpPr>
          <p:spPr>
            <a:xfrm>
              <a:off x="8923422" y="2140105"/>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3"/>
            <p:cNvSpPr/>
            <p:nvPr/>
          </p:nvSpPr>
          <p:spPr>
            <a:xfrm>
              <a:off x="8804500" y="2063149"/>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3"/>
            <p:cNvSpPr/>
            <p:nvPr/>
          </p:nvSpPr>
          <p:spPr>
            <a:xfrm>
              <a:off x="8700585" y="2224040"/>
              <a:ext cx="66985" cy="51976"/>
            </a:xfrm>
            <a:custGeom>
              <a:avLst/>
              <a:gdLst/>
              <a:ahLst/>
              <a:cxnLst/>
              <a:rect l="l" t="t" r="r" b="b"/>
              <a:pathLst>
                <a:path w="2236" h="1735" extrusionOk="0">
                  <a:moveTo>
                    <a:pt x="1102" y="0"/>
                  </a:moveTo>
                  <a:cubicBezTo>
                    <a:pt x="1" y="0"/>
                    <a:pt x="1" y="1735"/>
                    <a:pt x="1102" y="1735"/>
                  </a:cubicBezTo>
                  <a:cubicBezTo>
                    <a:pt x="2236" y="1735"/>
                    <a:pt x="2236" y="0"/>
                    <a:pt x="110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3"/>
            <p:cNvSpPr/>
            <p:nvPr/>
          </p:nvSpPr>
          <p:spPr>
            <a:xfrm>
              <a:off x="8518726" y="2182072"/>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3"/>
            <p:cNvSpPr/>
            <p:nvPr/>
          </p:nvSpPr>
          <p:spPr>
            <a:xfrm>
              <a:off x="8406813" y="2292967"/>
              <a:ext cx="68004" cy="52995"/>
            </a:xfrm>
            <a:custGeom>
              <a:avLst/>
              <a:gdLst/>
              <a:ahLst/>
              <a:cxnLst/>
              <a:rect l="l" t="t" r="r" b="b"/>
              <a:pathLst>
                <a:path w="2270" h="1769" extrusionOk="0">
                  <a:moveTo>
                    <a:pt x="1135" y="1"/>
                  </a:moveTo>
                  <a:cubicBezTo>
                    <a:pt x="1" y="1"/>
                    <a:pt x="1" y="1769"/>
                    <a:pt x="1135" y="1769"/>
                  </a:cubicBezTo>
                  <a:cubicBezTo>
                    <a:pt x="2269" y="1769"/>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3"/>
            <p:cNvSpPr/>
            <p:nvPr/>
          </p:nvSpPr>
          <p:spPr>
            <a:xfrm>
              <a:off x="8259942" y="2264989"/>
              <a:ext cx="67974" cy="52995"/>
            </a:xfrm>
            <a:custGeom>
              <a:avLst/>
              <a:gdLst/>
              <a:ahLst/>
              <a:cxnLst/>
              <a:rect l="l" t="t" r="r" b="b"/>
              <a:pathLst>
                <a:path w="2269" h="1769" extrusionOk="0">
                  <a:moveTo>
                    <a:pt x="1134" y="1"/>
                  </a:moveTo>
                  <a:cubicBezTo>
                    <a:pt x="0" y="1"/>
                    <a:pt x="0" y="1769"/>
                    <a:pt x="1134" y="1769"/>
                  </a:cubicBezTo>
                  <a:cubicBezTo>
                    <a:pt x="2269" y="1769"/>
                    <a:pt x="2269" y="1"/>
                    <a:pt x="113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3"/>
            <p:cNvSpPr/>
            <p:nvPr/>
          </p:nvSpPr>
          <p:spPr>
            <a:xfrm>
              <a:off x="8378834" y="2021182"/>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3"/>
            <p:cNvSpPr/>
            <p:nvPr/>
          </p:nvSpPr>
          <p:spPr>
            <a:xfrm>
              <a:off x="8294900" y="1909268"/>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3"/>
            <p:cNvSpPr/>
            <p:nvPr/>
          </p:nvSpPr>
          <p:spPr>
            <a:xfrm>
              <a:off x="8128048" y="2021182"/>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3"/>
            <p:cNvSpPr/>
            <p:nvPr/>
          </p:nvSpPr>
          <p:spPr>
            <a:xfrm>
              <a:off x="8051093" y="1881290"/>
              <a:ext cx="66985" cy="52006"/>
            </a:xfrm>
            <a:custGeom>
              <a:avLst/>
              <a:gdLst/>
              <a:ahLst/>
              <a:cxnLst/>
              <a:rect l="l" t="t" r="r" b="b"/>
              <a:pathLst>
                <a:path w="2236" h="1736" extrusionOk="0">
                  <a:moveTo>
                    <a:pt x="1101" y="1"/>
                  </a:moveTo>
                  <a:cubicBezTo>
                    <a:pt x="1" y="1"/>
                    <a:pt x="1" y="1735"/>
                    <a:pt x="1101" y="1735"/>
                  </a:cubicBezTo>
                  <a:cubicBezTo>
                    <a:pt x="2236" y="1735"/>
                    <a:pt x="2236"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3"/>
            <p:cNvSpPr/>
            <p:nvPr/>
          </p:nvSpPr>
          <p:spPr>
            <a:xfrm>
              <a:off x="7904222" y="1930267"/>
              <a:ext cx="66985" cy="51976"/>
            </a:xfrm>
            <a:custGeom>
              <a:avLst/>
              <a:gdLst/>
              <a:ahLst/>
              <a:cxnLst/>
              <a:rect l="l" t="t" r="r" b="b"/>
              <a:pathLst>
                <a:path w="2236" h="1735" extrusionOk="0">
                  <a:moveTo>
                    <a:pt x="1134" y="0"/>
                  </a:moveTo>
                  <a:cubicBezTo>
                    <a:pt x="0" y="0"/>
                    <a:pt x="0" y="1735"/>
                    <a:pt x="1134" y="1735"/>
                  </a:cubicBezTo>
                  <a:cubicBezTo>
                    <a:pt x="2235" y="1735"/>
                    <a:pt x="2235"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3"/>
            <p:cNvSpPr/>
            <p:nvPr/>
          </p:nvSpPr>
          <p:spPr>
            <a:xfrm>
              <a:off x="8881455" y="1944256"/>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3"/>
            <p:cNvSpPr/>
            <p:nvPr/>
          </p:nvSpPr>
          <p:spPr>
            <a:xfrm>
              <a:off x="8364845" y="1553548"/>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3"/>
            <p:cNvSpPr/>
            <p:nvPr/>
          </p:nvSpPr>
          <p:spPr>
            <a:xfrm>
              <a:off x="8196976" y="1581526"/>
              <a:ext cx="68004" cy="52006"/>
            </a:xfrm>
            <a:custGeom>
              <a:avLst/>
              <a:gdLst/>
              <a:ahLst/>
              <a:cxnLst/>
              <a:rect l="l" t="t" r="r" b="b"/>
              <a:pathLst>
                <a:path w="2270" h="1736" extrusionOk="0">
                  <a:moveTo>
                    <a:pt x="1103" y="0"/>
                  </a:moveTo>
                  <a:cubicBezTo>
                    <a:pt x="1" y="0"/>
                    <a:pt x="11" y="1735"/>
                    <a:pt x="1135" y="1735"/>
                  </a:cubicBezTo>
                  <a:cubicBezTo>
                    <a:pt x="2269" y="1735"/>
                    <a:pt x="2269" y="1"/>
                    <a:pt x="1135" y="1"/>
                  </a:cubicBezTo>
                  <a:cubicBezTo>
                    <a:pt x="1124" y="0"/>
                    <a:pt x="1114" y="0"/>
                    <a:pt x="11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3"/>
            <p:cNvSpPr/>
            <p:nvPr/>
          </p:nvSpPr>
          <p:spPr>
            <a:xfrm>
              <a:off x="8114059" y="1455623"/>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3"/>
            <p:cNvSpPr/>
            <p:nvPr/>
          </p:nvSpPr>
          <p:spPr>
            <a:xfrm>
              <a:off x="9127268" y="1974721"/>
              <a:ext cx="51976" cy="55991"/>
            </a:xfrm>
            <a:custGeom>
              <a:avLst/>
              <a:gdLst/>
              <a:ahLst/>
              <a:cxnLst/>
              <a:rect l="l" t="t" r="r" b="b"/>
              <a:pathLst>
                <a:path w="1735" h="1869" extrusionOk="0">
                  <a:moveTo>
                    <a:pt x="868" y="1"/>
                  </a:moveTo>
                  <a:cubicBezTo>
                    <a:pt x="434" y="1"/>
                    <a:pt x="0" y="284"/>
                    <a:pt x="0" y="851"/>
                  </a:cubicBezTo>
                  <a:lnTo>
                    <a:pt x="0" y="1018"/>
                  </a:lnTo>
                  <a:cubicBezTo>
                    <a:pt x="0" y="1585"/>
                    <a:pt x="434" y="1869"/>
                    <a:pt x="868" y="1869"/>
                  </a:cubicBezTo>
                  <a:cubicBezTo>
                    <a:pt x="1301" y="1869"/>
                    <a:pt x="1735" y="1585"/>
                    <a:pt x="1735" y="1018"/>
                  </a:cubicBezTo>
                  <a:lnTo>
                    <a:pt x="1735" y="851"/>
                  </a:lnTo>
                  <a:cubicBezTo>
                    <a:pt x="1735" y="284"/>
                    <a:pt x="1301" y="1"/>
                    <a:pt x="8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3"/>
            <p:cNvSpPr/>
            <p:nvPr/>
          </p:nvSpPr>
          <p:spPr>
            <a:xfrm>
              <a:off x="9119270" y="2161074"/>
              <a:ext cx="67974" cy="52006"/>
            </a:xfrm>
            <a:custGeom>
              <a:avLst/>
              <a:gdLst/>
              <a:ahLst/>
              <a:cxnLst/>
              <a:rect l="l" t="t" r="r" b="b"/>
              <a:pathLst>
                <a:path w="2269" h="1736" extrusionOk="0">
                  <a:moveTo>
                    <a:pt x="1135" y="1"/>
                  </a:moveTo>
                  <a:cubicBezTo>
                    <a:pt x="0" y="1"/>
                    <a:pt x="0"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11" name="Google Shape;611;p3"/>
          <p:cNvGrpSpPr/>
          <p:nvPr/>
        </p:nvGrpSpPr>
        <p:grpSpPr>
          <a:xfrm>
            <a:off x="-28467" y="4581438"/>
            <a:ext cx="780895" cy="760279"/>
            <a:chOff x="-181020" y="4253777"/>
            <a:chExt cx="1117161" cy="1087511"/>
          </a:xfrm>
        </p:grpSpPr>
        <p:sp>
          <p:nvSpPr>
            <p:cNvPr id="612" name="Google Shape;612;p3"/>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3"/>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3"/>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3"/>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3"/>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3"/>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3"/>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3"/>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3"/>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3"/>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3"/>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3"/>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3"/>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3"/>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6" name="Google Shape;626;p3"/>
          <p:cNvGrpSpPr/>
          <p:nvPr/>
        </p:nvGrpSpPr>
        <p:grpSpPr>
          <a:xfrm>
            <a:off x="-19406" y="4385961"/>
            <a:ext cx="617995" cy="829037"/>
            <a:chOff x="-168050" y="4195214"/>
            <a:chExt cx="719519" cy="965231"/>
          </a:xfrm>
        </p:grpSpPr>
        <p:sp>
          <p:nvSpPr>
            <p:cNvPr id="627" name="Google Shape;627;p3"/>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3"/>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3"/>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3"/>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3"/>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3"/>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3"/>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3"/>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3"/>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3"/>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3"/>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3"/>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3"/>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3"/>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3"/>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3"/>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3"/>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3"/>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3"/>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3"/>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3"/>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3"/>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3"/>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3"/>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3"/>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3"/>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3"/>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3"/>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3"/>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3"/>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3"/>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3"/>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3"/>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3"/>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3"/>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3"/>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3"/>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3"/>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3"/>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3"/>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3"/>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3"/>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3"/>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3"/>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3"/>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3"/>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3"/>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4" name="Google Shape;674;p3"/>
          <p:cNvGrpSpPr/>
          <p:nvPr/>
        </p:nvGrpSpPr>
        <p:grpSpPr>
          <a:xfrm>
            <a:off x="8267905" y="-201102"/>
            <a:ext cx="880781" cy="903269"/>
            <a:chOff x="7973149" y="-201092"/>
            <a:chExt cx="1116750" cy="1145263"/>
          </a:xfrm>
        </p:grpSpPr>
        <p:sp>
          <p:nvSpPr>
            <p:cNvPr id="675" name="Google Shape;675;p3"/>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3"/>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3"/>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3"/>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3"/>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3"/>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3"/>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3"/>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3"/>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3"/>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3"/>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3"/>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3"/>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3"/>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3"/>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3"/>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3"/>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3"/>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3"/>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3"/>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3"/>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3"/>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3"/>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3"/>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3"/>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3"/>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3"/>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3"/>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3"/>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3"/>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3"/>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3"/>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3"/>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3"/>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3"/>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3"/>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3"/>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3"/>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3"/>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3"/>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3"/>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3"/>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3"/>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3"/>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3"/>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3"/>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3"/>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3"/>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3"/>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3"/>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3"/>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3"/>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3"/>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3"/>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3"/>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3"/>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3"/>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3"/>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3"/>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3"/>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3"/>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6" name="Google Shape;736;p3"/>
          <p:cNvGrpSpPr/>
          <p:nvPr/>
        </p:nvGrpSpPr>
        <p:grpSpPr>
          <a:xfrm>
            <a:off x="8598076" y="819274"/>
            <a:ext cx="736229" cy="431627"/>
            <a:chOff x="8365864" y="2993835"/>
            <a:chExt cx="933472" cy="547264"/>
          </a:xfrm>
        </p:grpSpPr>
        <p:sp>
          <p:nvSpPr>
            <p:cNvPr id="737" name="Google Shape;737;p3"/>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3"/>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3"/>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3"/>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3"/>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3"/>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3"/>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44" name="Google Shape;744;p3"/>
          <p:cNvGrpSpPr/>
          <p:nvPr/>
        </p:nvGrpSpPr>
        <p:grpSpPr>
          <a:xfrm rot="-5400000">
            <a:off x="7560641" y="73929"/>
            <a:ext cx="161913" cy="145916"/>
            <a:chOff x="7737341" y="1046941"/>
            <a:chExt cx="161913" cy="145916"/>
          </a:xfrm>
        </p:grpSpPr>
        <p:sp>
          <p:nvSpPr>
            <p:cNvPr id="745" name="Google Shape;745;p3"/>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3"/>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3"/>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sp>
        <p:nvSpPr>
          <p:cNvPr id="9" name="Google Shape;9;p2"/>
          <p:cNvSpPr txBox="1">
            <a:spLocks noGrp="1"/>
          </p:cNvSpPr>
          <p:nvPr>
            <p:ph type="ctrTitle"/>
          </p:nvPr>
        </p:nvSpPr>
        <p:spPr>
          <a:xfrm>
            <a:off x="1614300" y="1275288"/>
            <a:ext cx="5915400" cy="1984200"/>
          </a:xfrm>
          <a:prstGeom prst="rect">
            <a:avLst/>
          </a:prstGeom>
        </p:spPr>
        <p:txBody>
          <a:bodyPr spcFirstLastPara="1" wrap="square" lIns="91425" tIns="91425" rIns="91425" bIns="91425" anchor="b" anchorCtr="0">
            <a:noAutofit/>
          </a:bodyPr>
          <a:lstStyle>
            <a:lvl1pPr lvl="0" algn="ctr">
              <a:spcBef>
                <a:spcPts val="0"/>
              </a:spcBef>
              <a:spcAft>
                <a:spcPts val="0"/>
              </a:spcAft>
              <a:buSzPts val="5200"/>
              <a:buNone/>
              <a:defRPr sz="6000"/>
            </a:lvl1pPr>
            <a:lvl2pPr lvl="1" algn="ctr">
              <a:spcBef>
                <a:spcPts val="0"/>
              </a:spcBef>
              <a:spcAft>
                <a:spcPts val="0"/>
              </a:spcAft>
              <a:buSzPts val="5200"/>
              <a:buNone/>
              <a:defRPr sz="5200"/>
            </a:lvl2pPr>
            <a:lvl3pPr lvl="2" algn="ctr">
              <a:spcBef>
                <a:spcPts val="0"/>
              </a:spcBef>
              <a:spcAft>
                <a:spcPts val="0"/>
              </a:spcAft>
              <a:buSzPts val="5200"/>
              <a:buNone/>
              <a:defRPr sz="5200"/>
            </a:lvl3pPr>
            <a:lvl4pPr lvl="3" algn="ctr">
              <a:spcBef>
                <a:spcPts val="0"/>
              </a:spcBef>
              <a:spcAft>
                <a:spcPts val="0"/>
              </a:spcAft>
              <a:buSzPts val="5200"/>
              <a:buNone/>
              <a:defRPr sz="5200"/>
            </a:lvl4pPr>
            <a:lvl5pPr lvl="4" algn="ctr">
              <a:spcBef>
                <a:spcPts val="0"/>
              </a:spcBef>
              <a:spcAft>
                <a:spcPts val="0"/>
              </a:spcAft>
              <a:buSzPts val="5200"/>
              <a:buNone/>
              <a:defRPr sz="5200"/>
            </a:lvl5pPr>
            <a:lvl6pPr lvl="5" algn="ctr">
              <a:spcBef>
                <a:spcPts val="0"/>
              </a:spcBef>
              <a:spcAft>
                <a:spcPts val="0"/>
              </a:spcAft>
              <a:buSzPts val="5200"/>
              <a:buNone/>
              <a:defRPr sz="5200"/>
            </a:lvl6pPr>
            <a:lvl7pPr lvl="6" algn="ctr">
              <a:spcBef>
                <a:spcPts val="0"/>
              </a:spcBef>
              <a:spcAft>
                <a:spcPts val="0"/>
              </a:spcAft>
              <a:buSzPts val="5200"/>
              <a:buNone/>
              <a:defRPr sz="5200"/>
            </a:lvl7pPr>
            <a:lvl8pPr lvl="7" algn="ctr">
              <a:spcBef>
                <a:spcPts val="0"/>
              </a:spcBef>
              <a:spcAft>
                <a:spcPts val="0"/>
              </a:spcAft>
              <a:buSzPts val="5200"/>
              <a:buNone/>
              <a:defRPr sz="5200"/>
            </a:lvl8pPr>
            <a:lvl9pPr lvl="8" algn="ctr">
              <a:spcBef>
                <a:spcPts val="0"/>
              </a:spcBef>
              <a:spcAft>
                <a:spcPts val="0"/>
              </a:spcAft>
              <a:buSzPts val="5200"/>
              <a:buNone/>
              <a:defRPr sz="5200"/>
            </a:lvl9pPr>
          </a:lstStyle>
          <a:p>
            <a:endParaRPr/>
          </a:p>
        </p:txBody>
      </p:sp>
      <p:sp>
        <p:nvSpPr>
          <p:cNvPr id="10" name="Google Shape;10;p2"/>
          <p:cNvSpPr txBox="1">
            <a:spLocks noGrp="1"/>
          </p:cNvSpPr>
          <p:nvPr>
            <p:ph type="subTitle" idx="1"/>
          </p:nvPr>
        </p:nvSpPr>
        <p:spPr>
          <a:xfrm>
            <a:off x="2023950" y="3332023"/>
            <a:ext cx="5096100" cy="477000"/>
          </a:xfrm>
          <a:prstGeom prst="rect">
            <a:avLst/>
          </a:prstGeom>
        </p:spPr>
        <p:txBody>
          <a:bodyPr spcFirstLastPara="1" wrap="square" lIns="91425" tIns="91425" rIns="91425" bIns="91425" anchor="t" anchorCtr="0">
            <a:noAutofit/>
          </a:bodyPr>
          <a:lstStyle>
            <a:lvl1pPr lvl="0" algn="ctr">
              <a:lnSpc>
                <a:spcPct val="100000"/>
              </a:lnSpc>
              <a:spcBef>
                <a:spcPts val="0"/>
              </a:spcBef>
              <a:spcAft>
                <a:spcPts val="0"/>
              </a:spcAft>
              <a:buSzPts val="2800"/>
              <a:buNone/>
              <a:defRPr>
                <a:latin typeface="Nunito SemiBold"/>
                <a:ea typeface="Nunito SemiBold"/>
                <a:cs typeface="Nunito SemiBold"/>
                <a:sym typeface="Nunito SemiBold"/>
              </a:defRPr>
            </a:lvl1pPr>
            <a:lvl2pPr lvl="1" algn="ctr">
              <a:lnSpc>
                <a:spcPct val="100000"/>
              </a:lnSpc>
              <a:spcBef>
                <a:spcPts val="0"/>
              </a:spcBef>
              <a:spcAft>
                <a:spcPts val="0"/>
              </a:spcAft>
              <a:buSzPts val="2800"/>
              <a:buNone/>
              <a:defRPr sz="2800"/>
            </a:lvl2pPr>
            <a:lvl3pPr lvl="2" algn="ctr">
              <a:lnSpc>
                <a:spcPct val="100000"/>
              </a:lnSpc>
              <a:spcBef>
                <a:spcPts val="0"/>
              </a:spcBef>
              <a:spcAft>
                <a:spcPts val="0"/>
              </a:spcAft>
              <a:buSzPts val="2800"/>
              <a:buNone/>
              <a:defRPr sz="2800"/>
            </a:lvl3pPr>
            <a:lvl4pPr lvl="3" algn="ctr">
              <a:lnSpc>
                <a:spcPct val="100000"/>
              </a:lnSpc>
              <a:spcBef>
                <a:spcPts val="0"/>
              </a:spcBef>
              <a:spcAft>
                <a:spcPts val="0"/>
              </a:spcAft>
              <a:buSzPts val="2800"/>
              <a:buNone/>
              <a:defRPr sz="2800"/>
            </a:lvl4pPr>
            <a:lvl5pPr lvl="4" algn="ctr">
              <a:lnSpc>
                <a:spcPct val="100000"/>
              </a:lnSpc>
              <a:spcBef>
                <a:spcPts val="0"/>
              </a:spcBef>
              <a:spcAft>
                <a:spcPts val="0"/>
              </a:spcAft>
              <a:buSzPts val="2800"/>
              <a:buNone/>
              <a:defRPr sz="2800"/>
            </a:lvl5pPr>
            <a:lvl6pPr lvl="5" algn="ctr">
              <a:lnSpc>
                <a:spcPct val="100000"/>
              </a:lnSpc>
              <a:spcBef>
                <a:spcPts val="0"/>
              </a:spcBef>
              <a:spcAft>
                <a:spcPts val="0"/>
              </a:spcAft>
              <a:buSzPts val="2800"/>
              <a:buNone/>
              <a:defRPr sz="2800"/>
            </a:lvl6pPr>
            <a:lvl7pPr lvl="6" algn="ctr">
              <a:lnSpc>
                <a:spcPct val="100000"/>
              </a:lnSpc>
              <a:spcBef>
                <a:spcPts val="0"/>
              </a:spcBef>
              <a:spcAft>
                <a:spcPts val="0"/>
              </a:spcAft>
              <a:buSzPts val="2800"/>
              <a:buNone/>
              <a:defRPr sz="2800"/>
            </a:lvl7pPr>
            <a:lvl8pPr lvl="7" algn="ctr">
              <a:lnSpc>
                <a:spcPct val="100000"/>
              </a:lnSpc>
              <a:spcBef>
                <a:spcPts val="0"/>
              </a:spcBef>
              <a:spcAft>
                <a:spcPts val="0"/>
              </a:spcAft>
              <a:buSzPts val="2800"/>
              <a:buNone/>
              <a:defRPr sz="2800"/>
            </a:lvl8pPr>
            <a:lvl9pPr lvl="8" algn="ctr">
              <a:lnSpc>
                <a:spcPct val="100000"/>
              </a:lnSpc>
              <a:spcBef>
                <a:spcPts val="0"/>
              </a:spcBef>
              <a:spcAft>
                <a:spcPts val="0"/>
              </a:spcAft>
              <a:buSzPts val="2800"/>
              <a:buNone/>
              <a:defRPr sz="2800"/>
            </a:lvl9pPr>
          </a:lstStyle>
          <a:p>
            <a:endParaRPr/>
          </a:p>
        </p:txBody>
      </p:sp>
      <p:grpSp>
        <p:nvGrpSpPr>
          <p:cNvPr id="11" name="Google Shape;11;p2"/>
          <p:cNvGrpSpPr/>
          <p:nvPr/>
        </p:nvGrpSpPr>
        <p:grpSpPr>
          <a:xfrm>
            <a:off x="8927991" y="816641"/>
            <a:ext cx="161913" cy="145916"/>
            <a:chOff x="7737341" y="1046941"/>
            <a:chExt cx="161913" cy="145916"/>
          </a:xfrm>
        </p:grpSpPr>
        <p:sp>
          <p:nvSpPr>
            <p:cNvPr id="12" name="Google Shape;12;p2"/>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 name="Google Shape;15;p2"/>
          <p:cNvGrpSpPr/>
          <p:nvPr/>
        </p:nvGrpSpPr>
        <p:grpSpPr>
          <a:xfrm>
            <a:off x="121236" y="680018"/>
            <a:ext cx="134340" cy="121912"/>
            <a:chOff x="737385" y="1492952"/>
            <a:chExt cx="161913" cy="146935"/>
          </a:xfrm>
        </p:grpSpPr>
        <p:sp>
          <p:nvSpPr>
            <p:cNvPr id="16" name="Google Shape;16;p2"/>
            <p:cNvSpPr/>
            <p:nvPr/>
          </p:nvSpPr>
          <p:spPr>
            <a:xfrm>
              <a:off x="737385" y="1587881"/>
              <a:ext cx="67974" cy="52006"/>
            </a:xfrm>
            <a:custGeom>
              <a:avLst/>
              <a:gdLst/>
              <a:ahLst/>
              <a:cxnLst/>
              <a:rect l="l" t="t" r="r" b="b"/>
              <a:pathLst>
                <a:path w="2269" h="1736" extrusionOk="0">
                  <a:moveTo>
                    <a:pt x="1135" y="1"/>
                  </a:moveTo>
                  <a:cubicBezTo>
                    <a:pt x="0" y="1"/>
                    <a:pt x="0" y="1735"/>
                    <a:pt x="1135" y="1735"/>
                  </a:cubicBezTo>
                  <a:cubicBezTo>
                    <a:pt x="2269" y="1735"/>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790346" y="1492952"/>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832314" y="1587881"/>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9" name="Google Shape;19;p2"/>
          <p:cNvSpPr/>
          <p:nvPr/>
        </p:nvSpPr>
        <p:spPr>
          <a:xfrm>
            <a:off x="-171525" y="4556624"/>
            <a:ext cx="4086310" cy="637730"/>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4571525" y="-47200"/>
            <a:ext cx="4656952" cy="727225"/>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1" name="Google Shape;21;p2"/>
          <p:cNvGrpSpPr/>
          <p:nvPr/>
        </p:nvGrpSpPr>
        <p:grpSpPr>
          <a:xfrm>
            <a:off x="1416117" y="-251591"/>
            <a:ext cx="359392" cy="931707"/>
            <a:chOff x="1823086" y="-208516"/>
            <a:chExt cx="433159" cy="1122944"/>
          </a:xfrm>
        </p:grpSpPr>
        <p:sp>
          <p:nvSpPr>
            <p:cNvPr id="22" name="Google Shape;22;p2"/>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30;p2"/>
          <p:cNvGrpSpPr/>
          <p:nvPr/>
        </p:nvGrpSpPr>
        <p:grpSpPr>
          <a:xfrm>
            <a:off x="-267638" y="216535"/>
            <a:ext cx="1166826" cy="746025"/>
            <a:chOff x="-206267" y="355694"/>
            <a:chExt cx="1406323" cy="899150"/>
          </a:xfrm>
        </p:grpSpPr>
        <p:sp>
          <p:nvSpPr>
            <p:cNvPr id="31" name="Google Shape;31;p2"/>
            <p:cNvSpPr/>
            <p:nvPr/>
          </p:nvSpPr>
          <p:spPr>
            <a:xfrm>
              <a:off x="-206267" y="355694"/>
              <a:ext cx="1329334" cy="847138"/>
            </a:xfrm>
            <a:custGeom>
              <a:avLst/>
              <a:gdLst/>
              <a:ahLst/>
              <a:cxnLst/>
              <a:rect l="l" t="t" r="r" b="b"/>
              <a:pathLst>
                <a:path w="44374" h="28278" extrusionOk="0">
                  <a:moveTo>
                    <a:pt x="486" y="0"/>
                  </a:moveTo>
                  <a:cubicBezTo>
                    <a:pt x="131" y="0"/>
                    <a:pt x="1" y="542"/>
                    <a:pt x="380" y="606"/>
                  </a:cubicBezTo>
                  <a:cubicBezTo>
                    <a:pt x="7585" y="1873"/>
                    <a:pt x="13723" y="6143"/>
                    <a:pt x="19227" y="10713"/>
                  </a:cubicBezTo>
                  <a:cubicBezTo>
                    <a:pt x="21862" y="12914"/>
                    <a:pt x="24397" y="15149"/>
                    <a:pt x="26832" y="17518"/>
                  </a:cubicBezTo>
                  <a:cubicBezTo>
                    <a:pt x="29134" y="19786"/>
                    <a:pt x="31436" y="22021"/>
                    <a:pt x="34038" y="23956"/>
                  </a:cubicBezTo>
                  <a:cubicBezTo>
                    <a:pt x="35472" y="24990"/>
                    <a:pt x="37006" y="25957"/>
                    <a:pt x="38641" y="26658"/>
                  </a:cubicBezTo>
                  <a:cubicBezTo>
                    <a:pt x="39408" y="27025"/>
                    <a:pt x="40242" y="27325"/>
                    <a:pt x="41076" y="27592"/>
                  </a:cubicBezTo>
                  <a:cubicBezTo>
                    <a:pt x="42010" y="27858"/>
                    <a:pt x="42944" y="27925"/>
                    <a:pt x="43845" y="28259"/>
                  </a:cubicBezTo>
                  <a:cubicBezTo>
                    <a:pt x="43882" y="28271"/>
                    <a:pt x="43918" y="28277"/>
                    <a:pt x="43951" y="28277"/>
                  </a:cubicBezTo>
                  <a:cubicBezTo>
                    <a:pt x="44271" y="28277"/>
                    <a:pt x="44374" y="27746"/>
                    <a:pt x="44011" y="27625"/>
                  </a:cubicBezTo>
                  <a:cubicBezTo>
                    <a:pt x="43211" y="27358"/>
                    <a:pt x="42377" y="27291"/>
                    <a:pt x="41543" y="27058"/>
                  </a:cubicBezTo>
                  <a:cubicBezTo>
                    <a:pt x="40776" y="26858"/>
                    <a:pt x="40008" y="26591"/>
                    <a:pt x="39241" y="26257"/>
                  </a:cubicBezTo>
                  <a:cubicBezTo>
                    <a:pt x="37774" y="25624"/>
                    <a:pt x="36373" y="24823"/>
                    <a:pt x="35038" y="23889"/>
                  </a:cubicBezTo>
                  <a:cubicBezTo>
                    <a:pt x="32370" y="22054"/>
                    <a:pt x="30035" y="19786"/>
                    <a:pt x="27733" y="17518"/>
                  </a:cubicBezTo>
                  <a:cubicBezTo>
                    <a:pt x="25298" y="15183"/>
                    <a:pt x="22796" y="12914"/>
                    <a:pt x="20194" y="10713"/>
                  </a:cubicBezTo>
                  <a:cubicBezTo>
                    <a:pt x="17492" y="8445"/>
                    <a:pt x="14657" y="6243"/>
                    <a:pt x="11622" y="4375"/>
                  </a:cubicBezTo>
                  <a:cubicBezTo>
                    <a:pt x="8219" y="2307"/>
                    <a:pt x="4483" y="706"/>
                    <a:pt x="547" y="5"/>
                  </a:cubicBezTo>
                  <a:cubicBezTo>
                    <a:pt x="526" y="2"/>
                    <a:pt x="506" y="0"/>
                    <a:pt x="4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597494" y="885935"/>
              <a:ext cx="69981" cy="159014"/>
            </a:xfrm>
            <a:custGeom>
              <a:avLst/>
              <a:gdLst/>
              <a:ahLst/>
              <a:cxnLst/>
              <a:rect l="l" t="t" r="r" b="b"/>
              <a:pathLst>
                <a:path w="2336" h="5308" extrusionOk="0">
                  <a:moveTo>
                    <a:pt x="793" y="0"/>
                  </a:moveTo>
                  <a:cubicBezTo>
                    <a:pt x="659" y="0"/>
                    <a:pt x="517" y="84"/>
                    <a:pt x="501" y="250"/>
                  </a:cubicBezTo>
                  <a:cubicBezTo>
                    <a:pt x="401" y="1385"/>
                    <a:pt x="0" y="2419"/>
                    <a:pt x="267" y="3553"/>
                  </a:cubicBezTo>
                  <a:cubicBezTo>
                    <a:pt x="401" y="4020"/>
                    <a:pt x="601" y="5020"/>
                    <a:pt x="1101" y="5254"/>
                  </a:cubicBezTo>
                  <a:cubicBezTo>
                    <a:pt x="1185" y="5291"/>
                    <a:pt x="1261" y="5308"/>
                    <a:pt x="1330" y="5308"/>
                  </a:cubicBezTo>
                  <a:cubicBezTo>
                    <a:pt x="1508" y="5308"/>
                    <a:pt x="1639" y="5198"/>
                    <a:pt x="1735" y="5054"/>
                  </a:cubicBezTo>
                  <a:cubicBezTo>
                    <a:pt x="1768" y="5020"/>
                    <a:pt x="1802" y="4987"/>
                    <a:pt x="1802" y="4954"/>
                  </a:cubicBezTo>
                  <a:cubicBezTo>
                    <a:pt x="1902" y="4754"/>
                    <a:pt x="1968" y="4553"/>
                    <a:pt x="2035" y="4353"/>
                  </a:cubicBezTo>
                  <a:cubicBezTo>
                    <a:pt x="2335" y="3119"/>
                    <a:pt x="1535" y="1818"/>
                    <a:pt x="1235" y="651"/>
                  </a:cubicBezTo>
                  <a:cubicBezTo>
                    <a:pt x="1201" y="517"/>
                    <a:pt x="1101" y="484"/>
                    <a:pt x="1001" y="484"/>
                  </a:cubicBezTo>
                  <a:cubicBezTo>
                    <a:pt x="1001" y="384"/>
                    <a:pt x="1034" y="317"/>
                    <a:pt x="1034" y="250"/>
                  </a:cubicBezTo>
                  <a:cubicBezTo>
                    <a:pt x="1051" y="84"/>
                    <a:pt x="926" y="0"/>
                    <a:pt x="7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702218" y="915411"/>
              <a:ext cx="138134" cy="70969"/>
            </a:xfrm>
            <a:custGeom>
              <a:avLst/>
              <a:gdLst/>
              <a:ahLst/>
              <a:cxnLst/>
              <a:rect l="l" t="t" r="r" b="b"/>
              <a:pathLst>
                <a:path w="4611" h="2369" extrusionOk="0">
                  <a:moveTo>
                    <a:pt x="3670" y="0"/>
                  </a:moveTo>
                  <a:cubicBezTo>
                    <a:pt x="3399" y="0"/>
                    <a:pt x="3117" y="57"/>
                    <a:pt x="2942" y="100"/>
                  </a:cubicBezTo>
                  <a:cubicBezTo>
                    <a:pt x="1875" y="300"/>
                    <a:pt x="974" y="1034"/>
                    <a:pt x="207" y="1735"/>
                  </a:cubicBezTo>
                  <a:cubicBezTo>
                    <a:pt x="0" y="1916"/>
                    <a:pt x="174" y="2177"/>
                    <a:pt x="387" y="2177"/>
                  </a:cubicBezTo>
                  <a:cubicBezTo>
                    <a:pt x="448" y="2177"/>
                    <a:pt x="514" y="2154"/>
                    <a:pt x="574" y="2102"/>
                  </a:cubicBezTo>
                  <a:cubicBezTo>
                    <a:pt x="607" y="2202"/>
                    <a:pt x="674" y="2269"/>
                    <a:pt x="774" y="2269"/>
                  </a:cubicBezTo>
                  <a:cubicBezTo>
                    <a:pt x="807" y="2302"/>
                    <a:pt x="841" y="2302"/>
                    <a:pt x="874" y="2302"/>
                  </a:cubicBezTo>
                  <a:cubicBezTo>
                    <a:pt x="908" y="2302"/>
                    <a:pt x="941" y="2335"/>
                    <a:pt x="1008" y="2335"/>
                  </a:cubicBezTo>
                  <a:cubicBezTo>
                    <a:pt x="1041" y="2369"/>
                    <a:pt x="1108" y="2369"/>
                    <a:pt x="1174" y="2369"/>
                  </a:cubicBezTo>
                  <a:cubicBezTo>
                    <a:pt x="1241" y="2335"/>
                    <a:pt x="1308" y="2335"/>
                    <a:pt x="1375" y="2302"/>
                  </a:cubicBezTo>
                  <a:cubicBezTo>
                    <a:pt x="1508" y="2302"/>
                    <a:pt x="1675" y="2269"/>
                    <a:pt x="1842" y="2202"/>
                  </a:cubicBezTo>
                  <a:cubicBezTo>
                    <a:pt x="3076" y="2068"/>
                    <a:pt x="4610" y="1635"/>
                    <a:pt x="4410" y="434"/>
                  </a:cubicBezTo>
                  <a:cubicBezTo>
                    <a:pt x="4354" y="95"/>
                    <a:pt x="4021" y="0"/>
                    <a:pt x="36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751374" y="1028883"/>
              <a:ext cx="62971" cy="125642"/>
            </a:xfrm>
            <a:custGeom>
              <a:avLst/>
              <a:gdLst/>
              <a:ahLst/>
              <a:cxnLst/>
              <a:rect l="l" t="t" r="r" b="b"/>
              <a:pathLst>
                <a:path w="2102" h="4194" extrusionOk="0">
                  <a:moveTo>
                    <a:pt x="680" y="0"/>
                  </a:moveTo>
                  <a:cubicBezTo>
                    <a:pt x="571" y="0"/>
                    <a:pt x="457" y="56"/>
                    <a:pt x="401" y="182"/>
                  </a:cubicBezTo>
                  <a:cubicBezTo>
                    <a:pt x="0" y="1116"/>
                    <a:pt x="34" y="2283"/>
                    <a:pt x="367" y="3251"/>
                  </a:cubicBezTo>
                  <a:cubicBezTo>
                    <a:pt x="491" y="3621"/>
                    <a:pt x="816" y="4194"/>
                    <a:pt x="1207" y="4194"/>
                  </a:cubicBezTo>
                  <a:cubicBezTo>
                    <a:pt x="1343" y="4194"/>
                    <a:pt x="1488" y="4124"/>
                    <a:pt x="1635" y="3951"/>
                  </a:cubicBezTo>
                  <a:cubicBezTo>
                    <a:pt x="2102" y="3351"/>
                    <a:pt x="1868" y="2450"/>
                    <a:pt x="1735" y="1783"/>
                  </a:cubicBezTo>
                  <a:cubicBezTo>
                    <a:pt x="1635" y="1416"/>
                    <a:pt x="1435" y="349"/>
                    <a:pt x="934" y="282"/>
                  </a:cubicBezTo>
                  <a:cubicBezTo>
                    <a:pt x="973" y="107"/>
                    <a:pt x="832" y="0"/>
                    <a:pt x="6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853402" y="1015612"/>
              <a:ext cx="117823" cy="84001"/>
            </a:xfrm>
            <a:custGeom>
              <a:avLst/>
              <a:gdLst/>
              <a:ahLst/>
              <a:cxnLst/>
              <a:rect l="l" t="t" r="r" b="b"/>
              <a:pathLst>
                <a:path w="3933" h="2804" extrusionOk="0">
                  <a:moveTo>
                    <a:pt x="2844" y="0"/>
                  </a:moveTo>
                  <a:cubicBezTo>
                    <a:pt x="2375" y="0"/>
                    <a:pt x="1847" y="391"/>
                    <a:pt x="1531" y="658"/>
                  </a:cubicBezTo>
                  <a:cubicBezTo>
                    <a:pt x="964" y="1092"/>
                    <a:pt x="297" y="1759"/>
                    <a:pt x="64" y="2493"/>
                  </a:cubicBezTo>
                  <a:cubicBezTo>
                    <a:pt x="1" y="2681"/>
                    <a:pt x="160" y="2803"/>
                    <a:pt x="321" y="2803"/>
                  </a:cubicBezTo>
                  <a:cubicBezTo>
                    <a:pt x="417" y="2803"/>
                    <a:pt x="514" y="2759"/>
                    <a:pt x="564" y="2660"/>
                  </a:cubicBezTo>
                  <a:cubicBezTo>
                    <a:pt x="588" y="2708"/>
                    <a:pt x="631" y="2739"/>
                    <a:pt x="691" y="2739"/>
                  </a:cubicBezTo>
                  <a:cubicBezTo>
                    <a:pt x="713" y="2739"/>
                    <a:pt x="737" y="2735"/>
                    <a:pt x="764" y="2726"/>
                  </a:cubicBezTo>
                  <a:cubicBezTo>
                    <a:pt x="1565" y="2626"/>
                    <a:pt x="2465" y="2459"/>
                    <a:pt x="3132" y="1959"/>
                  </a:cubicBezTo>
                  <a:cubicBezTo>
                    <a:pt x="3666" y="1559"/>
                    <a:pt x="3933" y="691"/>
                    <a:pt x="3333" y="191"/>
                  </a:cubicBezTo>
                  <a:cubicBezTo>
                    <a:pt x="3187" y="55"/>
                    <a:pt x="3020" y="0"/>
                    <a:pt x="28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921251" y="1139478"/>
              <a:ext cx="62971" cy="115366"/>
            </a:xfrm>
            <a:custGeom>
              <a:avLst/>
              <a:gdLst/>
              <a:ahLst/>
              <a:cxnLst/>
              <a:rect l="l" t="t" r="r" b="b"/>
              <a:pathLst>
                <a:path w="2102" h="3851" extrusionOk="0">
                  <a:moveTo>
                    <a:pt x="388" y="1"/>
                  </a:moveTo>
                  <a:cubicBezTo>
                    <a:pt x="284" y="1"/>
                    <a:pt x="184" y="59"/>
                    <a:pt x="167" y="192"/>
                  </a:cubicBezTo>
                  <a:cubicBezTo>
                    <a:pt x="0" y="1193"/>
                    <a:pt x="67" y="2127"/>
                    <a:pt x="467" y="3028"/>
                  </a:cubicBezTo>
                  <a:cubicBezTo>
                    <a:pt x="597" y="3288"/>
                    <a:pt x="929" y="3851"/>
                    <a:pt x="1291" y="3851"/>
                  </a:cubicBezTo>
                  <a:cubicBezTo>
                    <a:pt x="1393" y="3851"/>
                    <a:pt x="1498" y="3806"/>
                    <a:pt x="1601" y="3695"/>
                  </a:cubicBezTo>
                  <a:cubicBezTo>
                    <a:pt x="2102" y="3161"/>
                    <a:pt x="1968" y="2394"/>
                    <a:pt x="1768" y="1760"/>
                  </a:cubicBezTo>
                  <a:cubicBezTo>
                    <a:pt x="1601" y="1193"/>
                    <a:pt x="1301" y="393"/>
                    <a:pt x="701" y="192"/>
                  </a:cubicBezTo>
                  <a:cubicBezTo>
                    <a:pt x="684" y="176"/>
                    <a:pt x="676" y="176"/>
                    <a:pt x="667" y="176"/>
                  </a:cubicBezTo>
                  <a:cubicBezTo>
                    <a:pt x="659" y="176"/>
                    <a:pt x="651" y="176"/>
                    <a:pt x="634" y="159"/>
                  </a:cubicBezTo>
                  <a:cubicBezTo>
                    <a:pt x="601" y="59"/>
                    <a:pt x="492" y="1"/>
                    <a:pt x="3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999165" y="1094485"/>
              <a:ext cx="88974" cy="73576"/>
            </a:xfrm>
            <a:custGeom>
              <a:avLst/>
              <a:gdLst/>
              <a:ahLst/>
              <a:cxnLst/>
              <a:rect l="l" t="t" r="r" b="b"/>
              <a:pathLst>
                <a:path w="2970" h="2456" extrusionOk="0">
                  <a:moveTo>
                    <a:pt x="2122" y="1"/>
                  </a:moveTo>
                  <a:cubicBezTo>
                    <a:pt x="1736" y="1"/>
                    <a:pt x="1337" y="359"/>
                    <a:pt x="1102" y="594"/>
                  </a:cubicBezTo>
                  <a:cubicBezTo>
                    <a:pt x="668" y="961"/>
                    <a:pt x="201" y="1494"/>
                    <a:pt x="34" y="2028"/>
                  </a:cubicBezTo>
                  <a:cubicBezTo>
                    <a:pt x="1" y="2228"/>
                    <a:pt x="101" y="2328"/>
                    <a:pt x="234" y="2362"/>
                  </a:cubicBezTo>
                  <a:cubicBezTo>
                    <a:pt x="305" y="2409"/>
                    <a:pt x="376" y="2456"/>
                    <a:pt x="459" y="2456"/>
                  </a:cubicBezTo>
                  <a:cubicBezTo>
                    <a:pt x="493" y="2456"/>
                    <a:pt x="529" y="2448"/>
                    <a:pt x="568" y="2428"/>
                  </a:cubicBezTo>
                  <a:cubicBezTo>
                    <a:pt x="1168" y="2161"/>
                    <a:pt x="1769" y="2061"/>
                    <a:pt x="2303" y="1628"/>
                  </a:cubicBezTo>
                  <a:cubicBezTo>
                    <a:pt x="2670" y="1327"/>
                    <a:pt x="2970" y="427"/>
                    <a:pt x="2436" y="93"/>
                  </a:cubicBezTo>
                  <a:cubicBezTo>
                    <a:pt x="2335" y="28"/>
                    <a:pt x="2229" y="1"/>
                    <a:pt x="21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1060693" y="1176263"/>
              <a:ext cx="139362" cy="76422"/>
            </a:xfrm>
            <a:custGeom>
              <a:avLst/>
              <a:gdLst/>
              <a:ahLst/>
              <a:cxnLst/>
              <a:rect l="l" t="t" r="r" b="b"/>
              <a:pathLst>
                <a:path w="4652" h="2551" extrusionOk="0">
                  <a:moveTo>
                    <a:pt x="368" y="0"/>
                  </a:moveTo>
                  <a:cubicBezTo>
                    <a:pt x="187" y="0"/>
                    <a:pt x="0" y="192"/>
                    <a:pt x="115" y="399"/>
                  </a:cubicBezTo>
                  <a:cubicBezTo>
                    <a:pt x="482" y="1099"/>
                    <a:pt x="1383" y="1633"/>
                    <a:pt x="2050" y="2033"/>
                  </a:cubicBezTo>
                  <a:cubicBezTo>
                    <a:pt x="2413" y="2238"/>
                    <a:pt x="2977" y="2550"/>
                    <a:pt x="3458" y="2550"/>
                  </a:cubicBezTo>
                  <a:cubicBezTo>
                    <a:pt x="3684" y="2550"/>
                    <a:pt x="3891" y="2481"/>
                    <a:pt x="4051" y="2300"/>
                  </a:cubicBezTo>
                  <a:cubicBezTo>
                    <a:pt x="4652" y="1666"/>
                    <a:pt x="3885" y="966"/>
                    <a:pt x="3351" y="732"/>
                  </a:cubicBezTo>
                  <a:cubicBezTo>
                    <a:pt x="2484" y="365"/>
                    <a:pt x="1516" y="299"/>
                    <a:pt x="616" y="165"/>
                  </a:cubicBezTo>
                  <a:cubicBezTo>
                    <a:pt x="582" y="165"/>
                    <a:pt x="582" y="132"/>
                    <a:pt x="582" y="132"/>
                  </a:cubicBezTo>
                  <a:cubicBezTo>
                    <a:pt x="530" y="39"/>
                    <a:pt x="450" y="0"/>
                    <a:pt x="3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 name="Google Shape;39;p2"/>
          <p:cNvGrpSpPr/>
          <p:nvPr/>
        </p:nvGrpSpPr>
        <p:grpSpPr>
          <a:xfrm>
            <a:off x="-139161" y="-170594"/>
            <a:ext cx="747610" cy="722927"/>
            <a:chOff x="-168381" y="-168706"/>
            <a:chExt cx="901061" cy="871312"/>
          </a:xfrm>
        </p:grpSpPr>
        <p:sp>
          <p:nvSpPr>
            <p:cNvPr id="40" name="Google Shape;40;p2"/>
            <p:cNvSpPr/>
            <p:nvPr/>
          </p:nvSpPr>
          <p:spPr>
            <a:xfrm>
              <a:off x="-157717" y="-134796"/>
              <a:ext cx="890397" cy="837402"/>
            </a:xfrm>
            <a:custGeom>
              <a:avLst/>
              <a:gdLst/>
              <a:ahLst/>
              <a:cxnLst/>
              <a:rect l="l" t="t" r="r" b="b"/>
              <a:pathLst>
                <a:path w="29722" h="27953" extrusionOk="0">
                  <a:moveTo>
                    <a:pt x="568" y="1"/>
                  </a:moveTo>
                  <a:cubicBezTo>
                    <a:pt x="334" y="3603"/>
                    <a:pt x="34" y="8507"/>
                    <a:pt x="101" y="10442"/>
                  </a:cubicBezTo>
                  <a:cubicBezTo>
                    <a:pt x="201" y="13444"/>
                    <a:pt x="1" y="14978"/>
                    <a:pt x="368" y="17880"/>
                  </a:cubicBezTo>
                  <a:cubicBezTo>
                    <a:pt x="609" y="19676"/>
                    <a:pt x="721" y="23022"/>
                    <a:pt x="2365" y="23022"/>
                  </a:cubicBezTo>
                  <a:cubicBezTo>
                    <a:pt x="2767" y="23022"/>
                    <a:pt x="3261" y="22822"/>
                    <a:pt x="3870" y="22350"/>
                  </a:cubicBezTo>
                  <a:cubicBezTo>
                    <a:pt x="4427" y="21877"/>
                    <a:pt x="5052" y="20848"/>
                    <a:pt x="5709" y="20848"/>
                  </a:cubicBezTo>
                  <a:cubicBezTo>
                    <a:pt x="5840" y="20848"/>
                    <a:pt x="5972" y="20888"/>
                    <a:pt x="6105" y="20983"/>
                  </a:cubicBezTo>
                  <a:cubicBezTo>
                    <a:pt x="6572" y="21383"/>
                    <a:pt x="6672" y="23217"/>
                    <a:pt x="6772" y="23718"/>
                  </a:cubicBezTo>
                  <a:cubicBezTo>
                    <a:pt x="7062" y="24907"/>
                    <a:pt x="7320" y="27398"/>
                    <a:pt x="8831" y="27398"/>
                  </a:cubicBezTo>
                  <a:cubicBezTo>
                    <a:pt x="8888" y="27398"/>
                    <a:pt x="8947" y="27394"/>
                    <a:pt x="9007" y="27387"/>
                  </a:cubicBezTo>
                  <a:cubicBezTo>
                    <a:pt x="10442" y="27187"/>
                    <a:pt x="11809" y="24285"/>
                    <a:pt x="13043" y="23518"/>
                  </a:cubicBezTo>
                  <a:cubicBezTo>
                    <a:pt x="14017" y="24583"/>
                    <a:pt x="15074" y="27952"/>
                    <a:pt x="16721" y="27952"/>
                  </a:cubicBezTo>
                  <a:cubicBezTo>
                    <a:pt x="16880" y="27952"/>
                    <a:pt x="17043" y="27921"/>
                    <a:pt x="17213" y="27854"/>
                  </a:cubicBezTo>
                  <a:cubicBezTo>
                    <a:pt x="18381" y="27387"/>
                    <a:pt x="18747" y="25452"/>
                    <a:pt x="20115" y="24085"/>
                  </a:cubicBezTo>
                  <a:cubicBezTo>
                    <a:pt x="21574" y="24241"/>
                    <a:pt x="24886" y="25639"/>
                    <a:pt x="26727" y="25639"/>
                  </a:cubicBezTo>
                  <a:cubicBezTo>
                    <a:pt x="27242" y="25639"/>
                    <a:pt x="27642" y="25530"/>
                    <a:pt x="27854" y="25252"/>
                  </a:cubicBezTo>
                  <a:cubicBezTo>
                    <a:pt x="28821" y="23985"/>
                    <a:pt x="26119" y="18681"/>
                    <a:pt x="25752" y="17513"/>
                  </a:cubicBezTo>
                  <a:cubicBezTo>
                    <a:pt x="27187" y="16813"/>
                    <a:pt x="29722" y="16246"/>
                    <a:pt x="28655" y="14311"/>
                  </a:cubicBezTo>
                  <a:cubicBezTo>
                    <a:pt x="27954" y="12943"/>
                    <a:pt x="26119" y="12176"/>
                    <a:pt x="25152" y="10909"/>
                  </a:cubicBezTo>
                  <a:cubicBezTo>
                    <a:pt x="26420" y="10141"/>
                    <a:pt x="29422" y="9774"/>
                    <a:pt x="28655" y="7906"/>
                  </a:cubicBezTo>
                  <a:cubicBezTo>
                    <a:pt x="28054" y="6472"/>
                    <a:pt x="25252" y="5705"/>
                    <a:pt x="23985" y="5104"/>
                  </a:cubicBezTo>
                  <a:cubicBezTo>
                    <a:pt x="25052" y="4137"/>
                    <a:pt x="26720" y="3670"/>
                    <a:pt x="25152" y="2302"/>
                  </a:cubicBezTo>
                  <a:cubicBezTo>
                    <a:pt x="24185" y="1335"/>
                    <a:pt x="22250" y="1035"/>
                    <a:pt x="20982" y="868"/>
                  </a:cubicBezTo>
                  <a:cubicBezTo>
                    <a:pt x="17413" y="268"/>
                    <a:pt x="4270"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168381" y="-168706"/>
              <a:ext cx="804808" cy="754000"/>
            </a:xfrm>
            <a:custGeom>
              <a:avLst/>
              <a:gdLst/>
              <a:ahLst/>
              <a:cxnLst/>
              <a:rect l="l" t="t" r="r" b="b"/>
              <a:pathLst>
                <a:path w="26865" h="25169" extrusionOk="0">
                  <a:moveTo>
                    <a:pt x="581" y="0"/>
                  </a:moveTo>
                  <a:cubicBezTo>
                    <a:pt x="295" y="0"/>
                    <a:pt x="1" y="425"/>
                    <a:pt x="257" y="733"/>
                  </a:cubicBezTo>
                  <a:cubicBezTo>
                    <a:pt x="2959" y="4202"/>
                    <a:pt x="6528" y="6870"/>
                    <a:pt x="9763" y="9772"/>
                  </a:cubicBezTo>
                  <a:cubicBezTo>
                    <a:pt x="13366" y="12975"/>
                    <a:pt x="16568" y="16577"/>
                    <a:pt x="20104" y="19846"/>
                  </a:cubicBezTo>
                  <a:cubicBezTo>
                    <a:pt x="22039" y="21648"/>
                    <a:pt x="23940" y="23549"/>
                    <a:pt x="26075" y="25083"/>
                  </a:cubicBezTo>
                  <a:cubicBezTo>
                    <a:pt x="26153" y="25143"/>
                    <a:pt x="26230" y="25168"/>
                    <a:pt x="26303" y="25168"/>
                  </a:cubicBezTo>
                  <a:cubicBezTo>
                    <a:pt x="26636" y="25168"/>
                    <a:pt x="26865" y="24629"/>
                    <a:pt x="26509" y="24383"/>
                  </a:cubicBezTo>
                  <a:cubicBezTo>
                    <a:pt x="24574" y="22982"/>
                    <a:pt x="22873" y="21247"/>
                    <a:pt x="21105" y="19646"/>
                  </a:cubicBezTo>
                  <a:cubicBezTo>
                    <a:pt x="19337" y="18045"/>
                    <a:pt x="17669" y="16310"/>
                    <a:pt x="16001" y="14609"/>
                  </a:cubicBezTo>
                  <a:cubicBezTo>
                    <a:pt x="14333" y="12941"/>
                    <a:pt x="12666" y="11273"/>
                    <a:pt x="10931" y="9706"/>
                  </a:cubicBezTo>
                  <a:cubicBezTo>
                    <a:pt x="9330" y="8238"/>
                    <a:pt x="7662" y="6870"/>
                    <a:pt x="6061" y="5436"/>
                  </a:cubicBezTo>
                  <a:cubicBezTo>
                    <a:pt x="4193" y="3801"/>
                    <a:pt x="2358" y="2100"/>
                    <a:pt x="824" y="132"/>
                  </a:cubicBezTo>
                  <a:cubicBezTo>
                    <a:pt x="754" y="39"/>
                    <a:pt x="668" y="0"/>
                    <a:pt x="581"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380880" y="342484"/>
              <a:ext cx="199876" cy="224232"/>
            </a:xfrm>
            <a:custGeom>
              <a:avLst/>
              <a:gdLst/>
              <a:ahLst/>
              <a:cxnLst/>
              <a:rect l="l" t="t" r="r" b="b"/>
              <a:pathLst>
                <a:path w="6672" h="7485" extrusionOk="0">
                  <a:moveTo>
                    <a:pt x="5644" y="1"/>
                  </a:moveTo>
                  <a:cubicBezTo>
                    <a:pt x="3868" y="1"/>
                    <a:pt x="2120" y="503"/>
                    <a:pt x="401" y="780"/>
                  </a:cubicBezTo>
                  <a:cubicBezTo>
                    <a:pt x="200" y="813"/>
                    <a:pt x="100" y="1013"/>
                    <a:pt x="100" y="1180"/>
                  </a:cubicBezTo>
                  <a:cubicBezTo>
                    <a:pt x="0" y="3148"/>
                    <a:pt x="100" y="5116"/>
                    <a:pt x="100" y="7084"/>
                  </a:cubicBezTo>
                  <a:cubicBezTo>
                    <a:pt x="100" y="7351"/>
                    <a:pt x="309" y="7485"/>
                    <a:pt x="517" y="7485"/>
                  </a:cubicBezTo>
                  <a:cubicBezTo>
                    <a:pt x="726" y="7485"/>
                    <a:pt x="934" y="7351"/>
                    <a:pt x="934" y="7084"/>
                  </a:cubicBezTo>
                  <a:cubicBezTo>
                    <a:pt x="903" y="5232"/>
                    <a:pt x="842" y="3379"/>
                    <a:pt x="918" y="1526"/>
                  </a:cubicBezTo>
                  <a:lnTo>
                    <a:pt x="918" y="1526"/>
                  </a:lnTo>
                  <a:cubicBezTo>
                    <a:pt x="2493" y="1248"/>
                    <a:pt x="4069" y="834"/>
                    <a:pt x="5644" y="834"/>
                  </a:cubicBezTo>
                  <a:cubicBezTo>
                    <a:pt x="5797" y="834"/>
                    <a:pt x="5951" y="838"/>
                    <a:pt x="6105" y="846"/>
                  </a:cubicBezTo>
                  <a:cubicBezTo>
                    <a:pt x="6672" y="846"/>
                    <a:pt x="6638" y="13"/>
                    <a:pt x="6105" y="13"/>
                  </a:cubicBezTo>
                  <a:cubicBezTo>
                    <a:pt x="5951" y="5"/>
                    <a:pt x="5798" y="1"/>
                    <a:pt x="5644"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243984" y="203700"/>
              <a:ext cx="219978" cy="244124"/>
            </a:xfrm>
            <a:custGeom>
              <a:avLst/>
              <a:gdLst/>
              <a:ahLst/>
              <a:cxnLst/>
              <a:rect l="l" t="t" r="r" b="b"/>
              <a:pathLst>
                <a:path w="7343" h="8149" extrusionOk="0">
                  <a:moveTo>
                    <a:pt x="6692" y="1"/>
                  </a:moveTo>
                  <a:cubicBezTo>
                    <a:pt x="6664" y="1"/>
                    <a:pt x="6635" y="3"/>
                    <a:pt x="6605" y="9"/>
                  </a:cubicBezTo>
                  <a:cubicBezTo>
                    <a:pt x="4570" y="276"/>
                    <a:pt x="2569" y="576"/>
                    <a:pt x="534" y="676"/>
                  </a:cubicBezTo>
                  <a:cubicBezTo>
                    <a:pt x="301" y="676"/>
                    <a:pt x="100" y="843"/>
                    <a:pt x="100" y="1076"/>
                  </a:cubicBezTo>
                  <a:cubicBezTo>
                    <a:pt x="0" y="3311"/>
                    <a:pt x="100" y="5546"/>
                    <a:pt x="100" y="7748"/>
                  </a:cubicBezTo>
                  <a:cubicBezTo>
                    <a:pt x="100" y="8015"/>
                    <a:pt x="309" y="8148"/>
                    <a:pt x="517" y="8148"/>
                  </a:cubicBezTo>
                  <a:cubicBezTo>
                    <a:pt x="726" y="8148"/>
                    <a:pt x="934" y="8015"/>
                    <a:pt x="934" y="7748"/>
                  </a:cubicBezTo>
                  <a:cubicBezTo>
                    <a:pt x="934" y="5682"/>
                    <a:pt x="846" y="3587"/>
                    <a:pt x="918" y="1490"/>
                  </a:cubicBezTo>
                  <a:lnTo>
                    <a:pt x="918" y="1490"/>
                  </a:lnTo>
                  <a:cubicBezTo>
                    <a:pt x="2892" y="1373"/>
                    <a:pt x="4865" y="1091"/>
                    <a:pt x="6839" y="809"/>
                  </a:cubicBezTo>
                  <a:cubicBezTo>
                    <a:pt x="7342" y="747"/>
                    <a:pt x="7163" y="1"/>
                    <a:pt x="6692"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73119" y="64048"/>
              <a:ext cx="303799" cy="334805"/>
            </a:xfrm>
            <a:custGeom>
              <a:avLst/>
              <a:gdLst/>
              <a:ahLst/>
              <a:cxnLst/>
              <a:rect l="l" t="t" r="r" b="b"/>
              <a:pathLst>
                <a:path w="10141" h="11176" extrusionOk="0">
                  <a:moveTo>
                    <a:pt x="9607" y="1"/>
                  </a:moveTo>
                  <a:cubicBezTo>
                    <a:pt x="6705" y="1"/>
                    <a:pt x="3803" y="101"/>
                    <a:pt x="901" y="301"/>
                  </a:cubicBezTo>
                  <a:cubicBezTo>
                    <a:pt x="667" y="301"/>
                    <a:pt x="501" y="468"/>
                    <a:pt x="501" y="701"/>
                  </a:cubicBezTo>
                  <a:cubicBezTo>
                    <a:pt x="200" y="4070"/>
                    <a:pt x="0" y="7406"/>
                    <a:pt x="0" y="10775"/>
                  </a:cubicBezTo>
                  <a:cubicBezTo>
                    <a:pt x="0" y="11042"/>
                    <a:pt x="209" y="11176"/>
                    <a:pt x="417" y="11176"/>
                  </a:cubicBezTo>
                  <a:cubicBezTo>
                    <a:pt x="626" y="11176"/>
                    <a:pt x="834" y="11042"/>
                    <a:pt x="834" y="10775"/>
                  </a:cubicBezTo>
                  <a:cubicBezTo>
                    <a:pt x="834" y="7542"/>
                    <a:pt x="1019" y="4339"/>
                    <a:pt x="1299" y="1108"/>
                  </a:cubicBezTo>
                  <a:lnTo>
                    <a:pt x="1299" y="1108"/>
                  </a:lnTo>
                  <a:cubicBezTo>
                    <a:pt x="4068" y="926"/>
                    <a:pt x="6838" y="835"/>
                    <a:pt x="9607" y="835"/>
                  </a:cubicBezTo>
                  <a:cubicBezTo>
                    <a:pt x="10141" y="835"/>
                    <a:pt x="10141" y="1"/>
                    <a:pt x="960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59793" y="-50082"/>
              <a:ext cx="283847" cy="333038"/>
            </a:xfrm>
            <a:custGeom>
              <a:avLst/>
              <a:gdLst/>
              <a:ahLst/>
              <a:cxnLst/>
              <a:rect l="l" t="t" r="r" b="b"/>
              <a:pathLst>
                <a:path w="9475" h="11117" extrusionOk="0">
                  <a:moveTo>
                    <a:pt x="4345" y="0"/>
                  </a:moveTo>
                  <a:cubicBezTo>
                    <a:pt x="3143" y="0"/>
                    <a:pt x="1946" y="77"/>
                    <a:pt x="768" y="342"/>
                  </a:cubicBezTo>
                  <a:cubicBezTo>
                    <a:pt x="601" y="375"/>
                    <a:pt x="501" y="575"/>
                    <a:pt x="468" y="742"/>
                  </a:cubicBezTo>
                  <a:cubicBezTo>
                    <a:pt x="168" y="4044"/>
                    <a:pt x="1" y="7380"/>
                    <a:pt x="1" y="10716"/>
                  </a:cubicBezTo>
                  <a:cubicBezTo>
                    <a:pt x="1" y="10983"/>
                    <a:pt x="209" y="11116"/>
                    <a:pt x="418" y="11116"/>
                  </a:cubicBezTo>
                  <a:cubicBezTo>
                    <a:pt x="626" y="11116"/>
                    <a:pt x="835" y="10983"/>
                    <a:pt x="835" y="10716"/>
                  </a:cubicBezTo>
                  <a:cubicBezTo>
                    <a:pt x="835" y="7495"/>
                    <a:pt x="990" y="4274"/>
                    <a:pt x="1271" y="1084"/>
                  </a:cubicBezTo>
                  <a:lnTo>
                    <a:pt x="1271" y="1084"/>
                  </a:lnTo>
                  <a:cubicBezTo>
                    <a:pt x="2280" y="878"/>
                    <a:pt x="3303" y="814"/>
                    <a:pt x="4328" y="814"/>
                  </a:cubicBezTo>
                  <a:cubicBezTo>
                    <a:pt x="5862" y="814"/>
                    <a:pt x="7401" y="956"/>
                    <a:pt x="8907" y="976"/>
                  </a:cubicBezTo>
                  <a:cubicBezTo>
                    <a:pt x="9474" y="976"/>
                    <a:pt x="9474" y="142"/>
                    <a:pt x="8907" y="142"/>
                  </a:cubicBezTo>
                  <a:cubicBezTo>
                    <a:pt x="7397" y="123"/>
                    <a:pt x="5867" y="0"/>
                    <a:pt x="434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459812" y="66055"/>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471794" y="121023"/>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512773" y="80044"/>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89085" y="51170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115086" y="451761"/>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147049" y="503734"/>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7943" y="204958"/>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13934" y="146995"/>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430845" y="285898"/>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462808" y="268913"/>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219990" y="5096"/>
              <a:ext cx="28010" cy="21030"/>
            </a:xfrm>
            <a:custGeom>
              <a:avLst/>
              <a:gdLst/>
              <a:ahLst/>
              <a:cxnLst/>
              <a:rect l="l" t="t" r="r" b="b"/>
              <a:pathLst>
                <a:path w="935" h="702" extrusionOk="0">
                  <a:moveTo>
                    <a:pt x="468" y="1"/>
                  </a:moveTo>
                  <a:cubicBezTo>
                    <a:pt x="1" y="1"/>
                    <a:pt x="1" y="701"/>
                    <a:pt x="468" y="701"/>
                  </a:cubicBezTo>
                  <a:cubicBezTo>
                    <a:pt x="935" y="701"/>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578705" y="465750"/>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494770" y="52371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9" name="Google Shape;59;p2"/>
          <p:cNvGrpSpPr/>
          <p:nvPr/>
        </p:nvGrpSpPr>
        <p:grpSpPr>
          <a:xfrm>
            <a:off x="653946" y="-280695"/>
            <a:ext cx="363800" cy="984632"/>
            <a:chOff x="904476" y="-243594"/>
            <a:chExt cx="438472" cy="1186732"/>
          </a:xfrm>
        </p:grpSpPr>
        <p:sp>
          <p:nvSpPr>
            <p:cNvPr id="60" name="Google Shape;60;p2"/>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87" name="Google Shape;87;p2"/>
          <p:cNvGrpSpPr/>
          <p:nvPr/>
        </p:nvGrpSpPr>
        <p:grpSpPr>
          <a:xfrm>
            <a:off x="1111408" y="-436182"/>
            <a:ext cx="548163" cy="942251"/>
            <a:chOff x="1455834" y="-430995"/>
            <a:chExt cx="660677" cy="1135653"/>
          </a:xfrm>
        </p:grpSpPr>
        <p:sp>
          <p:nvSpPr>
            <p:cNvPr id="88" name="Google Shape;88;p2"/>
            <p:cNvSpPr/>
            <p:nvPr/>
          </p:nvSpPr>
          <p:spPr>
            <a:xfrm>
              <a:off x="1455834" y="-342088"/>
              <a:ext cx="651576" cy="1046745"/>
            </a:xfrm>
            <a:custGeom>
              <a:avLst/>
              <a:gdLst/>
              <a:ahLst/>
              <a:cxnLst/>
              <a:rect l="l" t="t" r="r" b="b"/>
              <a:pathLst>
                <a:path w="21750" h="34941" extrusionOk="0">
                  <a:moveTo>
                    <a:pt x="16913" y="1"/>
                  </a:moveTo>
                  <a:cubicBezTo>
                    <a:pt x="14337" y="1"/>
                    <a:pt x="10562" y="1386"/>
                    <a:pt x="8840" y="2318"/>
                  </a:cubicBezTo>
                  <a:cubicBezTo>
                    <a:pt x="5904" y="3852"/>
                    <a:pt x="3603" y="5920"/>
                    <a:pt x="2202" y="8856"/>
                  </a:cubicBezTo>
                  <a:cubicBezTo>
                    <a:pt x="0" y="13192"/>
                    <a:pt x="334" y="18396"/>
                    <a:pt x="667" y="23199"/>
                  </a:cubicBezTo>
                  <a:cubicBezTo>
                    <a:pt x="901" y="27102"/>
                    <a:pt x="1535" y="31138"/>
                    <a:pt x="901" y="34941"/>
                  </a:cubicBezTo>
                  <a:cubicBezTo>
                    <a:pt x="6338" y="32439"/>
                    <a:pt x="12843" y="29704"/>
                    <a:pt x="16445" y="24600"/>
                  </a:cubicBezTo>
                  <a:cubicBezTo>
                    <a:pt x="20248" y="19163"/>
                    <a:pt x="21749" y="14159"/>
                    <a:pt x="20548" y="7521"/>
                  </a:cubicBezTo>
                  <a:cubicBezTo>
                    <a:pt x="20148" y="5153"/>
                    <a:pt x="18380" y="2084"/>
                    <a:pt x="18513" y="49"/>
                  </a:cubicBezTo>
                  <a:lnTo>
                    <a:pt x="18513" y="49"/>
                  </a:lnTo>
                  <a:lnTo>
                    <a:pt x="18180" y="149"/>
                  </a:lnTo>
                  <a:cubicBezTo>
                    <a:pt x="17810" y="47"/>
                    <a:pt x="17382" y="1"/>
                    <a:pt x="1691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1538301" y="-430995"/>
              <a:ext cx="578210" cy="1060406"/>
            </a:xfrm>
            <a:custGeom>
              <a:avLst/>
              <a:gdLst/>
              <a:ahLst/>
              <a:cxnLst/>
              <a:rect l="l" t="t" r="r" b="b"/>
              <a:pathLst>
                <a:path w="19301" h="35397" extrusionOk="0">
                  <a:moveTo>
                    <a:pt x="18677" y="0"/>
                  </a:moveTo>
                  <a:cubicBezTo>
                    <a:pt x="18582" y="0"/>
                    <a:pt x="18484" y="34"/>
                    <a:pt x="18396" y="115"/>
                  </a:cubicBezTo>
                  <a:cubicBezTo>
                    <a:pt x="15027" y="2917"/>
                    <a:pt x="12191" y="6153"/>
                    <a:pt x="10490" y="10256"/>
                  </a:cubicBezTo>
                  <a:cubicBezTo>
                    <a:pt x="9423" y="12824"/>
                    <a:pt x="8622" y="15459"/>
                    <a:pt x="7588" y="18061"/>
                  </a:cubicBezTo>
                  <a:cubicBezTo>
                    <a:pt x="6520" y="20730"/>
                    <a:pt x="5420" y="23365"/>
                    <a:pt x="4252" y="26000"/>
                  </a:cubicBezTo>
                  <a:cubicBezTo>
                    <a:pt x="2951" y="28936"/>
                    <a:pt x="1584" y="31871"/>
                    <a:pt x="183" y="34773"/>
                  </a:cubicBezTo>
                  <a:cubicBezTo>
                    <a:pt x="0" y="35093"/>
                    <a:pt x="286" y="35397"/>
                    <a:pt x="559" y="35397"/>
                  </a:cubicBezTo>
                  <a:cubicBezTo>
                    <a:pt x="686" y="35397"/>
                    <a:pt x="809" y="35332"/>
                    <a:pt x="883" y="35174"/>
                  </a:cubicBezTo>
                  <a:cubicBezTo>
                    <a:pt x="3352" y="30103"/>
                    <a:pt x="5687" y="25000"/>
                    <a:pt x="7788" y="19763"/>
                  </a:cubicBezTo>
                  <a:cubicBezTo>
                    <a:pt x="8855" y="17161"/>
                    <a:pt x="9823" y="14525"/>
                    <a:pt x="10757" y="11857"/>
                  </a:cubicBezTo>
                  <a:cubicBezTo>
                    <a:pt x="11524" y="9789"/>
                    <a:pt x="12525" y="7787"/>
                    <a:pt x="13826" y="5986"/>
                  </a:cubicBezTo>
                  <a:cubicBezTo>
                    <a:pt x="15293" y="3985"/>
                    <a:pt x="17095" y="2283"/>
                    <a:pt x="18963" y="682"/>
                  </a:cubicBezTo>
                  <a:cubicBezTo>
                    <a:pt x="19301" y="422"/>
                    <a:pt x="19011" y="0"/>
                    <a:pt x="18677"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1524162" y="373308"/>
              <a:ext cx="201494" cy="167043"/>
            </a:xfrm>
            <a:custGeom>
              <a:avLst/>
              <a:gdLst/>
              <a:ahLst/>
              <a:cxnLst/>
              <a:rect l="l" t="t" r="r" b="b"/>
              <a:pathLst>
                <a:path w="6726" h="5576" extrusionOk="0">
                  <a:moveTo>
                    <a:pt x="4720" y="0"/>
                  </a:moveTo>
                  <a:cubicBezTo>
                    <a:pt x="4637" y="0"/>
                    <a:pt x="4555" y="19"/>
                    <a:pt x="4491" y="51"/>
                  </a:cubicBezTo>
                  <a:cubicBezTo>
                    <a:pt x="3156" y="651"/>
                    <a:pt x="1855" y="1385"/>
                    <a:pt x="454" y="1852"/>
                  </a:cubicBezTo>
                  <a:cubicBezTo>
                    <a:pt x="1" y="2003"/>
                    <a:pt x="123" y="2676"/>
                    <a:pt x="523" y="2676"/>
                  </a:cubicBezTo>
                  <a:cubicBezTo>
                    <a:pt x="564" y="2676"/>
                    <a:pt x="608" y="2668"/>
                    <a:pt x="655" y="2653"/>
                  </a:cubicBezTo>
                  <a:cubicBezTo>
                    <a:pt x="1941" y="2214"/>
                    <a:pt x="3150" y="1597"/>
                    <a:pt x="4372" y="1002"/>
                  </a:cubicBezTo>
                  <a:lnTo>
                    <a:pt x="4372" y="1002"/>
                  </a:lnTo>
                  <a:cubicBezTo>
                    <a:pt x="4665" y="2485"/>
                    <a:pt x="5313" y="3873"/>
                    <a:pt x="5825" y="5288"/>
                  </a:cubicBezTo>
                  <a:cubicBezTo>
                    <a:pt x="5891" y="5488"/>
                    <a:pt x="6059" y="5576"/>
                    <a:pt x="6225" y="5576"/>
                  </a:cubicBezTo>
                  <a:cubicBezTo>
                    <a:pt x="6476" y="5576"/>
                    <a:pt x="6726" y="5375"/>
                    <a:pt x="6626" y="5055"/>
                  </a:cubicBezTo>
                  <a:cubicBezTo>
                    <a:pt x="6058" y="3487"/>
                    <a:pt x="5325" y="1952"/>
                    <a:pt x="5091" y="284"/>
                  </a:cubicBezTo>
                  <a:cubicBezTo>
                    <a:pt x="5069" y="81"/>
                    <a:pt x="4893" y="0"/>
                    <a:pt x="4720"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1522934" y="228264"/>
              <a:ext cx="280103" cy="217881"/>
            </a:xfrm>
            <a:custGeom>
              <a:avLst/>
              <a:gdLst/>
              <a:ahLst/>
              <a:cxnLst/>
              <a:rect l="l" t="t" r="r" b="b"/>
              <a:pathLst>
                <a:path w="9350" h="7273" extrusionOk="0">
                  <a:moveTo>
                    <a:pt x="6183" y="0"/>
                  </a:moveTo>
                  <a:cubicBezTo>
                    <a:pt x="4107" y="0"/>
                    <a:pt x="2152" y="1072"/>
                    <a:pt x="395" y="2058"/>
                  </a:cubicBezTo>
                  <a:cubicBezTo>
                    <a:pt x="1" y="2283"/>
                    <a:pt x="225" y="2818"/>
                    <a:pt x="586" y="2818"/>
                  </a:cubicBezTo>
                  <a:cubicBezTo>
                    <a:pt x="652" y="2818"/>
                    <a:pt x="723" y="2800"/>
                    <a:pt x="796" y="2758"/>
                  </a:cubicBezTo>
                  <a:cubicBezTo>
                    <a:pt x="2474" y="1857"/>
                    <a:pt x="4326" y="840"/>
                    <a:pt x="6270" y="840"/>
                  </a:cubicBezTo>
                  <a:cubicBezTo>
                    <a:pt x="6287" y="840"/>
                    <a:pt x="6304" y="840"/>
                    <a:pt x="6321" y="840"/>
                  </a:cubicBezTo>
                  <a:lnTo>
                    <a:pt x="6321" y="840"/>
                  </a:lnTo>
                  <a:cubicBezTo>
                    <a:pt x="6680" y="2983"/>
                    <a:pt x="7901" y="4885"/>
                    <a:pt x="8468" y="6995"/>
                  </a:cubicBezTo>
                  <a:cubicBezTo>
                    <a:pt x="8520" y="7189"/>
                    <a:pt x="8673" y="7273"/>
                    <a:pt x="8832" y="7273"/>
                  </a:cubicBezTo>
                  <a:cubicBezTo>
                    <a:pt x="9083" y="7273"/>
                    <a:pt x="9350" y="7067"/>
                    <a:pt x="9268" y="6761"/>
                  </a:cubicBezTo>
                  <a:cubicBezTo>
                    <a:pt x="8701" y="4626"/>
                    <a:pt x="7367" y="2691"/>
                    <a:pt x="7100" y="456"/>
                  </a:cubicBezTo>
                  <a:cubicBezTo>
                    <a:pt x="7067" y="223"/>
                    <a:pt x="6933" y="56"/>
                    <a:pt x="6700" y="23"/>
                  </a:cubicBezTo>
                  <a:cubicBezTo>
                    <a:pt x="6527" y="8"/>
                    <a:pt x="6355" y="0"/>
                    <a:pt x="6183"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1512719" y="76270"/>
              <a:ext cx="388219" cy="265753"/>
            </a:xfrm>
            <a:custGeom>
              <a:avLst/>
              <a:gdLst/>
              <a:ahLst/>
              <a:cxnLst/>
              <a:rect l="l" t="t" r="r" b="b"/>
              <a:pathLst>
                <a:path w="12959" h="8871" extrusionOk="0">
                  <a:moveTo>
                    <a:pt x="9243" y="1"/>
                  </a:moveTo>
                  <a:cubicBezTo>
                    <a:pt x="9197" y="1"/>
                    <a:pt x="9152" y="9"/>
                    <a:pt x="9109" y="27"/>
                  </a:cubicBezTo>
                  <a:cubicBezTo>
                    <a:pt x="6240" y="794"/>
                    <a:pt x="3438" y="1761"/>
                    <a:pt x="503" y="2295"/>
                  </a:cubicBezTo>
                  <a:cubicBezTo>
                    <a:pt x="0" y="2389"/>
                    <a:pt x="178" y="3104"/>
                    <a:pt x="646" y="3104"/>
                  </a:cubicBezTo>
                  <a:cubicBezTo>
                    <a:pt x="675" y="3104"/>
                    <a:pt x="705" y="3101"/>
                    <a:pt x="736" y="3095"/>
                  </a:cubicBezTo>
                  <a:cubicBezTo>
                    <a:pt x="3528" y="2582"/>
                    <a:pt x="6226" y="1668"/>
                    <a:pt x="8981" y="916"/>
                  </a:cubicBezTo>
                  <a:lnTo>
                    <a:pt x="8981" y="916"/>
                  </a:lnTo>
                  <a:cubicBezTo>
                    <a:pt x="10166" y="3393"/>
                    <a:pt x="11307" y="5933"/>
                    <a:pt x="12078" y="8566"/>
                  </a:cubicBezTo>
                  <a:cubicBezTo>
                    <a:pt x="12131" y="8779"/>
                    <a:pt x="12291" y="8870"/>
                    <a:pt x="12456" y="8870"/>
                  </a:cubicBezTo>
                  <a:cubicBezTo>
                    <a:pt x="12702" y="8870"/>
                    <a:pt x="12958" y="8666"/>
                    <a:pt x="12878" y="8366"/>
                  </a:cubicBezTo>
                  <a:cubicBezTo>
                    <a:pt x="12078" y="5530"/>
                    <a:pt x="10810" y="2862"/>
                    <a:pt x="9576" y="193"/>
                  </a:cubicBezTo>
                  <a:cubicBezTo>
                    <a:pt x="9502" y="70"/>
                    <a:pt x="9373" y="1"/>
                    <a:pt x="9243"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1532699" y="-106248"/>
              <a:ext cx="446786" cy="249426"/>
            </a:xfrm>
            <a:custGeom>
              <a:avLst/>
              <a:gdLst/>
              <a:ahLst/>
              <a:cxnLst/>
              <a:rect l="l" t="t" r="r" b="b"/>
              <a:pathLst>
                <a:path w="14914" h="8326" extrusionOk="0">
                  <a:moveTo>
                    <a:pt x="10815" y="0"/>
                  </a:moveTo>
                  <a:cubicBezTo>
                    <a:pt x="10781" y="0"/>
                    <a:pt x="10746" y="5"/>
                    <a:pt x="10710" y="15"/>
                  </a:cubicBezTo>
                  <a:cubicBezTo>
                    <a:pt x="7308" y="1349"/>
                    <a:pt x="4139" y="3351"/>
                    <a:pt x="503" y="4051"/>
                  </a:cubicBezTo>
                  <a:cubicBezTo>
                    <a:pt x="1" y="4146"/>
                    <a:pt x="178" y="4861"/>
                    <a:pt x="618" y="4861"/>
                  </a:cubicBezTo>
                  <a:cubicBezTo>
                    <a:pt x="645" y="4861"/>
                    <a:pt x="674" y="4858"/>
                    <a:pt x="703" y="4852"/>
                  </a:cubicBezTo>
                  <a:cubicBezTo>
                    <a:pt x="4210" y="4176"/>
                    <a:pt x="7282" y="2291"/>
                    <a:pt x="10577" y="961"/>
                  </a:cubicBezTo>
                  <a:lnTo>
                    <a:pt x="10577" y="961"/>
                  </a:lnTo>
                  <a:cubicBezTo>
                    <a:pt x="11592" y="3362"/>
                    <a:pt x="13160" y="5527"/>
                    <a:pt x="14013" y="8021"/>
                  </a:cubicBezTo>
                  <a:cubicBezTo>
                    <a:pt x="14079" y="8234"/>
                    <a:pt x="14248" y="8325"/>
                    <a:pt x="14415" y="8325"/>
                  </a:cubicBezTo>
                  <a:cubicBezTo>
                    <a:pt x="14665" y="8325"/>
                    <a:pt x="14913" y="8121"/>
                    <a:pt x="14813" y="7821"/>
                  </a:cubicBezTo>
                  <a:cubicBezTo>
                    <a:pt x="13913" y="5186"/>
                    <a:pt x="12211" y="2917"/>
                    <a:pt x="11211" y="315"/>
                  </a:cubicBezTo>
                  <a:cubicBezTo>
                    <a:pt x="11154" y="146"/>
                    <a:pt x="11002" y="0"/>
                    <a:pt x="108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1720100" y="-252581"/>
              <a:ext cx="279863" cy="178007"/>
            </a:xfrm>
            <a:custGeom>
              <a:avLst/>
              <a:gdLst/>
              <a:ahLst/>
              <a:cxnLst/>
              <a:rect l="l" t="t" r="r" b="b"/>
              <a:pathLst>
                <a:path w="9342" h="5942" extrusionOk="0">
                  <a:moveTo>
                    <a:pt x="7095" y="0"/>
                  </a:moveTo>
                  <a:cubicBezTo>
                    <a:pt x="7051" y="0"/>
                    <a:pt x="7004" y="9"/>
                    <a:pt x="6956" y="30"/>
                  </a:cubicBezTo>
                  <a:cubicBezTo>
                    <a:pt x="4688" y="797"/>
                    <a:pt x="2653" y="2065"/>
                    <a:pt x="418" y="2965"/>
                  </a:cubicBezTo>
                  <a:cubicBezTo>
                    <a:pt x="1" y="3115"/>
                    <a:pt x="116" y="3797"/>
                    <a:pt x="503" y="3797"/>
                  </a:cubicBezTo>
                  <a:cubicBezTo>
                    <a:pt x="549" y="3797"/>
                    <a:pt x="599" y="3787"/>
                    <a:pt x="652" y="3766"/>
                  </a:cubicBezTo>
                  <a:cubicBezTo>
                    <a:pt x="2725" y="2918"/>
                    <a:pt x="4680" y="1744"/>
                    <a:pt x="6795" y="970"/>
                  </a:cubicBezTo>
                  <a:lnTo>
                    <a:pt x="6795" y="970"/>
                  </a:lnTo>
                  <a:cubicBezTo>
                    <a:pt x="7288" y="2577"/>
                    <a:pt x="7663" y="4267"/>
                    <a:pt x="8457" y="5734"/>
                  </a:cubicBezTo>
                  <a:cubicBezTo>
                    <a:pt x="8530" y="5880"/>
                    <a:pt x="8652" y="5941"/>
                    <a:pt x="8777" y="5941"/>
                  </a:cubicBezTo>
                  <a:cubicBezTo>
                    <a:pt x="9052" y="5941"/>
                    <a:pt x="9341" y="5645"/>
                    <a:pt x="9158" y="5300"/>
                  </a:cubicBezTo>
                  <a:cubicBezTo>
                    <a:pt x="8357" y="3766"/>
                    <a:pt x="8024" y="1965"/>
                    <a:pt x="7456" y="297"/>
                  </a:cubicBezTo>
                  <a:cubicBezTo>
                    <a:pt x="7403" y="138"/>
                    <a:pt x="7266" y="0"/>
                    <a:pt x="709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1919452" y="216941"/>
              <a:ext cx="31006" cy="24026"/>
            </a:xfrm>
            <a:custGeom>
              <a:avLst/>
              <a:gdLst/>
              <a:ahLst/>
              <a:cxnLst/>
              <a:rect l="l" t="t" r="r" b="b"/>
              <a:pathLst>
                <a:path w="1035" h="802" extrusionOk="0">
                  <a:moveTo>
                    <a:pt x="535" y="1"/>
                  </a:moveTo>
                  <a:cubicBezTo>
                    <a:pt x="1" y="1"/>
                    <a:pt x="1" y="801"/>
                    <a:pt x="535" y="801"/>
                  </a:cubicBezTo>
                  <a:cubicBezTo>
                    <a:pt x="1035" y="801"/>
                    <a:pt x="1035"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1955429" y="183960"/>
              <a:ext cx="31006" cy="24026"/>
            </a:xfrm>
            <a:custGeom>
              <a:avLst/>
              <a:gdLst/>
              <a:ahLst/>
              <a:cxnLst/>
              <a:rect l="l" t="t" r="r" b="b"/>
              <a:pathLst>
                <a:path w="1035" h="802" extrusionOk="0">
                  <a:moveTo>
                    <a:pt x="501" y="1"/>
                  </a:moveTo>
                  <a:cubicBezTo>
                    <a:pt x="1" y="1"/>
                    <a:pt x="1" y="801"/>
                    <a:pt x="501" y="801"/>
                  </a:cubicBezTo>
                  <a:cubicBezTo>
                    <a:pt x="1035" y="801"/>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1968429" y="242912"/>
              <a:ext cx="31006" cy="24026"/>
            </a:xfrm>
            <a:custGeom>
              <a:avLst/>
              <a:gdLst/>
              <a:ahLst/>
              <a:cxnLst/>
              <a:rect l="l" t="t" r="r" b="b"/>
              <a:pathLst>
                <a:path w="1035" h="802" extrusionOk="0">
                  <a:moveTo>
                    <a:pt x="501" y="1"/>
                  </a:moveTo>
                  <a:cubicBezTo>
                    <a:pt x="0" y="1"/>
                    <a:pt x="0" y="801"/>
                    <a:pt x="501" y="801"/>
                  </a:cubicBezTo>
                  <a:cubicBezTo>
                    <a:pt x="1034" y="801"/>
                    <a:pt x="1034"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1586709" y="67044"/>
              <a:ext cx="32025" cy="24026"/>
            </a:xfrm>
            <a:custGeom>
              <a:avLst/>
              <a:gdLst/>
              <a:ahLst/>
              <a:cxnLst/>
              <a:rect l="l" t="t" r="r" b="b"/>
              <a:pathLst>
                <a:path w="1069" h="802" extrusionOk="0">
                  <a:moveTo>
                    <a:pt x="535" y="1"/>
                  </a:moveTo>
                  <a:cubicBezTo>
                    <a:pt x="1" y="1"/>
                    <a:pt x="1" y="802"/>
                    <a:pt x="535" y="802"/>
                  </a:cubicBezTo>
                  <a:cubicBezTo>
                    <a:pt x="1068" y="802"/>
                    <a:pt x="1068"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1625681" y="37088"/>
              <a:ext cx="32025" cy="25015"/>
            </a:xfrm>
            <a:custGeom>
              <a:avLst/>
              <a:gdLst/>
              <a:ahLst/>
              <a:cxnLst/>
              <a:rect l="l" t="t" r="r" b="b"/>
              <a:pathLst>
                <a:path w="1069" h="835" extrusionOk="0">
                  <a:moveTo>
                    <a:pt x="535" y="0"/>
                  </a:moveTo>
                  <a:cubicBezTo>
                    <a:pt x="1" y="0"/>
                    <a:pt x="1" y="834"/>
                    <a:pt x="535" y="834"/>
                  </a:cubicBezTo>
                  <a:cubicBezTo>
                    <a:pt x="1068" y="834"/>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1736605" y="-219720"/>
              <a:ext cx="31995" cy="24026"/>
            </a:xfrm>
            <a:custGeom>
              <a:avLst/>
              <a:gdLst/>
              <a:ahLst/>
              <a:cxnLst/>
              <a:rect l="l" t="t" r="r" b="b"/>
              <a:pathLst>
                <a:path w="1068" h="802" extrusionOk="0">
                  <a:moveTo>
                    <a:pt x="534" y="0"/>
                  </a:moveTo>
                  <a:cubicBezTo>
                    <a:pt x="1" y="0"/>
                    <a:pt x="1"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1779561" y="-252701"/>
              <a:ext cx="31006" cy="25015"/>
            </a:xfrm>
            <a:custGeom>
              <a:avLst/>
              <a:gdLst/>
              <a:ahLst/>
              <a:cxnLst/>
              <a:rect l="l" t="t" r="r" b="b"/>
              <a:pathLst>
                <a:path w="1035" h="835" extrusionOk="0">
                  <a:moveTo>
                    <a:pt x="501" y="1"/>
                  </a:moveTo>
                  <a:cubicBezTo>
                    <a:pt x="1" y="1"/>
                    <a:pt x="1" y="835"/>
                    <a:pt x="501" y="835"/>
                  </a:cubicBezTo>
                  <a:cubicBezTo>
                    <a:pt x="1035" y="835"/>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1785582" y="265918"/>
              <a:ext cx="31995" cy="23996"/>
            </a:xfrm>
            <a:custGeom>
              <a:avLst/>
              <a:gdLst/>
              <a:ahLst/>
              <a:cxnLst/>
              <a:rect l="l" t="t" r="r" b="b"/>
              <a:pathLst>
                <a:path w="1068" h="801" extrusionOk="0">
                  <a:moveTo>
                    <a:pt x="534" y="0"/>
                  </a:moveTo>
                  <a:cubicBezTo>
                    <a:pt x="0" y="0"/>
                    <a:pt x="0" y="801"/>
                    <a:pt x="534" y="801"/>
                  </a:cubicBezTo>
                  <a:cubicBezTo>
                    <a:pt x="1067" y="801"/>
                    <a:pt x="1067"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1808558" y="323852"/>
              <a:ext cx="31995" cy="25015"/>
            </a:xfrm>
            <a:custGeom>
              <a:avLst/>
              <a:gdLst/>
              <a:ahLst/>
              <a:cxnLst/>
              <a:rect l="l" t="t" r="r" b="b"/>
              <a:pathLst>
                <a:path w="1068" h="835" extrusionOk="0">
                  <a:moveTo>
                    <a:pt x="534" y="1"/>
                  </a:moveTo>
                  <a:cubicBezTo>
                    <a:pt x="0" y="1"/>
                    <a:pt x="0"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1524761" y="369833"/>
              <a:ext cx="32025" cy="23996"/>
            </a:xfrm>
            <a:custGeom>
              <a:avLst/>
              <a:gdLst/>
              <a:ahLst/>
              <a:cxnLst/>
              <a:rect l="l" t="t" r="r" b="b"/>
              <a:pathLst>
                <a:path w="1069" h="801" extrusionOk="0">
                  <a:moveTo>
                    <a:pt x="535" y="0"/>
                  </a:moveTo>
                  <a:cubicBezTo>
                    <a:pt x="1" y="0"/>
                    <a:pt x="1" y="801"/>
                    <a:pt x="535" y="801"/>
                  </a:cubicBezTo>
                  <a:cubicBezTo>
                    <a:pt x="1068" y="801"/>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1573738" y="333857"/>
              <a:ext cx="31995" cy="23996"/>
            </a:xfrm>
            <a:custGeom>
              <a:avLst/>
              <a:gdLst/>
              <a:ahLst/>
              <a:cxnLst/>
              <a:rect l="l" t="t" r="r" b="b"/>
              <a:pathLst>
                <a:path w="1068" h="801" extrusionOk="0">
                  <a:moveTo>
                    <a:pt x="534" y="0"/>
                  </a:moveTo>
                  <a:cubicBezTo>
                    <a:pt x="0" y="0"/>
                    <a:pt x="0"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1632690" y="545701"/>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1599709" y="597644"/>
              <a:ext cx="32025" cy="25015"/>
            </a:xfrm>
            <a:custGeom>
              <a:avLst/>
              <a:gdLst/>
              <a:ahLst/>
              <a:cxnLst/>
              <a:rect l="l" t="t" r="r" b="b"/>
              <a:pathLst>
                <a:path w="1069" h="835" extrusionOk="0">
                  <a:moveTo>
                    <a:pt x="534" y="1"/>
                  </a:moveTo>
                  <a:cubicBezTo>
                    <a:pt x="1" y="1"/>
                    <a:pt x="1"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8" name="Google Shape;108;p2"/>
          <p:cNvGrpSpPr/>
          <p:nvPr/>
        </p:nvGrpSpPr>
        <p:grpSpPr>
          <a:xfrm>
            <a:off x="1477854" y="-461408"/>
            <a:ext cx="676573" cy="945704"/>
            <a:chOff x="1897495" y="-461400"/>
            <a:chExt cx="815443" cy="1139815"/>
          </a:xfrm>
        </p:grpSpPr>
        <p:sp>
          <p:nvSpPr>
            <p:cNvPr id="109" name="Google Shape;109;p2"/>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 name="Google Shape;131;p2"/>
          <p:cNvGrpSpPr/>
          <p:nvPr/>
        </p:nvGrpSpPr>
        <p:grpSpPr>
          <a:xfrm rot="10800000" flipH="1">
            <a:off x="439672" y="1377176"/>
            <a:ext cx="362172" cy="472552"/>
            <a:chOff x="1304140" y="978228"/>
            <a:chExt cx="436509" cy="569545"/>
          </a:xfrm>
        </p:grpSpPr>
        <p:sp>
          <p:nvSpPr>
            <p:cNvPr id="132" name="Google Shape;132;p2"/>
            <p:cNvSpPr/>
            <p:nvPr/>
          </p:nvSpPr>
          <p:spPr>
            <a:xfrm>
              <a:off x="1321934" y="978228"/>
              <a:ext cx="418716" cy="433845"/>
            </a:xfrm>
            <a:custGeom>
              <a:avLst/>
              <a:gdLst/>
              <a:ahLst/>
              <a:cxnLst/>
              <a:rect l="l" t="t" r="r" b="b"/>
              <a:pathLst>
                <a:path w="13977" h="14482" extrusionOk="0">
                  <a:moveTo>
                    <a:pt x="12193" y="1"/>
                  </a:moveTo>
                  <a:cubicBezTo>
                    <a:pt x="11019" y="1"/>
                    <a:pt x="8624" y="2538"/>
                    <a:pt x="7306" y="3407"/>
                  </a:cubicBezTo>
                  <a:cubicBezTo>
                    <a:pt x="7155" y="3515"/>
                    <a:pt x="7024" y="3559"/>
                    <a:pt x="6904" y="3559"/>
                  </a:cubicBezTo>
                  <a:cubicBezTo>
                    <a:pt x="6467" y="3559"/>
                    <a:pt x="6173" y="2969"/>
                    <a:pt x="5571" y="2707"/>
                  </a:cubicBezTo>
                  <a:cubicBezTo>
                    <a:pt x="5238" y="2567"/>
                    <a:pt x="4914" y="2426"/>
                    <a:pt x="4624" y="2426"/>
                  </a:cubicBezTo>
                  <a:cubicBezTo>
                    <a:pt x="4362" y="2426"/>
                    <a:pt x="4127" y="2541"/>
                    <a:pt x="3936" y="2873"/>
                  </a:cubicBezTo>
                  <a:cubicBezTo>
                    <a:pt x="3303" y="4041"/>
                    <a:pt x="4037" y="5876"/>
                    <a:pt x="3936" y="7143"/>
                  </a:cubicBezTo>
                  <a:cubicBezTo>
                    <a:pt x="3288" y="6861"/>
                    <a:pt x="2376" y="6317"/>
                    <a:pt x="1586" y="6317"/>
                  </a:cubicBezTo>
                  <a:cubicBezTo>
                    <a:pt x="1442" y="6317"/>
                    <a:pt x="1302" y="6335"/>
                    <a:pt x="1168" y="6376"/>
                  </a:cubicBezTo>
                  <a:cubicBezTo>
                    <a:pt x="0" y="6710"/>
                    <a:pt x="267" y="8344"/>
                    <a:pt x="401" y="9278"/>
                  </a:cubicBezTo>
                  <a:cubicBezTo>
                    <a:pt x="601" y="10946"/>
                    <a:pt x="1235" y="12714"/>
                    <a:pt x="1368" y="14382"/>
                  </a:cubicBezTo>
                  <a:lnTo>
                    <a:pt x="1401" y="14382"/>
                  </a:lnTo>
                  <a:cubicBezTo>
                    <a:pt x="2530" y="14382"/>
                    <a:pt x="3857" y="14480"/>
                    <a:pt x="5122" y="14480"/>
                  </a:cubicBezTo>
                  <a:cubicBezTo>
                    <a:pt x="5502" y="14480"/>
                    <a:pt x="5876" y="14472"/>
                    <a:pt x="6238" y="14448"/>
                  </a:cubicBezTo>
                  <a:cubicBezTo>
                    <a:pt x="7372" y="14415"/>
                    <a:pt x="9207" y="14482"/>
                    <a:pt x="10041" y="13514"/>
                  </a:cubicBezTo>
                  <a:cubicBezTo>
                    <a:pt x="11142" y="12213"/>
                    <a:pt x="8707" y="11580"/>
                    <a:pt x="7939" y="11113"/>
                  </a:cubicBezTo>
                  <a:cubicBezTo>
                    <a:pt x="9340" y="10479"/>
                    <a:pt x="10941" y="10379"/>
                    <a:pt x="12309" y="9512"/>
                  </a:cubicBezTo>
                  <a:cubicBezTo>
                    <a:pt x="13076" y="8978"/>
                    <a:pt x="13977" y="8444"/>
                    <a:pt x="13176" y="7577"/>
                  </a:cubicBezTo>
                  <a:cubicBezTo>
                    <a:pt x="12509" y="6810"/>
                    <a:pt x="11442" y="6309"/>
                    <a:pt x="10575" y="6042"/>
                  </a:cubicBezTo>
                  <a:cubicBezTo>
                    <a:pt x="11375" y="4675"/>
                    <a:pt x="13510" y="772"/>
                    <a:pt x="12543" y="105"/>
                  </a:cubicBezTo>
                  <a:cubicBezTo>
                    <a:pt x="12444" y="34"/>
                    <a:pt x="12327" y="1"/>
                    <a:pt x="121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1304140" y="1073037"/>
              <a:ext cx="322013" cy="474737"/>
            </a:xfrm>
            <a:custGeom>
              <a:avLst/>
              <a:gdLst/>
              <a:ahLst/>
              <a:cxnLst/>
              <a:rect l="l" t="t" r="r" b="b"/>
              <a:pathLst>
                <a:path w="10749" h="15847" extrusionOk="0">
                  <a:moveTo>
                    <a:pt x="10371" y="1"/>
                  </a:moveTo>
                  <a:cubicBezTo>
                    <a:pt x="10313" y="1"/>
                    <a:pt x="10254" y="23"/>
                    <a:pt x="10201" y="75"/>
                  </a:cubicBezTo>
                  <a:cubicBezTo>
                    <a:pt x="8066" y="2210"/>
                    <a:pt x="5931" y="4412"/>
                    <a:pt x="4264" y="6980"/>
                  </a:cubicBezTo>
                  <a:cubicBezTo>
                    <a:pt x="2529" y="9616"/>
                    <a:pt x="995" y="12484"/>
                    <a:pt x="61" y="15520"/>
                  </a:cubicBezTo>
                  <a:cubicBezTo>
                    <a:pt x="1" y="15719"/>
                    <a:pt x="155" y="15846"/>
                    <a:pt x="310" y="15846"/>
                  </a:cubicBezTo>
                  <a:cubicBezTo>
                    <a:pt x="415" y="15846"/>
                    <a:pt x="521" y="15788"/>
                    <a:pt x="561" y="15653"/>
                  </a:cubicBezTo>
                  <a:cubicBezTo>
                    <a:pt x="1495" y="12684"/>
                    <a:pt x="3029" y="9849"/>
                    <a:pt x="4731" y="7247"/>
                  </a:cubicBezTo>
                  <a:cubicBezTo>
                    <a:pt x="6365" y="4712"/>
                    <a:pt x="8467" y="2544"/>
                    <a:pt x="10568" y="442"/>
                  </a:cubicBezTo>
                  <a:cubicBezTo>
                    <a:pt x="10749" y="261"/>
                    <a:pt x="10570" y="1"/>
                    <a:pt x="103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1369383" y="1235665"/>
              <a:ext cx="155569" cy="125642"/>
            </a:xfrm>
            <a:custGeom>
              <a:avLst/>
              <a:gdLst/>
              <a:ahLst/>
              <a:cxnLst/>
              <a:rect l="l" t="t" r="r" b="b"/>
              <a:pathLst>
                <a:path w="5193" h="4194" extrusionOk="0">
                  <a:moveTo>
                    <a:pt x="255" y="0"/>
                  </a:moveTo>
                  <a:cubicBezTo>
                    <a:pt x="126" y="0"/>
                    <a:pt x="1" y="84"/>
                    <a:pt x="17" y="250"/>
                  </a:cubicBezTo>
                  <a:cubicBezTo>
                    <a:pt x="84" y="1518"/>
                    <a:pt x="484" y="2752"/>
                    <a:pt x="751" y="3986"/>
                  </a:cubicBezTo>
                  <a:cubicBezTo>
                    <a:pt x="751" y="4086"/>
                    <a:pt x="885" y="4187"/>
                    <a:pt x="985" y="4187"/>
                  </a:cubicBezTo>
                  <a:cubicBezTo>
                    <a:pt x="1217" y="4169"/>
                    <a:pt x="1450" y="4163"/>
                    <a:pt x="1683" y="4163"/>
                  </a:cubicBezTo>
                  <a:cubicBezTo>
                    <a:pt x="2210" y="4163"/>
                    <a:pt x="2739" y="4194"/>
                    <a:pt x="3264" y="4194"/>
                  </a:cubicBezTo>
                  <a:cubicBezTo>
                    <a:pt x="3812" y="4194"/>
                    <a:pt x="4356" y="4160"/>
                    <a:pt x="4888" y="4020"/>
                  </a:cubicBezTo>
                  <a:cubicBezTo>
                    <a:pt x="5193" y="3959"/>
                    <a:pt x="5107" y="3507"/>
                    <a:pt x="4835" y="3507"/>
                  </a:cubicBezTo>
                  <a:cubicBezTo>
                    <a:pt x="4810" y="3507"/>
                    <a:pt x="4783" y="3511"/>
                    <a:pt x="4754" y="3519"/>
                  </a:cubicBezTo>
                  <a:cubicBezTo>
                    <a:pt x="4273" y="3636"/>
                    <a:pt x="3782" y="3667"/>
                    <a:pt x="3288" y="3667"/>
                  </a:cubicBezTo>
                  <a:cubicBezTo>
                    <a:pt x="2738" y="3667"/>
                    <a:pt x="2185" y="3629"/>
                    <a:pt x="1641" y="3629"/>
                  </a:cubicBezTo>
                  <a:cubicBezTo>
                    <a:pt x="1494" y="3629"/>
                    <a:pt x="1348" y="3632"/>
                    <a:pt x="1203" y="3639"/>
                  </a:cubicBezTo>
                  <a:lnTo>
                    <a:pt x="1203" y="3639"/>
                  </a:lnTo>
                  <a:cubicBezTo>
                    <a:pt x="938" y="2513"/>
                    <a:pt x="581" y="1411"/>
                    <a:pt x="518" y="250"/>
                  </a:cubicBezTo>
                  <a:cubicBezTo>
                    <a:pt x="518" y="84"/>
                    <a:pt x="384"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1422853" y="1210682"/>
              <a:ext cx="90951" cy="89603"/>
            </a:xfrm>
            <a:custGeom>
              <a:avLst/>
              <a:gdLst/>
              <a:ahLst/>
              <a:cxnLst/>
              <a:rect l="l" t="t" r="r" b="b"/>
              <a:pathLst>
                <a:path w="3036" h="2991" extrusionOk="0">
                  <a:moveTo>
                    <a:pt x="267" y="0"/>
                  </a:moveTo>
                  <a:cubicBezTo>
                    <a:pt x="134" y="0"/>
                    <a:pt x="0" y="84"/>
                    <a:pt x="0" y="250"/>
                  </a:cubicBezTo>
                  <a:cubicBezTo>
                    <a:pt x="0" y="1084"/>
                    <a:pt x="67" y="1885"/>
                    <a:pt x="100" y="2719"/>
                  </a:cubicBezTo>
                  <a:cubicBezTo>
                    <a:pt x="130" y="2868"/>
                    <a:pt x="240" y="2991"/>
                    <a:pt x="383" y="2991"/>
                  </a:cubicBezTo>
                  <a:cubicBezTo>
                    <a:pt x="400" y="2991"/>
                    <a:pt x="417" y="2989"/>
                    <a:pt x="434" y="2986"/>
                  </a:cubicBezTo>
                  <a:cubicBezTo>
                    <a:pt x="1201" y="2686"/>
                    <a:pt x="2002" y="2686"/>
                    <a:pt x="2802" y="2552"/>
                  </a:cubicBezTo>
                  <a:cubicBezTo>
                    <a:pt x="2936" y="2519"/>
                    <a:pt x="3036" y="2352"/>
                    <a:pt x="3003" y="2219"/>
                  </a:cubicBezTo>
                  <a:cubicBezTo>
                    <a:pt x="2936" y="2085"/>
                    <a:pt x="2802" y="2018"/>
                    <a:pt x="2669" y="2018"/>
                  </a:cubicBezTo>
                  <a:cubicBezTo>
                    <a:pt x="1974" y="2163"/>
                    <a:pt x="1280" y="2182"/>
                    <a:pt x="607" y="2359"/>
                  </a:cubicBezTo>
                  <a:lnTo>
                    <a:pt x="607" y="2359"/>
                  </a:lnTo>
                  <a:cubicBezTo>
                    <a:pt x="559" y="1653"/>
                    <a:pt x="534" y="964"/>
                    <a:pt x="534" y="250"/>
                  </a:cubicBezTo>
                  <a:cubicBezTo>
                    <a:pt x="534" y="84"/>
                    <a:pt x="401"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1473208" y="1117461"/>
              <a:ext cx="125911" cy="118242"/>
            </a:xfrm>
            <a:custGeom>
              <a:avLst/>
              <a:gdLst/>
              <a:ahLst/>
              <a:cxnLst/>
              <a:rect l="l" t="t" r="r" b="b"/>
              <a:pathLst>
                <a:path w="4203" h="3947" extrusionOk="0">
                  <a:moveTo>
                    <a:pt x="318" y="0"/>
                  </a:moveTo>
                  <a:cubicBezTo>
                    <a:pt x="171" y="0"/>
                    <a:pt x="1" y="128"/>
                    <a:pt x="21" y="327"/>
                  </a:cubicBezTo>
                  <a:cubicBezTo>
                    <a:pt x="221" y="1361"/>
                    <a:pt x="187" y="2428"/>
                    <a:pt x="221" y="3463"/>
                  </a:cubicBezTo>
                  <a:cubicBezTo>
                    <a:pt x="221" y="3563"/>
                    <a:pt x="287" y="3696"/>
                    <a:pt x="421" y="3696"/>
                  </a:cubicBezTo>
                  <a:cubicBezTo>
                    <a:pt x="988" y="3796"/>
                    <a:pt x="1555" y="3863"/>
                    <a:pt x="2155" y="3930"/>
                  </a:cubicBezTo>
                  <a:cubicBezTo>
                    <a:pt x="2331" y="3940"/>
                    <a:pt x="2509" y="3947"/>
                    <a:pt x="2689" y="3947"/>
                  </a:cubicBezTo>
                  <a:cubicBezTo>
                    <a:pt x="3090" y="3947"/>
                    <a:pt x="3498" y="3911"/>
                    <a:pt x="3890" y="3796"/>
                  </a:cubicBezTo>
                  <a:cubicBezTo>
                    <a:pt x="4203" y="3734"/>
                    <a:pt x="4105" y="3290"/>
                    <a:pt x="3816" y="3290"/>
                  </a:cubicBezTo>
                  <a:cubicBezTo>
                    <a:pt x="3797" y="3290"/>
                    <a:pt x="3777" y="3292"/>
                    <a:pt x="3757" y="3296"/>
                  </a:cubicBezTo>
                  <a:cubicBezTo>
                    <a:pt x="3401" y="3385"/>
                    <a:pt x="3045" y="3414"/>
                    <a:pt x="2689" y="3414"/>
                  </a:cubicBezTo>
                  <a:cubicBezTo>
                    <a:pt x="2511" y="3414"/>
                    <a:pt x="2333" y="3407"/>
                    <a:pt x="2155" y="3396"/>
                  </a:cubicBezTo>
                  <a:cubicBezTo>
                    <a:pt x="1684" y="3366"/>
                    <a:pt x="1213" y="3311"/>
                    <a:pt x="742" y="3229"/>
                  </a:cubicBezTo>
                  <a:lnTo>
                    <a:pt x="742" y="3229"/>
                  </a:lnTo>
                  <a:cubicBezTo>
                    <a:pt x="691" y="2207"/>
                    <a:pt x="707" y="1186"/>
                    <a:pt x="521" y="194"/>
                  </a:cubicBezTo>
                  <a:cubicBezTo>
                    <a:pt x="507" y="59"/>
                    <a:pt x="418" y="0"/>
                    <a:pt x="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1524761" y="1114256"/>
              <a:ext cx="61982" cy="58986"/>
            </a:xfrm>
            <a:custGeom>
              <a:avLst/>
              <a:gdLst/>
              <a:ahLst/>
              <a:cxnLst/>
              <a:rect l="l" t="t" r="r" b="b"/>
              <a:pathLst>
                <a:path w="2069" h="1969" extrusionOk="0">
                  <a:moveTo>
                    <a:pt x="301" y="0"/>
                  </a:moveTo>
                  <a:cubicBezTo>
                    <a:pt x="168" y="34"/>
                    <a:pt x="34" y="134"/>
                    <a:pt x="34" y="267"/>
                  </a:cubicBezTo>
                  <a:cubicBezTo>
                    <a:pt x="34" y="734"/>
                    <a:pt x="1" y="1235"/>
                    <a:pt x="168" y="1702"/>
                  </a:cubicBezTo>
                  <a:cubicBezTo>
                    <a:pt x="201" y="1802"/>
                    <a:pt x="301" y="1902"/>
                    <a:pt x="401" y="1902"/>
                  </a:cubicBezTo>
                  <a:cubicBezTo>
                    <a:pt x="868" y="1902"/>
                    <a:pt x="1335" y="1968"/>
                    <a:pt x="1802" y="1968"/>
                  </a:cubicBezTo>
                  <a:cubicBezTo>
                    <a:pt x="1936" y="1968"/>
                    <a:pt x="2069" y="1868"/>
                    <a:pt x="2069" y="1735"/>
                  </a:cubicBezTo>
                  <a:cubicBezTo>
                    <a:pt x="2069" y="1568"/>
                    <a:pt x="1969" y="1468"/>
                    <a:pt x="1802" y="1468"/>
                  </a:cubicBezTo>
                  <a:cubicBezTo>
                    <a:pt x="1402" y="1468"/>
                    <a:pt x="1002" y="1395"/>
                    <a:pt x="601" y="1374"/>
                  </a:cubicBezTo>
                  <a:lnTo>
                    <a:pt x="601" y="1374"/>
                  </a:lnTo>
                  <a:cubicBezTo>
                    <a:pt x="601" y="1349"/>
                    <a:pt x="601" y="1325"/>
                    <a:pt x="601" y="1301"/>
                  </a:cubicBezTo>
                  <a:cubicBezTo>
                    <a:pt x="601" y="1301"/>
                    <a:pt x="601" y="1301"/>
                    <a:pt x="568" y="1268"/>
                  </a:cubicBezTo>
                  <a:cubicBezTo>
                    <a:pt x="568" y="1268"/>
                    <a:pt x="568" y="1201"/>
                    <a:pt x="568" y="1168"/>
                  </a:cubicBezTo>
                  <a:cubicBezTo>
                    <a:pt x="568" y="1168"/>
                    <a:pt x="568" y="1134"/>
                    <a:pt x="568" y="1101"/>
                  </a:cubicBezTo>
                  <a:cubicBezTo>
                    <a:pt x="568" y="1034"/>
                    <a:pt x="568" y="1001"/>
                    <a:pt x="535" y="934"/>
                  </a:cubicBezTo>
                  <a:cubicBezTo>
                    <a:pt x="535" y="734"/>
                    <a:pt x="568" y="501"/>
                    <a:pt x="568" y="267"/>
                  </a:cubicBezTo>
                  <a:cubicBezTo>
                    <a:pt x="568" y="134"/>
                    <a:pt x="434" y="0"/>
                    <a:pt x="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1567747" y="1071270"/>
              <a:ext cx="60964" cy="60814"/>
            </a:xfrm>
            <a:custGeom>
              <a:avLst/>
              <a:gdLst/>
              <a:ahLst/>
              <a:cxnLst/>
              <a:rect l="l" t="t" r="r" b="b"/>
              <a:pathLst>
                <a:path w="2035" h="2030" extrusionOk="0">
                  <a:moveTo>
                    <a:pt x="267" y="1"/>
                  </a:moveTo>
                  <a:cubicBezTo>
                    <a:pt x="134" y="1"/>
                    <a:pt x="0" y="101"/>
                    <a:pt x="0" y="268"/>
                  </a:cubicBezTo>
                  <a:lnTo>
                    <a:pt x="0" y="1669"/>
                  </a:lnTo>
                  <a:cubicBezTo>
                    <a:pt x="0" y="1769"/>
                    <a:pt x="100" y="1902"/>
                    <a:pt x="200" y="1902"/>
                  </a:cubicBezTo>
                  <a:cubicBezTo>
                    <a:pt x="585" y="1974"/>
                    <a:pt x="970" y="2029"/>
                    <a:pt x="1342" y="2029"/>
                  </a:cubicBezTo>
                  <a:cubicBezTo>
                    <a:pt x="1486" y="2029"/>
                    <a:pt x="1628" y="2021"/>
                    <a:pt x="1768" y="2002"/>
                  </a:cubicBezTo>
                  <a:cubicBezTo>
                    <a:pt x="1902" y="2002"/>
                    <a:pt x="2035" y="1902"/>
                    <a:pt x="2035" y="1769"/>
                  </a:cubicBezTo>
                  <a:cubicBezTo>
                    <a:pt x="2035" y="1647"/>
                    <a:pt x="1952" y="1498"/>
                    <a:pt x="1810" y="1498"/>
                  </a:cubicBezTo>
                  <a:cubicBezTo>
                    <a:pt x="1797" y="1498"/>
                    <a:pt x="1783" y="1499"/>
                    <a:pt x="1768" y="1502"/>
                  </a:cubicBezTo>
                  <a:lnTo>
                    <a:pt x="1034" y="1502"/>
                  </a:lnTo>
                  <a:cubicBezTo>
                    <a:pt x="968" y="1502"/>
                    <a:pt x="934" y="1502"/>
                    <a:pt x="867" y="1469"/>
                  </a:cubicBezTo>
                  <a:lnTo>
                    <a:pt x="734" y="1469"/>
                  </a:lnTo>
                  <a:cubicBezTo>
                    <a:pt x="667" y="1452"/>
                    <a:pt x="601" y="1444"/>
                    <a:pt x="534" y="1435"/>
                  </a:cubicBezTo>
                  <a:lnTo>
                    <a:pt x="534" y="1435"/>
                  </a:lnTo>
                  <a:lnTo>
                    <a:pt x="534" y="268"/>
                  </a:lnTo>
                  <a:cubicBezTo>
                    <a:pt x="534" y="101"/>
                    <a:pt x="434"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1620708" y="1230153"/>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1628676" y="120418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1641677" y="1227158"/>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1628676" y="103631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1638681" y="105728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1651682" y="103032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1451820" y="1101255"/>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1457811" y="1073277"/>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1471800" y="109226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1544741" y="1374059"/>
              <a:ext cx="15039" cy="10006"/>
            </a:xfrm>
            <a:custGeom>
              <a:avLst/>
              <a:gdLst/>
              <a:ahLst/>
              <a:cxnLst/>
              <a:rect l="l" t="t" r="r" b="b"/>
              <a:pathLst>
                <a:path w="502" h="334" extrusionOk="0">
                  <a:moveTo>
                    <a:pt x="234" y="0"/>
                  </a:moveTo>
                  <a:cubicBezTo>
                    <a:pt x="1" y="0"/>
                    <a:pt x="1" y="334"/>
                    <a:pt x="234" y="334"/>
                  </a:cubicBezTo>
                  <a:lnTo>
                    <a:pt x="268" y="334"/>
                  </a:lnTo>
                  <a:cubicBezTo>
                    <a:pt x="501" y="334"/>
                    <a:pt x="501" y="0"/>
                    <a:pt x="2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1555735" y="1346081"/>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1571731" y="1371063"/>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1354914" y="1205170"/>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1367885" y="1184201"/>
              <a:ext cx="14020" cy="10006"/>
            </a:xfrm>
            <a:custGeom>
              <a:avLst/>
              <a:gdLst/>
              <a:ahLst/>
              <a:cxnLst/>
              <a:rect l="l" t="t" r="r" b="b"/>
              <a:pathLst>
                <a:path w="468" h="334" extrusionOk="0">
                  <a:moveTo>
                    <a:pt x="234" y="0"/>
                  </a:moveTo>
                  <a:cubicBezTo>
                    <a:pt x="1" y="0"/>
                    <a:pt x="1" y="334"/>
                    <a:pt x="234" y="334"/>
                  </a:cubicBezTo>
                  <a:cubicBezTo>
                    <a:pt x="468" y="334"/>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1375883" y="120517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4" name="Google Shape;154;p2"/>
          <p:cNvGrpSpPr/>
          <p:nvPr/>
        </p:nvGrpSpPr>
        <p:grpSpPr>
          <a:xfrm>
            <a:off x="8319280" y="3604392"/>
            <a:ext cx="1190020" cy="757074"/>
            <a:chOff x="7742212" y="3926048"/>
            <a:chExt cx="1414838" cy="900099"/>
          </a:xfrm>
        </p:grpSpPr>
        <p:sp>
          <p:nvSpPr>
            <p:cNvPr id="155" name="Google Shape;155;p2"/>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7742212" y="3936832"/>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3" name="Google Shape;163;p2"/>
          <p:cNvGrpSpPr/>
          <p:nvPr/>
        </p:nvGrpSpPr>
        <p:grpSpPr>
          <a:xfrm>
            <a:off x="8595113" y="3913437"/>
            <a:ext cx="1042259" cy="1047013"/>
            <a:chOff x="8276926" y="3750868"/>
            <a:chExt cx="1239162" cy="1244814"/>
          </a:xfrm>
        </p:grpSpPr>
        <p:sp>
          <p:nvSpPr>
            <p:cNvPr id="164" name="Google Shape;164;p2"/>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8902419" y="4681074"/>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1" name="Google Shape;191;p2"/>
          <p:cNvGrpSpPr/>
          <p:nvPr/>
        </p:nvGrpSpPr>
        <p:grpSpPr>
          <a:xfrm>
            <a:off x="8533748" y="4427406"/>
            <a:ext cx="368416" cy="997931"/>
            <a:chOff x="7607455" y="4238363"/>
            <a:chExt cx="438017" cy="1186459"/>
          </a:xfrm>
        </p:grpSpPr>
        <p:sp>
          <p:nvSpPr>
            <p:cNvPr id="192" name="Google Shape;192;p2"/>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6" name="Google Shape;216;p2"/>
          <p:cNvGrpSpPr/>
          <p:nvPr/>
        </p:nvGrpSpPr>
        <p:grpSpPr>
          <a:xfrm rot="-5400000" flipH="1">
            <a:off x="7396851" y="4455227"/>
            <a:ext cx="364299" cy="944465"/>
            <a:chOff x="7916001" y="4222802"/>
            <a:chExt cx="364299" cy="944465"/>
          </a:xfrm>
        </p:grpSpPr>
        <p:sp>
          <p:nvSpPr>
            <p:cNvPr id="217" name="Google Shape;217;p2"/>
            <p:cNvSpPr/>
            <p:nvPr/>
          </p:nvSpPr>
          <p:spPr>
            <a:xfrm>
              <a:off x="7954650" y="4270825"/>
              <a:ext cx="325649" cy="896443"/>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8159489" y="4463672"/>
              <a:ext cx="54905" cy="89148"/>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8053845" y="4468005"/>
              <a:ext cx="86578" cy="46917"/>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8092495" y="4353366"/>
              <a:ext cx="52133" cy="86805"/>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7991637" y="4373446"/>
              <a:ext cx="80733" cy="48404"/>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8010231" y="4260999"/>
              <a:ext cx="36914" cy="74130"/>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7937845" y="4303554"/>
              <a:ext cx="68965" cy="47119"/>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7916001" y="4222802"/>
              <a:ext cx="62237" cy="61910"/>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5" name="Google Shape;225;p2"/>
          <p:cNvSpPr/>
          <p:nvPr/>
        </p:nvSpPr>
        <p:spPr>
          <a:xfrm>
            <a:off x="8040390" y="4399826"/>
            <a:ext cx="548040" cy="880090"/>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8033285" y="4463142"/>
            <a:ext cx="486030" cy="891554"/>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8361733" y="4537746"/>
            <a:ext cx="170031" cy="140575"/>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8296729" y="4616986"/>
            <a:ext cx="236123" cy="182680"/>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8214365" y="4704389"/>
            <a:ext cx="326204" cy="223500"/>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8148302" y="4871637"/>
            <a:ext cx="376296" cy="209666"/>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8131598" y="5055187"/>
            <a:ext cx="235216" cy="149420"/>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8172339" y="4788971"/>
            <a:ext cx="26911" cy="21040"/>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8142936" y="4816686"/>
            <a:ext cx="26079" cy="21040"/>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8131170" y="4767101"/>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8452210" y="4915024"/>
            <a:ext cx="26079" cy="21040"/>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8419430" y="4940245"/>
            <a:ext cx="26079" cy="20208"/>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8326132" y="5156246"/>
            <a:ext cx="26079" cy="21040"/>
          </a:xfrm>
          <a:custGeom>
            <a:avLst/>
            <a:gdLst/>
            <a:ahLst/>
            <a:cxnLst/>
            <a:rect l="l" t="t" r="r" b="b"/>
            <a:pathLst>
              <a:path w="1035" h="835"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8290833" y="5183986"/>
            <a:ext cx="26079" cy="20183"/>
          </a:xfrm>
          <a:custGeom>
            <a:avLst/>
            <a:gdLst/>
            <a:ahLst/>
            <a:cxnLst/>
            <a:rect l="l" t="t" r="r" b="b"/>
            <a:pathLst>
              <a:path w="1035" h="801"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8284962" y="4748633"/>
            <a:ext cx="26079" cy="20183"/>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8265638" y="4699023"/>
            <a:ext cx="26911" cy="20208"/>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8504314" y="4660373"/>
            <a:ext cx="26079" cy="21040"/>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8463144" y="4690633"/>
            <a:ext cx="26079" cy="21040"/>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8413560" y="4512450"/>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8441275" y="4468761"/>
            <a:ext cx="26079" cy="2101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7531922" y="4421091"/>
            <a:ext cx="686121" cy="861015"/>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7594759" y="4498038"/>
            <a:ext cx="483359" cy="881979"/>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7896449" y="5115051"/>
            <a:ext cx="139769" cy="133369"/>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7788033" y="4912504"/>
            <a:ext cx="192734" cy="191827"/>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7708164" y="4730139"/>
            <a:ext cx="216293" cy="274020"/>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7722248" y="4724244"/>
            <a:ext cx="111422" cy="144531"/>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7612673" y="4568762"/>
            <a:ext cx="142843" cy="171089"/>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7590476" y="4515826"/>
            <a:ext cx="101998" cy="118528"/>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8034495" y="4736010"/>
            <a:ext cx="28624" cy="21871"/>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8005092" y="4700711"/>
            <a:ext cx="28599" cy="21871"/>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7993325" y="4750296"/>
            <a:ext cx="28599"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7594104" y="4958738"/>
            <a:ext cx="28599" cy="21871"/>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7602519" y="4911673"/>
            <a:ext cx="28599"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7649584" y="4946972"/>
            <a:ext cx="28599"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7720182" y="4477151"/>
            <a:ext cx="28599" cy="21871"/>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7688234" y="4462865"/>
            <a:ext cx="27767" cy="21871"/>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7564701" y="4641879"/>
            <a:ext cx="28599" cy="21871"/>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7564701" y="4671308"/>
            <a:ext cx="28599" cy="21871"/>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8005092" y="5011674"/>
            <a:ext cx="28599"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7834468" y="5143623"/>
            <a:ext cx="28624" cy="22728"/>
          </a:xfrm>
          <a:custGeom>
            <a:avLst/>
            <a:gdLst/>
            <a:ahLst/>
            <a:cxnLst/>
            <a:rect l="l" t="t" r="r" b="b"/>
            <a:pathLst>
              <a:path w="1136" h="902" extrusionOk="0">
                <a:moveTo>
                  <a:pt x="568" y="1"/>
                </a:moveTo>
                <a:cubicBezTo>
                  <a:pt x="1" y="1"/>
                  <a:pt x="1" y="902"/>
                  <a:pt x="568" y="902"/>
                </a:cubicBezTo>
                <a:cubicBezTo>
                  <a:pt x="1135" y="902"/>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7737819" y="4885621"/>
            <a:ext cx="28624" cy="21871"/>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7958027" y="4864608"/>
            <a:ext cx="28599" cy="22703"/>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67" name="Google Shape;267;p2"/>
          <p:cNvGrpSpPr/>
          <p:nvPr/>
        </p:nvGrpSpPr>
        <p:grpSpPr>
          <a:xfrm>
            <a:off x="7221362" y="247799"/>
            <a:ext cx="436502" cy="569243"/>
            <a:chOff x="3289399" y="3455662"/>
            <a:chExt cx="436502" cy="569243"/>
          </a:xfrm>
        </p:grpSpPr>
        <p:sp>
          <p:nvSpPr>
            <p:cNvPr id="268" name="Google Shape;268;p2"/>
            <p:cNvSpPr/>
            <p:nvPr/>
          </p:nvSpPr>
          <p:spPr>
            <a:xfrm>
              <a:off x="3289399" y="3590341"/>
              <a:ext cx="418746" cy="434563"/>
            </a:xfrm>
            <a:custGeom>
              <a:avLst/>
              <a:gdLst/>
              <a:ahLst/>
              <a:cxnLst/>
              <a:rect l="l" t="t" r="r" b="b"/>
              <a:pathLst>
                <a:path w="13978" h="14506" extrusionOk="0">
                  <a:moveTo>
                    <a:pt x="9083" y="30"/>
                  </a:moveTo>
                  <a:cubicBezTo>
                    <a:pt x="8628" y="30"/>
                    <a:pt x="8176" y="40"/>
                    <a:pt x="7739" y="67"/>
                  </a:cubicBezTo>
                  <a:cubicBezTo>
                    <a:pt x="6639" y="101"/>
                    <a:pt x="4804" y="1"/>
                    <a:pt x="3970" y="968"/>
                  </a:cubicBezTo>
                  <a:cubicBezTo>
                    <a:pt x="2869" y="2269"/>
                    <a:pt x="5271" y="2903"/>
                    <a:pt x="6038" y="3403"/>
                  </a:cubicBezTo>
                  <a:cubicBezTo>
                    <a:pt x="4637" y="4037"/>
                    <a:pt x="3036" y="4103"/>
                    <a:pt x="1702" y="5004"/>
                  </a:cubicBezTo>
                  <a:cubicBezTo>
                    <a:pt x="935" y="5538"/>
                    <a:pt x="1" y="6038"/>
                    <a:pt x="834" y="6939"/>
                  </a:cubicBezTo>
                  <a:cubicBezTo>
                    <a:pt x="1502" y="7706"/>
                    <a:pt x="2569" y="8173"/>
                    <a:pt x="3436" y="8473"/>
                  </a:cubicBezTo>
                  <a:cubicBezTo>
                    <a:pt x="2602" y="9841"/>
                    <a:pt x="501" y="13744"/>
                    <a:pt x="1468" y="14411"/>
                  </a:cubicBezTo>
                  <a:cubicBezTo>
                    <a:pt x="1563" y="14476"/>
                    <a:pt x="1674" y="14506"/>
                    <a:pt x="1801" y="14506"/>
                  </a:cubicBezTo>
                  <a:cubicBezTo>
                    <a:pt x="2969" y="14506"/>
                    <a:pt x="5377" y="11948"/>
                    <a:pt x="6672" y="11075"/>
                  </a:cubicBezTo>
                  <a:cubicBezTo>
                    <a:pt x="6822" y="10980"/>
                    <a:pt x="6951" y="10940"/>
                    <a:pt x="7068" y="10940"/>
                  </a:cubicBezTo>
                  <a:cubicBezTo>
                    <a:pt x="7523" y="10940"/>
                    <a:pt x="7796" y="11543"/>
                    <a:pt x="8407" y="11809"/>
                  </a:cubicBezTo>
                  <a:cubicBezTo>
                    <a:pt x="8739" y="11932"/>
                    <a:pt x="9072" y="12073"/>
                    <a:pt x="9371" y="12073"/>
                  </a:cubicBezTo>
                  <a:cubicBezTo>
                    <a:pt x="9642" y="12073"/>
                    <a:pt x="9884" y="11957"/>
                    <a:pt x="10074" y="11609"/>
                  </a:cubicBezTo>
                  <a:cubicBezTo>
                    <a:pt x="10675" y="10441"/>
                    <a:pt x="9974" y="8607"/>
                    <a:pt x="10074" y="7372"/>
                  </a:cubicBezTo>
                  <a:lnTo>
                    <a:pt x="10074" y="7372"/>
                  </a:lnTo>
                  <a:cubicBezTo>
                    <a:pt x="10731" y="7658"/>
                    <a:pt x="11633" y="8188"/>
                    <a:pt x="12423" y="8188"/>
                  </a:cubicBezTo>
                  <a:cubicBezTo>
                    <a:pt x="12555" y="8188"/>
                    <a:pt x="12685" y="8173"/>
                    <a:pt x="12810" y="8140"/>
                  </a:cubicBezTo>
                  <a:cubicBezTo>
                    <a:pt x="13977" y="7806"/>
                    <a:pt x="13744" y="6138"/>
                    <a:pt x="13610" y="5238"/>
                  </a:cubicBezTo>
                  <a:cubicBezTo>
                    <a:pt x="13410" y="3536"/>
                    <a:pt x="12776" y="1802"/>
                    <a:pt x="12643" y="101"/>
                  </a:cubicBezTo>
                  <a:lnTo>
                    <a:pt x="12576" y="101"/>
                  </a:lnTo>
                  <a:cubicBezTo>
                    <a:pt x="11533" y="101"/>
                    <a:pt x="10296" y="30"/>
                    <a:pt x="9083" y="3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3404877" y="3455662"/>
              <a:ext cx="321025" cy="474737"/>
            </a:xfrm>
            <a:custGeom>
              <a:avLst/>
              <a:gdLst/>
              <a:ahLst/>
              <a:cxnLst/>
              <a:rect l="l" t="t" r="r" b="b"/>
              <a:pathLst>
                <a:path w="10716" h="15847" extrusionOk="0">
                  <a:moveTo>
                    <a:pt x="10407" y="0"/>
                  </a:moveTo>
                  <a:cubicBezTo>
                    <a:pt x="10302" y="0"/>
                    <a:pt x="10196" y="59"/>
                    <a:pt x="10156" y="193"/>
                  </a:cubicBezTo>
                  <a:cubicBezTo>
                    <a:pt x="9255" y="3162"/>
                    <a:pt x="7720" y="5998"/>
                    <a:pt x="6019" y="8599"/>
                  </a:cubicBezTo>
                  <a:cubicBezTo>
                    <a:pt x="4385" y="11101"/>
                    <a:pt x="2283" y="13269"/>
                    <a:pt x="182" y="15404"/>
                  </a:cubicBezTo>
                  <a:cubicBezTo>
                    <a:pt x="1" y="15585"/>
                    <a:pt x="180" y="15846"/>
                    <a:pt x="379" y="15846"/>
                  </a:cubicBezTo>
                  <a:cubicBezTo>
                    <a:pt x="437" y="15846"/>
                    <a:pt x="496" y="15824"/>
                    <a:pt x="549" y="15771"/>
                  </a:cubicBezTo>
                  <a:cubicBezTo>
                    <a:pt x="2684" y="13603"/>
                    <a:pt x="4785" y="11401"/>
                    <a:pt x="6486" y="8866"/>
                  </a:cubicBezTo>
                  <a:cubicBezTo>
                    <a:pt x="8187" y="6231"/>
                    <a:pt x="9755" y="3329"/>
                    <a:pt x="10656" y="327"/>
                  </a:cubicBezTo>
                  <a:cubicBezTo>
                    <a:pt x="10716" y="128"/>
                    <a:pt x="10562" y="0"/>
                    <a:pt x="104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3505857" y="3642074"/>
              <a:ext cx="155300" cy="125672"/>
            </a:xfrm>
            <a:custGeom>
              <a:avLst/>
              <a:gdLst/>
              <a:ahLst/>
              <a:cxnLst/>
              <a:rect l="l" t="t" r="r" b="b"/>
              <a:pathLst>
                <a:path w="5184" h="4195" extrusionOk="0">
                  <a:moveTo>
                    <a:pt x="1934" y="1"/>
                  </a:moveTo>
                  <a:cubicBezTo>
                    <a:pt x="1389" y="1"/>
                    <a:pt x="845" y="35"/>
                    <a:pt x="313" y="175"/>
                  </a:cubicBezTo>
                  <a:cubicBezTo>
                    <a:pt x="0" y="237"/>
                    <a:pt x="98" y="681"/>
                    <a:pt x="387" y="681"/>
                  </a:cubicBezTo>
                  <a:cubicBezTo>
                    <a:pt x="406" y="681"/>
                    <a:pt x="426" y="679"/>
                    <a:pt x="447" y="675"/>
                  </a:cubicBezTo>
                  <a:cubicBezTo>
                    <a:pt x="934" y="540"/>
                    <a:pt x="1438" y="503"/>
                    <a:pt x="1947" y="503"/>
                  </a:cubicBezTo>
                  <a:cubicBezTo>
                    <a:pt x="2542" y="503"/>
                    <a:pt x="3144" y="553"/>
                    <a:pt x="3735" y="553"/>
                  </a:cubicBezTo>
                  <a:cubicBezTo>
                    <a:pt x="3821" y="553"/>
                    <a:pt x="3906" y="552"/>
                    <a:pt x="3992" y="550"/>
                  </a:cubicBezTo>
                  <a:lnTo>
                    <a:pt x="3992" y="550"/>
                  </a:lnTo>
                  <a:cubicBezTo>
                    <a:pt x="4231" y="1678"/>
                    <a:pt x="4618" y="2781"/>
                    <a:pt x="4650" y="3944"/>
                  </a:cubicBezTo>
                  <a:cubicBezTo>
                    <a:pt x="4666" y="4111"/>
                    <a:pt x="4800" y="4194"/>
                    <a:pt x="4929" y="4194"/>
                  </a:cubicBezTo>
                  <a:cubicBezTo>
                    <a:pt x="5058" y="4194"/>
                    <a:pt x="5183" y="4111"/>
                    <a:pt x="5183" y="3944"/>
                  </a:cubicBezTo>
                  <a:cubicBezTo>
                    <a:pt x="5117" y="2677"/>
                    <a:pt x="4716" y="1442"/>
                    <a:pt x="4450" y="208"/>
                  </a:cubicBezTo>
                  <a:cubicBezTo>
                    <a:pt x="4416" y="108"/>
                    <a:pt x="4316" y="8"/>
                    <a:pt x="4183" y="8"/>
                  </a:cubicBezTo>
                  <a:cubicBezTo>
                    <a:pt x="3957" y="26"/>
                    <a:pt x="3729" y="32"/>
                    <a:pt x="3499" y="32"/>
                  </a:cubicBezTo>
                  <a:cubicBezTo>
                    <a:pt x="2982" y="32"/>
                    <a:pt x="2457" y="1"/>
                    <a:pt x="19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3517210" y="3702794"/>
              <a:ext cx="89992" cy="89932"/>
            </a:xfrm>
            <a:custGeom>
              <a:avLst/>
              <a:gdLst/>
              <a:ahLst/>
              <a:cxnLst/>
              <a:rect l="l" t="t" r="r" b="b"/>
              <a:pathLst>
                <a:path w="3004" h="3002" extrusionOk="0">
                  <a:moveTo>
                    <a:pt x="2679" y="1"/>
                  </a:moveTo>
                  <a:cubicBezTo>
                    <a:pt x="2654" y="1"/>
                    <a:pt x="2629" y="5"/>
                    <a:pt x="2603" y="16"/>
                  </a:cubicBezTo>
                  <a:cubicBezTo>
                    <a:pt x="1836" y="283"/>
                    <a:pt x="1002" y="316"/>
                    <a:pt x="201" y="450"/>
                  </a:cubicBezTo>
                  <a:cubicBezTo>
                    <a:pt x="68" y="483"/>
                    <a:pt x="1" y="650"/>
                    <a:pt x="34" y="783"/>
                  </a:cubicBezTo>
                  <a:cubicBezTo>
                    <a:pt x="62" y="894"/>
                    <a:pt x="158" y="958"/>
                    <a:pt x="285" y="958"/>
                  </a:cubicBezTo>
                  <a:cubicBezTo>
                    <a:pt x="312" y="958"/>
                    <a:pt x="339" y="956"/>
                    <a:pt x="368" y="950"/>
                  </a:cubicBezTo>
                  <a:cubicBezTo>
                    <a:pt x="1030" y="835"/>
                    <a:pt x="1742" y="794"/>
                    <a:pt x="2418" y="613"/>
                  </a:cubicBezTo>
                  <a:lnTo>
                    <a:pt x="2418" y="613"/>
                  </a:lnTo>
                  <a:cubicBezTo>
                    <a:pt x="2453" y="1312"/>
                    <a:pt x="2503" y="2031"/>
                    <a:pt x="2503" y="2751"/>
                  </a:cubicBezTo>
                  <a:cubicBezTo>
                    <a:pt x="2503" y="2918"/>
                    <a:pt x="2628" y="3001"/>
                    <a:pt x="2753" y="3001"/>
                  </a:cubicBezTo>
                  <a:cubicBezTo>
                    <a:pt x="2878" y="3001"/>
                    <a:pt x="3003" y="2918"/>
                    <a:pt x="3003" y="2751"/>
                  </a:cubicBezTo>
                  <a:cubicBezTo>
                    <a:pt x="3003" y="1917"/>
                    <a:pt x="2970" y="1083"/>
                    <a:pt x="2903" y="249"/>
                  </a:cubicBezTo>
                  <a:cubicBezTo>
                    <a:pt x="2903" y="137"/>
                    <a:pt x="2808" y="1"/>
                    <a:pt x="2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3432196" y="3767648"/>
              <a:ext cx="125222" cy="117284"/>
            </a:xfrm>
            <a:custGeom>
              <a:avLst/>
              <a:gdLst/>
              <a:ahLst/>
              <a:cxnLst/>
              <a:rect l="l" t="t" r="r" b="b"/>
              <a:pathLst>
                <a:path w="4180" h="3915" extrusionOk="0">
                  <a:moveTo>
                    <a:pt x="1463" y="1"/>
                  </a:moveTo>
                  <a:cubicBezTo>
                    <a:pt x="1075" y="1"/>
                    <a:pt x="682" y="30"/>
                    <a:pt x="304" y="119"/>
                  </a:cubicBezTo>
                  <a:cubicBezTo>
                    <a:pt x="0" y="210"/>
                    <a:pt x="83" y="633"/>
                    <a:pt x="352" y="633"/>
                  </a:cubicBezTo>
                  <a:cubicBezTo>
                    <a:pt x="379" y="633"/>
                    <a:pt x="407" y="629"/>
                    <a:pt x="437" y="620"/>
                  </a:cubicBezTo>
                  <a:cubicBezTo>
                    <a:pt x="714" y="546"/>
                    <a:pt x="1011" y="523"/>
                    <a:pt x="1311" y="523"/>
                  </a:cubicBezTo>
                  <a:cubicBezTo>
                    <a:pt x="1554" y="523"/>
                    <a:pt x="1800" y="538"/>
                    <a:pt x="2038" y="553"/>
                  </a:cubicBezTo>
                  <a:cubicBezTo>
                    <a:pt x="2507" y="582"/>
                    <a:pt x="2976" y="637"/>
                    <a:pt x="3445" y="695"/>
                  </a:cubicBezTo>
                  <a:lnTo>
                    <a:pt x="3445" y="695"/>
                  </a:lnTo>
                  <a:cubicBezTo>
                    <a:pt x="3469" y="1697"/>
                    <a:pt x="3452" y="2724"/>
                    <a:pt x="3640" y="3722"/>
                  </a:cubicBezTo>
                  <a:cubicBezTo>
                    <a:pt x="3666" y="3856"/>
                    <a:pt x="3764" y="3915"/>
                    <a:pt x="3867" y="3915"/>
                  </a:cubicBezTo>
                  <a:cubicBezTo>
                    <a:pt x="4018" y="3915"/>
                    <a:pt x="4180" y="3787"/>
                    <a:pt x="4140" y="3588"/>
                  </a:cubicBezTo>
                  <a:cubicBezTo>
                    <a:pt x="3940" y="2554"/>
                    <a:pt x="4006" y="1520"/>
                    <a:pt x="3973" y="486"/>
                  </a:cubicBezTo>
                  <a:cubicBezTo>
                    <a:pt x="3973" y="386"/>
                    <a:pt x="3873" y="253"/>
                    <a:pt x="3773" y="219"/>
                  </a:cubicBezTo>
                  <a:cubicBezTo>
                    <a:pt x="3206" y="119"/>
                    <a:pt x="2605" y="52"/>
                    <a:pt x="2038" y="19"/>
                  </a:cubicBezTo>
                  <a:cubicBezTo>
                    <a:pt x="1849" y="8"/>
                    <a:pt x="1657" y="1"/>
                    <a:pt x="1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3444268" y="3829146"/>
              <a:ext cx="62012" cy="58986"/>
            </a:xfrm>
            <a:custGeom>
              <a:avLst/>
              <a:gdLst/>
              <a:ahLst/>
              <a:cxnLst/>
              <a:rect l="l" t="t" r="r" b="b"/>
              <a:pathLst>
                <a:path w="2070" h="1969" extrusionOk="0">
                  <a:moveTo>
                    <a:pt x="268" y="1"/>
                  </a:moveTo>
                  <a:cubicBezTo>
                    <a:pt x="101" y="1"/>
                    <a:pt x="1" y="134"/>
                    <a:pt x="1" y="268"/>
                  </a:cubicBezTo>
                  <a:cubicBezTo>
                    <a:pt x="1" y="401"/>
                    <a:pt x="101" y="535"/>
                    <a:pt x="268" y="535"/>
                  </a:cubicBezTo>
                  <a:cubicBezTo>
                    <a:pt x="668" y="535"/>
                    <a:pt x="1068" y="608"/>
                    <a:pt x="1469" y="629"/>
                  </a:cubicBezTo>
                  <a:lnTo>
                    <a:pt x="1469" y="629"/>
                  </a:lnTo>
                  <a:cubicBezTo>
                    <a:pt x="1469" y="651"/>
                    <a:pt x="1469" y="668"/>
                    <a:pt x="1469" y="668"/>
                  </a:cubicBezTo>
                  <a:cubicBezTo>
                    <a:pt x="1469" y="701"/>
                    <a:pt x="1469" y="701"/>
                    <a:pt x="1469" y="735"/>
                  </a:cubicBezTo>
                  <a:cubicBezTo>
                    <a:pt x="1469" y="735"/>
                    <a:pt x="1502" y="801"/>
                    <a:pt x="1502" y="801"/>
                  </a:cubicBezTo>
                  <a:cubicBezTo>
                    <a:pt x="1502" y="835"/>
                    <a:pt x="1502" y="868"/>
                    <a:pt x="1502" y="902"/>
                  </a:cubicBezTo>
                  <a:cubicBezTo>
                    <a:pt x="1502" y="935"/>
                    <a:pt x="1502" y="1002"/>
                    <a:pt x="1502" y="1035"/>
                  </a:cubicBezTo>
                  <a:cubicBezTo>
                    <a:pt x="1502" y="1268"/>
                    <a:pt x="1502" y="1502"/>
                    <a:pt x="1502" y="1702"/>
                  </a:cubicBezTo>
                  <a:cubicBezTo>
                    <a:pt x="1502" y="1836"/>
                    <a:pt x="1602" y="1969"/>
                    <a:pt x="1769" y="1969"/>
                  </a:cubicBezTo>
                  <a:cubicBezTo>
                    <a:pt x="1902" y="1969"/>
                    <a:pt x="2002" y="1869"/>
                    <a:pt x="2002" y="1702"/>
                  </a:cubicBezTo>
                  <a:cubicBezTo>
                    <a:pt x="2002" y="1235"/>
                    <a:pt x="2069" y="735"/>
                    <a:pt x="1902" y="301"/>
                  </a:cubicBezTo>
                  <a:cubicBezTo>
                    <a:pt x="1869" y="168"/>
                    <a:pt x="1769" y="101"/>
                    <a:pt x="1669" y="101"/>
                  </a:cubicBezTo>
                  <a:cubicBezTo>
                    <a:pt x="1202" y="101"/>
                    <a:pt x="735" y="1"/>
                    <a:pt x="2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3402301" y="3870754"/>
              <a:ext cx="60005" cy="61353"/>
            </a:xfrm>
            <a:custGeom>
              <a:avLst/>
              <a:gdLst/>
              <a:ahLst/>
              <a:cxnLst/>
              <a:rect l="l" t="t" r="r" b="b"/>
              <a:pathLst>
                <a:path w="2003" h="2048" extrusionOk="0">
                  <a:moveTo>
                    <a:pt x="649" y="0"/>
                  </a:moveTo>
                  <a:cubicBezTo>
                    <a:pt x="520" y="0"/>
                    <a:pt x="393" y="5"/>
                    <a:pt x="268" y="13"/>
                  </a:cubicBezTo>
                  <a:cubicBezTo>
                    <a:pt x="134" y="13"/>
                    <a:pt x="1" y="113"/>
                    <a:pt x="1" y="280"/>
                  </a:cubicBezTo>
                  <a:cubicBezTo>
                    <a:pt x="1" y="413"/>
                    <a:pt x="101" y="547"/>
                    <a:pt x="268" y="547"/>
                  </a:cubicBezTo>
                  <a:cubicBezTo>
                    <a:pt x="385" y="530"/>
                    <a:pt x="501" y="522"/>
                    <a:pt x="622" y="522"/>
                  </a:cubicBezTo>
                  <a:cubicBezTo>
                    <a:pt x="743" y="522"/>
                    <a:pt x="868" y="530"/>
                    <a:pt x="1002" y="547"/>
                  </a:cubicBezTo>
                  <a:lnTo>
                    <a:pt x="1168" y="547"/>
                  </a:lnTo>
                  <a:cubicBezTo>
                    <a:pt x="1202" y="547"/>
                    <a:pt x="1235" y="547"/>
                    <a:pt x="1268" y="580"/>
                  </a:cubicBezTo>
                  <a:lnTo>
                    <a:pt x="1302" y="580"/>
                  </a:lnTo>
                  <a:cubicBezTo>
                    <a:pt x="1370" y="580"/>
                    <a:pt x="1438" y="589"/>
                    <a:pt x="1502" y="597"/>
                  </a:cubicBezTo>
                  <a:lnTo>
                    <a:pt x="1502" y="597"/>
                  </a:lnTo>
                  <a:lnTo>
                    <a:pt x="1502" y="1781"/>
                  </a:lnTo>
                  <a:cubicBezTo>
                    <a:pt x="1502" y="1914"/>
                    <a:pt x="1602" y="2048"/>
                    <a:pt x="1735" y="2048"/>
                  </a:cubicBezTo>
                  <a:cubicBezTo>
                    <a:pt x="1902" y="2014"/>
                    <a:pt x="2002" y="1914"/>
                    <a:pt x="2002" y="1781"/>
                  </a:cubicBezTo>
                  <a:lnTo>
                    <a:pt x="2002" y="380"/>
                  </a:lnTo>
                  <a:cubicBezTo>
                    <a:pt x="2002" y="280"/>
                    <a:pt x="1936" y="146"/>
                    <a:pt x="1836" y="113"/>
                  </a:cubicBezTo>
                  <a:cubicBezTo>
                    <a:pt x="1435" y="38"/>
                    <a:pt x="1035" y="0"/>
                    <a:pt x="6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3395321" y="3762196"/>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3388312" y="378819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3375341" y="3765221"/>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3388312" y="395606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3378337" y="393408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3365336" y="396205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3565198" y="3891124"/>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3559177" y="3918084"/>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3545188" y="3899092"/>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3471258" y="3618320"/>
              <a:ext cx="15009" cy="11024"/>
            </a:xfrm>
            <a:custGeom>
              <a:avLst/>
              <a:gdLst/>
              <a:ahLst/>
              <a:cxnLst/>
              <a:rect l="l" t="t" r="r" b="b"/>
              <a:pathLst>
                <a:path w="501" h="368" extrusionOk="0">
                  <a:moveTo>
                    <a:pt x="234" y="1"/>
                  </a:moveTo>
                  <a:cubicBezTo>
                    <a:pt x="1" y="1"/>
                    <a:pt x="1" y="367"/>
                    <a:pt x="234" y="367"/>
                  </a:cubicBezTo>
                  <a:lnTo>
                    <a:pt x="267" y="367"/>
                  </a:ln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3460265" y="3646298"/>
              <a:ext cx="15009" cy="11024"/>
            </a:xfrm>
            <a:custGeom>
              <a:avLst/>
              <a:gdLst/>
              <a:ahLst/>
              <a:cxnLst/>
              <a:rect l="l" t="t" r="r" b="b"/>
              <a:pathLst>
                <a:path w="501" h="368" extrusionOk="0">
                  <a:moveTo>
                    <a:pt x="267" y="1"/>
                  </a:moveTo>
                  <a:cubicBezTo>
                    <a:pt x="1" y="1"/>
                    <a:pt x="1" y="367"/>
                    <a:pt x="267" y="367"/>
                  </a:cubicBez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3445287" y="3621315"/>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662104"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649133" y="3808177"/>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3640116"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90" name="Google Shape;290;p2"/>
          <p:cNvGrpSpPr/>
          <p:nvPr/>
        </p:nvGrpSpPr>
        <p:grpSpPr>
          <a:xfrm>
            <a:off x="-181020" y="4253777"/>
            <a:ext cx="1117161" cy="1087511"/>
            <a:chOff x="-181020" y="4253777"/>
            <a:chExt cx="1117161" cy="1087511"/>
          </a:xfrm>
        </p:grpSpPr>
        <p:sp>
          <p:nvSpPr>
            <p:cNvPr id="291" name="Google Shape;291;p2"/>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5" name="Google Shape;305;p2"/>
          <p:cNvGrpSpPr/>
          <p:nvPr/>
        </p:nvGrpSpPr>
        <p:grpSpPr>
          <a:xfrm>
            <a:off x="-207387" y="3879385"/>
            <a:ext cx="884073" cy="1185979"/>
            <a:chOff x="-168050" y="4195214"/>
            <a:chExt cx="719519" cy="965231"/>
          </a:xfrm>
        </p:grpSpPr>
        <p:sp>
          <p:nvSpPr>
            <p:cNvPr id="306" name="Google Shape;306;p2"/>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3" name="Google Shape;353;p2"/>
          <p:cNvGrpSpPr/>
          <p:nvPr/>
        </p:nvGrpSpPr>
        <p:grpSpPr>
          <a:xfrm>
            <a:off x="7973149" y="-201092"/>
            <a:ext cx="1116750" cy="1145263"/>
            <a:chOff x="7973149" y="-201092"/>
            <a:chExt cx="1116750" cy="1145263"/>
          </a:xfrm>
        </p:grpSpPr>
        <p:sp>
          <p:nvSpPr>
            <p:cNvPr id="354" name="Google Shape;354;p2"/>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5" name="Google Shape;415;p2"/>
          <p:cNvGrpSpPr/>
          <p:nvPr/>
        </p:nvGrpSpPr>
        <p:grpSpPr>
          <a:xfrm rot="-5400000" flipH="1">
            <a:off x="5611844" y="-217762"/>
            <a:ext cx="1007000" cy="841746"/>
            <a:chOff x="3579657" y="4246288"/>
            <a:chExt cx="1007000" cy="841746"/>
          </a:xfrm>
        </p:grpSpPr>
        <p:sp>
          <p:nvSpPr>
            <p:cNvPr id="416" name="Google Shape;416;p2"/>
            <p:cNvSpPr/>
            <p:nvPr/>
          </p:nvSpPr>
          <p:spPr>
            <a:xfrm>
              <a:off x="4009156" y="4502305"/>
              <a:ext cx="66985" cy="52006"/>
            </a:xfrm>
            <a:custGeom>
              <a:avLst/>
              <a:gdLst/>
              <a:ahLst/>
              <a:cxnLst/>
              <a:rect l="l" t="t" r="r" b="b"/>
              <a:pathLst>
                <a:path w="2236" h="1736" extrusionOk="0">
                  <a:moveTo>
                    <a:pt x="1101" y="1"/>
                  </a:moveTo>
                  <a:cubicBezTo>
                    <a:pt x="0" y="1"/>
                    <a:pt x="0" y="1736"/>
                    <a:pt x="1101" y="1736"/>
                  </a:cubicBezTo>
                  <a:cubicBezTo>
                    <a:pt x="2235" y="1736"/>
                    <a:pt x="2235"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4169028" y="4467347"/>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4273931" y="4614248"/>
              <a:ext cx="68004" cy="51976"/>
            </a:xfrm>
            <a:custGeom>
              <a:avLst/>
              <a:gdLst/>
              <a:ahLst/>
              <a:cxnLst/>
              <a:rect l="l" t="t" r="r" b="b"/>
              <a:pathLst>
                <a:path w="2270" h="1735" extrusionOk="0">
                  <a:moveTo>
                    <a:pt x="1135" y="0"/>
                  </a:moveTo>
                  <a:cubicBezTo>
                    <a:pt x="1" y="0"/>
                    <a:pt x="1" y="1735"/>
                    <a:pt x="1135" y="1735"/>
                  </a:cubicBezTo>
                  <a:cubicBezTo>
                    <a:pt x="2269" y="1735"/>
                    <a:pt x="2269"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4434821" y="4579260"/>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4483768" y="4719152"/>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3682270" y="4246288"/>
              <a:ext cx="904387" cy="841746"/>
            </a:xfrm>
            <a:custGeom>
              <a:avLst/>
              <a:gdLst/>
              <a:ahLst/>
              <a:cxnLst/>
              <a:rect l="l" t="t" r="r" b="b"/>
              <a:pathLst>
                <a:path w="30189" h="28098" extrusionOk="0">
                  <a:moveTo>
                    <a:pt x="27654" y="1"/>
                  </a:moveTo>
                  <a:lnTo>
                    <a:pt x="27654" y="1"/>
                  </a:lnTo>
                  <a:cubicBezTo>
                    <a:pt x="22517" y="368"/>
                    <a:pt x="16379" y="1468"/>
                    <a:pt x="12977" y="5138"/>
                  </a:cubicBezTo>
                  <a:cubicBezTo>
                    <a:pt x="11642" y="3870"/>
                    <a:pt x="10875" y="2069"/>
                    <a:pt x="9741" y="768"/>
                  </a:cubicBezTo>
                  <a:cubicBezTo>
                    <a:pt x="6505" y="4404"/>
                    <a:pt x="4904" y="7506"/>
                    <a:pt x="4304" y="12309"/>
                  </a:cubicBezTo>
                  <a:cubicBezTo>
                    <a:pt x="3070" y="11976"/>
                    <a:pt x="2636" y="11209"/>
                    <a:pt x="668" y="9841"/>
                  </a:cubicBezTo>
                  <a:lnTo>
                    <a:pt x="668" y="9841"/>
                  </a:lnTo>
                  <a:cubicBezTo>
                    <a:pt x="1" y="13377"/>
                    <a:pt x="1735" y="19248"/>
                    <a:pt x="7306" y="23851"/>
                  </a:cubicBezTo>
                  <a:cubicBezTo>
                    <a:pt x="9275" y="26312"/>
                    <a:pt x="13384" y="28098"/>
                    <a:pt x="16996" y="28098"/>
                  </a:cubicBezTo>
                  <a:cubicBezTo>
                    <a:pt x="18525" y="28098"/>
                    <a:pt x="19965" y="27778"/>
                    <a:pt x="21116" y="27053"/>
                  </a:cubicBezTo>
                  <a:cubicBezTo>
                    <a:pt x="20182" y="25953"/>
                    <a:pt x="18814" y="25152"/>
                    <a:pt x="17680" y="24218"/>
                  </a:cubicBezTo>
                  <a:cubicBezTo>
                    <a:pt x="22850" y="23184"/>
                    <a:pt x="28488" y="21516"/>
                    <a:pt x="30189" y="16079"/>
                  </a:cubicBezTo>
                  <a:cubicBezTo>
                    <a:pt x="28955" y="15745"/>
                    <a:pt x="27387" y="15645"/>
                    <a:pt x="26286" y="14911"/>
                  </a:cubicBezTo>
                  <a:cubicBezTo>
                    <a:pt x="28354" y="10842"/>
                    <a:pt x="28988" y="4671"/>
                    <a:pt x="276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3579657" y="4381465"/>
              <a:ext cx="817960" cy="704930"/>
            </a:xfrm>
            <a:custGeom>
              <a:avLst/>
              <a:gdLst/>
              <a:ahLst/>
              <a:cxnLst/>
              <a:rect l="l" t="t" r="r" b="b"/>
              <a:pathLst>
                <a:path w="27304" h="23531" extrusionOk="0">
                  <a:moveTo>
                    <a:pt x="26708" y="0"/>
                  </a:moveTo>
                  <a:cubicBezTo>
                    <a:pt x="26616" y="0"/>
                    <a:pt x="26524" y="39"/>
                    <a:pt x="26447" y="132"/>
                  </a:cubicBezTo>
                  <a:cubicBezTo>
                    <a:pt x="20676" y="7137"/>
                    <a:pt x="15372" y="15076"/>
                    <a:pt x="7500" y="19846"/>
                  </a:cubicBezTo>
                  <a:cubicBezTo>
                    <a:pt x="5298" y="21181"/>
                    <a:pt x="2963" y="22181"/>
                    <a:pt x="495" y="22715"/>
                  </a:cubicBezTo>
                  <a:cubicBezTo>
                    <a:pt x="1" y="22808"/>
                    <a:pt x="164" y="23530"/>
                    <a:pt x="589" y="23530"/>
                  </a:cubicBezTo>
                  <a:cubicBezTo>
                    <a:pt x="623" y="23530"/>
                    <a:pt x="658" y="23525"/>
                    <a:pt x="695" y="23516"/>
                  </a:cubicBezTo>
                  <a:cubicBezTo>
                    <a:pt x="9935" y="21514"/>
                    <a:pt x="16606" y="13709"/>
                    <a:pt x="22244" y="6704"/>
                  </a:cubicBezTo>
                  <a:cubicBezTo>
                    <a:pt x="23845" y="4702"/>
                    <a:pt x="25413" y="2701"/>
                    <a:pt x="27047" y="733"/>
                  </a:cubicBezTo>
                  <a:cubicBezTo>
                    <a:pt x="27303" y="425"/>
                    <a:pt x="27009" y="0"/>
                    <a:pt x="267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4189966" y="4386347"/>
              <a:ext cx="263776" cy="238072"/>
            </a:xfrm>
            <a:custGeom>
              <a:avLst/>
              <a:gdLst/>
              <a:ahLst/>
              <a:cxnLst/>
              <a:rect l="l" t="t" r="r" b="b"/>
              <a:pathLst>
                <a:path w="8805" h="7947" extrusionOk="0">
                  <a:moveTo>
                    <a:pt x="1751" y="1"/>
                  </a:moveTo>
                  <a:cubicBezTo>
                    <a:pt x="1591" y="1"/>
                    <a:pt x="1442" y="92"/>
                    <a:pt x="1403" y="303"/>
                  </a:cubicBezTo>
                  <a:cubicBezTo>
                    <a:pt x="936" y="2671"/>
                    <a:pt x="1103" y="5173"/>
                    <a:pt x="135" y="7441"/>
                  </a:cubicBezTo>
                  <a:cubicBezTo>
                    <a:pt x="1" y="7737"/>
                    <a:pt x="300" y="7946"/>
                    <a:pt x="578" y="7946"/>
                  </a:cubicBezTo>
                  <a:cubicBezTo>
                    <a:pt x="645" y="7946"/>
                    <a:pt x="711" y="7934"/>
                    <a:pt x="769" y="7908"/>
                  </a:cubicBezTo>
                  <a:cubicBezTo>
                    <a:pt x="3237" y="6774"/>
                    <a:pt x="6039" y="6407"/>
                    <a:pt x="8408" y="4939"/>
                  </a:cubicBezTo>
                  <a:cubicBezTo>
                    <a:pt x="8805" y="4713"/>
                    <a:pt x="8551" y="4148"/>
                    <a:pt x="8199" y="4148"/>
                  </a:cubicBezTo>
                  <a:cubicBezTo>
                    <a:pt x="8137" y="4148"/>
                    <a:pt x="8072" y="4166"/>
                    <a:pt x="8008" y="4206"/>
                  </a:cubicBezTo>
                  <a:cubicBezTo>
                    <a:pt x="5925" y="5496"/>
                    <a:pt x="3483" y="5935"/>
                    <a:pt x="1245" y="6816"/>
                  </a:cubicBezTo>
                  <a:lnTo>
                    <a:pt x="1245" y="6816"/>
                  </a:lnTo>
                  <a:cubicBezTo>
                    <a:pt x="1872" y="4766"/>
                    <a:pt x="1794" y="2613"/>
                    <a:pt x="2203" y="536"/>
                  </a:cubicBezTo>
                  <a:cubicBezTo>
                    <a:pt x="2264" y="214"/>
                    <a:pt x="1995" y="1"/>
                    <a:pt x="1751"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4058343" y="4475345"/>
              <a:ext cx="296190" cy="306345"/>
            </a:xfrm>
            <a:custGeom>
              <a:avLst/>
              <a:gdLst/>
              <a:ahLst/>
              <a:cxnLst/>
              <a:rect l="l" t="t" r="r" b="b"/>
              <a:pathLst>
                <a:path w="9887" h="10226" extrusionOk="0">
                  <a:moveTo>
                    <a:pt x="752" y="0"/>
                  </a:moveTo>
                  <a:cubicBezTo>
                    <a:pt x="543" y="0"/>
                    <a:pt x="343" y="134"/>
                    <a:pt x="360" y="401"/>
                  </a:cubicBezTo>
                  <a:cubicBezTo>
                    <a:pt x="460" y="3503"/>
                    <a:pt x="593" y="6638"/>
                    <a:pt x="59" y="9707"/>
                  </a:cubicBezTo>
                  <a:cubicBezTo>
                    <a:pt x="1" y="9941"/>
                    <a:pt x="173" y="10226"/>
                    <a:pt x="440" y="10226"/>
                  </a:cubicBezTo>
                  <a:cubicBezTo>
                    <a:pt x="478" y="10226"/>
                    <a:pt x="518" y="10220"/>
                    <a:pt x="560" y="10208"/>
                  </a:cubicBezTo>
                  <a:cubicBezTo>
                    <a:pt x="3462" y="9240"/>
                    <a:pt x="6497" y="8940"/>
                    <a:pt x="9433" y="8039"/>
                  </a:cubicBezTo>
                  <a:cubicBezTo>
                    <a:pt x="9886" y="7888"/>
                    <a:pt x="9737" y="7216"/>
                    <a:pt x="9332" y="7216"/>
                  </a:cubicBezTo>
                  <a:cubicBezTo>
                    <a:pt x="9290" y="7216"/>
                    <a:pt x="9246" y="7223"/>
                    <a:pt x="9199" y="7239"/>
                  </a:cubicBezTo>
                  <a:cubicBezTo>
                    <a:pt x="6513" y="8073"/>
                    <a:pt x="3684" y="8392"/>
                    <a:pt x="976" y="9202"/>
                  </a:cubicBezTo>
                  <a:lnTo>
                    <a:pt x="976" y="9202"/>
                  </a:lnTo>
                  <a:cubicBezTo>
                    <a:pt x="1407" y="6292"/>
                    <a:pt x="1286" y="3332"/>
                    <a:pt x="1194" y="401"/>
                  </a:cubicBezTo>
                  <a:cubicBezTo>
                    <a:pt x="1177" y="134"/>
                    <a:pt x="960" y="0"/>
                    <a:pt x="75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3910423" y="4490263"/>
              <a:ext cx="447505" cy="405894"/>
            </a:xfrm>
            <a:custGeom>
              <a:avLst/>
              <a:gdLst/>
              <a:ahLst/>
              <a:cxnLst/>
              <a:rect l="l" t="t" r="r" b="b"/>
              <a:pathLst>
                <a:path w="14938" h="13549" extrusionOk="0">
                  <a:moveTo>
                    <a:pt x="513" y="1"/>
                  </a:moveTo>
                  <a:cubicBezTo>
                    <a:pt x="269" y="1"/>
                    <a:pt x="0" y="214"/>
                    <a:pt x="61" y="536"/>
                  </a:cubicBezTo>
                  <a:cubicBezTo>
                    <a:pt x="928" y="4673"/>
                    <a:pt x="861" y="8942"/>
                    <a:pt x="1061" y="13145"/>
                  </a:cubicBezTo>
                  <a:cubicBezTo>
                    <a:pt x="1061" y="13333"/>
                    <a:pt x="1207" y="13549"/>
                    <a:pt x="1444" y="13549"/>
                  </a:cubicBezTo>
                  <a:cubicBezTo>
                    <a:pt x="1461" y="13549"/>
                    <a:pt x="1478" y="13548"/>
                    <a:pt x="1495" y="13546"/>
                  </a:cubicBezTo>
                  <a:cubicBezTo>
                    <a:pt x="3429" y="13364"/>
                    <a:pt x="5378" y="13306"/>
                    <a:pt x="7330" y="13306"/>
                  </a:cubicBezTo>
                  <a:cubicBezTo>
                    <a:pt x="9687" y="13306"/>
                    <a:pt x="12051" y="13391"/>
                    <a:pt x="14404" y="13446"/>
                  </a:cubicBezTo>
                  <a:cubicBezTo>
                    <a:pt x="14938" y="13446"/>
                    <a:pt x="14938" y="12612"/>
                    <a:pt x="14404" y="12612"/>
                  </a:cubicBezTo>
                  <a:cubicBezTo>
                    <a:pt x="12123" y="12541"/>
                    <a:pt x="9832" y="12461"/>
                    <a:pt x="7546" y="12461"/>
                  </a:cubicBezTo>
                  <a:cubicBezTo>
                    <a:pt x="5649" y="12461"/>
                    <a:pt x="3755" y="12516"/>
                    <a:pt x="1874" y="12678"/>
                  </a:cubicBezTo>
                  <a:lnTo>
                    <a:pt x="1874" y="12678"/>
                  </a:lnTo>
                  <a:cubicBezTo>
                    <a:pt x="1699" y="8531"/>
                    <a:pt x="1729" y="4386"/>
                    <a:pt x="861" y="303"/>
                  </a:cubicBezTo>
                  <a:cubicBezTo>
                    <a:pt x="822" y="92"/>
                    <a:pt x="672"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3830293" y="4714539"/>
              <a:ext cx="315872" cy="302691"/>
            </a:xfrm>
            <a:custGeom>
              <a:avLst/>
              <a:gdLst/>
              <a:ahLst/>
              <a:cxnLst/>
              <a:rect l="l" t="t" r="r" b="b"/>
              <a:pathLst>
                <a:path w="10544" h="10104" extrusionOk="0">
                  <a:moveTo>
                    <a:pt x="515" y="0"/>
                  </a:moveTo>
                  <a:cubicBezTo>
                    <a:pt x="261" y="0"/>
                    <a:pt x="0" y="201"/>
                    <a:pt x="100" y="521"/>
                  </a:cubicBezTo>
                  <a:cubicBezTo>
                    <a:pt x="734" y="2957"/>
                    <a:pt x="968" y="5458"/>
                    <a:pt x="1101" y="7960"/>
                  </a:cubicBezTo>
                  <a:cubicBezTo>
                    <a:pt x="1101" y="8127"/>
                    <a:pt x="1234" y="8294"/>
                    <a:pt x="1401" y="8360"/>
                  </a:cubicBezTo>
                  <a:cubicBezTo>
                    <a:pt x="4137" y="9228"/>
                    <a:pt x="7039" y="9461"/>
                    <a:pt x="9841" y="10095"/>
                  </a:cubicBezTo>
                  <a:cubicBezTo>
                    <a:pt x="9870" y="10101"/>
                    <a:pt x="9898" y="10104"/>
                    <a:pt x="9926" y="10104"/>
                  </a:cubicBezTo>
                  <a:cubicBezTo>
                    <a:pt x="10366" y="10104"/>
                    <a:pt x="10543" y="9389"/>
                    <a:pt x="10041" y="9294"/>
                  </a:cubicBezTo>
                  <a:cubicBezTo>
                    <a:pt x="7335" y="8682"/>
                    <a:pt x="4568" y="8444"/>
                    <a:pt x="1918" y="7647"/>
                  </a:cubicBezTo>
                  <a:lnTo>
                    <a:pt x="1918" y="7647"/>
                  </a:lnTo>
                  <a:cubicBezTo>
                    <a:pt x="1780" y="5152"/>
                    <a:pt x="1509" y="2689"/>
                    <a:pt x="901" y="288"/>
                  </a:cubicBezTo>
                  <a:cubicBezTo>
                    <a:pt x="848" y="88"/>
                    <a:pt x="683" y="0"/>
                    <a:pt x="515"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4387132" y="4769447"/>
              <a:ext cx="30437" cy="21330"/>
            </a:xfrm>
            <a:custGeom>
              <a:avLst/>
              <a:gdLst/>
              <a:ahLst/>
              <a:cxnLst/>
              <a:rect l="l" t="t" r="r" b="b"/>
              <a:pathLst>
                <a:path w="1016" h="712" extrusionOk="0">
                  <a:moveTo>
                    <a:pt x="509" y="1"/>
                  </a:moveTo>
                  <a:cubicBezTo>
                    <a:pt x="234" y="1"/>
                    <a:pt x="1" y="385"/>
                    <a:pt x="291" y="623"/>
                  </a:cubicBezTo>
                  <a:cubicBezTo>
                    <a:pt x="361" y="685"/>
                    <a:pt x="436" y="712"/>
                    <a:pt x="508" y="712"/>
                  </a:cubicBezTo>
                  <a:cubicBezTo>
                    <a:pt x="783" y="712"/>
                    <a:pt x="1016" y="327"/>
                    <a:pt x="725" y="89"/>
                  </a:cubicBezTo>
                  <a:cubicBezTo>
                    <a:pt x="656" y="27"/>
                    <a:pt x="581" y="1"/>
                    <a:pt x="50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4371046" y="4822528"/>
              <a:ext cx="30647" cy="22109"/>
            </a:xfrm>
            <a:custGeom>
              <a:avLst/>
              <a:gdLst/>
              <a:ahLst/>
              <a:cxnLst/>
              <a:rect l="l" t="t" r="r" b="b"/>
              <a:pathLst>
                <a:path w="1023" h="738" extrusionOk="0">
                  <a:moveTo>
                    <a:pt x="508" y="0"/>
                  </a:moveTo>
                  <a:cubicBezTo>
                    <a:pt x="221" y="0"/>
                    <a:pt x="1" y="412"/>
                    <a:pt x="295" y="652"/>
                  </a:cubicBezTo>
                  <a:cubicBezTo>
                    <a:pt x="361" y="712"/>
                    <a:pt x="433" y="738"/>
                    <a:pt x="502" y="738"/>
                  </a:cubicBezTo>
                  <a:cubicBezTo>
                    <a:pt x="781" y="738"/>
                    <a:pt x="1022" y="326"/>
                    <a:pt x="728" y="85"/>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4424037" y="4805514"/>
              <a:ext cx="30497" cy="21240"/>
            </a:xfrm>
            <a:custGeom>
              <a:avLst/>
              <a:gdLst/>
              <a:ahLst/>
              <a:cxnLst/>
              <a:rect l="l" t="t" r="r" b="b"/>
              <a:pathLst>
                <a:path w="1018" h="709" extrusionOk="0">
                  <a:moveTo>
                    <a:pt x="519" y="1"/>
                  </a:moveTo>
                  <a:cubicBezTo>
                    <a:pt x="240" y="1"/>
                    <a:pt x="0" y="407"/>
                    <a:pt x="294" y="620"/>
                  </a:cubicBezTo>
                  <a:cubicBezTo>
                    <a:pt x="363" y="682"/>
                    <a:pt x="438" y="709"/>
                    <a:pt x="510" y="709"/>
                  </a:cubicBezTo>
                  <a:cubicBezTo>
                    <a:pt x="785" y="709"/>
                    <a:pt x="1018" y="324"/>
                    <a:pt x="727" y="86"/>
                  </a:cubicBezTo>
                  <a:cubicBezTo>
                    <a:pt x="661" y="26"/>
                    <a:pt x="588" y="1"/>
                    <a:pt x="51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3935406" y="4418819"/>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7"/>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3967368" y="4406837"/>
              <a:ext cx="31725" cy="21749"/>
            </a:xfrm>
            <a:custGeom>
              <a:avLst/>
              <a:gdLst/>
              <a:ahLst/>
              <a:cxnLst/>
              <a:rect l="l" t="t" r="r" b="b"/>
              <a:pathLst>
                <a:path w="1059" h="726" extrusionOk="0">
                  <a:moveTo>
                    <a:pt x="538" y="1"/>
                  </a:moveTo>
                  <a:cubicBezTo>
                    <a:pt x="242" y="1"/>
                    <a:pt x="0" y="412"/>
                    <a:pt x="294" y="653"/>
                  </a:cubicBezTo>
                  <a:cubicBezTo>
                    <a:pt x="364" y="704"/>
                    <a:pt x="437" y="725"/>
                    <a:pt x="508" y="725"/>
                  </a:cubicBezTo>
                  <a:cubicBezTo>
                    <a:pt x="809" y="725"/>
                    <a:pt x="1059" y="329"/>
                    <a:pt x="761" y="86"/>
                  </a:cubicBezTo>
                  <a:cubicBezTo>
                    <a:pt x="688" y="26"/>
                    <a:pt x="611" y="1"/>
                    <a:pt x="538"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3955386" y="4468785"/>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6"/>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4413822" y="4345878"/>
              <a:ext cx="30736" cy="21240"/>
            </a:xfrm>
            <a:custGeom>
              <a:avLst/>
              <a:gdLst/>
              <a:ahLst/>
              <a:cxnLst/>
              <a:rect l="l" t="t" r="r" b="b"/>
              <a:pathLst>
                <a:path w="1026" h="709" extrusionOk="0">
                  <a:moveTo>
                    <a:pt x="513" y="1"/>
                  </a:moveTo>
                  <a:cubicBezTo>
                    <a:pt x="225" y="1"/>
                    <a:pt x="1" y="406"/>
                    <a:pt x="268" y="620"/>
                  </a:cubicBezTo>
                  <a:cubicBezTo>
                    <a:pt x="344" y="682"/>
                    <a:pt x="424" y="708"/>
                    <a:pt x="501" y="708"/>
                  </a:cubicBezTo>
                  <a:cubicBezTo>
                    <a:pt x="793" y="708"/>
                    <a:pt x="1025" y="324"/>
                    <a:pt x="735" y="86"/>
                  </a:cubicBezTo>
                  <a:cubicBezTo>
                    <a:pt x="661" y="26"/>
                    <a:pt x="585"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4416908" y="4409743"/>
              <a:ext cx="30736" cy="21210"/>
            </a:xfrm>
            <a:custGeom>
              <a:avLst/>
              <a:gdLst/>
              <a:ahLst/>
              <a:cxnLst/>
              <a:rect l="l" t="t" r="r" b="b"/>
              <a:pathLst>
                <a:path w="1026" h="708" extrusionOk="0">
                  <a:moveTo>
                    <a:pt x="502" y="0"/>
                  </a:moveTo>
                  <a:cubicBezTo>
                    <a:pt x="218" y="0"/>
                    <a:pt x="0" y="385"/>
                    <a:pt x="265" y="623"/>
                  </a:cubicBezTo>
                  <a:cubicBezTo>
                    <a:pt x="338" y="683"/>
                    <a:pt x="416" y="708"/>
                    <a:pt x="489" y="708"/>
                  </a:cubicBezTo>
                  <a:cubicBezTo>
                    <a:pt x="785" y="708"/>
                    <a:pt x="1025" y="302"/>
                    <a:pt x="732" y="89"/>
                  </a:cubicBezTo>
                  <a:cubicBezTo>
                    <a:pt x="656" y="27"/>
                    <a:pt x="577" y="0"/>
                    <a:pt x="50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4456000" y="4374874"/>
              <a:ext cx="30617" cy="22109"/>
            </a:xfrm>
            <a:custGeom>
              <a:avLst/>
              <a:gdLst/>
              <a:ahLst/>
              <a:cxnLst/>
              <a:rect l="l" t="t" r="r" b="b"/>
              <a:pathLst>
                <a:path w="1022" h="738" extrusionOk="0">
                  <a:moveTo>
                    <a:pt x="520" y="0"/>
                  </a:moveTo>
                  <a:cubicBezTo>
                    <a:pt x="241" y="0"/>
                    <a:pt x="0" y="412"/>
                    <a:pt x="294" y="652"/>
                  </a:cubicBezTo>
                  <a:cubicBezTo>
                    <a:pt x="360" y="712"/>
                    <a:pt x="432" y="738"/>
                    <a:pt x="501" y="738"/>
                  </a:cubicBezTo>
                  <a:cubicBezTo>
                    <a:pt x="780" y="738"/>
                    <a:pt x="1022" y="326"/>
                    <a:pt x="728" y="85"/>
                  </a:cubicBezTo>
                  <a:cubicBezTo>
                    <a:pt x="661" y="26"/>
                    <a:pt x="590" y="0"/>
                    <a:pt x="520"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3999450" y="4672542"/>
              <a:ext cx="30497" cy="21210"/>
            </a:xfrm>
            <a:custGeom>
              <a:avLst/>
              <a:gdLst/>
              <a:ahLst/>
              <a:cxnLst/>
              <a:rect l="l" t="t" r="r" b="b"/>
              <a:pathLst>
                <a:path w="1018" h="708" extrusionOk="0">
                  <a:moveTo>
                    <a:pt x="508" y="0"/>
                  </a:moveTo>
                  <a:cubicBezTo>
                    <a:pt x="233" y="0"/>
                    <a:pt x="0" y="385"/>
                    <a:pt x="291" y="623"/>
                  </a:cubicBezTo>
                  <a:cubicBezTo>
                    <a:pt x="358" y="683"/>
                    <a:pt x="430" y="708"/>
                    <a:pt x="499" y="708"/>
                  </a:cubicBezTo>
                  <a:cubicBezTo>
                    <a:pt x="778" y="708"/>
                    <a:pt x="1018" y="302"/>
                    <a:pt x="724" y="89"/>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3998222" y="4721489"/>
              <a:ext cx="30736" cy="21240"/>
            </a:xfrm>
            <a:custGeom>
              <a:avLst/>
              <a:gdLst/>
              <a:ahLst/>
              <a:cxnLst/>
              <a:rect l="l" t="t" r="r" b="b"/>
              <a:pathLst>
                <a:path w="1026" h="709" extrusionOk="0">
                  <a:moveTo>
                    <a:pt x="502" y="1"/>
                  </a:moveTo>
                  <a:cubicBezTo>
                    <a:pt x="218" y="1"/>
                    <a:pt x="1" y="385"/>
                    <a:pt x="265" y="623"/>
                  </a:cubicBezTo>
                  <a:cubicBezTo>
                    <a:pt x="338" y="683"/>
                    <a:pt x="416" y="708"/>
                    <a:pt x="490" y="708"/>
                  </a:cubicBezTo>
                  <a:cubicBezTo>
                    <a:pt x="785" y="708"/>
                    <a:pt x="1026" y="303"/>
                    <a:pt x="732" y="89"/>
                  </a:cubicBezTo>
                  <a:cubicBezTo>
                    <a:pt x="656" y="27"/>
                    <a:pt x="577" y="1"/>
                    <a:pt x="502"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4158034" y="4797546"/>
              <a:ext cx="30706" cy="21210"/>
            </a:xfrm>
            <a:custGeom>
              <a:avLst/>
              <a:gdLst/>
              <a:ahLst/>
              <a:cxnLst/>
              <a:rect l="l" t="t" r="r" b="b"/>
              <a:pathLst>
                <a:path w="1025" h="708" extrusionOk="0">
                  <a:moveTo>
                    <a:pt x="513" y="0"/>
                  </a:moveTo>
                  <a:cubicBezTo>
                    <a:pt x="225" y="0"/>
                    <a:pt x="0" y="406"/>
                    <a:pt x="267" y="619"/>
                  </a:cubicBezTo>
                  <a:cubicBezTo>
                    <a:pt x="343" y="681"/>
                    <a:pt x="424" y="708"/>
                    <a:pt x="500" y="708"/>
                  </a:cubicBezTo>
                  <a:cubicBezTo>
                    <a:pt x="792" y="708"/>
                    <a:pt x="1025" y="323"/>
                    <a:pt x="734" y="85"/>
                  </a:cubicBezTo>
                  <a:cubicBezTo>
                    <a:pt x="661" y="25"/>
                    <a:pt x="585" y="0"/>
                    <a:pt x="513"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4200211" y="4799523"/>
              <a:ext cx="31515" cy="21240"/>
            </a:xfrm>
            <a:custGeom>
              <a:avLst/>
              <a:gdLst/>
              <a:ahLst/>
              <a:cxnLst/>
              <a:rect l="l" t="t" r="r" b="b"/>
              <a:pathLst>
                <a:path w="1052" h="709" extrusionOk="0">
                  <a:moveTo>
                    <a:pt x="536" y="1"/>
                  </a:moveTo>
                  <a:cubicBezTo>
                    <a:pt x="240" y="1"/>
                    <a:pt x="0" y="406"/>
                    <a:pt x="294" y="620"/>
                  </a:cubicBezTo>
                  <a:cubicBezTo>
                    <a:pt x="370" y="682"/>
                    <a:pt x="450" y="709"/>
                    <a:pt x="527" y="709"/>
                  </a:cubicBezTo>
                  <a:cubicBezTo>
                    <a:pt x="818" y="709"/>
                    <a:pt x="1051" y="324"/>
                    <a:pt x="761" y="86"/>
                  </a:cubicBezTo>
                  <a:cubicBezTo>
                    <a:pt x="687" y="26"/>
                    <a:pt x="610" y="1"/>
                    <a:pt x="53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4230975" y="4634678"/>
              <a:ext cx="30826" cy="22109"/>
            </a:xfrm>
            <a:custGeom>
              <a:avLst/>
              <a:gdLst/>
              <a:ahLst/>
              <a:cxnLst/>
              <a:rect l="l" t="t" r="r" b="b"/>
              <a:pathLst>
                <a:path w="1029" h="738" extrusionOk="0">
                  <a:moveTo>
                    <a:pt x="514" y="0"/>
                  </a:moveTo>
                  <a:cubicBezTo>
                    <a:pt x="225" y="0"/>
                    <a:pt x="0" y="412"/>
                    <a:pt x="267" y="652"/>
                  </a:cubicBezTo>
                  <a:cubicBezTo>
                    <a:pt x="340" y="712"/>
                    <a:pt x="417" y="737"/>
                    <a:pt x="491" y="737"/>
                  </a:cubicBezTo>
                  <a:cubicBezTo>
                    <a:pt x="787" y="737"/>
                    <a:pt x="1028" y="326"/>
                    <a:pt x="734" y="85"/>
                  </a:cubicBezTo>
                  <a:cubicBezTo>
                    <a:pt x="661" y="25"/>
                    <a:pt x="586" y="0"/>
                    <a:pt x="514"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4138144" y="4564103"/>
              <a:ext cx="30916" cy="21749"/>
            </a:xfrm>
            <a:custGeom>
              <a:avLst/>
              <a:gdLst/>
              <a:ahLst/>
              <a:cxnLst/>
              <a:rect l="l" t="t" r="r" b="b"/>
              <a:pathLst>
                <a:path w="1032" h="726" extrusionOk="0">
                  <a:moveTo>
                    <a:pt x="551" y="0"/>
                  </a:moveTo>
                  <a:cubicBezTo>
                    <a:pt x="250" y="0"/>
                    <a:pt x="0" y="397"/>
                    <a:pt x="297" y="640"/>
                  </a:cubicBezTo>
                  <a:cubicBezTo>
                    <a:pt x="370" y="700"/>
                    <a:pt x="446" y="725"/>
                    <a:pt x="518" y="725"/>
                  </a:cubicBezTo>
                  <a:cubicBezTo>
                    <a:pt x="807"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
            <p:cNvSpPr/>
            <p:nvPr/>
          </p:nvSpPr>
          <p:spPr>
            <a:xfrm>
              <a:off x="3722573" y="4683625"/>
              <a:ext cx="30736" cy="21240"/>
            </a:xfrm>
            <a:custGeom>
              <a:avLst/>
              <a:gdLst/>
              <a:ahLst/>
              <a:cxnLst/>
              <a:rect l="l" t="t" r="r" b="b"/>
              <a:pathLst>
                <a:path w="1026" h="709" extrusionOk="0">
                  <a:moveTo>
                    <a:pt x="536" y="0"/>
                  </a:moveTo>
                  <a:cubicBezTo>
                    <a:pt x="240" y="0"/>
                    <a:pt x="0" y="406"/>
                    <a:pt x="294" y="619"/>
                  </a:cubicBezTo>
                  <a:cubicBezTo>
                    <a:pt x="370" y="682"/>
                    <a:pt x="449" y="708"/>
                    <a:pt x="524" y="708"/>
                  </a:cubicBezTo>
                  <a:cubicBezTo>
                    <a:pt x="808" y="708"/>
                    <a:pt x="1025" y="324"/>
                    <a:pt x="761" y="86"/>
                  </a:cubicBezTo>
                  <a:cubicBezTo>
                    <a:pt x="687" y="26"/>
                    <a:pt x="610" y="0"/>
                    <a:pt x="536"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
            <p:cNvSpPr/>
            <p:nvPr/>
          </p:nvSpPr>
          <p:spPr>
            <a:xfrm>
              <a:off x="3767237" y="4670025"/>
              <a:ext cx="30916" cy="21719"/>
            </a:xfrm>
            <a:custGeom>
              <a:avLst/>
              <a:gdLst/>
              <a:ahLst/>
              <a:cxnLst/>
              <a:rect l="l" t="t" r="r" b="b"/>
              <a:pathLst>
                <a:path w="1032" h="725" extrusionOk="0">
                  <a:moveTo>
                    <a:pt x="527" y="0"/>
                  </a:moveTo>
                  <a:cubicBezTo>
                    <a:pt x="234" y="0"/>
                    <a:pt x="0" y="397"/>
                    <a:pt x="271" y="640"/>
                  </a:cubicBezTo>
                  <a:cubicBezTo>
                    <a:pt x="344" y="700"/>
                    <a:pt x="421" y="725"/>
                    <a:pt x="494" y="725"/>
                  </a:cubicBezTo>
                  <a:cubicBezTo>
                    <a:pt x="790" y="725"/>
                    <a:pt x="1032" y="313"/>
                    <a:pt x="738" y="73"/>
                  </a:cubicBezTo>
                  <a:cubicBezTo>
                    <a:pt x="668" y="22"/>
                    <a:pt x="596" y="0"/>
                    <a:pt x="527"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3757441" y="4728978"/>
              <a:ext cx="30916" cy="21719"/>
            </a:xfrm>
            <a:custGeom>
              <a:avLst/>
              <a:gdLst/>
              <a:ahLst/>
              <a:cxnLst/>
              <a:rect l="l" t="t" r="r" b="b"/>
              <a:pathLst>
                <a:path w="1032" h="725" extrusionOk="0">
                  <a:moveTo>
                    <a:pt x="551" y="0"/>
                  </a:moveTo>
                  <a:cubicBezTo>
                    <a:pt x="250" y="0"/>
                    <a:pt x="0" y="397"/>
                    <a:pt x="297" y="640"/>
                  </a:cubicBezTo>
                  <a:cubicBezTo>
                    <a:pt x="370" y="700"/>
                    <a:pt x="446" y="725"/>
                    <a:pt x="518" y="725"/>
                  </a:cubicBezTo>
                  <a:cubicBezTo>
                    <a:pt x="806"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4099351" y="5044229"/>
              <a:ext cx="30437" cy="21360"/>
            </a:xfrm>
            <a:custGeom>
              <a:avLst/>
              <a:gdLst/>
              <a:ahLst/>
              <a:cxnLst/>
              <a:rect l="l" t="t" r="r" b="b"/>
              <a:pathLst>
                <a:path w="1016" h="713" extrusionOk="0">
                  <a:moveTo>
                    <a:pt x="496" y="1"/>
                  </a:moveTo>
                  <a:cubicBezTo>
                    <a:pt x="213" y="1"/>
                    <a:pt x="1" y="385"/>
                    <a:pt x="292" y="623"/>
                  </a:cubicBezTo>
                  <a:cubicBezTo>
                    <a:pt x="361" y="686"/>
                    <a:pt x="436" y="712"/>
                    <a:pt x="508" y="712"/>
                  </a:cubicBezTo>
                  <a:cubicBezTo>
                    <a:pt x="783" y="712"/>
                    <a:pt x="1016" y="328"/>
                    <a:pt x="725" y="90"/>
                  </a:cubicBezTo>
                  <a:cubicBezTo>
                    <a:pt x="649" y="27"/>
                    <a:pt x="570" y="1"/>
                    <a:pt x="49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4148029" y="5045337"/>
              <a:ext cx="30826" cy="22139"/>
            </a:xfrm>
            <a:custGeom>
              <a:avLst/>
              <a:gdLst/>
              <a:ahLst/>
              <a:cxnLst/>
              <a:rect l="l" t="t" r="r" b="b"/>
              <a:pathLst>
                <a:path w="1029" h="739" extrusionOk="0">
                  <a:moveTo>
                    <a:pt x="514" y="1"/>
                  </a:moveTo>
                  <a:cubicBezTo>
                    <a:pt x="226" y="1"/>
                    <a:pt x="0" y="413"/>
                    <a:pt x="268" y="653"/>
                  </a:cubicBezTo>
                  <a:cubicBezTo>
                    <a:pt x="341" y="713"/>
                    <a:pt x="418" y="738"/>
                    <a:pt x="491" y="738"/>
                  </a:cubicBezTo>
                  <a:cubicBezTo>
                    <a:pt x="787" y="738"/>
                    <a:pt x="1029" y="327"/>
                    <a:pt x="735" y="86"/>
                  </a:cubicBezTo>
                  <a:cubicBezTo>
                    <a:pt x="662" y="26"/>
                    <a:pt x="586" y="1"/>
                    <a:pt x="514"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7" name="Google Shape;447;p2"/>
          <p:cNvGrpSpPr/>
          <p:nvPr/>
        </p:nvGrpSpPr>
        <p:grpSpPr>
          <a:xfrm rot="-5400000">
            <a:off x="6963891" y="93879"/>
            <a:ext cx="161913" cy="145916"/>
            <a:chOff x="7737341" y="1046941"/>
            <a:chExt cx="161913" cy="145916"/>
          </a:xfrm>
        </p:grpSpPr>
        <p:sp>
          <p:nvSpPr>
            <p:cNvPr id="448" name="Google Shape;448;p2"/>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2177719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05979"/>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95969BC-F749-3029-762C-E23BE3CB372F}"/>
              </a:ext>
            </a:extLst>
          </p:cNvPr>
          <p:cNvSpPr>
            <a:spLocks noGrp="1" noChangeArrowheads="1"/>
          </p:cNvSpPr>
          <p:nvPr>
            <p:ph type="dt" sz="half" idx="10"/>
          </p:nvPr>
        </p:nvSpPr>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BAF15177-2410-184B-E36C-DAFD3B671691}"/>
              </a:ext>
            </a:extLst>
          </p:cNvPr>
          <p:cNvSpPr>
            <a:spLocks noGrp="1" noChangeArrowheads="1"/>
          </p:cNvSpPr>
          <p:nvPr>
            <p:ph type="ftr" sz="quarter" idx="11"/>
          </p:nvPr>
        </p:nvSpPr>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1A66C70C-CE27-B026-CED8-1A66B04605DB}"/>
              </a:ext>
            </a:extLst>
          </p:cNvPr>
          <p:cNvSpPr>
            <a:spLocks noGrp="1" noChangeArrowheads="1"/>
          </p:cNvSpPr>
          <p:nvPr>
            <p:ph type="sldNum" sz="quarter" idx="12"/>
          </p:nvPr>
        </p:nvSpPr>
        <p:spPr/>
        <p:txBody>
          <a:bodyPr/>
          <a:lstStyle>
            <a:lvl1pPr>
              <a:defRPr/>
            </a:lvl1pPr>
          </a:lstStyle>
          <a:p>
            <a:fld id="{F5E6D6B7-0F0E-4939-A5A6-DF5D9451C30E}" type="slidenum">
              <a:rPr lang="en-US" altLang="vi-VN"/>
              <a:pPr/>
              <a:t>‹#›</a:t>
            </a:fld>
            <a:endParaRPr lang="en-US" altLang="vi-VN"/>
          </a:p>
        </p:txBody>
      </p:sp>
    </p:spTree>
    <p:extLst>
      <p:ext uri="{BB962C8B-B14F-4D97-AF65-F5344CB8AC3E}">
        <p14:creationId xmlns:p14="http://schemas.microsoft.com/office/powerpoint/2010/main" val="30149569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2247"/>
        <p:cNvGrpSpPr/>
        <p:nvPr/>
      </p:nvGrpSpPr>
      <p:grpSpPr>
        <a:xfrm>
          <a:off x="0" y="0"/>
          <a:ext cx="0" cy="0"/>
          <a:chOff x="0" y="0"/>
          <a:chExt cx="0" cy="0"/>
        </a:xfrm>
      </p:grpSpPr>
      <p:sp>
        <p:nvSpPr>
          <p:cNvPr id="2248" name="Google Shape;2248;p9"/>
          <p:cNvSpPr txBox="1">
            <a:spLocks noGrp="1"/>
          </p:cNvSpPr>
          <p:nvPr>
            <p:ph type="title"/>
          </p:nvPr>
        </p:nvSpPr>
        <p:spPr>
          <a:xfrm>
            <a:off x="778875" y="1903675"/>
            <a:ext cx="4045200" cy="600300"/>
          </a:xfrm>
          <a:prstGeom prst="rect">
            <a:avLst/>
          </a:prstGeom>
        </p:spPr>
        <p:txBody>
          <a:bodyPr spcFirstLastPara="1" wrap="square" lIns="91425" tIns="91425" rIns="91425" bIns="91425" anchor="t" anchorCtr="0">
            <a:noAutofit/>
          </a:bodyPr>
          <a:lstStyle>
            <a:lvl1pPr lvl="0">
              <a:spcBef>
                <a:spcPts val="0"/>
              </a:spcBef>
              <a:spcAft>
                <a:spcPts val="0"/>
              </a:spcAft>
              <a:buSzPts val="4200"/>
              <a:buNone/>
              <a:defRPr/>
            </a:lvl1pPr>
            <a:lvl2pPr lvl="1" algn="ctr">
              <a:spcBef>
                <a:spcPts val="0"/>
              </a:spcBef>
              <a:spcAft>
                <a:spcPts val="0"/>
              </a:spcAft>
              <a:buSzPts val="4200"/>
              <a:buNone/>
              <a:defRPr sz="4200"/>
            </a:lvl2pPr>
            <a:lvl3pPr lvl="2" algn="ctr">
              <a:spcBef>
                <a:spcPts val="0"/>
              </a:spcBef>
              <a:spcAft>
                <a:spcPts val="0"/>
              </a:spcAft>
              <a:buSzPts val="4200"/>
              <a:buNone/>
              <a:defRPr sz="4200"/>
            </a:lvl3pPr>
            <a:lvl4pPr lvl="3" algn="ctr">
              <a:spcBef>
                <a:spcPts val="0"/>
              </a:spcBef>
              <a:spcAft>
                <a:spcPts val="0"/>
              </a:spcAft>
              <a:buSzPts val="4200"/>
              <a:buNone/>
              <a:defRPr sz="4200"/>
            </a:lvl4pPr>
            <a:lvl5pPr lvl="4" algn="ctr">
              <a:spcBef>
                <a:spcPts val="0"/>
              </a:spcBef>
              <a:spcAft>
                <a:spcPts val="0"/>
              </a:spcAft>
              <a:buSzPts val="4200"/>
              <a:buNone/>
              <a:defRPr sz="4200"/>
            </a:lvl5pPr>
            <a:lvl6pPr lvl="5" algn="ctr">
              <a:spcBef>
                <a:spcPts val="0"/>
              </a:spcBef>
              <a:spcAft>
                <a:spcPts val="0"/>
              </a:spcAft>
              <a:buSzPts val="4200"/>
              <a:buNone/>
              <a:defRPr sz="4200"/>
            </a:lvl6pPr>
            <a:lvl7pPr lvl="6" algn="ctr">
              <a:spcBef>
                <a:spcPts val="0"/>
              </a:spcBef>
              <a:spcAft>
                <a:spcPts val="0"/>
              </a:spcAft>
              <a:buSzPts val="4200"/>
              <a:buNone/>
              <a:defRPr sz="4200"/>
            </a:lvl7pPr>
            <a:lvl8pPr lvl="7" algn="ctr">
              <a:spcBef>
                <a:spcPts val="0"/>
              </a:spcBef>
              <a:spcAft>
                <a:spcPts val="0"/>
              </a:spcAft>
              <a:buSzPts val="4200"/>
              <a:buNone/>
              <a:defRPr sz="4200"/>
            </a:lvl8pPr>
            <a:lvl9pPr lvl="8" algn="ctr">
              <a:spcBef>
                <a:spcPts val="0"/>
              </a:spcBef>
              <a:spcAft>
                <a:spcPts val="0"/>
              </a:spcAft>
              <a:buSzPts val="4200"/>
              <a:buNone/>
              <a:defRPr sz="4200"/>
            </a:lvl9pPr>
          </a:lstStyle>
          <a:p>
            <a:endParaRPr/>
          </a:p>
        </p:txBody>
      </p:sp>
      <p:sp>
        <p:nvSpPr>
          <p:cNvPr id="2249" name="Google Shape;2249;p9"/>
          <p:cNvSpPr txBox="1">
            <a:spLocks noGrp="1"/>
          </p:cNvSpPr>
          <p:nvPr>
            <p:ph type="subTitle" idx="1"/>
          </p:nvPr>
        </p:nvSpPr>
        <p:spPr>
          <a:xfrm>
            <a:off x="778875" y="2496780"/>
            <a:ext cx="3663000" cy="909900"/>
          </a:xfrm>
          <a:prstGeom prst="rect">
            <a:avLst/>
          </a:prstGeom>
        </p:spPr>
        <p:txBody>
          <a:bodyPr spcFirstLastPara="1" wrap="square" lIns="91425" tIns="91425" rIns="91425" bIns="91425" anchor="t" anchorCtr="0">
            <a:noAutofit/>
          </a:bodyPr>
          <a:lstStyle>
            <a:lvl1pPr lvl="0">
              <a:lnSpc>
                <a:spcPct val="100000"/>
              </a:lnSpc>
              <a:spcBef>
                <a:spcPts val="0"/>
              </a:spcBef>
              <a:spcAft>
                <a:spcPts val="0"/>
              </a:spcAft>
              <a:buSzPts val="2100"/>
              <a:buNone/>
              <a:defRPr sz="1400">
                <a:latin typeface="Nunito"/>
                <a:ea typeface="Nunito"/>
                <a:cs typeface="Nunito"/>
                <a:sym typeface="Nunito"/>
              </a:defRPr>
            </a:lvl1pPr>
            <a:lvl2pPr lvl="1" algn="ctr">
              <a:lnSpc>
                <a:spcPct val="100000"/>
              </a:lnSpc>
              <a:spcBef>
                <a:spcPts val="0"/>
              </a:spcBef>
              <a:spcAft>
                <a:spcPts val="0"/>
              </a:spcAft>
              <a:buSzPts val="2100"/>
              <a:buNone/>
              <a:defRPr sz="2100"/>
            </a:lvl2pPr>
            <a:lvl3pPr lvl="2" algn="ctr">
              <a:lnSpc>
                <a:spcPct val="100000"/>
              </a:lnSpc>
              <a:spcBef>
                <a:spcPts val="0"/>
              </a:spcBef>
              <a:spcAft>
                <a:spcPts val="0"/>
              </a:spcAft>
              <a:buSzPts val="2100"/>
              <a:buNone/>
              <a:defRPr sz="2100"/>
            </a:lvl3pPr>
            <a:lvl4pPr lvl="3" algn="ctr">
              <a:lnSpc>
                <a:spcPct val="100000"/>
              </a:lnSpc>
              <a:spcBef>
                <a:spcPts val="0"/>
              </a:spcBef>
              <a:spcAft>
                <a:spcPts val="0"/>
              </a:spcAft>
              <a:buSzPts val="2100"/>
              <a:buNone/>
              <a:defRPr sz="2100"/>
            </a:lvl4pPr>
            <a:lvl5pPr lvl="4" algn="ctr">
              <a:lnSpc>
                <a:spcPct val="100000"/>
              </a:lnSpc>
              <a:spcBef>
                <a:spcPts val="0"/>
              </a:spcBef>
              <a:spcAft>
                <a:spcPts val="0"/>
              </a:spcAft>
              <a:buSzPts val="2100"/>
              <a:buNone/>
              <a:defRPr sz="2100"/>
            </a:lvl5pPr>
            <a:lvl6pPr lvl="5" algn="ctr">
              <a:lnSpc>
                <a:spcPct val="100000"/>
              </a:lnSpc>
              <a:spcBef>
                <a:spcPts val="0"/>
              </a:spcBef>
              <a:spcAft>
                <a:spcPts val="0"/>
              </a:spcAft>
              <a:buSzPts val="2100"/>
              <a:buNone/>
              <a:defRPr sz="2100"/>
            </a:lvl6pPr>
            <a:lvl7pPr lvl="6" algn="ctr">
              <a:lnSpc>
                <a:spcPct val="100000"/>
              </a:lnSpc>
              <a:spcBef>
                <a:spcPts val="0"/>
              </a:spcBef>
              <a:spcAft>
                <a:spcPts val="0"/>
              </a:spcAft>
              <a:buSzPts val="2100"/>
              <a:buNone/>
              <a:defRPr sz="2100"/>
            </a:lvl7pPr>
            <a:lvl8pPr lvl="7" algn="ctr">
              <a:lnSpc>
                <a:spcPct val="100000"/>
              </a:lnSpc>
              <a:spcBef>
                <a:spcPts val="0"/>
              </a:spcBef>
              <a:spcAft>
                <a:spcPts val="0"/>
              </a:spcAft>
              <a:buSzPts val="2100"/>
              <a:buNone/>
              <a:defRPr sz="2100"/>
            </a:lvl8pPr>
            <a:lvl9pPr lvl="8" algn="ctr">
              <a:lnSpc>
                <a:spcPct val="100000"/>
              </a:lnSpc>
              <a:spcBef>
                <a:spcPts val="0"/>
              </a:spcBef>
              <a:spcAft>
                <a:spcPts val="0"/>
              </a:spcAft>
              <a:buSzPts val="2100"/>
              <a:buNone/>
              <a:defRPr sz="2100"/>
            </a:lvl9pPr>
          </a:lstStyle>
          <a:p>
            <a:endParaRPr/>
          </a:p>
        </p:txBody>
      </p:sp>
      <p:grpSp>
        <p:nvGrpSpPr>
          <p:cNvPr id="2250" name="Google Shape;2250;p9"/>
          <p:cNvGrpSpPr/>
          <p:nvPr/>
        </p:nvGrpSpPr>
        <p:grpSpPr>
          <a:xfrm rot="5400000">
            <a:off x="8671068" y="4133682"/>
            <a:ext cx="585438" cy="262694"/>
            <a:chOff x="8502760" y="3542528"/>
            <a:chExt cx="711519" cy="319269"/>
          </a:xfrm>
        </p:grpSpPr>
        <p:sp>
          <p:nvSpPr>
            <p:cNvPr id="2251" name="Google Shape;2251;p9"/>
            <p:cNvSpPr/>
            <p:nvPr/>
          </p:nvSpPr>
          <p:spPr>
            <a:xfrm>
              <a:off x="8526724" y="3663878"/>
              <a:ext cx="687555" cy="166504"/>
            </a:xfrm>
            <a:custGeom>
              <a:avLst/>
              <a:gdLst/>
              <a:ahLst/>
              <a:cxnLst/>
              <a:rect l="l" t="t" r="r" b="b"/>
              <a:pathLst>
                <a:path w="22951" h="5558" extrusionOk="0">
                  <a:moveTo>
                    <a:pt x="371" y="1"/>
                  </a:moveTo>
                  <a:cubicBezTo>
                    <a:pt x="1" y="1"/>
                    <a:pt x="11" y="603"/>
                    <a:pt x="401" y="636"/>
                  </a:cubicBezTo>
                  <a:cubicBezTo>
                    <a:pt x="2336" y="803"/>
                    <a:pt x="4170" y="1403"/>
                    <a:pt x="5972" y="2070"/>
                  </a:cubicBezTo>
                  <a:cubicBezTo>
                    <a:pt x="7739" y="2704"/>
                    <a:pt x="9541" y="3271"/>
                    <a:pt x="11275" y="3972"/>
                  </a:cubicBezTo>
                  <a:cubicBezTo>
                    <a:pt x="13043" y="4672"/>
                    <a:pt x="14778" y="5272"/>
                    <a:pt x="16679" y="5439"/>
                  </a:cubicBezTo>
                  <a:cubicBezTo>
                    <a:pt x="17549" y="5528"/>
                    <a:pt x="18411" y="5557"/>
                    <a:pt x="19274" y="5557"/>
                  </a:cubicBezTo>
                  <a:cubicBezTo>
                    <a:pt x="20363" y="5557"/>
                    <a:pt x="21451" y="5510"/>
                    <a:pt x="22550" y="5473"/>
                  </a:cubicBezTo>
                  <a:cubicBezTo>
                    <a:pt x="22950" y="5439"/>
                    <a:pt x="22950" y="4839"/>
                    <a:pt x="22550" y="4839"/>
                  </a:cubicBezTo>
                  <a:cubicBezTo>
                    <a:pt x="21467" y="4895"/>
                    <a:pt x="20373" y="4940"/>
                    <a:pt x="19275" y="4940"/>
                  </a:cubicBezTo>
                  <a:cubicBezTo>
                    <a:pt x="18412" y="4940"/>
                    <a:pt x="17546" y="4912"/>
                    <a:pt x="16679" y="4839"/>
                  </a:cubicBezTo>
                  <a:cubicBezTo>
                    <a:pt x="14711" y="4639"/>
                    <a:pt x="12943" y="3972"/>
                    <a:pt x="11075" y="3238"/>
                  </a:cubicBezTo>
                  <a:cubicBezTo>
                    <a:pt x="9341" y="2537"/>
                    <a:pt x="7573" y="1970"/>
                    <a:pt x="5805" y="1336"/>
                  </a:cubicBezTo>
                  <a:cubicBezTo>
                    <a:pt x="4037" y="703"/>
                    <a:pt x="2269" y="169"/>
                    <a:pt x="401" y="2"/>
                  </a:cubicBezTo>
                  <a:cubicBezTo>
                    <a:pt x="391" y="1"/>
                    <a:pt x="381" y="1"/>
                    <a:pt x="37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9"/>
            <p:cNvSpPr/>
            <p:nvPr/>
          </p:nvSpPr>
          <p:spPr>
            <a:xfrm>
              <a:off x="8656460" y="3580482"/>
              <a:ext cx="187055" cy="259702"/>
            </a:xfrm>
            <a:custGeom>
              <a:avLst/>
              <a:gdLst/>
              <a:ahLst/>
              <a:cxnLst/>
              <a:rect l="l" t="t" r="r" b="b"/>
              <a:pathLst>
                <a:path w="6244" h="8669" extrusionOk="0">
                  <a:moveTo>
                    <a:pt x="1198" y="0"/>
                  </a:moveTo>
                  <a:cubicBezTo>
                    <a:pt x="951" y="0"/>
                    <a:pt x="739" y="310"/>
                    <a:pt x="973" y="518"/>
                  </a:cubicBezTo>
                  <a:cubicBezTo>
                    <a:pt x="2793" y="2018"/>
                    <a:pt x="3941" y="4099"/>
                    <a:pt x="5498" y="5825"/>
                  </a:cubicBezTo>
                  <a:lnTo>
                    <a:pt x="5498" y="5825"/>
                  </a:lnTo>
                  <a:cubicBezTo>
                    <a:pt x="4123" y="7069"/>
                    <a:pt x="2051" y="7518"/>
                    <a:pt x="340" y="8056"/>
                  </a:cubicBezTo>
                  <a:cubicBezTo>
                    <a:pt x="1" y="8149"/>
                    <a:pt x="117" y="8668"/>
                    <a:pt x="426" y="8668"/>
                  </a:cubicBezTo>
                  <a:cubicBezTo>
                    <a:pt x="452" y="8668"/>
                    <a:pt x="478" y="8665"/>
                    <a:pt x="506" y="8657"/>
                  </a:cubicBezTo>
                  <a:cubicBezTo>
                    <a:pt x="2441" y="8056"/>
                    <a:pt x="4676" y="7556"/>
                    <a:pt x="6144" y="6055"/>
                  </a:cubicBezTo>
                  <a:cubicBezTo>
                    <a:pt x="6244" y="5955"/>
                    <a:pt x="6244" y="5755"/>
                    <a:pt x="6144" y="5621"/>
                  </a:cubicBezTo>
                  <a:cubicBezTo>
                    <a:pt x="4476" y="3853"/>
                    <a:pt x="3308" y="1652"/>
                    <a:pt x="1407" y="84"/>
                  </a:cubicBezTo>
                  <a:cubicBezTo>
                    <a:pt x="1341" y="25"/>
                    <a:pt x="1268" y="0"/>
                    <a:pt x="119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 name="Google Shape;2253;p9"/>
            <p:cNvSpPr/>
            <p:nvPr/>
          </p:nvSpPr>
          <p:spPr>
            <a:xfrm>
              <a:off x="8576689" y="3749640"/>
              <a:ext cx="258833" cy="29239"/>
            </a:xfrm>
            <a:custGeom>
              <a:avLst/>
              <a:gdLst/>
              <a:ahLst/>
              <a:cxnLst/>
              <a:rect l="l" t="t" r="r" b="b"/>
              <a:pathLst>
                <a:path w="8640" h="976" extrusionOk="0">
                  <a:moveTo>
                    <a:pt x="7633" y="0"/>
                  </a:moveTo>
                  <a:cubicBezTo>
                    <a:pt x="5209" y="0"/>
                    <a:pt x="2836" y="341"/>
                    <a:pt x="434" y="341"/>
                  </a:cubicBezTo>
                  <a:cubicBezTo>
                    <a:pt x="0" y="341"/>
                    <a:pt x="0" y="975"/>
                    <a:pt x="434" y="975"/>
                  </a:cubicBezTo>
                  <a:cubicBezTo>
                    <a:pt x="2836" y="975"/>
                    <a:pt x="5209" y="634"/>
                    <a:pt x="7633" y="634"/>
                  </a:cubicBezTo>
                  <a:cubicBezTo>
                    <a:pt x="7835" y="634"/>
                    <a:pt x="8037" y="636"/>
                    <a:pt x="8240" y="642"/>
                  </a:cubicBezTo>
                  <a:cubicBezTo>
                    <a:pt x="8640" y="642"/>
                    <a:pt x="8640" y="8"/>
                    <a:pt x="8240" y="8"/>
                  </a:cubicBezTo>
                  <a:cubicBezTo>
                    <a:pt x="8037" y="3"/>
                    <a:pt x="7835" y="0"/>
                    <a:pt x="7633"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 name="Google Shape;2254;p9"/>
            <p:cNvSpPr/>
            <p:nvPr/>
          </p:nvSpPr>
          <p:spPr>
            <a:xfrm>
              <a:off x="8619286" y="3621790"/>
              <a:ext cx="206347" cy="133131"/>
            </a:xfrm>
            <a:custGeom>
              <a:avLst/>
              <a:gdLst/>
              <a:ahLst/>
              <a:cxnLst/>
              <a:rect l="l" t="t" r="r" b="b"/>
              <a:pathLst>
                <a:path w="6888" h="4444" extrusionOk="0">
                  <a:moveTo>
                    <a:pt x="486" y="1"/>
                  </a:moveTo>
                  <a:cubicBezTo>
                    <a:pt x="130" y="1"/>
                    <a:pt x="0" y="545"/>
                    <a:pt x="380" y="640"/>
                  </a:cubicBezTo>
                  <a:cubicBezTo>
                    <a:pt x="980" y="740"/>
                    <a:pt x="1514" y="1107"/>
                    <a:pt x="2014" y="1474"/>
                  </a:cubicBezTo>
                  <a:cubicBezTo>
                    <a:pt x="2481" y="1807"/>
                    <a:pt x="2948" y="2108"/>
                    <a:pt x="3449" y="2408"/>
                  </a:cubicBezTo>
                  <a:cubicBezTo>
                    <a:pt x="4416" y="2975"/>
                    <a:pt x="5517" y="3475"/>
                    <a:pt x="6251" y="4342"/>
                  </a:cubicBezTo>
                  <a:cubicBezTo>
                    <a:pt x="6306" y="4414"/>
                    <a:pt x="6375" y="4444"/>
                    <a:pt x="6444" y="4444"/>
                  </a:cubicBezTo>
                  <a:cubicBezTo>
                    <a:pt x="6665" y="4444"/>
                    <a:pt x="6888" y="4138"/>
                    <a:pt x="6684" y="3909"/>
                  </a:cubicBezTo>
                  <a:cubicBezTo>
                    <a:pt x="5917" y="2975"/>
                    <a:pt x="4750" y="2474"/>
                    <a:pt x="3749" y="1874"/>
                  </a:cubicBezTo>
                  <a:cubicBezTo>
                    <a:pt x="3248" y="1574"/>
                    <a:pt x="2781" y="1240"/>
                    <a:pt x="2281" y="907"/>
                  </a:cubicBezTo>
                  <a:cubicBezTo>
                    <a:pt x="1747" y="540"/>
                    <a:pt x="1180" y="173"/>
                    <a:pt x="547" y="6"/>
                  </a:cubicBezTo>
                  <a:cubicBezTo>
                    <a:pt x="526" y="3"/>
                    <a:pt x="505" y="1"/>
                    <a:pt x="48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9"/>
            <p:cNvSpPr/>
            <p:nvPr/>
          </p:nvSpPr>
          <p:spPr>
            <a:xfrm>
              <a:off x="8663620" y="3542528"/>
              <a:ext cx="60993" cy="55991"/>
            </a:xfrm>
            <a:custGeom>
              <a:avLst/>
              <a:gdLst/>
              <a:ahLst/>
              <a:cxnLst/>
              <a:rect l="l" t="t" r="r" b="b"/>
              <a:pathLst>
                <a:path w="2036" h="1869" extrusionOk="0">
                  <a:moveTo>
                    <a:pt x="951" y="0"/>
                  </a:moveTo>
                  <a:cubicBezTo>
                    <a:pt x="726" y="0"/>
                    <a:pt x="501" y="83"/>
                    <a:pt x="334" y="250"/>
                  </a:cubicBezTo>
                  <a:cubicBezTo>
                    <a:pt x="1" y="584"/>
                    <a:pt x="1" y="1151"/>
                    <a:pt x="334" y="1484"/>
                  </a:cubicBezTo>
                  <a:lnTo>
                    <a:pt x="468" y="1618"/>
                  </a:lnTo>
                  <a:cubicBezTo>
                    <a:pt x="634" y="1785"/>
                    <a:pt x="860" y="1868"/>
                    <a:pt x="1085" y="1868"/>
                  </a:cubicBezTo>
                  <a:cubicBezTo>
                    <a:pt x="1310" y="1868"/>
                    <a:pt x="1535" y="1785"/>
                    <a:pt x="1702" y="1618"/>
                  </a:cubicBezTo>
                  <a:cubicBezTo>
                    <a:pt x="2035" y="1284"/>
                    <a:pt x="2035" y="717"/>
                    <a:pt x="1702" y="350"/>
                  </a:cubicBezTo>
                  <a:lnTo>
                    <a:pt x="1568" y="250"/>
                  </a:lnTo>
                  <a:cubicBezTo>
                    <a:pt x="1402" y="83"/>
                    <a:pt x="1176" y="0"/>
                    <a:pt x="951"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9"/>
            <p:cNvSpPr/>
            <p:nvPr/>
          </p:nvSpPr>
          <p:spPr>
            <a:xfrm>
              <a:off x="8595681" y="3598335"/>
              <a:ext cx="60993" cy="54253"/>
            </a:xfrm>
            <a:custGeom>
              <a:avLst/>
              <a:gdLst/>
              <a:ahLst/>
              <a:cxnLst/>
              <a:rect l="l" t="t" r="r" b="b"/>
              <a:pathLst>
                <a:path w="2036" h="1811" extrusionOk="0">
                  <a:moveTo>
                    <a:pt x="1031" y="1"/>
                  </a:moveTo>
                  <a:cubicBezTo>
                    <a:pt x="966" y="1"/>
                    <a:pt x="900" y="8"/>
                    <a:pt x="834" y="22"/>
                  </a:cubicBezTo>
                  <a:cubicBezTo>
                    <a:pt x="734" y="55"/>
                    <a:pt x="667" y="88"/>
                    <a:pt x="601" y="155"/>
                  </a:cubicBezTo>
                  <a:cubicBezTo>
                    <a:pt x="200" y="322"/>
                    <a:pt x="0" y="756"/>
                    <a:pt x="100" y="1156"/>
                  </a:cubicBezTo>
                  <a:cubicBezTo>
                    <a:pt x="215" y="1557"/>
                    <a:pt x="600" y="1811"/>
                    <a:pt x="1003" y="1811"/>
                  </a:cubicBezTo>
                  <a:cubicBezTo>
                    <a:pt x="1069" y="1811"/>
                    <a:pt x="1135" y="1804"/>
                    <a:pt x="1201" y="1790"/>
                  </a:cubicBezTo>
                  <a:cubicBezTo>
                    <a:pt x="1268" y="1756"/>
                    <a:pt x="1368" y="1723"/>
                    <a:pt x="1435" y="1656"/>
                  </a:cubicBezTo>
                  <a:cubicBezTo>
                    <a:pt x="1802" y="1490"/>
                    <a:pt x="2035" y="1056"/>
                    <a:pt x="1902" y="656"/>
                  </a:cubicBezTo>
                  <a:cubicBezTo>
                    <a:pt x="1787" y="254"/>
                    <a:pt x="1426" y="1"/>
                    <a:pt x="1031"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9"/>
            <p:cNvSpPr/>
            <p:nvPr/>
          </p:nvSpPr>
          <p:spPr>
            <a:xfrm>
              <a:off x="8502760" y="3644946"/>
              <a:ext cx="67974" cy="52995"/>
            </a:xfrm>
            <a:custGeom>
              <a:avLst/>
              <a:gdLst/>
              <a:ahLst/>
              <a:cxnLst/>
              <a:rect l="l" t="t" r="r" b="b"/>
              <a:pathLst>
                <a:path w="2269" h="1769" extrusionOk="0">
                  <a:moveTo>
                    <a:pt x="1134" y="0"/>
                  </a:moveTo>
                  <a:cubicBezTo>
                    <a:pt x="0" y="0"/>
                    <a:pt x="0" y="1768"/>
                    <a:pt x="1134" y="1768"/>
                  </a:cubicBezTo>
                  <a:cubicBezTo>
                    <a:pt x="2268" y="1768"/>
                    <a:pt x="2268" y="0"/>
                    <a:pt x="1134"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9"/>
            <p:cNvSpPr/>
            <p:nvPr/>
          </p:nvSpPr>
          <p:spPr>
            <a:xfrm>
              <a:off x="8548711" y="3744847"/>
              <a:ext cx="66985" cy="52995"/>
            </a:xfrm>
            <a:custGeom>
              <a:avLst/>
              <a:gdLst/>
              <a:ahLst/>
              <a:cxnLst/>
              <a:rect l="l" t="t" r="r" b="b"/>
              <a:pathLst>
                <a:path w="2236" h="1769" extrusionOk="0">
                  <a:moveTo>
                    <a:pt x="1135" y="1"/>
                  </a:moveTo>
                  <a:cubicBezTo>
                    <a:pt x="0" y="1"/>
                    <a:pt x="0" y="1769"/>
                    <a:pt x="1135" y="1769"/>
                  </a:cubicBezTo>
                  <a:cubicBezTo>
                    <a:pt x="2235" y="1769"/>
                    <a:pt x="2235" y="1"/>
                    <a:pt x="1135"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9"/>
            <p:cNvSpPr/>
            <p:nvPr/>
          </p:nvSpPr>
          <p:spPr>
            <a:xfrm>
              <a:off x="8630639" y="380982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60" name="Google Shape;2260;p9"/>
          <p:cNvSpPr/>
          <p:nvPr/>
        </p:nvSpPr>
        <p:spPr>
          <a:xfrm>
            <a:off x="5641740" y="4752388"/>
            <a:ext cx="3517727" cy="476007"/>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9"/>
          <p:cNvSpPr/>
          <p:nvPr/>
        </p:nvSpPr>
        <p:spPr>
          <a:xfrm rot="-5400000">
            <a:off x="-1146619" y="981999"/>
            <a:ext cx="2707986" cy="612202"/>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262" name="Google Shape;2262;p9"/>
          <p:cNvGrpSpPr/>
          <p:nvPr/>
        </p:nvGrpSpPr>
        <p:grpSpPr>
          <a:xfrm rot="-8956076">
            <a:off x="-287897" y="356283"/>
            <a:ext cx="439072" cy="1138273"/>
            <a:chOff x="1823086" y="-208516"/>
            <a:chExt cx="433159" cy="1122944"/>
          </a:xfrm>
        </p:grpSpPr>
        <p:sp>
          <p:nvSpPr>
            <p:cNvPr id="2263" name="Google Shape;2263;p9"/>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 name="Google Shape;2264;p9"/>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 name="Google Shape;2265;p9"/>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9"/>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9"/>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9"/>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9"/>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9"/>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71" name="Google Shape;2271;p9"/>
          <p:cNvGrpSpPr/>
          <p:nvPr/>
        </p:nvGrpSpPr>
        <p:grpSpPr>
          <a:xfrm rot="-8956076">
            <a:off x="-35410" y="287396"/>
            <a:ext cx="444458" cy="1202932"/>
            <a:chOff x="904476" y="-243594"/>
            <a:chExt cx="438472" cy="1186732"/>
          </a:xfrm>
        </p:grpSpPr>
        <p:sp>
          <p:nvSpPr>
            <p:cNvPr id="2272" name="Google Shape;2272;p9"/>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9"/>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9"/>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9"/>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9"/>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9"/>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9"/>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9"/>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9"/>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9"/>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9"/>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 name="Google Shape;2283;p9"/>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 name="Google Shape;2284;p9"/>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9"/>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9"/>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9"/>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9"/>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9"/>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9"/>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9"/>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9"/>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9"/>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9"/>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9"/>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9"/>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9"/>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9"/>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299" name="Google Shape;2299;p9"/>
          <p:cNvGrpSpPr/>
          <p:nvPr/>
        </p:nvGrpSpPr>
        <p:grpSpPr>
          <a:xfrm>
            <a:off x="8267204" y="4381245"/>
            <a:ext cx="876802" cy="561032"/>
            <a:chOff x="7750342" y="3926048"/>
            <a:chExt cx="1406709" cy="900099"/>
          </a:xfrm>
        </p:grpSpPr>
        <p:sp>
          <p:nvSpPr>
            <p:cNvPr id="2300" name="Google Shape;2300;p9"/>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9"/>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9"/>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9"/>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9"/>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9"/>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9"/>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9"/>
            <p:cNvSpPr/>
            <p:nvPr/>
          </p:nvSpPr>
          <p:spPr>
            <a:xfrm>
              <a:off x="7750342" y="3929223"/>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08" name="Google Shape;2308;p9"/>
          <p:cNvGrpSpPr/>
          <p:nvPr/>
        </p:nvGrpSpPr>
        <p:grpSpPr>
          <a:xfrm>
            <a:off x="8662288" y="4231517"/>
            <a:ext cx="772370" cy="775893"/>
            <a:chOff x="8276926" y="3750868"/>
            <a:chExt cx="1239162" cy="1244814"/>
          </a:xfrm>
        </p:grpSpPr>
        <p:sp>
          <p:nvSpPr>
            <p:cNvPr id="2309" name="Google Shape;2309;p9"/>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9"/>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9"/>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9"/>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9"/>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9"/>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9"/>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9"/>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9"/>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9"/>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9"/>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9"/>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9"/>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9"/>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9"/>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 name="Google Shape;2324;p9"/>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 name="Google Shape;2325;p9"/>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9"/>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9"/>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9"/>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9"/>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 name="Google Shape;2330;p9"/>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 name="Google Shape;2331;p9"/>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9"/>
            <p:cNvSpPr/>
            <p:nvPr/>
          </p:nvSpPr>
          <p:spPr>
            <a:xfrm>
              <a:off x="8993368" y="446731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9"/>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9"/>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9"/>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36" name="Google Shape;2336;p9"/>
          <p:cNvGrpSpPr/>
          <p:nvPr/>
        </p:nvGrpSpPr>
        <p:grpSpPr>
          <a:xfrm rot="-5400000">
            <a:off x="8320410" y="4607546"/>
            <a:ext cx="273016" cy="739520"/>
            <a:chOff x="7607455" y="4238363"/>
            <a:chExt cx="438017" cy="1186459"/>
          </a:xfrm>
        </p:grpSpPr>
        <p:sp>
          <p:nvSpPr>
            <p:cNvPr id="2337" name="Google Shape;2337;p9"/>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9"/>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9"/>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9"/>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9"/>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9"/>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 name="Google Shape;2343;p9"/>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 name="Google Shape;2344;p9"/>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 name="Google Shape;2345;p9"/>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9"/>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9"/>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9"/>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9"/>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 name="Google Shape;2350;p9"/>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 name="Google Shape;2351;p9"/>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 name="Google Shape;2352;p9"/>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 name="Google Shape;2353;p9"/>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 name="Google Shape;2354;p9"/>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 name="Google Shape;2355;p9"/>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 name="Google Shape;2356;p9"/>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7" name="Google Shape;2357;p9"/>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8" name="Google Shape;2358;p9"/>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9" name="Google Shape;2359;p9"/>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0" name="Google Shape;2360;p9"/>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1" name="Google Shape;2361;p9"/>
          <p:cNvGrpSpPr/>
          <p:nvPr/>
        </p:nvGrpSpPr>
        <p:grpSpPr>
          <a:xfrm>
            <a:off x="7297766" y="197739"/>
            <a:ext cx="633267" cy="380075"/>
            <a:chOff x="8365864" y="2993835"/>
            <a:chExt cx="933472" cy="547264"/>
          </a:xfrm>
        </p:grpSpPr>
        <p:sp>
          <p:nvSpPr>
            <p:cNvPr id="2362" name="Google Shape;2362;p9"/>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3" name="Google Shape;2363;p9"/>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4" name="Google Shape;2364;p9"/>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5" name="Google Shape;2365;p9"/>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6" name="Google Shape;2366;p9"/>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7" name="Google Shape;2367;p9"/>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8" name="Google Shape;2368;p9"/>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69" name="Google Shape;2369;p9"/>
          <p:cNvGrpSpPr/>
          <p:nvPr/>
        </p:nvGrpSpPr>
        <p:grpSpPr>
          <a:xfrm rot="-1533248">
            <a:off x="7908954" y="39658"/>
            <a:ext cx="800077" cy="592343"/>
            <a:chOff x="8118223" y="2202382"/>
            <a:chExt cx="1151949" cy="873156"/>
          </a:xfrm>
        </p:grpSpPr>
        <p:sp>
          <p:nvSpPr>
            <p:cNvPr id="2370" name="Google Shape;2370;p9"/>
            <p:cNvSpPr/>
            <p:nvPr/>
          </p:nvSpPr>
          <p:spPr>
            <a:xfrm>
              <a:off x="8162018" y="2369923"/>
              <a:ext cx="67974" cy="52995"/>
            </a:xfrm>
            <a:custGeom>
              <a:avLst/>
              <a:gdLst/>
              <a:ahLst/>
              <a:cxnLst/>
              <a:rect l="l" t="t" r="r" b="b"/>
              <a:pathLst>
                <a:path w="2269" h="1769" extrusionOk="0">
                  <a:moveTo>
                    <a:pt x="1134" y="0"/>
                  </a:moveTo>
                  <a:cubicBezTo>
                    <a:pt x="34" y="0"/>
                    <a:pt x="0" y="1768"/>
                    <a:pt x="1134" y="1768"/>
                  </a:cubicBezTo>
                  <a:cubicBezTo>
                    <a:pt x="2269" y="1768"/>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1" name="Google Shape;2371;p9"/>
            <p:cNvSpPr/>
            <p:nvPr/>
          </p:nvSpPr>
          <p:spPr>
            <a:xfrm>
              <a:off x="8118223" y="2846064"/>
              <a:ext cx="285645" cy="150896"/>
            </a:xfrm>
            <a:custGeom>
              <a:avLst/>
              <a:gdLst/>
              <a:ahLst/>
              <a:cxnLst/>
              <a:rect l="l" t="t" r="r" b="b"/>
              <a:pathLst>
                <a:path w="9535" h="5037" extrusionOk="0">
                  <a:moveTo>
                    <a:pt x="4551" y="0"/>
                  </a:moveTo>
                  <a:cubicBezTo>
                    <a:pt x="2150" y="0"/>
                    <a:pt x="1" y="554"/>
                    <a:pt x="628" y="3119"/>
                  </a:cubicBezTo>
                  <a:cubicBezTo>
                    <a:pt x="933" y="4505"/>
                    <a:pt x="1747" y="5036"/>
                    <a:pt x="2769" y="5036"/>
                  </a:cubicBezTo>
                  <a:cubicBezTo>
                    <a:pt x="5215" y="5036"/>
                    <a:pt x="8852" y="1988"/>
                    <a:pt x="9535" y="317"/>
                  </a:cubicBezTo>
                  <a:lnTo>
                    <a:pt x="9535" y="317"/>
                  </a:lnTo>
                  <a:cubicBezTo>
                    <a:pt x="9480" y="320"/>
                    <a:pt x="9421" y="321"/>
                    <a:pt x="9359" y="321"/>
                  </a:cubicBezTo>
                  <a:cubicBezTo>
                    <a:pt x="8351" y="321"/>
                    <a:pt x="6378" y="0"/>
                    <a:pt x="455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2" name="Google Shape;2372;p9"/>
            <p:cNvSpPr/>
            <p:nvPr/>
          </p:nvSpPr>
          <p:spPr>
            <a:xfrm>
              <a:off x="8374850" y="2850558"/>
              <a:ext cx="174802" cy="224981"/>
            </a:xfrm>
            <a:custGeom>
              <a:avLst/>
              <a:gdLst/>
              <a:ahLst/>
              <a:cxnLst/>
              <a:rect l="l" t="t" r="r" b="b"/>
              <a:pathLst>
                <a:path w="5835" h="7510" extrusionOk="0">
                  <a:moveTo>
                    <a:pt x="3603" y="0"/>
                  </a:moveTo>
                  <a:cubicBezTo>
                    <a:pt x="2636" y="1201"/>
                    <a:pt x="1501" y="2002"/>
                    <a:pt x="968" y="3503"/>
                  </a:cubicBezTo>
                  <a:cubicBezTo>
                    <a:pt x="367" y="4970"/>
                    <a:pt x="0" y="7439"/>
                    <a:pt x="2302" y="7506"/>
                  </a:cubicBezTo>
                  <a:cubicBezTo>
                    <a:pt x="2355" y="7508"/>
                    <a:pt x="2406" y="7509"/>
                    <a:pt x="2456" y="7509"/>
                  </a:cubicBezTo>
                  <a:cubicBezTo>
                    <a:pt x="5835" y="7509"/>
                    <a:pt x="4623" y="2075"/>
                    <a:pt x="3670" y="267"/>
                  </a:cubicBezTo>
                  <a:lnTo>
                    <a:pt x="360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3" name="Google Shape;2373;p9"/>
            <p:cNvSpPr/>
            <p:nvPr/>
          </p:nvSpPr>
          <p:spPr>
            <a:xfrm>
              <a:off x="8194999" y="2514098"/>
              <a:ext cx="345769" cy="163688"/>
            </a:xfrm>
            <a:custGeom>
              <a:avLst/>
              <a:gdLst/>
              <a:ahLst/>
              <a:cxnLst/>
              <a:rect l="l" t="t" r="r" b="b"/>
              <a:pathLst>
                <a:path w="11542" h="5464" extrusionOk="0">
                  <a:moveTo>
                    <a:pt x="7205" y="1"/>
                  </a:moveTo>
                  <a:cubicBezTo>
                    <a:pt x="6846" y="1"/>
                    <a:pt x="6525" y="11"/>
                    <a:pt x="6271" y="24"/>
                  </a:cubicBezTo>
                  <a:cubicBezTo>
                    <a:pt x="4437" y="124"/>
                    <a:pt x="2702" y="224"/>
                    <a:pt x="1301" y="1592"/>
                  </a:cubicBezTo>
                  <a:cubicBezTo>
                    <a:pt x="0" y="2926"/>
                    <a:pt x="67" y="5361"/>
                    <a:pt x="2268" y="5461"/>
                  </a:cubicBezTo>
                  <a:cubicBezTo>
                    <a:pt x="2303" y="5463"/>
                    <a:pt x="2337" y="5463"/>
                    <a:pt x="2371" y="5463"/>
                  </a:cubicBezTo>
                  <a:cubicBezTo>
                    <a:pt x="4327" y="5463"/>
                    <a:pt x="5966" y="3610"/>
                    <a:pt x="7605" y="2659"/>
                  </a:cubicBezTo>
                  <a:cubicBezTo>
                    <a:pt x="8906" y="1859"/>
                    <a:pt x="10141" y="1692"/>
                    <a:pt x="11542" y="1258"/>
                  </a:cubicBezTo>
                  <a:lnTo>
                    <a:pt x="11442" y="1092"/>
                  </a:lnTo>
                  <a:cubicBezTo>
                    <a:pt x="10797" y="179"/>
                    <a:pt x="8684" y="1"/>
                    <a:pt x="720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4" name="Google Shape;2374;p9"/>
            <p:cNvSpPr/>
            <p:nvPr/>
          </p:nvSpPr>
          <p:spPr>
            <a:xfrm>
              <a:off x="8752557" y="2506819"/>
              <a:ext cx="153263" cy="296459"/>
            </a:xfrm>
            <a:custGeom>
              <a:avLst/>
              <a:gdLst/>
              <a:ahLst/>
              <a:cxnLst/>
              <a:rect l="l" t="t" r="r" b="b"/>
              <a:pathLst>
                <a:path w="5116" h="9896" extrusionOk="0">
                  <a:moveTo>
                    <a:pt x="2335" y="0"/>
                  </a:moveTo>
                  <a:lnTo>
                    <a:pt x="2169" y="100"/>
                  </a:lnTo>
                  <a:cubicBezTo>
                    <a:pt x="2207" y="125"/>
                    <a:pt x="2246" y="150"/>
                    <a:pt x="2283" y="176"/>
                  </a:cubicBezTo>
                  <a:lnTo>
                    <a:pt x="2283" y="176"/>
                  </a:lnTo>
                  <a:cubicBezTo>
                    <a:pt x="2306" y="97"/>
                    <a:pt x="2324" y="36"/>
                    <a:pt x="2335" y="0"/>
                  </a:cubicBezTo>
                  <a:close/>
                  <a:moveTo>
                    <a:pt x="2283" y="176"/>
                  </a:moveTo>
                  <a:cubicBezTo>
                    <a:pt x="2180" y="547"/>
                    <a:pt x="1984" y="1311"/>
                    <a:pt x="1902" y="1668"/>
                  </a:cubicBezTo>
                  <a:cubicBezTo>
                    <a:pt x="1201" y="3670"/>
                    <a:pt x="0" y="5438"/>
                    <a:pt x="67" y="7606"/>
                  </a:cubicBezTo>
                  <a:cubicBezTo>
                    <a:pt x="126" y="9056"/>
                    <a:pt x="967" y="9896"/>
                    <a:pt x="1895" y="9896"/>
                  </a:cubicBezTo>
                  <a:cubicBezTo>
                    <a:pt x="2547" y="9896"/>
                    <a:pt x="3241" y="9481"/>
                    <a:pt x="3736" y="8573"/>
                  </a:cubicBezTo>
                  <a:cubicBezTo>
                    <a:pt x="5115" y="6176"/>
                    <a:pt x="4652" y="1808"/>
                    <a:pt x="2283" y="176"/>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5" name="Google Shape;2375;p9"/>
            <p:cNvSpPr/>
            <p:nvPr/>
          </p:nvSpPr>
          <p:spPr>
            <a:xfrm>
              <a:off x="8204974" y="2202382"/>
              <a:ext cx="1065199" cy="727218"/>
            </a:xfrm>
            <a:custGeom>
              <a:avLst/>
              <a:gdLst/>
              <a:ahLst/>
              <a:cxnLst/>
              <a:rect l="l" t="t" r="r" b="b"/>
              <a:pathLst>
                <a:path w="35557" h="24275" extrusionOk="0">
                  <a:moveTo>
                    <a:pt x="29901" y="0"/>
                  </a:moveTo>
                  <a:cubicBezTo>
                    <a:pt x="28710" y="0"/>
                    <a:pt x="27518" y="179"/>
                    <a:pt x="26353" y="590"/>
                  </a:cubicBezTo>
                  <a:cubicBezTo>
                    <a:pt x="23851" y="1490"/>
                    <a:pt x="21783" y="3292"/>
                    <a:pt x="20048" y="5293"/>
                  </a:cubicBezTo>
                  <a:cubicBezTo>
                    <a:pt x="16112" y="9796"/>
                    <a:pt x="13510" y="15367"/>
                    <a:pt x="9107" y="19503"/>
                  </a:cubicBezTo>
                  <a:cubicBezTo>
                    <a:pt x="6705" y="21805"/>
                    <a:pt x="3770" y="23406"/>
                    <a:pt x="401" y="23640"/>
                  </a:cubicBezTo>
                  <a:cubicBezTo>
                    <a:pt x="11" y="23672"/>
                    <a:pt x="1" y="24275"/>
                    <a:pt x="371" y="24275"/>
                  </a:cubicBezTo>
                  <a:cubicBezTo>
                    <a:pt x="381" y="24275"/>
                    <a:pt x="391" y="24274"/>
                    <a:pt x="401" y="24273"/>
                  </a:cubicBezTo>
                  <a:cubicBezTo>
                    <a:pt x="3336" y="24040"/>
                    <a:pt x="6038" y="22872"/>
                    <a:pt x="8307" y="21038"/>
                  </a:cubicBezTo>
                  <a:cubicBezTo>
                    <a:pt x="10642" y="19203"/>
                    <a:pt x="12476" y="16801"/>
                    <a:pt x="14177" y="14400"/>
                  </a:cubicBezTo>
                  <a:cubicBezTo>
                    <a:pt x="15945" y="11931"/>
                    <a:pt x="17546" y="9363"/>
                    <a:pt x="19414" y="6994"/>
                  </a:cubicBezTo>
                  <a:cubicBezTo>
                    <a:pt x="21082" y="4893"/>
                    <a:pt x="22984" y="2858"/>
                    <a:pt x="25419" y="1657"/>
                  </a:cubicBezTo>
                  <a:cubicBezTo>
                    <a:pt x="26866" y="941"/>
                    <a:pt x="28379" y="639"/>
                    <a:pt x="29899" y="639"/>
                  </a:cubicBezTo>
                  <a:cubicBezTo>
                    <a:pt x="31637" y="639"/>
                    <a:pt x="33386" y="1034"/>
                    <a:pt x="35059" y="1657"/>
                  </a:cubicBezTo>
                  <a:cubicBezTo>
                    <a:pt x="35095" y="1670"/>
                    <a:pt x="35130" y="1676"/>
                    <a:pt x="35162" y="1676"/>
                  </a:cubicBezTo>
                  <a:cubicBezTo>
                    <a:pt x="35454" y="1676"/>
                    <a:pt x="35556" y="1177"/>
                    <a:pt x="35226" y="1057"/>
                  </a:cubicBezTo>
                  <a:cubicBezTo>
                    <a:pt x="33516" y="413"/>
                    <a:pt x="31710" y="0"/>
                    <a:pt x="2990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6" name="Google Shape;2376;p9"/>
            <p:cNvSpPr/>
            <p:nvPr/>
          </p:nvSpPr>
          <p:spPr>
            <a:xfrm>
              <a:off x="8766187" y="2402874"/>
              <a:ext cx="78339" cy="353978"/>
            </a:xfrm>
            <a:custGeom>
              <a:avLst/>
              <a:gdLst/>
              <a:ahLst/>
              <a:cxnLst/>
              <a:rect l="l" t="t" r="r" b="b"/>
              <a:pathLst>
                <a:path w="2615" h="11816" extrusionOk="0">
                  <a:moveTo>
                    <a:pt x="440" y="0"/>
                  </a:moveTo>
                  <a:cubicBezTo>
                    <a:pt x="212" y="0"/>
                    <a:pt x="1" y="314"/>
                    <a:pt x="179" y="568"/>
                  </a:cubicBezTo>
                  <a:cubicBezTo>
                    <a:pt x="1413" y="2003"/>
                    <a:pt x="1747" y="4104"/>
                    <a:pt x="1847" y="5905"/>
                  </a:cubicBezTo>
                  <a:cubicBezTo>
                    <a:pt x="1980" y="7740"/>
                    <a:pt x="1880" y="9708"/>
                    <a:pt x="1247" y="11443"/>
                  </a:cubicBezTo>
                  <a:cubicBezTo>
                    <a:pt x="1165" y="11666"/>
                    <a:pt x="1356" y="11815"/>
                    <a:pt x="1547" y="11815"/>
                  </a:cubicBezTo>
                  <a:cubicBezTo>
                    <a:pt x="1671" y="11815"/>
                    <a:pt x="1795" y="11753"/>
                    <a:pt x="1847" y="11610"/>
                  </a:cubicBezTo>
                  <a:cubicBezTo>
                    <a:pt x="2514" y="9742"/>
                    <a:pt x="2614" y="7607"/>
                    <a:pt x="2481" y="5639"/>
                  </a:cubicBezTo>
                  <a:cubicBezTo>
                    <a:pt x="2314" y="3704"/>
                    <a:pt x="1914" y="1636"/>
                    <a:pt x="646" y="101"/>
                  </a:cubicBezTo>
                  <a:cubicBezTo>
                    <a:pt x="583" y="30"/>
                    <a:pt x="511" y="0"/>
                    <a:pt x="44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7" name="Google Shape;2377;p9"/>
            <p:cNvSpPr/>
            <p:nvPr/>
          </p:nvSpPr>
          <p:spPr>
            <a:xfrm>
              <a:off x="8266921" y="2538182"/>
              <a:ext cx="406493" cy="75103"/>
            </a:xfrm>
            <a:custGeom>
              <a:avLst/>
              <a:gdLst/>
              <a:ahLst/>
              <a:cxnLst/>
              <a:rect l="l" t="t" r="r" b="b"/>
              <a:pathLst>
                <a:path w="13569" h="2507" extrusionOk="0">
                  <a:moveTo>
                    <a:pt x="8155" y="1"/>
                  </a:moveTo>
                  <a:cubicBezTo>
                    <a:pt x="7596" y="1"/>
                    <a:pt x="7043" y="22"/>
                    <a:pt x="6505" y="54"/>
                  </a:cubicBezTo>
                  <a:cubicBezTo>
                    <a:pt x="4404" y="188"/>
                    <a:pt x="1869" y="521"/>
                    <a:pt x="234" y="1989"/>
                  </a:cubicBezTo>
                  <a:cubicBezTo>
                    <a:pt x="0" y="2197"/>
                    <a:pt x="232" y="2506"/>
                    <a:pt x="488" y="2506"/>
                  </a:cubicBezTo>
                  <a:cubicBezTo>
                    <a:pt x="561" y="2506"/>
                    <a:pt x="635" y="2481"/>
                    <a:pt x="701" y="2422"/>
                  </a:cubicBezTo>
                  <a:cubicBezTo>
                    <a:pt x="2236" y="1021"/>
                    <a:pt x="4804" y="755"/>
                    <a:pt x="6772" y="655"/>
                  </a:cubicBezTo>
                  <a:cubicBezTo>
                    <a:pt x="7141" y="643"/>
                    <a:pt x="7518" y="635"/>
                    <a:pt x="7898" y="635"/>
                  </a:cubicBezTo>
                  <a:cubicBezTo>
                    <a:pt x="9650" y="635"/>
                    <a:pt x="11487" y="797"/>
                    <a:pt x="13077" y="1455"/>
                  </a:cubicBezTo>
                  <a:cubicBezTo>
                    <a:pt x="13119" y="1474"/>
                    <a:pt x="13158" y="1483"/>
                    <a:pt x="13195" y="1483"/>
                  </a:cubicBezTo>
                  <a:cubicBezTo>
                    <a:pt x="13475" y="1483"/>
                    <a:pt x="13568" y="973"/>
                    <a:pt x="13244" y="855"/>
                  </a:cubicBezTo>
                  <a:cubicBezTo>
                    <a:pt x="11680" y="199"/>
                    <a:pt x="9888" y="1"/>
                    <a:pt x="815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8" name="Google Shape;2378;p9"/>
            <p:cNvSpPr/>
            <p:nvPr/>
          </p:nvSpPr>
          <p:spPr>
            <a:xfrm>
              <a:off x="8430657" y="2788610"/>
              <a:ext cx="64139" cy="225220"/>
            </a:xfrm>
            <a:custGeom>
              <a:avLst/>
              <a:gdLst/>
              <a:ahLst/>
              <a:cxnLst/>
              <a:rect l="l" t="t" r="r" b="b"/>
              <a:pathLst>
                <a:path w="2141" h="7518" extrusionOk="0">
                  <a:moveTo>
                    <a:pt x="1823" y="0"/>
                  </a:moveTo>
                  <a:cubicBezTo>
                    <a:pt x="1665" y="0"/>
                    <a:pt x="1506" y="100"/>
                    <a:pt x="1506" y="300"/>
                  </a:cubicBezTo>
                  <a:cubicBezTo>
                    <a:pt x="1506" y="2602"/>
                    <a:pt x="1406" y="5070"/>
                    <a:pt x="139" y="7072"/>
                  </a:cubicBezTo>
                  <a:cubicBezTo>
                    <a:pt x="0" y="7303"/>
                    <a:pt x="213" y="7517"/>
                    <a:pt x="435" y="7517"/>
                  </a:cubicBezTo>
                  <a:cubicBezTo>
                    <a:pt x="533" y="7517"/>
                    <a:pt x="634" y="7475"/>
                    <a:pt x="706" y="7372"/>
                  </a:cubicBezTo>
                  <a:cubicBezTo>
                    <a:pt x="2007" y="5304"/>
                    <a:pt x="2140" y="2702"/>
                    <a:pt x="2140" y="300"/>
                  </a:cubicBezTo>
                  <a:cubicBezTo>
                    <a:pt x="2140" y="100"/>
                    <a:pt x="1982" y="0"/>
                    <a:pt x="182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9" name="Google Shape;2379;p9"/>
            <p:cNvSpPr/>
            <p:nvPr/>
          </p:nvSpPr>
          <p:spPr>
            <a:xfrm>
              <a:off x="8193980" y="2952466"/>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0" name="Google Shape;2380;p9"/>
            <p:cNvSpPr/>
            <p:nvPr/>
          </p:nvSpPr>
          <p:spPr>
            <a:xfrm>
              <a:off x="8171004" y="2910499"/>
              <a:ext cx="27022" cy="21030"/>
            </a:xfrm>
            <a:custGeom>
              <a:avLst/>
              <a:gdLst/>
              <a:ahLst/>
              <a:cxnLst/>
              <a:rect l="l" t="t" r="r" b="b"/>
              <a:pathLst>
                <a:path w="902"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1" name="Google Shape;2381;p9"/>
            <p:cNvSpPr/>
            <p:nvPr/>
          </p:nvSpPr>
          <p:spPr>
            <a:xfrm>
              <a:off x="8152013" y="294947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2" name="Google Shape;2382;p9"/>
            <p:cNvSpPr/>
            <p:nvPr/>
          </p:nvSpPr>
          <p:spPr>
            <a:xfrm>
              <a:off x="8311884" y="2614719"/>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3" name="Google Shape;2383;p9"/>
            <p:cNvSpPr/>
            <p:nvPr/>
          </p:nvSpPr>
          <p:spPr>
            <a:xfrm>
              <a:off x="8274919" y="2635717"/>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4" name="Google Shape;2384;p9"/>
            <p:cNvSpPr/>
            <p:nvPr/>
          </p:nvSpPr>
          <p:spPr>
            <a:xfrm>
              <a:off x="8235947" y="2567778"/>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5" name="Google Shape;2385;p9"/>
            <p:cNvSpPr/>
            <p:nvPr/>
          </p:nvSpPr>
          <p:spPr>
            <a:xfrm>
              <a:off x="8474781" y="300243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6" name="Google Shape;2386;p9"/>
            <p:cNvSpPr/>
            <p:nvPr/>
          </p:nvSpPr>
          <p:spPr>
            <a:xfrm>
              <a:off x="8447792" y="3038408"/>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7" name="Google Shape;2387;p9"/>
            <p:cNvSpPr/>
            <p:nvPr/>
          </p:nvSpPr>
          <p:spPr>
            <a:xfrm>
              <a:off x="8416818" y="295546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8" name="Google Shape;2388;p9"/>
            <p:cNvSpPr/>
            <p:nvPr/>
          </p:nvSpPr>
          <p:spPr>
            <a:xfrm>
              <a:off x="8772537" y="2661689"/>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9" name="Google Shape;2389;p9"/>
            <p:cNvSpPr/>
            <p:nvPr/>
          </p:nvSpPr>
          <p:spPr>
            <a:xfrm>
              <a:off x="8772537" y="2700661"/>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0" name="Google Shape;2390;p9"/>
            <p:cNvSpPr/>
            <p:nvPr/>
          </p:nvSpPr>
          <p:spPr>
            <a:xfrm>
              <a:off x="8854465" y="2682687"/>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91" name="Google Shape;2391;p9"/>
          <p:cNvGrpSpPr/>
          <p:nvPr/>
        </p:nvGrpSpPr>
        <p:grpSpPr>
          <a:xfrm>
            <a:off x="-212567" y="3972291"/>
            <a:ext cx="1146207" cy="1063803"/>
            <a:chOff x="-181020" y="4253777"/>
            <a:chExt cx="1117161" cy="1087511"/>
          </a:xfrm>
        </p:grpSpPr>
        <p:sp>
          <p:nvSpPr>
            <p:cNvPr id="2392" name="Google Shape;2392;p9"/>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3" name="Google Shape;2393;p9"/>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4" name="Google Shape;2394;p9"/>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5" name="Google Shape;2395;p9"/>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6" name="Google Shape;2396;p9"/>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7" name="Google Shape;2397;p9"/>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8" name="Google Shape;2398;p9"/>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9" name="Google Shape;2399;p9"/>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0" name="Google Shape;2400;p9"/>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1" name="Google Shape;2401;p9"/>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2" name="Google Shape;2402;p9"/>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3" name="Google Shape;2403;p9"/>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4" name="Google Shape;2404;p9"/>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5" name="Google Shape;2405;p9"/>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06" name="Google Shape;2406;p9"/>
          <p:cNvGrpSpPr/>
          <p:nvPr/>
        </p:nvGrpSpPr>
        <p:grpSpPr>
          <a:xfrm>
            <a:off x="-199238" y="3699426"/>
            <a:ext cx="906954" cy="1160207"/>
            <a:chOff x="-168050" y="4195214"/>
            <a:chExt cx="719519" cy="965231"/>
          </a:xfrm>
        </p:grpSpPr>
        <p:sp>
          <p:nvSpPr>
            <p:cNvPr id="2407" name="Google Shape;2407;p9"/>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8" name="Google Shape;2408;p9"/>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9" name="Google Shape;2409;p9"/>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0" name="Google Shape;2410;p9"/>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1" name="Google Shape;2411;p9"/>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2" name="Google Shape;2412;p9"/>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3" name="Google Shape;2413;p9"/>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4" name="Google Shape;2414;p9"/>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5" name="Google Shape;2415;p9"/>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6" name="Google Shape;2416;p9"/>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7" name="Google Shape;2417;p9"/>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8" name="Google Shape;2418;p9"/>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9" name="Google Shape;2419;p9"/>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0" name="Google Shape;2420;p9"/>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1" name="Google Shape;2421;p9"/>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2" name="Google Shape;2422;p9"/>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3" name="Google Shape;2423;p9"/>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4" name="Google Shape;2424;p9"/>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5" name="Google Shape;2425;p9"/>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6" name="Google Shape;2426;p9"/>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7" name="Google Shape;2427;p9"/>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8" name="Google Shape;2428;p9"/>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9" name="Google Shape;2429;p9"/>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0" name="Google Shape;2430;p9"/>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1" name="Google Shape;2431;p9"/>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2" name="Google Shape;2432;p9"/>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3" name="Google Shape;2433;p9"/>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4" name="Google Shape;2434;p9"/>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5" name="Google Shape;2435;p9"/>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6" name="Google Shape;2436;p9"/>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7" name="Google Shape;2437;p9"/>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8" name="Google Shape;2438;p9"/>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9" name="Google Shape;2439;p9"/>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0" name="Google Shape;2440;p9"/>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1" name="Google Shape;2441;p9"/>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2" name="Google Shape;2442;p9"/>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3" name="Google Shape;2443;p9"/>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4" name="Google Shape;2444;p9"/>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5" name="Google Shape;2445;p9"/>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6" name="Google Shape;2446;p9"/>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7" name="Google Shape;2447;p9"/>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8" name="Google Shape;2448;p9"/>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9" name="Google Shape;2449;p9"/>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0" name="Google Shape;2450;p9"/>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1" name="Google Shape;2451;p9"/>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2" name="Google Shape;2452;p9"/>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3" name="Google Shape;2453;p9"/>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54" name="Google Shape;2454;p9"/>
          <p:cNvGrpSpPr/>
          <p:nvPr/>
        </p:nvGrpSpPr>
        <p:grpSpPr>
          <a:xfrm rot="5400000">
            <a:off x="8497833" y="-690"/>
            <a:ext cx="775583" cy="776946"/>
            <a:chOff x="7973149" y="-201092"/>
            <a:chExt cx="1116750" cy="1145263"/>
          </a:xfrm>
        </p:grpSpPr>
        <p:sp>
          <p:nvSpPr>
            <p:cNvPr id="2455" name="Google Shape;2455;p9"/>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6" name="Google Shape;2456;p9"/>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7" name="Google Shape;2457;p9"/>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8" name="Google Shape;2458;p9"/>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9" name="Google Shape;2459;p9"/>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0" name="Google Shape;2460;p9"/>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1" name="Google Shape;2461;p9"/>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2" name="Google Shape;2462;p9"/>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3" name="Google Shape;2463;p9"/>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4" name="Google Shape;2464;p9"/>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5" name="Google Shape;2465;p9"/>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6" name="Google Shape;2466;p9"/>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7" name="Google Shape;2467;p9"/>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8" name="Google Shape;2468;p9"/>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9" name="Google Shape;2469;p9"/>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0" name="Google Shape;2470;p9"/>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1" name="Google Shape;2471;p9"/>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2" name="Google Shape;2472;p9"/>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3" name="Google Shape;2473;p9"/>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4" name="Google Shape;2474;p9"/>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5" name="Google Shape;2475;p9"/>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6" name="Google Shape;2476;p9"/>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7" name="Google Shape;2477;p9"/>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8" name="Google Shape;2478;p9"/>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9" name="Google Shape;2479;p9"/>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0" name="Google Shape;2480;p9"/>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1" name="Google Shape;2481;p9"/>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2" name="Google Shape;2482;p9"/>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3" name="Google Shape;2483;p9"/>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4" name="Google Shape;2484;p9"/>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5" name="Google Shape;2485;p9"/>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6" name="Google Shape;2486;p9"/>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7" name="Google Shape;2487;p9"/>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8" name="Google Shape;2488;p9"/>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9" name="Google Shape;2489;p9"/>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0" name="Google Shape;2490;p9"/>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1" name="Google Shape;2491;p9"/>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2" name="Google Shape;2492;p9"/>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3" name="Google Shape;2493;p9"/>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4" name="Google Shape;2494;p9"/>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5" name="Google Shape;2495;p9"/>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6" name="Google Shape;2496;p9"/>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7" name="Google Shape;2497;p9"/>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8" name="Google Shape;2498;p9"/>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9" name="Google Shape;2499;p9"/>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0" name="Google Shape;2500;p9"/>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1" name="Google Shape;2501;p9"/>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2" name="Google Shape;2502;p9"/>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3" name="Google Shape;2503;p9"/>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4" name="Google Shape;2504;p9"/>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5" name="Google Shape;2505;p9"/>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6" name="Google Shape;2506;p9"/>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7" name="Google Shape;2507;p9"/>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8" name="Google Shape;2508;p9"/>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9" name="Google Shape;2509;p9"/>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0" name="Google Shape;2510;p9"/>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1" name="Google Shape;2511;p9"/>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2" name="Google Shape;2512;p9"/>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3" name="Google Shape;2513;p9"/>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4" name="Google Shape;2514;p9"/>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5" name="Google Shape;2515;p9"/>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16" name="Google Shape;2516;p9"/>
          <p:cNvGrpSpPr/>
          <p:nvPr/>
        </p:nvGrpSpPr>
        <p:grpSpPr>
          <a:xfrm rot="5400000">
            <a:off x="295700" y="4213030"/>
            <a:ext cx="428468" cy="1217307"/>
            <a:chOff x="7607455" y="4238363"/>
            <a:chExt cx="438017" cy="1186459"/>
          </a:xfrm>
        </p:grpSpPr>
        <p:sp>
          <p:nvSpPr>
            <p:cNvPr id="2517" name="Google Shape;2517;p9"/>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8" name="Google Shape;2518;p9"/>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9" name="Google Shape;2519;p9"/>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0" name="Google Shape;2520;p9"/>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1" name="Google Shape;2521;p9"/>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2" name="Google Shape;2522;p9"/>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3" name="Google Shape;2523;p9"/>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4" name="Google Shape;2524;p9"/>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5" name="Google Shape;2525;p9"/>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6" name="Google Shape;2526;p9"/>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7" name="Google Shape;2527;p9"/>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8" name="Google Shape;2528;p9"/>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9" name="Google Shape;2529;p9"/>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0" name="Google Shape;2530;p9"/>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1" name="Google Shape;2531;p9"/>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2" name="Google Shape;2532;p9"/>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3" name="Google Shape;2533;p9"/>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4" name="Google Shape;2534;p9"/>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5" name="Google Shape;2535;p9"/>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6" name="Google Shape;2536;p9"/>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7" name="Google Shape;2537;p9"/>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8" name="Google Shape;2538;p9"/>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9" name="Google Shape;2539;p9"/>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0" name="Google Shape;2540;p9"/>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541" name="Google Shape;2541;p9"/>
          <p:cNvGrpSpPr/>
          <p:nvPr/>
        </p:nvGrpSpPr>
        <p:grpSpPr>
          <a:xfrm>
            <a:off x="8616189" y="4684966"/>
            <a:ext cx="561571" cy="543421"/>
            <a:chOff x="8202967" y="4478366"/>
            <a:chExt cx="900965" cy="871845"/>
          </a:xfrm>
        </p:grpSpPr>
        <p:sp>
          <p:nvSpPr>
            <p:cNvPr id="2542" name="Google Shape;2542;p9"/>
            <p:cNvSpPr/>
            <p:nvPr/>
          </p:nvSpPr>
          <p:spPr>
            <a:xfrm>
              <a:off x="8202967" y="4478366"/>
              <a:ext cx="890427" cy="838361"/>
            </a:xfrm>
            <a:custGeom>
              <a:avLst/>
              <a:gdLst/>
              <a:ahLst/>
              <a:cxnLst/>
              <a:rect l="l" t="t" r="r" b="b"/>
              <a:pathLst>
                <a:path w="29723" h="27985" extrusionOk="0">
                  <a:moveTo>
                    <a:pt x="12965" y="1"/>
                  </a:moveTo>
                  <a:cubicBezTo>
                    <a:pt x="12807" y="1"/>
                    <a:pt x="12645" y="31"/>
                    <a:pt x="12476" y="98"/>
                  </a:cubicBezTo>
                  <a:cubicBezTo>
                    <a:pt x="11342" y="599"/>
                    <a:pt x="10942" y="2533"/>
                    <a:pt x="9574" y="3868"/>
                  </a:cubicBezTo>
                  <a:cubicBezTo>
                    <a:pt x="8146" y="3712"/>
                    <a:pt x="4836" y="2342"/>
                    <a:pt x="2984" y="2342"/>
                  </a:cubicBezTo>
                  <a:cubicBezTo>
                    <a:pt x="2458" y="2342"/>
                    <a:pt x="2050" y="2453"/>
                    <a:pt x="1836" y="2733"/>
                  </a:cubicBezTo>
                  <a:cubicBezTo>
                    <a:pt x="868" y="3968"/>
                    <a:pt x="3570" y="9305"/>
                    <a:pt x="3970" y="10472"/>
                  </a:cubicBezTo>
                  <a:cubicBezTo>
                    <a:pt x="2536" y="11139"/>
                    <a:pt x="1" y="11740"/>
                    <a:pt x="1068" y="13675"/>
                  </a:cubicBezTo>
                  <a:cubicBezTo>
                    <a:pt x="1735" y="15009"/>
                    <a:pt x="3603" y="15776"/>
                    <a:pt x="4571" y="17044"/>
                  </a:cubicBezTo>
                  <a:cubicBezTo>
                    <a:pt x="3303" y="17811"/>
                    <a:pt x="301" y="18211"/>
                    <a:pt x="1068" y="20046"/>
                  </a:cubicBezTo>
                  <a:cubicBezTo>
                    <a:pt x="1635" y="21514"/>
                    <a:pt x="4471" y="22281"/>
                    <a:pt x="5705" y="22848"/>
                  </a:cubicBezTo>
                  <a:cubicBezTo>
                    <a:pt x="4638" y="23815"/>
                    <a:pt x="3003" y="24316"/>
                    <a:pt x="4537" y="25650"/>
                  </a:cubicBezTo>
                  <a:cubicBezTo>
                    <a:pt x="5505" y="26617"/>
                    <a:pt x="7440" y="26917"/>
                    <a:pt x="8707" y="27118"/>
                  </a:cubicBezTo>
                  <a:cubicBezTo>
                    <a:pt x="12310" y="27685"/>
                    <a:pt x="25452" y="27985"/>
                    <a:pt x="29122" y="27985"/>
                  </a:cubicBezTo>
                  <a:cubicBezTo>
                    <a:pt x="29355" y="24349"/>
                    <a:pt x="29689" y="19479"/>
                    <a:pt x="29589" y="17544"/>
                  </a:cubicBezTo>
                  <a:cubicBezTo>
                    <a:pt x="29489" y="14542"/>
                    <a:pt x="29722" y="12974"/>
                    <a:pt x="29322" y="10072"/>
                  </a:cubicBezTo>
                  <a:cubicBezTo>
                    <a:pt x="29108" y="8281"/>
                    <a:pt x="29001" y="4947"/>
                    <a:pt x="27371" y="4947"/>
                  </a:cubicBezTo>
                  <a:cubicBezTo>
                    <a:pt x="26966" y="4947"/>
                    <a:pt x="26469" y="5152"/>
                    <a:pt x="25853" y="5635"/>
                  </a:cubicBezTo>
                  <a:cubicBezTo>
                    <a:pt x="25274" y="6104"/>
                    <a:pt x="24650" y="7119"/>
                    <a:pt x="24017" y="7119"/>
                  </a:cubicBezTo>
                  <a:cubicBezTo>
                    <a:pt x="23884" y="7119"/>
                    <a:pt x="23751" y="7074"/>
                    <a:pt x="23618" y="6970"/>
                  </a:cubicBezTo>
                  <a:cubicBezTo>
                    <a:pt x="23151" y="6603"/>
                    <a:pt x="23051" y="4768"/>
                    <a:pt x="22951" y="4268"/>
                  </a:cubicBezTo>
                  <a:cubicBezTo>
                    <a:pt x="22661" y="3047"/>
                    <a:pt x="22372" y="588"/>
                    <a:pt x="20890" y="588"/>
                  </a:cubicBezTo>
                  <a:cubicBezTo>
                    <a:pt x="20834" y="588"/>
                    <a:pt x="20776" y="591"/>
                    <a:pt x="20716" y="599"/>
                  </a:cubicBezTo>
                  <a:cubicBezTo>
                    <a:pt x="19248" y="799"/>
                    <a:pt x="17914" y="3701"/>
                    <a:pt x="16646" y="4468"/>
                  </a:cubicBezTo>
                  <a:cubicBezTo>
                    <a:pt x="15672" y="3402"/>
                    <a:pt x="14614" y="1"/>
                    <a:pt x="129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3" name="Google Shape;2543;p9"/>
            <p:cNvSpPr/>
            <p:nvPr/>
          </p:nvSpPr>
          <p:spPr>
            <a:xfrm>
              <a:off x="8299123" y="4596001"/>
              <a:ext cx="804808" cy="754210"/>
            </a:xfrm>
            <a:custGeom>
              <a:avLst/>
              <a:gdLst/>
              <a:ahLst/>
              <a:cxnLst/>
              <a:rect l="l" t="t" r="r" b="b"/>
              <a:pathLst>
                <a:path w="26865" h="25176" extrusionOk="0">
                  <a:moveTo>
                    <a:pt x="577" y="1"/>
                  </a:moveTo>
                  <a:cubicBezTo>
                    <a:pt x="238" y="1"/>
                    <a:pt x="0" y="531"/>
                    <a:pt x="360" y="808"/>
                  </a:cubicBezTo>
                  <a:cubicBezTo>
                    <a:pt x="2295" y="2209"/>
                    <a:pt x="3963" y="3943"/>
                    <a:pt x="5731" y="5545"/>
                  </a:cubicBezTo>
                  <a:cubicBezTo>
                    <a:pt x="7499" y="7146"/>
                    <a:pt x="9166" y="8847"/>
                    <a:pt x="10868" y="10548"/>
                  </a:cubicBezTo>
                  <a:cubicBezTo>
                    <a:pt x="12502" y="12216"/>
                    <a:pt x="14170" y="13917"/>
                    <a:pt x="15938" y="15485"/>
                  </a:cubicBezTo>
                  <a:cubicBezTo>
                    <a:pt x="17539" y="16919"/>
                    <a:pt x="19174" y="18320"/>
                    <a:pt x="20808" y="19721"/>
                  </a:cubicBezTo>
                  <a:cubicBezTo>
                    <a:pt x="22676" y="21356"/>
                    <a:pt x="24477" y="23057"/>
                    <a:pt x="26012" y="25025"/>
                  </a:cubicBezTo>
                  <a:cubicBezTo>
                    <a:pt x="26093" y="25131"/>
                    <a:pt x="26191" y="25175"/>
                    <a:pt x="26287" y="25175"/>
                  </a:cubicBezTo>
                  <a:cubicBezTo>
                    <a:pt x="26583" y="25175"/>
                    <a:pt x="26864" y="24752"/>
                    <a:pt x="26612" y="24425"/>
                  </a:cubicBezTo>
                  <a:cubicBezTo>
                    <a:pt x="23910" y="20956"/>
                    <a:pt x="20341" y="18320"/>
                    <a:pt x="17072" y="15385"/>
                  </a:cubicBezTo>
                  <a:cubicBezTo>
                    <a:pt x="13503" y="12183"/>
                    <a:pt x="10301" y="8613"/>
                    <a:pt x="6765" y="5344"/>
                  </a:cubicBezTo>
                  <a:cubicBezTo>
                    <a:pt x="4797" y="3543"/>
                    <a:pt x="2929" y="1642"/>
                    <a:pt x="794" y="74"/>
                  </a:cubicBezTo>
                  <a:cubicBezTo>
                    <a:pt x="720" y="23"/>
                    <a:pt x="647" y="1"/>
                    <a:pt x="57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4" name="Google Shape;2544;p9"/>
            <p:cNvSpPr/>
            <p:nvPr/>
          </p:nvSpPr>
          <p:spPr>
            <a:xfrm>
              <a:off x="8354870" y="4614184"/>
              <a:ext cx="199876" cy="225220"/>
            </a:xfrm>
            <a:custGeom>
              <a:avLst/>
              <a:gdLst/>
              <a:ahLst/>
              <a:cxnLst/>
              <a:rect l="l" t="t" r="r" b="b"/>
              <a:pathLst>
                <a:path w="6672" h="7518" extrusionOk="0">
                  <a:moveTo>
                    <a:pt x="6155" y="1"/>
                  </a:moveTo>
                  <a:cubicBezTo>
                    <a:pt x="5946" y="1"/>
                    <a:pt x="5738" y="134"/>
                    <a:pt x="5738" y="401"/>
                  </a:cubicBezTo>
                  <a:cubicBezTo>
                    <a:pt x="5738" y="2254"/>
                    <a:pt x="5826" y="4106"/>
                    <a:pt x="5753" y="5959"/>
                  </a:cubicBezTo>
                  <a:lnTo>
                    <a:pt x="5753" y="5959"/>
                  </a:lnTo>
                  <a:cubicBezTo>
                    <a:pt x="4194" y="6263"/>
                    <a:pt x="2610" y="6684"/>
                    <a:pt x="1001" y="6684"/>
                  </a:cubicBezTo>
                  <a:cubicBezTo>
                    <a:pt x="846" y="6684"/>
                    <a:pt x="690" y="6681"/>
                    <a:pt x="534" y="6672"/>
                  </a:cubicBezTo>
                  <a:cubicBezTo>
                    <a:pt x="523" y="6671"/>
                    <a:pt x="513" y="6671"/>
                    <a:pt x="503" y="6671"/>
                  </a:cubicBezTo>
                  <a:cubicBezTo>
                    <a:pt x="0" y="6671"/>
                    <a:pt x="11" y="7473"/>
                    <a:pt x="534" y="7506"/>
                  </a:cubicBezTo>
                  <a:cubicBezTo>
                    <a:pt x="687" y="7514"/>
                    <a:pt x="840" y="7518"/>
                    <a:pt x="993" y="7518"/>
                  </a:cubicBezTo>
                  <a:cubicBezTo>
                    <a:pt x="2770" y="7518"/>
                    <a:pt x="4521" y="7013"/>
                    <a:pt x="6271" y="6706"/>
                  </a:cubicBezTo>
                  <a:cubicBezTo>
                    <a:pt x="6438" y="6706"/>
                    <a:pt x="6572" y="6472"/>
                    <a:pt x="6572" y="6305"/>
                  </a:cubicBezTo>
                  <a:cubicBezTo>
                    <a:pt x="6672" y="4337"/>
                    <a:pt x="6572" y="2369"/>
                    <a:pt x="6572" y="401"/>
                  </a:cubicBezTo>
                  <a:cubicBezTo>
                    <a:pt x="6572" y="134"/>
                    <a:pt x="6363" y="1"/>
                    <a:pt x="6155"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5" name="Google Shape;2545;p9"/>
            <p:cNvSpPr/>
            <p:nvPr/>
          </p:nvSpPr>
          <p:spPr>
            <a:xfrm>
              <a:off x="8471396" y="4733107"/>
              <a:ext cx="219259" cy="244962"/>
            </a:xfrm>
            <a:custGeom>
              <a:avLst/>
              <a:gdLst/>
              <a:ahLst/>
              <a:cxnLst/>
              <a:rect l="l" t="t" r="r" b="b"/>
              <a:pathLst>
                <a:path w="7319" h="8177" extrusionOk="0">
                  <a:moveTo>
                    <a:pt x="6835" y="0"/>
                  </a:moveTo>
                  <a:cubicBezTo>
                    <a:pt x="6626" y="0"/>
                    <a:pt x="6418" y="134"/>
                    <a:pt x="6418" y="401"/>
                  </a:cubicBezTo>
                  <a:cubicBezTo>
                    <a:pt x="6418" y="2507"/>
                    <a:pt x="6477" y="4614"/>
                    <a:pt x="6428" y="6692"/>
                  </a:cubicBezTo>
                  <a:lnTo>
                    <a:pt x="6428" y="6692"/>
                  </a:lnTo>
                  <a:cubicBezTo>
                    <a:pt x="4456" y="6809"/>
                    <a:pt x="2485" y="7091"/>
                    <a:pt x="513" y="7372"/>
                  </a:cubicBezTo>
                  <a:cubicBezTo>
                    <a:pt x="1" y="7436"/>
                    <a:pt x="196" y="8177"/>
                    <a:pt x="684" y="8177"/>
                  </a:cubicBezTo>
                  <a:cubicBezTo>
                    <a:pt x="705" y="8177"/>
                    <a:pt x="726" y="8175"/>
                    <a:pt x="747" y="8173"/>
                  </a:cubicBezTo>
                  <a:cubicBezTo>
                    <a:pt x="2748" y="7873"/>
                    <a:pt x="4783" y="7606"/>
                    <a:pt x="6818" y="7506"/>
                  </a:cubicBezTo>
                  <a:cubicBezTo>
                    <a:pt x="7051" y="7506"/>
                    <a:pt x="7218" y="7339"/>
                    <a:pt x="7251" y="7105"/>
                  </a:cubicBezTo>
                  <a:cubicBezTo>
                    <a:pt x="7318" y="4870"/>
                    <a:pt x="7251" y="2635"/>
                    <a:pt x="7251" y="401"/>
                  </a:cubicBezTo>
                  <a:cubicBezTo>
                    <a:pt x="7251" y="134"/>
                    <a:pt x="7043" y="0"/>
                    <a:pt x="683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6" name="Google Shape;2546;p9"/>
            <p:cNvSpPr/>
            <p:nvPr/>
          </p:nvSpPr>
          <p:spPr>
            <a:xfrm>
              <a:off x="8557698" y="4783072"/>
              <a:ext cx="304818" cy="334775"/>
            </a:xfrm>
            <a:custGeom>
              <a:avLst/>
              <a:gdLst/>
              <a:ahLst/>
              <a:cxnLst/>
              <a:rect l="l" t="t" r="r" b="b"/>
              <a:pathLst>
                <a:path w="10175" h="11175" extrusionOk="0">
                  <a:moveTo>
                    <a:pt x="9758" y="0"/>
                  </a:moveTo>
                  <a:cubicBezTo>
                    <a:pt x="9549" y="0"/>
                    <a:pt x="9341" y="134"/>
                    <a:pt x="9341" y="400"/>
                  </a:cubicBezTo>
                  <a:cubicBezTo>
                    <a:pt x="9309" y="3611"/>
                    <a:pt x="9153" y="6853"/>
                    <a:pt x="8874" y="10066"/>
                  </a:cubicBezTo>
                  <a:lnTo>
                    <a:pt x="8874" y="10066"/>
                  </a:lnTo>
                  <a:cubicBezTo>
                    <a:pt x="6122" y="10249"/>
                    <a:pt x="3313" y="10341"/>
                    <a:pt x="534" y="10341"/>
                  </a:cubicBezTo>
                  <a:cubicBezTo>
                    <a:pt x="1" y="10341"/>
                    <a:pt x="1" y="11175"/>
                    <a:pt x="534" y="11175"/>
                  </a:cubicBezTo>
                  <a:cubicBezTo>
                    <a:pt x="3470" y="11175"/>
                    <a:pt x="6372" y="11075"/>
                    <a:pt x="9241" y="10875"/>
                  </a:cubicBezTo>
                  <a:cubicBezTo>
                    <a:pt x="9507" y="10841"/>
                    <a:pt x="9641" y="10708"/>
                    <a:pt x="9674" y="10441"/>
                  </a:cubicBezTo>
                  <a:cubicBezTo>
                    <a:pt x="9974" y="7105"/>
                    <a:pt x="10141" y="3736"/>
                    <a:pt x="10175" y="400"/>
                  </a:cubicBezTo>
                  <a:cubicBezTo>
                    <a:pt x="10175" y="134"/>
                    <a:pt x="9966" y="0"/>
                    <a:pt x="975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7" name="Google Shape;2547;p9"/>
            <p:cNvSpPr/>
            <p:nvPr/>
          </p:nvSpPr>
          <p:spPr>
            <a:xfrm>
              <a:off x="8711578" y="4898970"/>
              <a:ext cx="283847" cy="332708"/>
            </a:xfrm>
            <a:custGeom>
              <a:avLst/>
              <a:gdLst/>
              <a:ahLst/>
              <a:cxnLst/>
              <a:rect l="l" t="t" r="r" b="b"/>
              <a:pathLst>
                <a:path w="9475" h="11106" extrusionOk="0">
                  <a:moveTo>
                    <a:pt x="9057" y="1"/>
                  </a:moveTo>
                  <a:cubicBezTo>
                    <a:pt x="8849" y="1"/>
                    <a:pt x="8640" y="134"/>
                    <a:pt x="8640" y="401"/>
                  </a:cubicBezTo>
                  <a:cubicBezTo>
                    <a:pt x="8640" y="3589"/>
                    <a:pt x="8485" y="6809"/>
                    <a:pt x="8204" y="10030"/>
                  </a:cubicBezTo>
                  <a:lnTo>
                    <a:pt x="8204" y="10030"/>
                  </a:lnTo>
                  <a:cubicBezTo>
                    <a:pt x="7212" y="10220"/>
                    <a:pt x="6207" y="10278"/>
                    <a:pt x="5197" y="10278"/>
                  </a:cubicBezTo>
                  <a:cubicBezTo>
                    <a:pt x="3642" y="10278"/>
                    <a:pt x="2077" y="10141"/>
                    <a:pt x="534" y="10141"/>
                  </a:cubicBezTo>
                  <a:cubicBezTo>
                    <a:pt x="1" y="10141"/>
                    <a:pt x="1" y="10975"/>
                    <a:pt x="534" y="10975"/>
                  </a:cubicBezTo>
                  <a:cubicBezTo>
                    <a:pt x="2078" y="10975"/>
                    <a:pt x="3644" y="11106"/>
                    <a:pt x="5201" y="11106"/>
                  </a:cubicBezTo>
                  <a:cubicBezTo>
                    <a:pt x="6368" y="11106"/>
                    <a:pt x="7530" y="11032"/>
                    <a:pt x="8674" y="10775"/>
                  </a:cubicBezTo>
                  <a:cubicBezTo>
                    <a:pt x="8874" y="10708"/>
                    <a:pt x="8974" y="10541"/>
                    <a:pt x="8974" y="10375"/>
                  </a:cubicBezTo>
                  <a:cubicBezTo>
                    <a:pt x="9274" y="7039"/>
                    <a:pt x="9474" y="3737"/>
                    <a:pt x="9474" y="401"/>
                  </a:cubicBezTo>
                  <a:cubicBezTo>
                    <a:pt x="9474" y="134"/>
                    <a:pt x="9266" y="1"/>
                    <a:pt x="905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8" name="Google Shape;2548;p9"/>
            <p:cNvSpPr/>
            <p:nvPr/>
          </p:nvSpPr>
          <p:spPr>
            <a:xfrm>
              <a:off x="8446803" y="509383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9" name="Google Shape;2549;p9"/>
            <p:cNvSpPr/>
            <p:nvPr/>
          </p:nvSpPr>
          <p:spPr>
            <a:xfrm>
              <a:off x="8435809" y="5038862"/>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0" name="Google Shape;2550;p9"/>
            <p:cNvSpPr/>
            <p:nvPr/>
          </p:nvSpPr>
          <p:spPr>
            <a:xfrm>
              <a:off x="8394831" y="5079841"/>
              <a:ext cx="28010" cy="21000"/>
            </a:xfrm>
            <a:custGeom>
              <a:avLst/>
              <a:gdLst/>
              <a:ahLst/>
              <a:cxnLst/>
              <a:rect l="l" t="t" r="r" b="b"/>
              <a:pathLst>
                <a:path w="935" h="701" extrusionOk="0">
                  <a:moveTo>
                    <a:pt x="467" y="0"/>
                  </a:moveTo>
                  <a:cubicBezTo>
                    <a:pt x="0" y="0"/>
                    <a:pt x="0" y="701"/>
                    <a:pt x="467" y="701"/>
                  </a:cubicBezTo>
                  <a:cubicBezTo>
                    <a:pt x="934" y="701"/>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1" name="Google Shape;2551;p9"/>
            <p:cNvSpPr/>
            <p:nvPr/>
          </p:nvSpPr>
          <p:spPr>
            <a:xfrm>
              <a:off x="8818489" y="464716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2" name="Google Shape;2552;p9"/>
            <p:cNvSpPr/>
            <p:nvPr/>
          </p:nvSpPr>
          <p:spPr>
            <a:xfrm>
              <a:off x="8792517" y="470812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3" name="Google Shape;2553;p9"/>
            <p:cNvSpPr/>
            <p:nvPr/>
          </p:nvSpPr>
          <p:spPr>
            <a:xfrm>
              <a:off x="8760555" y="4656151"/>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4" name="Google Shape;2554;p9"/>
            <p:cNvSpPr/>
            <p:nvPr/>
          </p:nvSpPr>
          <p:spPr>
            <a:xfrm>
              <a:off x="8913417" y="4954927"/>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5" name="Google Shape;2555;p9"/>
            <p:cNvSpPr/>
            <p:nvPr/>
          </p:nvSpPr>
          <p:spPr>
            <a:xfrm>
              <a:off x="8908445" y="501289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6" name="Google Shape;2556;p9"/>
            <p:cNvSpPr/>
            <p:nvPr/>
          </p:nvSpPr>
          <p:spPr>
            <a:xfrm>
              <a:off x="8475770" y="4873987"/>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7" name="Google Shape;2557;p9"/>
            <p:cNvSpPr/>
            <p:nvPr/>
          </p:nvSpPr>
          <p:spPr>
            <a:xfrm>
              <a:off x="8443778" y="489097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8" name="Google Shape;2558;p9"/>
            <p:cNvSpPr/>
            <p:nvPr/>
          </p:nvSpPr>
          <p:spPr>
            <a:xfrm>
              <a:off x="8687614" y="5154759"/>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9" name="Google Shape;2559;p9"/>
            <p:cNvSpPr/>
            <p:nvPr/>
          </p:nvSpPr>
          <p:spPr>
            <a:xfrm>
              <a:off x="8327880" y="469413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0" name="Google Shape;2560;p9"/>
            <p:cNvSpPr/>
            <p:nvPr/>
          </p:nvSpPr>
          <p:spPr>
            <a:xfrm>
              <a:off x="8411815" y="4636171"/>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extLst>
      <p:ext uri="{BB962C8B-B14F-4D97-AF65-F5344CB8AC3E}">
        <p14:creationId xmlns:p14="http://schemas.microsoft.com/office/powerpoint/2010/main" val="27389483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1611"/>
        <p:cNvGrpSpPr/>
        <p:nvPr/>
      </p:nvGrpSpPr>
      <p:grpSpPr>
        <a:xfrm>
          <a:off x="0" y="0"/>
          <a:ext cx="0" cy="0"/>
          <a:chOff x="0" y="0"/>
          <a:chExt cx="0" cy="0"/>
        </a:xfrm>
      </p:grpSpPr>
      <p:sp>
        <p:nvSpPr>
          <p:cNvPr id="1612" name="Google Shape;1612;p7"/>
          <p:cNvSpPr/>
          <p:nvPr/>
        </p:nvSpPr>
        <p:spPr>
          <a:xfrm>
            <a:off x="5254450" y="4574300"/>
            <a:ext cx="3947285" cy="616031"/>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7"/>
          <p:cNvSpPr txBox="1">
            <a:spLocks noGrp="1"/>
          </p:cNvSpPr>
          <p:nvPr>
            <p:ph type="title"/>
          </p:nvPr>
        </p:nvSpPr>
        <p:spPr>
          <a:xfrm>
            <a:off x="4909626" y="1715425"/>
            <a:ext cx="2808000" cy="545400"/>
          </a:xfrm>
          <a:prstGeom prst="rect">
            <a:avLst/>
          </a:prstGeom>
        </p:spPr>
        <p:txBody>
          <a:bodyPr spcFirstLastPara="1" wrap="square" lIns="91425" tIns="91425" rIns="91425" bIns="91425" anchor="t" anchorCtr="0">
            <a:noAutofit/>
          </a:bodyPr>
          <a:lstStyle>
            <a:lvl1pPr lvl="0" algn="r">
              <a:spcBef>
                <a:spcPts val="0"/>
              </a:spcBef>
              <a:spcAft>
                <a:spcPts val="0"/>
              </a:spcAft>
              <a:buSzPts val="2400"/>
              <a:buNone/>
              <a:defRPr/>
            </a:lvl1pPr>
            <a:lvl2pPr lvl="1">
              <a:spcBef>
                <a:spcPts val="0"/>
              </a:spcBef>
              <a:spcAft>
                <a:spcPts val="0"/>
              </a:spcAft>
              <a:buSzPts val="2400"/>
              <a:buNone/>
              <a:defRPr sz="2400"/>
            </a:lvl2pPr>
            <a:lvl3pPr lvl="2">
              <a:spcBef>
                <a:spcPts val="0"/>
              </a:spcBef>
              <a:spcAft>
                <a:spcPts val="0"/>
              </a:spcAft>
              <a:buSzPts val="2400"/>
              <a:buNone/>
              <a:defRPr sz="2400"/>
            </a:lvl3pPr>
            <a:lvl4pPr lvl="3">
              <a:spcBef>
                <a:spcPts val="0"/>
              </a:spcBef>
              <a:spcAft>
                <a:spcPts val="0"/>
              </a:spcAft>
              <a:buSzPts val="2400"/>
              <a:buNone/>
              <a:defRPr sz="2400"/>
            </a:lvl4pPr>
            <a:lvl5pPr lvl="4">
              <a:spcBef>
                <a:spcPts val="0"/>
              </a:spcBef>
              <a:spcAft>
                <a:spcPts val="0"/>
              </a:spcAft>
              <a:buSzPts val="2400"/>
              <a:buNone/>
              <a:defRPr sz="2400"/>
            </a:lvl5pPr>
            <a:lvl6pPr lvl="5">
              <a:spcBef>
                <a:spcPts val="0"/>
              </a:spcBef>
              <a:spcAft>
                <a:spcPts val="0"/>
              </a:spcAft>
              <a:buSzPts val="2400"/>
              <a:buNone/>
              <a:defRPr sz="2400"/>
            </a:lvl6pPr>
            <a:lvl7pPr lvl="6">
              <a:spcBef>
                <a:spcPts val="0"/>
              </a:spcBef>
              <a:spcAft>
                <a:spcPts val="0"/>
              </a:spcAft>
              <a:buSzPts val="2400"/>
              <a:buNone/>
              <a:defRPr sz="2400"/>
            </a:lvl7pPr>
            <a:lvl8pPr lvl="7">
              <a:spcBef>
                <a:spcPts val="0"/>
              </a:spcBef>
              <a:spcAft>
                <a:spcPts val="0"/>
              </a:spcAft>
              <a:buSzPts val="2400"/>
              <a:buNone/>
              <a:defRPr sz="2400"/>
            </a:lvl8pPr>
            <a:lvl9pPr lvl="8">
              <a:spcBef>
                <a:spcPts val="0"/>
              </a:spcBef>
              <a:spcAft>
                <a:spcPts val="0"/>
              </a:spcAft>
              <a:buSzPts val="2400"/>
              <a:buNone/>
              <a:defRPr sz="2400"/>
            </a:lvl9pPr>
          </a:lstStyle>
          <a:p>
            <a:endParaRPr/>
          </a:p>
        </p:txBody>
      </p:sp>
      <p:sp>
        <p:nvSpPr>
          <p:cNvPr id="1614" name="Google Shape;1614;p7"/>
          <p:cNvSpPr txBox="1">
            <a:spLocks noGrp="1"/>
          </p:cNvSpPr>
          <p:nvPr>
            <p:ph type="body" idx="1"/>
          </p:nvPr>
        </p:nvSpPr>
        <p:spPr>
          <a:xfrm>
            <a:off x="4733526" y="2260825"/>
            <a:ext cx="2984100" cy="1246800"/>
          </a:xfrm>
          <a:prstGeom prst="rect">
            <a:avLst/>
          </a:prstGeom>
        </p:spPr>
        <p:txBody>
          <a:bodyPr spcFirstLastPara="1" wrap="square" lIns="91425" tIns="91425" rIns="91425" bIns="91425" anchor="t" anchorCtr="0">
            <a:noAutofit/>
          </a:bodyPr>
          <a:lstStyle>
            <a:lvl1pPr marL="457200" lvl="0" indent="-304800" algn="r">
              <a:spcBef>
                <a:spcPts val="0"/>
              </a:spcBef>
              <a:spcAft>
                <a:spcPts val="0"/>
              </a:spcAft>
              <a:buSzPts val="1200"/>
              <a:buChar char="●"/>
              <a:defRPr>
                <a:latin typeface="Nunito"/>
                <a:ea typeface="Nunito"/>
                <a:cs typeface="Nunito"/>
                <a:sym typeface="Nunito"/>
              </a:defRPr>
            </a:lvl1pPr>
            <a:lvl2pPr marL="914400" lvl="1" indent="-304800">
              <a:spcBef>
                <a:spcPts val="0"/>
              </a:spcBef>
              <a:spcAft>
                <a:spcPts val="0"/>
              </a:spcAft>
              <a:buSzPts val="1200"/>
              <a:buChar char="○"/>
              <a:defRPr sz="1200"/>
            </a:lvl2pPr>
            <a:lvl3pPr marL="1371600" lvl="2" indent="-304800">
              <a:spcBef>
                <a:spcPts val="0"/>
              </a:spcBef>
              <a:spcAft>
                <a:spcPts val="0"/>
              </a:spcAft>
              <a:buSzPts val="1200"/>
              <a:buChar char="■"/>
              <a:defRPr sz="1200"/>
            </a:lvl3pPr>
            <a:lvl4pPr marL="1828800" lvl="3" indent="-304800">
              <a:spcBef>
                <a:spcPts val="0"/>
              </a:spcBef>
              <a:spcAft>
                <a:spcPts val="0"/>
              </a:spcAft>
              <a:buSzPts val="1200"/>
              <a:buChar char="●"/>
              <a:defRPr sz="1200"/>
            </a:lvl4pPr>
            <a:lvl5pPr marL="2286000" lvl="4" indent="-304800">
              <a:spcBef>
                <a:spcPts val="0"/>
              </a:spcBef>
              <a:spcAft>
                <a:spcPts val="0"/>
              </a:spcAft>
              <a:buSzPts val="1200"/>
              <a:buChar char="○"/>
              <a:defRPr sz="1200"/>
            </a:lvl5pPr>
            <a:lvl6pPr marL="2743200" lvl="5" indent="-304800">
              <a:spcBef>
                <a:spcPts val="0"/>
              </a:spcBef>
              <a:spcAft>
                <a:spcPts val="0"/>
              </a:spcAft>
              <a:buSzPts val="1200"/>
              <a:buChar char="■"/>
              <a:defRPr sz="1200"/>
            </a:lvl6pPr>
            <a:lvl7pPr marL="3200400" lvl="6" indent="-304800">
              <a:spcBef>
                <a:spcPts val="0"/>
              </a:spcBef>
              <a:spcAft>
                <a:spcPts val="0"/>
              </a:spcAft>
              <a:buSzPts val="1200"/>
              <a:buChar char="●"/>
              <a:defRPr sz="1200"/>
            </a:lvl7pPr>
            <a:lvl8pPr marL="3657600" lvl="7" indent="-304800">
              <a:spcBef>
                <a:spcPts val="0"/>
              </a:spcBef>
              <a:spcAft>
                <a:spcPts val="0"/>
              </a:spcAft>
              <a:buSzPts val="1200"/>
              <a:buChar char="○"/>
              <a:defRPr sz="1200"/>
            </a:lvl8pPr>
            <a:lvl9pPr marL="4114800" lvl="8" indent="-304800">
              <a:spcBef>
                <a:spcPts val="0"/>
              </a:spcBef>
              <a:spcAft>
                <a:spcPts val="0"/>
              </a:spcAft>
              <a:buSzPts val="1200"/>
              <a:buChar char="■"/>
              <a:defRPr sz="1200"/>
            </a:lvl9pPr>
          </a:lstStyle>
          <a:p>
            <a:endParaRPr/>
          </a:p>
        </p:txBody>
      </p:sp>
      <p:sp>
        <p:nvSpPr>
          <p:cNvPr id="1615" name="Google Shape;1615;p7"/>
          <p:cNvSpPr/>
          <p:nvPr/>
        </p:nvSpPr>
        <p:spPr>
          <a:xfrm flipH="1">
            <a:off x="-202478" y="-89483"/>
            <a:ext cx="3377637" cy="527437"/>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616" name="Google Shape;1616;p7"/>
          <p:cNvGrpSpPr/>
          <p:nvPr/>
        </p:nvGrpSpPr>
        <p:grpSpPr>
          <a:xfrm flipH="1">
            <a:off x="8020142" y="-169147"/>
            <a:ext cx="1074149" cy="686771"/>
            <a:chOff x="-206267" y="355694"/>
            <a:chExt cx="1406323" cy="899150"/>
          </a:xfrm>
        </p:grpSpPr>
        <p:sp>
          <p:nvSpPr>
            <p:cNvPr id="1617" name="Google Shape;1617;p7"/>
            <p:cNvSpPr/>
            <p:nvPr/>
          </p:nvSpPr>
          <p:spPr>
            <a:xfrm>
              <a:off x="-206267" y="355694"/>
              <a:ext cx="1329334" cy="847138"/>
            </a:xfrm>
            <a:custGeom>
              <a:avLst/>
              <a:gdLst/>
              <a:ahLst/>
              <a:cxnLst/>
              <a:rect l="l" t="t" r="r" b="b"/>
              <a:pathLst>
                <a:path w="44374" h="28278" extrusionOk="0">
                  <a:moveTo>
                    <a:pt x="486" y="0"/>
                  </a:moveTo>
                  <a:cubicBezTo>
                    <a:pt x="131" y="0"/>
                    <a:pt x="1" y="542"/>
                    <a:pt x="380" y="606"/>
                  </a:cubicBezTo>
                  <a:cubicBezTo>
                    <a:pt x="7585" y="1873"/>
                    <a:pt x="13723" y="6143"/>
                    <a:pt x="19227" y="10713"/>
                  </a:cubicBezTo>
                  <a:cubicBezTo>
                    <a:pt x="21862" y="12914"/>
                    <a:pt x="24397" y="15149"/>
                    <a:pt x="26832" y="17518"/>
                  </a:cubicBezTo>
                  <a:cubicBezTo>
                    <a:pt x="29134" y="19786"/>
                    <a:pt x="31436" y="22021"/>
                    <a:pt x="34038" y="23956"/>
                  </a:cubicBezTo>
                  <a:cubicBezTo>
                    <a:pt x="35472" y="24990"/>
                    <a:pt x="37006" y="25957"/>
                    <a:pt x="38641" y="26658"/>
                  </a:cubicBezTo>
                  <a:cubicBezTo>
                    <a:pt x="39408" y="27025"/>
                    <a:pt x="40242" y="27325"/>
                    <a:pt x="41076" y="27592"/>
                  </a:cubicBezTo>
                  <a:cubicBezTo>
                    <a:pt x="42010" y="27858"/>
                    <a:pt x="42944" y="27925"/>
                    <a:pt x="43845" y="28259"/>
                  </a:cubicBezTo>
                  <a:cubicBezTo>
                    <a:pt x="43882" y="28271"/>
                    <a:pt x="43918" y="28277"/>
                    <a:pt x="43951" y="28277"/>
                  </a:cubicBezTo>
                  <a:cubicBezTo>
                    <a:pt x="44271" y="28277"/>
                    <a:pt x="44374" y="27746"/>
                    <a:pt x="44011" y="27625"/>
                  </a:cubicBezTo>
                  <a:cubicBezTo>
                    <a:pt x="43211" y="27358"/>
                    <a:pt x="42377" y="27291"/>
                    <a:pt x="41543" y="27058"/>
                  </a:cubicBezTo>
                  <a:cubicBezTo>
                    <a:pt x="40776" y="26858"/>
                    <a:pt x="40008" y="26591"/>
                    <a:pt x="39241" y="26257"/>
                  </a:cubicBezTo>
                  <a:cubicBezTo>
                    <a:pt x="37774" y="25624"/>
                    <a:pt x="36373" y="24823"/>
                    <a:pt x="35038" y="23889"/>
                  </a:cubicBezTo>
                  <a:cubicBezTo>
                    <a:pt x="32370" y="22054"/>
                    <a:pt x="30035" y="19786"/>
                    <a:pt x="27733" y="17518"/>
                  </a:cubicBezTo>
                  <a:cubicBezTo>
                    <a:pt x="25298" y="15183"/>
                    <a:pt x="22796" y="12914"/>
                    <a:pt x="20194" y="10713"/>
                  </a:cubicBezTo>
                  <a:cubicBezTo>
                    <a:pt x="17492" y="8445"/>
                    <a:pt x="14657" y="6243"/>
                    <a:pt x="11622" y="4375"/>
                  </a:cubicBezTo>
                  <a:cubicBezTo>
                    <a:pt x="8219" y="2307"/>
                    <a:pt x="4483" y="706"/>
                    <a:pt x="547" y="5"/>
                  </a:cubicBezTo>
                  <a:cubicBezTo>
                    <a:pt x="526" y="2"/>
                    <a:pt x="506" y="0"/>
                    <a:pt x="4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7"/>
            <p:cNvSpPr/>
            <p:nvPr/>
          </p:nvSpPr>
          <p:spPr>
            <a:xfrm>
              <a:off x="597494" y="885935"/>
              <a:ext cx="69981" cy="159014"/>
            </a:xfrm>
            <a:custGeom>
              <a:avLst/>
              <a:gdLst/>
              <a:ahLst/>
              <a:cxnLst/>
              <a:rect l="l" t="t" r="r" b="b"/>
              <a:pathLst>
                <a:path w="2336" h="5308" extrusionOk="0">
                  <a:moveTo>
                    <a:pt x="793" y="0"/>
                  </a:moveTo>
                  <a:cubicBezTo>
                    <a:pt x="659" y="0"/>
                    <a:pt x="517" y="84"/>
                    <a:pt x="501" y="250"/>
                  </a:cubicBezTo>
                  <a:cubicBezTo>
                    <a:pt x="401" y="1385"/>
                    <a:pt x="0" y="2419"/>
                    <a:pt x="267" y="3553"/>
                  </a:cubicBezTo>
                  <a:cubicBezTo>
                    <a:pt x="401" y="4020"/>
                    <a:pt x="601" y="5020"/>
                    <a:pt x="1101" y="5254"/>
                  </a:cubicBezTo>
                  <a:cubicBezTo>
                    <a:pt x="1185" y="5291"/>
                    <a:pt x="1261" y="5308"/>
                    <a:pt x="1330" y="5308"/>
                  </a:cubicBezTo>
                  <a:cubicBezTo>
                    <a:pt x="1508" y="5308"/>
                    <a:pt x="1639" y="5198"/>
                    <a:pt x="1735" y="5054"/>
                  </a:cubicBezTo>
                  <a:cubicBezTo>
                    <a:pt x="1768" y="5020"/>
                    <a:pt x="1802" y="4987"/>
                    <a:pt x="1802" y="4954"/>
                  </a:cubicBezTo>
                  <a:cubicBezTo>
                    <a:pt x="1902" y="4754"/>
                    <a:pt x="1968" y="4553"/>
                    <a:pt x="2035" y="4353"/>
                  </a:cubicBezTo>
                  <a:cubicBezTo>
                    <a:pt x="2335" y="3119"/>
                    <a:pt x="1535" y="1818"/>
                    <a:pt x="1235" y="651"/>
                  </a:cubicBezTo>
                  <a:cubicBezTo>
                    <a:pt x="1201" y="517"/>
                    <a:pt x="1101" y="484"/>
                    <a:pt x="1001" y="484"/>
                  </a:cubicBezTo>
                  <a:cubicBezTo>
                    <a:pt x="1001" y="384"/>
                    <a:pt x="1034" y="317"/>
                    <a:pt x="1034" y="250"/>
                  </a:cubicBezTo>
                  <a:cubicBezTo>
                    <a:pt x="1051" y="84"/>
                    <a:pt x="926" y="0"/>
                    <a:pt x="7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7"/>
            <p:cNvSpPr/>
            <p:nvPr/>
          </p:nvSpPr>
          <p:spPr>
            <a:xfrm>
              <a:off x="702218" y="915411"/>
              <a:ext cx="138134" cy="70969"/>
            </a:xfrm>
            <a:custGeom>
              <a:avLst/>
              <a:gdLst/>
              <a:ahLst/>
              <a:cxnLst/>
              <a:rect l="l" t="t" r="r" b="b"/>
              <a:pathLst>
                <a:path w="4611" h="2369" extrusionOk="0">
                  <a:moveTo>
                    <a:pt x="3670" y="0"/>
                  </a:moveTo>
                  <a:cubicBezTo>
                    <a:pt x="3399" y="0"/>
                    <a:pt x="3117" y="57"/>
                    <a:pt x="2942" y="100"/>
                  </a:cubicBezTo>
                  <a:cubicBezTo>
                    <a:pt x="1875" y="300"/>
                    <a:pt x="974" y="1034"/>
                    <a:pt x="207" y="1735"/>
                  </a:cubicBezTo>
                  <a:cubicBezTo>
                    <a:pt x="0" y="1916"/>
                    <a:pt x="174" y="2177"/>
                    <a:pt x="387" y="2177"/>
                  </a:cubicBezTo>
                  <a:cubicBezTo>
                    <a:pt x="448" y="2177"/>
                    <a:pt x="514" y="2154"/>
                    <a:pt x="574" y="2102"/>
                  </a:cubicBezTo>
                  <a:cubicBezTo>
                    <a:pt x="607" y="2202"/>
                    <a:pt x="674" y="2269"/>
                    <a:pt x="774" y="2269"/>
                  </a:cubicBezTo>
                  <a:cubicBezTo>
                    <a:pt x="807" y="2302"/>
                    <a:pt x="841" y="2302"/>
                    <a:pt x="874" y="2302"/>
                  </a:cubicBezTo>
                  <a:cubicBezTo>
                    <a:pt x="908" y="2302"/>
                    <a:pt x="941" y="2335"/>
                    <a:pt x="1008" y="2335"/>
                  </a:cubicBezTo>
                  <a:cubicBezTo>
                    <a:pt x="1041" y="2369"/>
                    <a:pt x="1108" y="2369"/>
                    <a:pt x="1174" y="2369"/>
                  </a:cubicBezTo>
                  <a:cubicBezTo>
                    <a:pt x="1241" y="2335"/>
                    <a:pt x="1308" y="2335"/>
                    <a:pt x="1375" y="2302"/>
                  </a:cubicBezTo>
                  <a:cubicBezTo>
                    <a:pt x="1508" y="2302"/>
                    <a:pt x="1675" y="2269"/>
                    <a:pt x="1842" y="2202"/>
                  </a:cubicBezTo>
                  <a:cubicBezTo>
                    <a:pt x="3076" y="2068"/>
                    <a:pt x="4610" y="1635"/>
                    <a:pt x="4410" y="434"/>
                  </a:cubicBezTo>
                  <a:cubicBezTo>
                    <a:pt x="4354" y="95"/>
                    <a:pt x="4021" y="0"/>
                    <a:pt x="36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7"/>
            <p:cNvSpPr/>
            <p:nvPr/>
          </p:nvSpPr>
          <p:spPr>
            <a:xfrm>
              <a:off x="751374" y="1028883"/>
              <a:ext cx="62971" cy="125642"/>
            </a:xfrm>
            <a:custGeom>
              <a:avLst/>
              <a:gdLst/>
              <a:ahLst/>
              <a:cxnLst/>
              <a:rect l="l" t="t" r="r" b="b"/>
              <a:pathLst>
                <a:path w="2102" h="4194" extrusionOk="0">
                  <a:moveTo>
                    <a:pt x="680" y="0"/>
                  </a:moveTo>
                  <a:cubicBezTo>
                    <a:pt x="571" y="0"/>
                    <a:pt x="457" y="56"/>
                    <a:pt x="401" y="182"/>
                  </a:cubicBezTo>
                  <a:cubicBezTo>
                    <a:pt x="0" y="1116"/>
                    <a:pt x="34" y="2283"/>
                    <a:pt x="367" y="3251"/>
                  </a:cubicBezTo>
                  <a:cubicBezTo>
                    <a:pt x="491" y="3621"/>
                    <a:pt x="816" y="4194"/>
                    <a:pt x="1207" y="4194"/>
                  </a:cubicBezTo>
                  <a:cubicBezTo>
                    <a:pt x="1343" y="4194"/>
                    <a:pt x="1488" y="4124"/>
                    <a:pt x="1635" y="3951"/>
                  </a:cubicBezTo>
                  <a:cubicBezTo>
                    <a:pt x="2102" y="3351"/>
                    <a:pt x="1868" y="2450"/>
                    <a:pt x="1735" y="1783"/>
                  </a:cubicBezTo>
                  <a:cubicBezTo>
                    <a:pt x="1635" y="1416"/>
                    <a:pt x="1435" y="349"/>
                    <a:pt x="934" y="282"/>
                  </a:cubicBezTo>
                  <a:cubicBezTo>
                    <a:pt x="973" y="107"/>
                    <a:pt x="832" y="0"/>
                    <a:pt x="6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7"/>
            <p:cNvSpPr/>
            <p:nvPr/>
          </p:nvSpPr>
          <p:spPr>
            <a:xfrm>
              <a:off x="853402" y="1015612"/>
              <a:ext cx="117823" cy="84001"/>
            </a:xfrm>
            <a:custGeom>
              <a:avLst/>
              <a:gdLst/>
              <a:ahLst/>
              <a:cxnLst/>
              <a:rect l="l" t="t" r="r" b="b"/>
              <a:pathLst>
                <a:path w="3933" h="2804" extrusionOk="0">
                  <a:moveTo>
                    <a:pt x="2844" y="0"/>
                  </a:moveTo>
                  <a:cubicBezTo>
                    <a:pt x="2375" y="0"/>
                    <a:pt x="1847" y="391"/>
                    <a:pt x="1531" y="658"/>
                  </a:cubicBezTo>
                  <a:cubicBezTo>
                    <a:pt x="964" y="1092"/>
                    <a:pt x="297" y="1759"/>
                    <a:pt x="64" y="2493"/>
                  </a:cubicBezTo>
                  <a:cubicBezTo>
                    <a:pt x="1" y="2681"/>
                    <a:pt x="160" y="2803"/>
                    <a:pt x="321" y="2803"/>
                  </a:cubicBezTo>
                  <a:cubicBezTo>
                    <a:pt x="417" y="2803"/>
                    <a:pt x="514" y="2759"/>
                    <a:pt x="564" y="2660"/>
                  </a:cubicBezTo>
                  <a:cubicBezTo>
                    <a:pt x="588" y="2708"/>
                    <a:pt x="631" y="2739"/>
                    <a:pt x="691" y="2739"/>
                  </a:cubicBezTo>
                  <a:cubicBezTo>
                    <a:pt x="713" y="2739"/>
                    <a:pt x="737" y="2735"/>
                    <a:pt x="764" y="2726"/>
                  </a:cubicBezTo>
                  <a:cubicBezTo>
                    <a:pt x="1565" y="2626"/>
                    <a:pt x="2465" y="2459"/>
                    <a:pt x="3132" y="1959"/>
                  </a:cubicBezTo>
                  <a:cubicBezTo>
                    <a:pt x="3666" y="1559"/>
                    <a:pt x="3933" y="691"/>
                    <a:pt x="3333" y="191"/>
                  </a:cubicBezTo>
                  <a:cubicBezTo>
                    <a:pt x="3187" y="55"/>
                    <a:pt x="3020" y="0"/>
                    <a:pt x="28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7"/>
            <p:cNvSpPr/>
            <p:nvPr/>
          </p:nvSpPr>
          <p:spPr>
            <a:xfrm>
              <a:off x="921251" y="1139478"/>
              <a:ext cx="62971" cy="115366"/>
            </a:xfrm>
            <a:custGeom>
              <a:avLst/>
              <a:gdLst/>
              <a:ahLst/>
              <a:cxnLst/>
              <a:rect l="l" t="t" r="r" b="b"/>
              <a:pathLst>
                <a:path w="2102" h="3851" extrusionOk="0">
                  <a:moveTo>
                    <a:pt x="388" y="1"/>
                  </a:moveTo>
                  <a:cubicBezTo>
                    <a:pt x="284" y="1"/>
                    <a:pt x="184" y="59"/>
                    <a:pt x="167" y="192"/>
                  </a:cubicBezTo>
                  <a:cubicBezTo>
                    <a:pt x="0" y="1193"/>
                    <a:pt x="67" y="2127"/>
                    <a:pt x="467" y="3028"/>
                  </a:cubicBezTo>
                  <a:cubicBezTo>
                    <a:pt x="597" y="3288"/>
                    <a:pt x="929" y="3851"/>
                    <a:pt x="1291" y="3851"/>
                  </a:cubicBezTo>
                  <a:cubicBezTo>
                    <a:pt x="1393" y="3851"/>
                    <a:pt x="1498" y="3806"/>
                    <a:pt x="1601" y="3695"/>
                  </a:cubicBezTo>
                  <a:cubicBezTo>
                    <a:pt x="2102" y="3161"/>
                    <a:pt x="1968" y="2394"/>
                    <a:pt x="1768" y="1760"/>
                  </a:cubicBezTo>
                  <a:cubicBezTo>
                    <a:pt x="1601" y="1193"/>
                    <a:pt x="1301" y="393"/>
                    <a:pt x="701" y="192"/>
                  </a:cubicBezTo>
                  <a:cubicBezTo>
                    <a:pt x="684" y="176"/>
                    <a:pt x="676" y="176"/>
                    <a:pt x="667" y="176"/>
                  </a:cubicBezTo>
                  <a:cubicBezTo>
                    <a:pt x="659" y="176"/>
                    <a:pt x="651" y="176"/>
                    <a:pt x="634" y="159"/>
                  </a:cubicBezTo>
                  <a:cubicBezTo>
                    <a:pt x="601" y="59"/>
                    <a:pt x="492" y="1"/>
                    <a:pt x="3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7"/>
            <p:cNvSpPr/>
            <p:nvPr/>
          </p:nvSpPr>
          <p:spPr>
            <a:xfrm>
              <a:off x="999165" y="1094485"/>
              <a:ext cx="88974" cy="73576"/>
            </a:xfrm>
            <a:custGeom>
              <a:avLst/>
              <a:gdLst/>
              <a:ahLst/>
              <a:cxnLst/>
              <a:rect l="l" t="t" r="r" b="b"/>
              <a:pathLst>
                <a:path w="2970" h="2456" extrusionOk="0">
                  <a:moveTo>
                    <a:pt x="2122" y="1"/>
                  </a:moveTo>
                  <a:cubicBezTo>
                    <a:pt x="1736" y="1"/>
                    <a:pt x="1337" y="359"/>
                    <a:pt x="1102" y="594"/>
                  </a:cubicBezTo>
                  <a:cubicBezTo>
                    <a:pt x="668" y="961"/>
                    <a:pt x="201" y="1494"/>
                    <a:pt x="34" y="2028"/>
                  </a:cubicBezTo>
                  <a:cubicBezTo>
                    <a:pt x="1" y="2228"/>
                    <a:pt x="101" y="2328"/>
                    <a:pt x="234" y="2362"/>
                  </a:cubicBezTo>
                  <a:cubicBezTo>
                    <a:pt x="305" y="2409"/>
                    <a:pt x="376" y="2456"/>
                    <a:pt x="459" y="2456"/>
                  </a:cubicBezTo>
                  <a:cubicBezTo>
                    <a:pt x="493" y="2456"/>
                    <a:pt x="529" y="2448"/>
                    <a:pt x="568" y="2428"/>
                  </a:cubicBezTo>
                  <a:cubicBezTo>
                    <a:pt x="1168" y="2161"/>
                    <a:pt x="1769" y="2061"/>
                    <a:pt x="2303" y="1628"/>
                  </a:cubicBezTo>
                  <a:cubicBezTo>
                    <a:pt x="2670" y="1327"/>
                    <a:pt x="2970" y="427"/>
                    <a:pt x="2436" y="93"/>
                  </a:cubicBezTo>
                  <a:cubicBezTo>
                    <a:pt x="2335" y="28"/>
                    <a:pt x="2229" y="1"/>
                    <a:pt x="21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7"/>
            <p:cNvSpPr/>
            <p:nvPr/>
          </p:nvSpPr>
          <p:spPr>
            <a:xfrm>
              <a:off x="1060693" y="1176263"/>
              <a:ext cx="139362" cy="76422"/>
            </a:xfrm>
            <a:custGeom>
              <a:avLst/>
              <a:gdLst/>
              <a:ahLst/>
              <a:cxnLst/>
              <a:rect l="l" t="t" r="r" b="b"/>
              <a:pathLst>
                <a:path w="4652" h="2551" extrusionOk="0">
                  <a:moveTo>
                    <a:pt x="368" y="0"/>
                  </a:moveTo>
                  <a:cubicBezTo>
                    <a:pt x="187" y="0"/>
                    <a:pt x="0" y="192"/>
                    <a:pt x="115" y="399"/>
                  </a:cubicBezTo>
                  <a:cubicBezTo>
                    <a:pt x="482" y="1099"/>
                    <a:pt x="1383" y="1633"/>
                    <a:pt x="2050" y="2033"/>
                  </a:cubicBezTo>
                  <a:cubicBezTo>
                    <a:pt x="2413" y="2238"/>
                    <a:pt x="2977" y="2550"/>
                    <a:pt x="3458" y="2550"/>
                  </a:cubicBezTo>
                  <a:cubicBezTo>
                    <a:pt x="3684" y="2550"/>
                    <a:pt x="3891" y="2481"/>
                    <a:pt x="4051" y="2300"/>
                  </a:cubicBezTo>
                  <a:cubicBezTo>
                    <a:pt x="4652" y="1666"/>
                    <a:pt x="3885" y="966"/>
                    <a:pt x="3351" y="732"/>
                  </a:cubicBezTo>
                  <a:cubicBezTo>
                    <a:pt x="2484" y="365"/>
                    <a:pt x="1516" y="299"/>
                    <a:pt x="616" y="165"/>
                  </a:cubicBezTo>
                  <a:cubicBezTo>
                    <a:pt x="582" y="165"/>
                    <a:pt x="582" y="132"/>
                    <a:pt x="582" y="132"/>
                  </a:cubicBezTo>
                  <a:cubicBezTo>
                    <a:pt x="530" y="39"/>
                    <a:pt x="450" y="0"/>
                    <a:pt x="3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25" name="Google Shape;1625;p7"/>
          <p:cNvGrpSpPr/>
          <p:nvPr/>
        </p:nvGrpSpPr>
        <p:grpSpPr>
          <a:xfrm>
            <a:off x="7912721" y="3872132"/>
            <a:ext cx="1289014" cy="1411882"/>
            <a:chOff x="2318158" y="4088320"/>
            <a:chExt cx="1256104" cy="1375835"/>
          </a:xfrm>
        </p:grpSpPr>
        <p:sp>
          <p:nvSpPr>
            <p:cNvPr id="1626" name="Google Shape;1626;p7"/>
            <p:cNvSpPr/>
            <p:nvPr/>
          </p:nvSpPr>
          <p:spPr>
            <a:xfrm>
              <a:off x="2820748" y="4145416"/>
              <a:ext cx="387171" cy="1065798"/>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7"/>
            <p:cNvSpPr/>
            <p:nvPr/>
          </p:nvSpPr>
          <p:spPr>
            <a:xfrm>
              <a:off x="3064285" y="4374694"/>
              <a:ext cx="65277" cy="105990"/>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7"/>
            <p:cNvSpPr/>
            <p:nvPr/>
          </p:nvSpPr>
          <p:spPr>
            <a:xfrm>
              <a:off x="2938682" y="4379847"/>
              <a:ext cx="102934" cy="55781"/>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7"/>
            <p:cNvSpPr/>
            <p:nvPr/>
          </p:nvSpPr>
          <p:spPr>
            <a:xfrm>
              <a:off x="2984634" y="4243550"/>
              <a:ext cx="61982" cy="103204"/>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7"/>
            <p:cNvSpPr/>
            <p:nvPr/>
          </p:nvSpPr>
          <p:spPr>
            <a:xfrm>
              <a:off x="2864723" y="4267424"/>
              <a:ext cx="95984" cy="57548"/>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7"/>
            <p:cNvSpPr/>
            <p:nvPr/>
          </p:nvSpPr>
          <p:spPr>
            <a:xfrm>
              <a:off x="2886830" y="4133733"/>
              <a:ext cx="43888" cy="88135"/>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7"/>
            <p:cNvSpPr/>
            <p:nvPr/>
          </p:nvSpPr>
          <p:spPr>
            <a:xfrm>
              <a:off x="2800768" y="4184328"/>
              <a:ext cx="81994" cy="56021"/>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7"/>
            <p:cNvSpPr/>
            <p:nvPr/>
          </p:nvSpPr>
          <p:spPr>
            <a:xfrm>
              <a:off x="2774797" y="4088320"/>
              <a:ext cx="73995" cy="73606"/>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7"/>
            <p:cNvSpPr/>
            <p:nvPr/>
          </p:nvSpPr>
          <p:spPr>
            <a:xfrm>
              <a:off x="2922686" y="4298787"/>
              <a:ext cx="651576" cy="1046356"/>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7"/>
            <p:cNvSpPr/>
            <p:nvPr/>
          </p:nvSpPr>
          <p:spPr>
            <a:xfrm>
              <a:off x="2914239" y="4374065"/>
              <a:ext cx="577850" cy="1059986"/>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7"/>
            <p:cNvSpPr/>
            <p:nvPr/>
          </p:nvSpPr>
          <p:spPr>
            <a:xfrm>
              <a:off x="3304736" y="4462763"/>
              <a:ext cx="202153" cy="167133"/>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7"/>
            <p:cNvSpPr/>
            <p:nvPr/>
          </p:nvSpPr>
          <p:spPr>
            <a:xfrm>
              <a:off x="3227452" y="4556973"/>
              <a:ext cx="280732" cy="217192"/>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7"/>
            <p:cNvSpPr/>
            <p:nvPr/>
          </p:nvSpPr>
          <p:spPr>
            <a:xfrm>
              <a:off x="3129528" y="4660889"/>
              <a:ext cx="387830" cy="265723"/>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639;p7"/>
            <p:cNvSpPr/>
            <p:nvPr/>
          </p:nvSpPr>
          <p:spPr>
            <a:xfrm>
              <a:off x="3050985" y="4859733"/>
              <a:ext cx="447385" cy="249276"/>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640;p7"/>
            <p:cNvSpPr/>
            <p:nvPr/>
          </p:nvSpPr>
          <p:spPr>
            <a:xfrm>
              <a:off x="3031125" y="5077958"/>
              <a:ext cx="279653" cy="177648"/>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641;p7"/>
            <p:cNvSpPr/>
            <p:nvPr/>
          </p:nvSpPr>
          <p:spPr>
            <a:xfrm>
              <a:off x="3079562" y="4761449"/>
              <a:ext cx="31995" cy="25015"/>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7"/>
            <p:cNvSpPr/>
            <p:nvPr/>
          </p:nvSpPr>
          <p:spPr>
            <a:xfrm>
              <a:off x="3044604" y="4794400"/>
              <a:ext cx="31006" cy="25015"/>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643;p7"/>
            <p:cNvSpPr/>
            <p:nvPr/>
          </p:nvSpPr>
          <p:spPr>
            <a:xfrm>
              <a:off x="3030615" y="4735448"/>
              <a:ext cx="31995" cy="25015"/>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644;p7"/>
            <p:cNvSpPr/>
            <p:nvPr/>
          </p:nvSpPr>
          <p:spPr>
            <a:xfrm>
              <a:off x="3412306" y="4911316"/>
              <a:ext cx="31006" cy="25015"/>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7"/>
            <p:cNvSpPr/>
            <p:nvPr/>
          </p:nvSpPr>
          <p:spPr>
            <a:xfrm>
              <a:off x="3373334" y="4941301"/>
              <a:ext cx="31006" cy="24026"/>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7"/>
            <p:cNvSpPr/>
            <p:nvPr/>
          </p:nvSpPr>
          <p:spPr>
            <a:xfrm>
              <a:off x="3262410" y="5198109"/>
              <a:ext cx="31006" cy="25015"/>
            </a:xfrm>
            <a:custGeom>
              <a:avLst/>
              <a:gdLst/>
              <a:ahLst/>
              <a:cxnLst/>
              <a:rect l="l" t="t" r="r" b="b"/>
              <a:pathLst>
                <a:path w="1035" h="835"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647;p7"/>
            <p:cNvSpPr/>
            <p:nvPr/>
          </p:nvSpPr>
          <p:spPr>
            <a:xfrm>
              <a:off x="3220442" y="5231090"/>
              <a:ext cx="31006" cy="23996"/>
            </a:xfrm>
            <a:custGeom>
              <a:avLst/>
              <a:gdLst/>
              <a:ahLst/>
              <a:cxnLst/>
              <a:rect l="l" t="t" r="r" b="b"/>
              <a:pathLst>
                <a:path w="1035" h="801"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648;p7"/>
            <p:cNvSpPr/>
            <p:nvPr/>
          </p:nvSpPr>
          <p:spPr>
            <a:xfrm>
              <a:off x="3213463" y="4713490"/>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7"/>
            <p:cNvSpPr/>
            <p:nvPr/>
          </p:nvSpPr>
          <p:spPr>
            <a:xfrm>
              <a:off x="3190487" y="4654508"/>
              <a:ext cx="31995" cy="24026"/>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7"/>
            <p:cNvSpPr/>
            <p:nvPr/>
          </p:nvSpPr>
          <p:spPr>
            <a:xfrm>
              <a:off x="3474254" y="4608556"/>
              <a:ext cx="31006" cy="25015"/>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7"/>
            <p:cNvSpPr/>
            <p:nvPr/>
          </p:nvSpPr>
          <p:spPr>
            <a:xfrm>
              <a:off x="3425307" y="4644533"/>
              <a:ext cx="31006" cy="25015"/>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7"/>
            <p:cNvSpPr/>
            <p:nvPr/>
          </p:nvSpPr>
          <p:spPr>
            <a:xfrm>
              <a:off x="3366355" y="4432688"/>
              <a:ext cx="31995" cy="25015"/>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7"/>
            <p:cNvSpPr/>
            <p:nvPr/>
          </p:nvSpPr>
          <p:spPr>
            <a:xfrm>
              <a:off x="3399305" y="4380745"/>
              <a:ext cx="31006" cy="2498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7"/>
            <p:cNvSpPr/>
            <p:nvPr/>
          </p:nvSpPr>
          <p:spPr>
            <a:xfrm>
              <a:off x="2318158" y="4324070"/>
              <a:ext cx="815743" cy="1023678"/>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7"/>
            <p:cNvSpPr/>
            <p:nvPr/>
          </p:nvSpPr>
          <p:spPr>
            <a:xfrm>
              <a:off x="2392866" y="4415554"/>
              <a:ext cx="574675" cy="1048602"/>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7"/>
            <p:cNvSpPr/>
            <p:nvPr/>
          </p:nvSpPr>
          <p:spPr>
            <a:xfrm>
              <a:off x="2751551" y="5149132"/>
              <a:ext cx="166174" cy="158565"/>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7"/>
            <p:cNvSpPr/>
            <p:nvPr/>
          </p:nvSpPr>
          <p:spPr>
            <a:xfrm>
              <a:off x="2622654" y="4908320"/>
              <a:ext cx="229145" cy="228066"/>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7"/>
            <p:cNvSpPr/>
            <p:nvPr/>
          </p:nvSpPr>
          <p:spPr>
            <a:xfrm>
              <a:off x="2527695" y="4691503"/>
              <a:ext cx="257155" cy="325788"/>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7"/>
            <p:cNvSpPr/>
            <p:nvPr/>
          </p:nvSpPr>
          <p:spPr>
            <a:xfrm>
              <a:off x="2544440" y="4684493"/>
              <a:ext cx="132472" cy="171836"/>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7"/>
            <p:cNvSpPr/>
            <p:nvPr/>
          </p:nvSpPr>
          <p:spPr>
            <a:xfrm>
              <a:off x="2414165" y="4499638"/>
              <a:ext cx="169829" cy="203411"/>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7"/>
            <p:cNvSpPr/>
            <p:nvPr/>
          </p:nvSpPr>
          <p:spPr>
            <a:xfrm>
              <a:off x="2387774" y="4436702"/>
              <a:ext cx="121268" cy="140920"/>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7"/>
            <p:cNvSpPr/>
            <p:nvPr/>
          </p:nvSpPr>
          <p:spPr>
            <a:xfrm>
              <a:off x="2915677" y="4698483"/>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7"/>
            <p:cNvSpPr/>
            <p:nvPr/>
          </p:nvSpPr>
          <p:spPr>
            <a:xfrm>
              <a:off x="2880719" y="4656515"/>
              <a:ext cx="34002" cy="26003"/>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7"/>
            <p:cNvSpPr/>
            <p:nvPr/>
          </p:nvSpPr>
          <p:spPr>
            <a:xfrm>
              <a:off x="2866730" y="4715467"/>
              <a:ext cx="34002" cy="26033"/>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7"/>
            <p:cNvSpPr/>
            <p:nvPr/>
          </p:nvSpPr>
          <p:spPr>
            <a:xfrm>
              <a:off x="2392088" y="4963289"/>
              <a:ext cx="34002" cy="26003"/>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7"/>
            <p:cNvSpPr/>
            <p:nvPr/>
          </p:nvSpPr>
          <p:spPr>
            <a:xfrm>
              <a:off x="2402093" y="4907332"/>
              <a:ext cx="34002" cy="26003"/>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7"/>
            <p:cNvSpPr/>
            <p:nvPr/>
          </p:nvSpPr>
          <p:spPr>
            <a:xfrm>
              <a:off x="2458049" y="4949299"/>
              <a:ext cx="34002" cy="26003"/>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7"/>
            <p:cNvSpPr/>
            <p:nvPr/>
          </p:nvSpPr>
          <p:spPr>
            <a:xfrm>
              <a:off x="2541984" y="4390721"/>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7"/>
            <p:cNvSpPr/>
            <p:nvPr/>
          </p:nvSpPr>
          <p:spPr>
            <a:xfrm>
              <a:off x="2504001" y="4373736"/>
              <a:ext cx="33013" cy="26003"/>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7"/>
            <p:cNvSpPr/>
            <p:nvPr/>
          </p:nvSpPr>
          <p:spPr>
            <a:xfrm>
              <a:off x="2357130" y="4586569"/>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7"/>
            <p:cNvSpPr/>
            <p:nvPr/>
          </p:nvSpPr>
          <p:spPr>
            <a:xfrm>
              <a:off x="2357130" y="4621557"/>
              <a:ext cx="34002" cy="26003"/>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7"/>
            <p:cNvSpPr/>
            <p:nvPr/>
          </p:nvSpPr>
          <p:spPr>
            <a:xfrm>
              <a:off x="2880719" y="5026225"/>
              <a:ext cx="34002" cy="26033"/>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7"/>
            <p:cNvSpPr/>
            <p:nvPr/>
          </p:nvSpPr>
          <p:spPr>
            <a:xfrm>
              <a:off x="2677861" y="5183102"/>
              <a:ext cx="34032" cy="27022"/>
            </a:xfrm>
            <a:custGeom>
              <a:avLst/>
              <a:gdLst/>
              <a:ahLst/>
              <a:cxnLst/>
              <a:rect l="l" t="t" r="r" b="b"/>
              <a:pathLst>
                <a:path w="1136" h="902" extrusionOk="0">
                  <a:moveTo>
                    <a:pt x="568" y="1"/>
                  </a:moveTo>
                  <a:cubicBezTo>
                    <a:pt x="1" y="1"/>
                    <a:pt x="1" y="902"/>
                    <a:pt x="568" y="902"/>
                  </a:cubicBezTo>
                  <a:cubicBezTo>
                    <a:pt x="1135" y="902"/>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7"/>
            <p:cNvSpPr/>
            <p:nvPr/>
          </p:nvSpPr>
          <p:spPr>
            <a:xfrm>
              <a:off x="2562953" y="4876358"/>
              <a:ext cx="34032" cy="26003"/>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7"/>
            <p:cNvSpPr/>
            <p:nvPr/>
          </p:nvSpPr>
          <p:spPr>
            <a:xfrm>
              <a:off x="2824762" y="4851375"/>
              <a:ext cx="34002" cy="26992"/>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76" name="Google Shape;1676;p7"/>
          <p:cNvGrpSpPr/>
          <p:nvPr/>
        </p:nvGrpSpPr>
        <p:grpSpPr>
          <a:xfrm flipH="1">
            <a:off x="-202417" y="4635447"/>
            <a:ext cx="872891" cy="391711"/>
            <a:chOff x="8502760" y="3542528"/>
            <a:chExt cx="711519" cy="319269"/>
          </a:xfrm>
        </p:grpSpPr>
        <p:sp>
          <p:nvSpPr>
            <p:cNvPr id="1677" name="Google Shape;1677;p7"/>
            <p:cNvSpPr/>
            <p:nvPr/>
          </p:nvSpPr>
          <p:spPr>
            <a:xfrm>
              <a:off x="8526724" y="3663878"/>
              <a:ext cx="687555" cy="166504"/>
            </a:xfrm>
            <a:custGeom>
              <a:avLst/>
              <a:gdLst/>
              <a:ahLst/>
              <a:cxnLst/>
              <a:rect l="l" t="t" r="r" b="b"/>
              <a:pathLst>
                <a:path w="22951" h="5558" extrusionOk="0">
                  <a:moveTo>
                    <a:pt x="371" y="1"/>
                  </a:moveTo>
                  <a:cubicBezTo>
                    <a:pt x="1" y="1"/>
                    <a:pt x="11" y="603"/>
                    <a:pt x="401" y="636"/>
                  </a:cubicBezTo>
                  <a:cubicBezTo>
                    <a:pt x="2336" y="803"/>
                    <a:pt x="4170" y="1403"/>
                    <a:pt x="5972" y="2070"/>
                  </a:cubicBezTo>
                  <a:cubicBezTo>
                    <a:pt x="7739" y="2704"/>
                    <a:pt x="9541" y="3271"/>
                    <a:pt x="11275" y="3972"/>
                  </a:cubicBezTo>
                  <a:cubicBezTo>
                    <a:pt x="13043" y="4672"/>
                    <a:pt x="14778" y="5272"/>
                    <a:pt x="16679" y="5439"/>
                  </a:cubicBezTo>
                  <a:cubicBezTo>
                    <a:pt x="17549" y="5528"/>
                    <a:pt x="18411" y="5557"/>
                    <a:pt x="19274" y="5557"/>
                  </a:cubicBezTo>
                  <a:cubicBezTo>
                    <a:pt x="20363" y="5557"/>
                    <a:pt x="21451" y="5510"/>
                    <a:pt x="22550" y="5473"/>
                  </a:cubicBezTo>
                  <a:cubicBezTo>
                    <a:pt x="22950" y="5439"/>
                    <a:pt x="22950" y="4839"/>
                    <a:pt x="22550" y="4839"/>
                  </a:cubicBezTo>
                  <a:cubicBezTo>
                    <a:pt x="21467" y="4895"/>
                    <a:pt x="20373" y="4940"/>
                    <a:pt x="19275" y="4940"/>
                  </a:cubicBezTo>
                  <a:cubicBezTo>
                    <a:pt x="18412" y="4940"/>
                    <a:pt x="17546" y="4912"/>
                    <a:pt x="16679" y="4839"/>
                  </a:cubicBezTo>
                  <a:cubicBezTo>
                    <a:pt x="14711" y="4639"/>
                    <a:pt x="12943" y="3972"/>
                    <a:pt x="11075" y="3238"/>
                  </a:cubicBezTo>
                  <a:cubicBezTo>
                    <a:pt x="9341" y="2537"/>
                    <a:pt x="7573" y="1970"/>
                    <a:pt x="5805" y="1336"/>
                  </a:cubicBezTo>
                  <a:cubicBezTo>
                    <a:pt x="4037" y="703"/>
                    <a:pt x="2269" y="169"/>
                    <a:pt x="401" y="2"/>
                  </a:cubicBezTo>
                  <a:cubicBezTo>
                    <a:pt x="391" y="1"/>
                    <a:pt x="381" y="1"/>
                    <a:pt x="37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7"/>
            <p:cNvSpPr/>
            <p:nvPr/>
          </p:nvSpPr>
          <p:spPr>
            <a:xfrm>
              <a:off x="8656460" y="3580482"/>
              <a:ext cx="187055" cy="259702"/>
            </a:xfrm>
            <a:custGeom>
              <a:avLst/>
              <a:gdLst/>
              <a:ahLst/>
              <a:cxnLst/>
              <a:rect l="l" t="t" r="r" b="b"/>
              <a:pathLst>
                <a:path w="6244" h="8669" extrusionOk="0">
                  <a:moveTo>
                    <a:pt x="1198" y="0"/>
                  </a:moveTo>
                  <a:cubicBezTo>
                    <a:pt x="951" y="0"/>
                    <a:pt x="739" y="310"/>
                    <a:pt x="973" y="518"/>
                  </a:cubicBezTo>
                  <a:cubicBezTo>
                    <a:pt x="2793" y="2018"/>
                    <a:pt x="3941" y="4099"/>
                    <a:pt x="5498" y="5825"/>
                  </a:cubicBezTo>
                  <a:lnTo>
                    <a:pt x="5498" y="5825"/>
                  </a:lnTo>
                  <a:cubicBezTo>
                    <a:pt x="4123" y="7069"/>
                    <a:pt x="2051" y="7518"/>
                    <a:pt x="340" y="8056"/>
                  </a:cubicBezTo>
                  <a:cubicBezTo>
                    <a:pt x="1" y="8149"/>
                    <a:pt x="117" y="8668"/>
                    <a:pt x="426" y="8668"/>
                  </a:cubicBezTo>
                  <a:cubicBezTo>
                    <a:pt x="452" y="8668"/>
                    <a:pt x="478" y="8665"/>
                    <a:pt x="506" y="8657"/>
                  </a:cubicBezTo>
                  <a:cubicBezTo>
                    <a:pt x="2441" y="8056"/>
                    <a:pt x="4676" y="7556"/>
                    <a:pt x="6144" y="6055"/>
                  </a:cubicBezTo>
                  <a:cubicBezTo>
                    <a:pt x="6244" y="5955"/>
                    <a:pt x="6244" y="5755"/>
                    <a:pt x="6144" y="5621"/>
                  </a:cubicBezTo>
                  <a:cubicBezTo>
                    <a:pt x="4476" y="3853"/>
                    <a:pt x="3308" y="1652"/>
                    <a:pt x="1407" y="84"/>
                  </a:cubicBezTo>
                  <a:cubicBezTo>
                    <a:pt x="1341" y="25"/>
                    <a:pt x="1268" y="0"/>
                    <a:pt x="119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7"/>
            <p:cNvSpPr/>
            <p:nvPr/>
          </p:nvSpPr>
          <p:spPr>
            <a:xfrm>
              <a:off x="8576689" y="3749640"/>
              <a:ext cx="258833" cy="29239"/>
            </a:xfrm>
            <a:custGeom>
              <a:avLst/>
              <a:gdLst/>
              <a:ahLst/>
              <a:cxnLst/>
              <a:rect l="l" t="t" r="r" b="b"/>
              <a:pathLst>
                <a:path w="8640" h="976" extrusionOk="0">
                  <a:moveTo>
                    <a:pt x="7633" y="0"/>
                  </a:moveTo>
                  <a:cubicBezTo>
                    <a:pt x="5209" y="0"/>
                    <a:pt x="2836" y="341"/>
                    <a:pt x="434" y="341"/>
                  </a:cubicBezTo>
                  <a:cubicBezTo>
                    <a:pt x="0" y="341"/>
                    <a:pt x="0" y="975"/>
                    <a:pt x="434" y="975"/>
                  </a:cubicBezTo>
                  <a:cubicBezTo>
                    <a:pt x="2836" y="975"/>
                    <a:pt x="5209" y="634"/>
                    <a:pt x="7633" y="634"/>
                  </a:cubicBezTo>
                  <a:cubicBezTo>
                    <a:pt x="7835" y="634"/>
                    <a:pt x="8037" y="636"/>
                    <a:pt x="8240" y="642"/>
                  </a:cubicBezTo>
                  <a:cubicBezTo>
                    <a:pt x="8640" y="642"/>
                    <a:pt x="8640" y="8"/>
                    <a:pt x="8240" y="8"/>
                  </a:cubicBezTo>
                  <a:cubicBezTo>
                    <a:pt x="8037" y="3"/>
                    <a:pt x="7835" y="0"/>
                    <a:pt x="7633"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7"/>
            <p:cNvSpPr/>
            <p:nvPr/>
          </p:nvSpPr>
          <p:spPr>
            <a:xfrm>
              <a:off x="8619286" y="3621790"/>
              <a:ext cx="206347" cy="133131"/>
            </a:xfrm>
            <a:custGeom>
              <a:avLst/>
              <a:gdLst/>
              <a:ahLst/>
              <a:cxnLst/>
              <a:rect l="l" t="t" r="r" b="b"/>
              <a:pathLst>
                <a:path w="6888" h="4444" extrusionOk="0">
                  <a:moveTo>
                    <a:pt x="486" y="1"/>
                  </a:moveTo>
                  <a:cubicBezTo>
                    <a:pt x="130" y="1"/>
                    <a:pt x="0" y="545"/>
                    <a:pt x="380" y="640"/>
                  </a:cubicBezTo>
                  <a:cubicBezTo>
                    <a:pt x="980" y="740"/>
                    <a:pt x="1514" y="1107"/>
                    <a:pt x="2014" y="1474"/>
                  </a:cubicBezTo>
                  <a:cubicBezTo>
                    <a:pt x="2481" y="1807"/>
                    <a:pt x="2948" y="2108"/>
                    <a:pt x="3449" y="2408"/>
                  </a:cubicBezTo>
                  <a:cubicBezTo>
                    <a:pt x="4416" y="2975"/>
                    <a:pt x="5517" y="3475"/>
                    <a:pt x="6251" y="4342"/>
                  </a:cubicBezTo>
                  <a:cubicBezTo>
                    <a:pt x="6306" y="4414"/>
                    <a:pt x="6375" y="4444"/>
                    <a:pt x="6444" y="4444"/>
                  </a:cubicBezTo>
                  <a:cubicBezTo>
                    <a:pt x="6665" y="4444"/>
                    <a:pt x="6888" y="4138"/>
                    <a:pt x="6684" y="3909"/>
                  </a:cubicBezTo>
                  <a:cubicBezTo>
                    <a:pt x="5917" y="2975"/>
                    <a:pt x="4750" y="2474"/>
                    <a:pt x="3749" y="1874"/>
                  </a:cubicBezTo>
                  <a:cubicBezTo>
                    <a:pt x="3248" y="1574"/>
                    <a:pt x="2781" y="1240"/>
                    <a:pt x="2281" y="907"/>
                  </a:cubicBezTo>
                  <a:cubicBezTo>
                    <a:pt x="1747" y="540"/>
                    <a:pt x="1180" y="173"/>
                    <a:pt x="547" y="6"/>
                  </a:cubicBezTo>
                  <a:cubicBezTo>
                    <a:pt x="526" y="3"/>
                    <a:pt x="505" y="1"/>
                    <a:pt x="48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7"/>
            <p:cNvSpPr/>
            <p:nvPr/>
          </p:nvSpPr>
          <p:spPr>
            <a:xfrm>
              <a:off x="8663620" y="3542528"/>
              <a:ext cx="60993" cy="55991"/>
            </a:xfrm>
            <a:custGeom>
              <a:avLst/>
              <a:gdLst/>
              <a:ahLst/>
              <a:cxnLst/>
              <a:rect l="l" t="t" r="r" b="b"/>
              <a:pathLst>
                <a:path w="2036" h="1869" extrusionOk="0">
                  <a:moveTo>
                    <a:pt x="951" y="0"/>
                  </a:moveTo>
                  <a:cubicBezTo>
                    <a:pt x="726" y="0"/>
                    <a:pt x="501" y="83"/>
                    <a:pt x="334" y="250"/>
                  </a:cubicBezTo>
                  <a:cubicBezTo>
                    <a:pt x="1" y="584"/>
                    <a:pt x="1" y="1151"/>
                    <a:pt x="334" y="1484"/>
                  </a:cubicBezTo>
                  <a:lnTo>
                    <a:pt x="468" y="1618"/>
                  </a:lnTo>
                  <a:cubicBezTo>
                    <a:pt x="634" y="1785"/>
                    <a:pt x="860" y="1868"/>
                    <a:pt x="1085" y="1868"/>
                  </a:cubicBezTo>
                  <a:cubicBezTo>
                    <a:pt x="1310" y="1868"/>
                    <a:pt x="1535" y="1785"/>
                    <a:pt x="1702" y="1618"/>
                  </a:cubicBezTo>
                  <a:cubicBezTo>
                    <a:pt x="2035" y="1284"/>
                    <a:pt x="2035" y="717"/>
                    <a:pt x="1702" y="350"/>
                  </a:cubicBezTo>
                  <a:lnTo>
                    <a:pt x="1568" y="250"/>
                  </a:lnTo>
                  <a:cubicBezTo>
                    <a:pt x="1402" y="83"/>
                    <a:pt x="1176" y="0"/>
                    <a:pt x="951"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7"/>
            <p:cNvSpPr/>
            <p:nvPr/>
          </p:nvSpPr>
          <p:spPr>
            <a:xfrm>
              <a:off x="8595681" y="3598335"/>
              <a:ext cx="60993" cy="54253"/>
            </a:xfrm>
            <a:custGeom>
              <a:avLst/>
              <a:gdLst/>
              <a:ahLst/>
              <a:cxnLst/>
              <a:rect l="l" t="t" r="r" b="b"/>
              <a:pathLst>
                <a:path w="2036" h="1811" extrusionOk="0">
                  <a:moveTo>
                    <a:pt x="1031" y="1"/>
                  </a:moveTo>
                  <a:cubicBezTo>
                    <a:pt x="966" y="1"/>
                    <a:pt x="900" y="8"/>
                    <a:pt x="834" y="22"/>
                  </a:cubicBezTo>
                  <a:cubicBezTo>
                    <a:pt x="734" y="55"/>
                    <a:pt x="667" y="88"/>
                    <a:pt x="601" y="155"/>
                  </a:cubicBezTo>
                  <a:cubicBezTo>
                    <a:pt x="200" y="322"/>
                    <a:pt x="0" y="756"/>
                    <a:pt x="100" y="1156"/>
                  </a:cubicBezTo>
                  <a:cubicBezTo>
                    <a:pt x="215" y="1557"/>
                    <a:pt x="600" y="1811"/>
                    <a:pt x="1003" y="1811"/>
                  </a:cubicBezTo>
                  <a:cubicBezTo>
                    <a:pt x="1069" y="1811"/>
                    <a:pt x="1135" y="1804"/>
                    <a:pt x="1201" y="1790"/>
                  </a:cubicBezTo>
                  <a:cubicBezTo>
                    <a:pt x="1268" y="1756"/>
                    <a:pt x="1368" y="1723"/>
                    <a:pt x="1435" y="1656"/>
                  </a:cubicBezTo>
                  <a:cubicBezTo>
                    <a:pt x="1802" y="1490"/>
                    <a:pt x="2035" y="1056"/>
                    <a:pt x="1902" y="656"/>
                  </a:cubicBezTo>
                  <a:cubicBezTo>
                    <a:pt x="1787" y="254"/>
                    <a:pt x="1426" y="1"/>
                    <a:pt x="1031"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7"/>
            <p:cNvSpPr/>
            <p:nvPr/>
          </p:nvSpPr>
          <p:spPr>
            <a:xfrm>
              <a:off x="8502760" y="3644946"/>
              <a:ext cx="67974" cy="52995"/>
            </a:xfrm>
            <a:custGeom>
              <a:avLst/>
              <a:gdLst/>
              <a:ahLst/>
              <a:cxnLst/>
              <a:rect l="l" t="t" r="r" b="b"/>
              <a:pathLst>
                <a:path w="2269" h="1769" extrusionOk="0">
                  <a:moveTo>
                    <a:pt x="1134" y="0"/>
                  </a:moveTo>
                  <a:cubicBezTo>
                    <a:pt x="0" y="0"/>
                    <a:pt x="0" y="1768"/>
                    <a:pt x="1134" y="1768"/>
                  </a:cubicBezTo>
                  <a:cubicBezTo>
                    <a:pt x="2268" y="1768"/>
                    <a:pt x="2268" y="0"/>
                    <a:pt x="1134"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7"/>
            <p:cNvSpPr/>
            <p:nvPr/>
          </p:nvSpPr>
          <p:spPr>
            <a:xfrm>
              <a:off x="8548711" y="3744847"/>
              <a:ext cx="66985" cy="52995"/>
            </a:xfrm>
            <a:custGeom>
              <a:avLst/>
              <a:gdLst/>
              <a:ahLst/>
              <a:cxnLst/>
              <a:rect l="l" t="t" r="r" b="b"/>
              <a:pathLst>
                <a:path w="2236" h="1769" extrusionOk="0">
                  <a:moveTo>
                    <a:pt x="1135" y="1"/>
                  </a:moveTo>
                  <a:cubicBezTo>
                    <a:pt x="0" y="1"/>
                    <a:pt x="0" y="1769"/>
                    <a:pt x="1135" y="1769"/>
                  </a:cubicBezTo>
                  <a:cubicBezTo>
                    <a:pt x="2235" y="1769"/>
                    <a:pt x="2235" y="1"/>
                    <a:pt x="1135"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7"/>
            <p:cNvSpPr/>
            <p:nvPr/>
          </p:nvSpPr>
          <p:spPr>
            <a:xfrm>
              <a:off x="8630639" y="380982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686" name="Google Shape;1686;p7"/>
          <p:cNvGrpSpPr/>
          <p:nvPr/>
        </p:nvGrpSpPr>
        <p:grpSpPr>
          <a:xfrm flipH="1">
            <a:off x="-139511" y="-76389"/>
            <a:ext cx="809979" cy="830659"/>
            <a:chOff x="7973149" y="-201092"/>
            <a:chExt cx="1116750" cy="1145263"/>
          </a:xfrm>
        </p:grpSpPr>
        <p:sp>
          <p:nvSpPr>
            <p:cNvPr id="1687" name="Google Shape;1687;p7"/>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7"/>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7"/>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7"/>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7"/>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7"/>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7"/>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7"/>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7"/>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7"/>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7"/>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7"/>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7"/>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7"/>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7"/>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7"/>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7"/>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7"/>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7"/>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7"/>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7"/>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7"/>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7"/>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7"/>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7"/>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7"/>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7"/>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7"/>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7"/>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7"/>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7"/>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7"/>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7"/>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7"/>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7"/>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7"/>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7"/>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7"/>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7"/>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7"/>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7"/>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7"/>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7"/>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7"/>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7"/>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7"/>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7"/>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7"/>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7"/>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7"/>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7"/>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7"/>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7"/>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7"/>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7"/>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7"/>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7"/>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7"/>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7"/>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7"/>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7"/>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48" name="Google Shape;1748;p7"/>
          <p:cNvGrpSpPr/>
          <p:nvPr/>
        </p:nvGrpSpPr>
        <p:grpSpPr>
          <a:xfrm rot="5400000" flipH="1">
            <a:off x="1322567" y="12630"/>
            <a:ext cx="117436" cy="105833"/>
            <a:chOff x="7737341" y="1046941"/>
            <a:chExt cx="161913" cy="145916"/>
          </a:xfrm>
        </p:grpSpPr>
        <p:sp>
          <p:nvSpPr>
            <p:cNvPr id="1749" name="Google Shape;1749;p7"/>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7"/>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7"/>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752" name="Google Shape;1752;p7"/>
          <p:cNvSpPr txBox="1">
            <a:spLocks noGrp="1"/>
          </p:cNvSpPr>
          <p:nvPr>
            <p:ph type="subTitle" idx="2"/>
          </p:nvPr>
        </p:nvSpPr>
        <p:spPr>
          <a:xfrm>
            <a:off x="1842859" y="3507624"/>
            <a:ext cx="2027100" cy="418500"/>
          </a:xfrm>
          <a:prstGeom prst="rect">
            <a:avLst/>
          </a:prstGeom>
        </p:spPr>
        <p:txBody>
          <a:bodyPr spcFirstLastPara="1" wrap="square" lIns="91425" tIns="91425" rIns="91425" bIns="91425" anchor="t" anchorCtr="0">
            <a:noAutofit/>
          </a:bodyPr>
          <a:lstStyle>
            <a:lvl1pPr lvl="0" algn="ctr">
              <a:spcBef>
                <a:spcPts val="0"/>
              </a:spcBef>
              <a:spcAft>
                <a:spcPts val="0"/>
              </a:spcAft>
              <a:buSzPts val="2000"/>
              <a:buNone/>
              <a:defRPr/>
            </a:lvl1pPr>
            <a:lvl2pPr lvl="1">
              <a:spcBef>
                <a:spcPts val="0"/>
              </a:spcBef>
              <a:spcAft>
                <a:spcPts val="0"/>
              </a:spcAft>
              <a:buSzPts val="1600"/>
              <a:buNone/>
              <a:defRPr>
                <a:latin typeface="Maven Pro"/>
                <a:ea typeface="Maven Pro"/>
                <a:cs typeface="Maven Pro"/>
                <a:sym typeface="Maven Pro"/>
              </a:defRPr>
            </a:lvl2pPr>
            <a:lvl3pPr lvl="2">
              <a:spcBef>
                <a:spcPts val="0"/>
              </a:spcBef>
              <a:spcAft>
                <a:spcPts val="0"/>
              </a:spcAft>
              <a:buSzPts val="1600"/>
              <a:buNone/>
              <a:defRPr>
                <a:latin typeface="Maven Pro"/>
                <a:ea typeface="Maven Pro"/>
                <a:cs typeface="Maven Pro"/>
                <a:sym typeface="Maven Pro"/>
              </a:defRPr>
            </a:lvl3pPr>
            <a:lvl4pPr lvl="3">
              <a:spcBef>
                <a:spcPts val="0"/>
              </a:spcBef>
              <a:spcAft>
                <a:spcPts val="0"/>
              </a:spcAft>
              <a:buSzPts val="1600"/>
              <a:buNone/>
              <a:defRPr>
                <a:latin typeface="Maven Pro"/>
                <a:ea typeface="Maven Pro"/>
                <a:cs typeface="Maven Pro"/>
                <a:sym typeface="Maven Pro"/>
              </a:defRPr>
            </a:lvl4pPr>
            <a:lvl5pPr lvl="4">
              <a:spcBef>
                <a:spcPts val="0"/>
              </a:spcBef>
              <a:spcAft>
                <a:spcPts val="0"/>
              </a:spcAft>
              <a:buSzPts val="1600"/>
              <a:buNone/>
              <a:defRPr>
                <a:latin typeface="Maven Pro"/>
                <a:ea typeface="Maven Pro"/>
                <a:cs typeface="Maven Pro"/>
                <a:sym typeface="Maven Pro"/>
              </a:defRPr>
            </a:lvl5pPr>
            <a:lvl6pPr lvl="5">
              <a:spcBef>
                <a:spcPts val="0"/>
              </a:spcBef>
              <a:spcAft>
                <a:spcPts val="0"/>
              </a:spcAft>
              <a:buSzPts val="1600"/>
              <a:buNone/>
              <a:defRPr>
                <a:latin typeface="Maven Pro"/>
                <a:ea typeface="Maven Pro"/>
                <a:cs typeface="Maven Pro"/>
                <a:sym typeface="Maven Pro"/>
              </a:defRPr>
            </a:lvl6pPr>
            <a:lvl7pPr lvl="6">
              <a:spcBef>
                <a:spcPts val="0"/>
              </a:spcBef>
              <a:spcAft>
                <a:spcPts val="0"/>
              </a:spcAft>
              <a:buSzPts val="1600"/>
              <a:buNone/>
              <a:defRPr>
                <a:latin typeface="Maven Pro"/>
                <a:ea typeface="Maven Pro"/>
                <a:cs typeface="Maven Pro"/>
                <a:sym typeface="Maven Pro"/>
              </a:defRPr>
            </a:lvl7pPr>
            <a:lvl8pPr lvl="7">
              <a:spcBef>
                <a:spcPts val="0"/>
              </a:spcBef>
              <a:spcAft>
                <a:spcPts val="0"/>
              </a:spcAft>
              <a:buSzPts val="1600"/>
              <a:buNone/>
              <a:defRPr>
                <a:latin typeface="Maven Pro"/>
                <a:ea typeface="Maven Pro"/>
                <a:cs typeface="Maven Pro"/>
                <a:sym typeface="Maven Pro"/>
              </a:defRPr>
            </a:lvl8pPr>
            <a:lvl9pPr lvl="8">
              <a:spcBef>
                <a:spcPts val="0"/>
              </a:spcBef>
              <a:spcAft>
                <a:spcPts val="0"/>
              </a:spcAft>
              <a:buSzPts val="1600"/>
              <a:buNone/>
              <a:defRPr>
                <a:latin typeface="Maven Pro"/>
                <a:ea typeface="Maven Pro"/>
                <a:cs typeface="Maven Pro"/>
                <a:sym typeface="Maven Pro"/>
              </a:defRPr>
            </a:lvl9pPr>
          </a:lstStyle>
          <a:p>
            <a:endParaRPr/>
          </a:p>
        </p:txBody>
      </p:sp>
      <p:grpSp>
        <p:nvGrpSpPr>
          <p:cNvPr id="1753" name="Google Shape;1753;p7"/>
          <p:cNvGrpSpPr/>
          <p:nvPr/>
        </p:nvGrpSpPr>
        <p:grpSpPr>
          <a:xfrm>
            <a:off x="171263" y="-169132"/>
            <a:ext cx="687043" cy="689217"/>
            <a:chOff x="-566600" y="186057"/>
            <a:chExt cx="1240151" cy="1244074"/>
          </a:xfrm>
        </p:grpSpPr>
        <p:sp>
          <p:nvSpPr>
            <p:cNvPr id="1754" name="Google Shape;1754;p7"/>
            <p:cNvSpPr/>
            <p:nvPr/>
          </p:nvSpPr>
          <p:spPr>
            <a:xfrm>
              <a:off x="-566600" y="204000"/>
              <a:ext cx="1240151" cy="1226131"/>
            </a:xfrm>
            <a:custGeom>
              <a:avLst/>
              <a:gdLst/>
              <a:ahLst/>
              <a:cxnLst/>
              <a:rect l="l" t="t" r="r" b="b"/>
              <a:pathLst>
                <a:path w="41397" h="40929" extrusionOk="0">
                  <a:moveTo>
                    <a:pt x="7689" y="1"/>
                  </a:moveTo>
                  <a:cubicBezTo>
                    <a:pt x="7309" y="1"/>
                    <a:pt x="6925" y="11"/>
                    <a:pt x="6538" y="32"/>
                  </a:cubicBezTo>
                  <a:cubicBezTo>
                    <a:pt x="0" y="25317"/>
                    <a:pt x="37661" y="39661"/>
                    <a:pt x="41397" y="40928"/>
                  </a:cubicBezTo>
                  <a:lnTo>
                    <a:pt x="41397" y="40928"/>
                  </a:lnTo>
                  <a:cubicBezTo>
                    <a:pt x="40084" y="36336"/>
                    <a:pt x="30191" y="1"/>
                    <a:pt x="768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7"/>
            <p:cNvSpPr/>
            <p:nvPr/>
          </p:nvSpPr>
          <p:spPr>
            <a:xfrm>
              <a:off x="-400378" y="186057"/>
              <a:ext cx="958430" cy="1103125"/>
            </a:xfrm>
            <a:custGeom>
              <a:avLst/>
              <a:gdLst/>
              <a:ahLst/>
              <a:cxnLst/>
              <a:rect l="l" t="t" r="r" b="b"/>
              <a:pathLst>
                <a:path w="31993" h="36823" extrusionOk="0">
                  <a:moveTo>
                    <a:pt x="506" y="1"/>
                  </a:moveTo>
                  <a:cubicBezTo>
                    <a:pt x="248" y="1"/>
                    <a:pt x="0" y="194"/>
                    <a:pt x="122" y="498"/>
                  </a:cubicBezTo>
                  <a:cubicBezTo>
                    <a:pt x="1056" y="2733"/>
                    <a:pt x="3324" y="4134"/>
                    <a:pt x="5126" y="5668"/>
                  </a:cubicBezTo>
                  <a:cubicBezTo>
                    <a:pt x="7394" y="7603"/>
                    <a:pt x="9062" y="10205"/>
                    <a:pt x="10863" y="12573"/>
                  </a:cubicBezTo>
                  <a:cubicBezTo>
                    <a:pt x="14899" y="17877"/>
                    <a:pt x="19069" y="23147"/>
                    <a:pt x="23439" y="28184"/>
                  </a:cubicBezTo>
                  <a:cubicBezTo>
                    <a:pt x="25940" y="31086"/>
                    <a:pt x="28476" y="33922"/>
                    <a:pt x="31111" y="36690"/>
                  </a:cubicBezTo>
                  <a:cubicBezTo>
                    <a:pt x="31197" y="36784"/>
                    <a:pt x="31295" y="36823"/>
                    <a:pt x="31391" y="36823"/>
                  </a:cubicBezTo>
                  <a:cubicBezTo>
                    <a:pt x="31706" y="36823"/>
                    <a:pt x="31992" y="36405"/>
                    <a:pt x="31711" y="36123"/>
                  </a:cubicBezTo>
                  <a:cubicBezTo>
                    <a:pt x="27108" y="31287"/>
                    <a:pt x="22772" y="26216"/>
                    <a:pt x="18569" y="21046"/>
                  </a:cubicBezTo>
                  <a:cubicBezTo>
                    <a:pt x="16467" y="18444"/>
                    <a:pt x="14399" y="15809"/>
                    <a:pt x="12364" y="13140"/>
                  </a:cubicBezTo>
                  <a:cubicBezTo>
                    <a:pt x="11430" y="11939"/>
                    <a:pt x="10529" y="10739"/>
                    <a:pt x="9595" y="9504"/>
                  </a:cubicBezTo>
                  <a:cubicBezTo>
                    <a:pt x="8695" y="8303"/>
                    <a:pt x="7761" y="7036"/>
                    <a:pt x="6693" y="5968"/>
                  </a:cubicBezTo>
                  <a:cubicBezTo>
                    <a:pt x="5726" y="5001"/>
                    <a:pt x="4592" y="4167"/>
                    <a:pt x="3558" y="3300"/>
                  </a:cubicBezTo>
                  <a:cubicBezTo>
                    <a:pt x="2557" y="2466"/>
                    <a:pt x="1456" y="1499"/>
                    <a:pt x="923" y="264"/>
                  </a:cubicBezTo>
                  <a:cubicBezTo>
                    <a:pt x="844" y="81"/>
                    <a:pt x="673" y="1"/>
                    <a:pt x="50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7"/>
            <p:cNvSpPr/>
            <p:nvPr/>
          </p:nvSpPr>
          <p:spPr>
            <a:xfrm>
              <a:off x="359679" y="1074115"/>
              <a:ext cx="149698" cy="162190"/>
            </a:xfrm>
            <a:custGeom>
              <a:avLst/>
              <a:gdLst/>
              <a:ahLst/>
              <a:cxnLst/>
              <a:rect l="l" t="t" r="r" b="b"/>
              <a:pathLst>
                <a:path w="4997" h="5414" extrusionOk="0">
                  <a:moveTo>
                    <a:pt x="2262" y="0"/>
                  </a:moveTo>
                  <a:cubicBezTo>
                    <a:pt x="1613" y="0"/>
                    <a:pt x="963" y="65"/>
                    <a:pt x="334" y="173"/>
                  </a:cubicBezTo>
                  <a:cubicBezTo>
                    <a:pt x="100" y="206"/>
                    <a:pt x="0" y="473"/>
                    <a:pt x="34" y="673"/>
                  </a:cubicBezTo>
                  <a:cubicBezTo>
                    <a:pt x="267" y="2108"/>
                    <a:pt x="367" y="3575"/>
                    <a:pt x="267" y="5010"/>
                  </a:cubicBezTo>
                  <a:cubicBezTo>
                    <a:pt x="234" y="5243"/>
                    <a:pt x="467" y="5410"/>
                    <a:pt x="668" y="5410"/>
                  </a:cubicBezTo>
                  <a:cubicBezTo>
                    <a:pt x="687" y="5412"/>
                    <a:pt x="706" y="5414"/>
                    <a:pt x="724" y="5414"/>
                  </a:cubicBezTo>
                  <a:cubicBezTo>
                    <a:pt x="954" y="5414"/>
                    <a:pt x="1070" y="5226"/>
                    <a:pt x="1101" y="5010"/>
                  </a:cubicBezTo>
                  <a:cubicBezTo>
                    <a:pt x="1191" y="3658"/>
                    <a:pt x="1119" y="2279"/>
                    <a:pt x="909" y="922"/>
                  </a:cubicBezTo>
                  <a:lnTo>
                    <a:pt x="909" y="922"/>
                  </a:lnTo>
                  <a:cubicBezTo>
                    <a:pt x="1351" y="861"/>
                    <a:pt x="1807" y="826"/>
                    <a:pt x="2265" y="826"/>
                  </a:cubicBezTo>
                  <a:cubicBezTo>
                    <a:pt x="2955" y="826"/>
                    <a:pt x="3649" y="907"/>
                    <a:pt x="4303" y="1107"/>
                  </a:cubicBezTo>
                  <a:cubicBezTo>
                    <a:pt x="4342" y="1117"/>
                    <a:pt x="4378" y="1122"/>
                    <a:pt x="4413" y="1122"/>
                  </a:cubicBezTo>
                  <a:cubicBezTo>
                    <a:pt x="4835" y="1122"/>
                    <a:pt x="4997" y="429"/>
                    <a:pt x="4504" y="306"/>
                  </a:cubicBezTo>
                  <a:cubicBezTo>
                    <a:pt x="3783" y="90"/>
                    <a:pt x="3023" y="0"/>
                    <a:pt x="2262"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7"/>
            <p:cNvSpPr/>
            <p:nvPr/>
          </p:nvSpPr>
          <p:spPr>
            <a:xfrm>
              <a:off x="236353" y="959656"/>
              <a:ext cx="203202" cy="189661"/>
            </a:xfrm>
            <a:custGeom>
              <a:avLst/>
              <a:gdLst/>
              <a:ahLst/>
              <a:cxnLst/>
              <a:rect l="l" t="t" r="r" b="b"/>
              <a:pathLst>
                <a:path w="6783" h="6331" extrusionOk="0">
                  <a:moveTo>
                    <a:pt x="3286" y="1"/>
                  </a:moveTo>
                  <a:cubicBezTo>
                    <a:pt x="2548" y="1"/>
                    <a:pt x="1812" y="24"/>
                    <a:pt x="1082" y="24"/>
                  </a:cubicBezTo>
                  <a:cubicBezTo>
                    <a:pt x="815" y="24"/>
                    <a:pt x="682" y="191"/>
                    <a:pt x="648" y="425"/>
                  </a:cubicBezTo>
                  <a:cubicBezTo>
                    <a:pt x="448" y="2226"/>
                    <a:pt x="548" y="4061"/>
                    <a:pt x="81" y="5795"/>
                  </a:cubicBezTo>
                  <a:cubicBezTo>
                    <a:pt x="0" y="6118"/>
                    <a:pt x="261" y="6331"/>
                    <a:pt x="510" y="6331"/>
                  </a:cubicBezTo>
                  <a:cubicBezTo>
                    <a:pt x="672" y="6331"/>
                    <a:pt x="829" y="6240"/>
                    <a:pt x="882" y="6029"/>
                  </a:cubicBezTo>
                  <a:cubicBezTo>
                    <a:pt x="1313" y="4335"/>
                    <a:pt x="1261" y="2585"/>
                    <a:pt x="1434" y="856"/>
                  </a:cubicBezTo>
                  <a:lnTo>
                    <a:pt x="1434" y="856"/>
                  </a:lnTo>
                  <a:cubicBezTo>
                    <a:pt x="2059" y="851"/>
                    <a:pt x="2689" y="832"/>
                    <a:pt x="3317" y="832"/>
                  </a:cubicBezTo>
                  <a:cubicBezTo>
                    <a:pt x="4249" y="832"/>
                    <a:pt x="5177" y="873"/>
                    <a:pt x="6085" y="1058"/>
                  </a:cubicBezTo>
                  <a:cubicBezTo>
                    <a:pt x="6125" y="1068"/>
                    <a:pt x="6162" y="1073"/>
                    <a:pt x="6198" y="1073"/>
                  </a:cubicBezTo>
                  <a:cubicBezTo>
                    <a:pt x="6645" y="1073"/>
                    <a:pt x="6782" y="351"/>
                    <a:pt x="6319" y="258"/>
                  </a:cubicBezTo>
                  <a:cubicBezTo>
                    <a:pt x="5315" y="45"/>
                    <a:pt x="4299" y="1"/>
                    <a:pt x="328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7"/>
            <p:cNvSpPr/>
            <p:nvPr/>
          </p:nvSpPr>
          <p:spPr>
            <a:xfrm>
              <a:off x="102362" y="806493"/>
              <a:ext cx="241368" cy="254848"/>
            </a:xfrm>
            <a:custGeom>
              <a:avLst/>
              <a:gdLst/>
              <a:ahLst/>
              <a:cxnLst/>
              <a:rect l="l" t="t" r="r" b="b"/>
              <a:pathLst>
                <a:path w="8057" h="8507" extrusionOk="0">
                  <a:moveTo>
                    <a:pt x="7523" y="0"/>
                  </a:moveTo>
                  <a:cubicBezTo>
                    <a:pt x="5421" y="0"/>
                    <a:pt x="3320" y="134"/>
                    <a:pt x="1252" y="501"/>
                  </a:cubicBezTo>
                  <a:cubicBezTo>
                    <a:pt x="1052" y="534"/>
                    <a:pt x="952" y="701"/>
                    <a:pt x="952" y="901"/>
                  </a:cubicBezTo>
                  <a:cubicBezTo>
                    <a:pt x="685" y="3303"/>
                    <a:pt x="18" y="5671"/>
                    <a:pt x="18" y="8106"/>
                  </a:cubicBezTo>
                  <a:cubicBezTo>
                    <a:pt x="1" y="8373"/>
                    <a:pt x="201" y="8506"/>
                    <a:pt x="405" y="8506"/>
                  </a:cubicBezTo>
                  <a:cubicBezTo>
                    <a:pt x="610" y="8506"/>
                    <a:pt x="818" y="8373"/>
                    <a:pt x="818" y="8106"/>
                  </a:cubicBezTo>
                  <a:cubicBezTo>
                    <a:pt x="850" y="5791"/>
                    <a:pt x="1455" y="3535"/>
                    <a:pt x="1715" y="1255"/>
                  </a:cubicBezTo>
                  <a:lnTo>
                    <a:pt x="1715" y="1255"/>
                  </a:lnTo>
                  <a:cubicBezTo>
                    <a:pt x="3631" y="926"/>
                    <a:pt x="5577" y="834"/>
                    <a:pt x="7523" y="834"/>
                  </a:cubicBezTo>
                  <a:cubicBezTo>
                    <a:pt x="8057" y="834"/>
                    <a:pt x="8057" y="0"/>
                    <a:pt x="7523"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7"/>
            <p:cNvSpPr/>
            <p:nvPr/>
          </p:nvSpPr>
          <p:spPr>
            <a:xfrm>
              <a:off x="-43999" y="621638"/>
              <a:ext cx="282829" cy="296819"/>
            </a:xfrm>
            <a:custGeom>
              <a:avLst/>
              <a:gdLst/>
              <a:ahLst/>
              <a:cxnLst/>
              <a:rect l="l" t="t" r="r" b="b"/>
              <a:pathLst>
                <a:path w="9441" h="9908" extrusionOk="0">
                  <a:moveTo>
                    <a:pt x="8906" y="0"/>
                  </a:moveTo>
                  <a:cubicBezTo>
                    <a:pt x="6405" y="0"/>
                    <a:pt x="3936" y="234"/>
                    <a:pt x="1468" y="334"/>
                  </a:cubicBezTo>
                  <a:cubicBezTo>
                    <a:pt x="1301" y="367"/>
                    <a:pt x="1068" y="467"/>
                    <a:pt x="1068" y="667"/>
                  </a:cubicBezTo>
                  <a:cubicBezTo>
                    <a:pt x="567" y="3569"/>
                    <a:pt x="0" y="6538"/>
                    <a:pt x="100" y="9507"/>
                  </a:cubicBezTo>
                  <a:cubicBezTo>
                    <a:pt x="117" y="9774"/>
                    <a:pt x="334" y="9907"/>
                    <a:pt x="542" y="9907"/>
                  </a:cubicBezTo>
                  <a:cubicBezTo>
                    <a:pt x="751" y="9907"/>
                    <a:pt x="951" y="9774"/>
                    <a:pt x="934" y="9507"/>
                  </a:cubicBezTo>
                  <a:cubicBezTo>
                    <a:pt x="837" y="6701"/>
                    <a:pt x="1333" y="3926"/>
                    <a:pt x="1818" y="1153"/>
                  </a:cubicBezTo>
                  <a:lnTo>
                    <a:pt x="1818" y="1153"/>
                  </a:lnTo>
                  <a:cubicBezTo>
                    <a:pt x="4173" y="1046"/>
                    <a:pt x="6555" y="834"/>
                    <a:pt x="8906" y="834"/>
                  </a:cubicBezTo>
                  <a:cubicBezTo>
                    <a:pt x="9440" y="834"/>
                    <a:pt x="9440" y="0"/>
                    <a:pt x="8906"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7"/>
            <p:cNvSpPr/>
            <p:nvPr/>
          </p:nvSpPr>
          <p:spPr>
            <a:xfrm>
              <a:off x="-193896" y="415126"/>
              <a:ext cx="286783" cy="363444"/>
            </a:xfrm>
            <a:custGeom>
              <a:avLst/>
              <a:gdLst/>
              <a:ahLst/>
              <a:cxnLst/>
              <a:rect l="l" t="t" r="r" b="b"/>
              <a:pathLst>
                <a:path w="9573" h="12132" extrusionOk="0">
                  <a:moveTo>
                    <a:pt x="1719" y="0"/>
                  </a:moveTo>
                  <a:cubicBezTo>
                    <a:pt x="1514" y="0"/>
                    <a:pt x="1308" y="7"/>
                    <a:pt x="1101" y="23"/>
                  </a:cubicBezTo>
                  <a:cubicBezTo>
                    <a:pt x="868" y="23"/>
                    <a:pt x="668" y="189"/>
                    <a:pt x="668" y="423"/>
                  </a:cubicBezTo>
                  <a:cubicBezTo>
                    <a:pt x="534" y="4192"/>
                    <a:pt x="1" y="7962"/>
                    <a:pt x="201" y="11731"/>
                  </a:cubicBezTo>
                  <a:cubicBezTo>
                    <a:pt x="217" y="11998"/>
                    <a:pt x="434" y="12131"/>
                    <a:pt x="643" y="12131"/>
                  </a:cubicBezTo>
                  <a:cubicBezTo>
                    <a:pt x="851" y="12131"/>
                    <a:pt x="1051" y="11998"/>
                    <a:pt x="1035" y="11731"/>
                  </a:cubicBezTo>
                  <a:cubicBezTo>
                    <a:pt x="842" y="8100"/>
                    <a:pt x="1361" y="4468"/>
                    <a:pt x="1489" y="837"/>
                  </a:cubicBezTo>
                  <a:lnTo>
                    <a:pt x="1489" y="837"/>
                  </a:lnTo>
                  <a:cubicBezTo>
                    <a:pt x="1566" y="835"/>
                    <a:pt x="1643" y="834"/>
                    <a:pt x="1719" y="834"/>
                  </a:cubicBezTo>
                  <a:cubicBezTo>
                    <a:pt x="3963" y="834"/>
                    <a:pt x="6146" y="1680"/>
                    <a:pt x="8389" y="1680"/>
                  </a:cubicBezTo>
                  <a:cubicBezTo>
                    <a:pt x="8594" y="1680"/>
                    <a:pt x="8800" y="1673"/>
                    <a:pt x="9007" y="1657"/>
                  </a:cubicBezTo>
                  <a:cubicBezTo>
                    <a:pt x="9530" y="1624"/>
                    <a:pt x="9573" y="822"/>
                    <a:pt x="9040" y="822"/>
                  </a:cubicBezTo>
                  <a:cubicBezTo>
                    <a:pt x="9029" y="822"/>
                    <a:pt x="9018" y="823"/>
                    <a:pt x="9007" y="823"/>
                  </a:cubicBezTo>
                  <a:cubicBezTo>
                    <a:pt x="8800" y="839"/>
                    <a:pt x="8594" y="846"/>
                    <a:pt x="8389" y="846"/>
                  </a:cubicBezTo>
                  <a:cubicBezTo>
                    <a:pt x="6146" y="846"/>
                    <a:pt x="3963" y="0"/>
                    <a:pt x="1719"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7"/>
            <p:cNvSpPr/>
            <p:nvPr/>
          </p:nvSpPr>
          <p:spPr>
            <a:xfrm>
              <a:off x="174824" y="717556"/>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7"/>
            <p:cNvSpPr/>
            <p:nvPr/>
          </p:nvSpPr>
          <p:spPr>
            <a:xfrm>
              <a:off x="205798" y="668609"/>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7"/>
            <p:cNvSpPr/>
            <p:nvPr/>
          </p:nvSpPr>
          <p:spPr>
            <a:xfrm>
              <a:off x="233776" y="710576"/>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7"/>
            <p:cNvSpPr/>
            <p:nvPr/>
          </p:nvSpPr>
          <p:spPr>
            <a:xfrm>
              <a:off x="142832" y="1088284"/>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7"/>
            <p:cNvSpPr/>
            <p:nvPr/>
          </p:nvSpPr>
          <p:spPr>
            <a:xfrm>
              <a:off x="167815" y="1028313"/>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7"/>
            <p:cNvSpPr/>
            <p:nvPr/>
          </p:nvSpPr>
          <p:spPr>
            <a:xfrm>
              <a:off x="195793" y="1088284"/>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7"/>
            <p:cNvSpPr/>
            <p:nvPr/>
          </p:nvSpPr>
          <p:spPr>
            <a:xfrm>
              <a:off x="565502" y="1228176"/>
              <a:ext cx="27022" cy="21000"/>
            </a:xfrm>
            <a:custGeom>
              <a:avLst/>
              <a:gdLst/>
              <a:ahLst/>
              <a:cxnLst/>
              <a:rect l="l" t="t" r="r" b="b"/>
              <a:pathLst>
                <a:path w="902" h="701" extrusionOk="0">
                  <a:moveTo>
                    <a:pt x="468" y="0"/>
                  </a:moveTo>
                  <a:cubicBezTo>
                    <a:pt x="1" y="0"/>
                    <a:pt x="1" y="701"/>
                    <a:pt x="468" y="701"/>
                  </a:cubicBezTo>
                  <a:cubicBezTo>
                    <a:pt x="902" y="667"/>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7"/>
            <p:cNvSpPr/>
            <p:nvPr/>
          </p:nvSpPr>
          <p:spPr>
            <a:xfrm>
              <a:off x="583505" y="1283114"/>
              <a:ext cx="27022" cy="21030"/>
            </a:xfrm>
            <a:custGeom>
              <a:avLst/>
              <a:gdLst/>
              <a:ahLst/>
              <a:cxnLst/>
              <a:rect l="l" t="t" r="r" b="b"/>
              <a:pathLst>
                <a:path w="902"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7"/>
            <p:cNvSpPr/>
            <p:nvPr/>
          </p:nvSpPr>
          <p:spPr>
            <a:xfrm>
              <a:off x="20944" y="550674"/>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7"/>
            <p:cNvSpPr/>
            <p:nvPr/>
          </p:nvSpPr>
          <p:spPr>
            <a:xfrm>
              <a:off x="37928" y="504722"/>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7"/>
            <p:cNvSpPr/>
            <p:nvPr/>
          </p:nvSpPr>
          <p:spPr>
            <a:xfrm>
              <a:off x="72886" y="539680"/>
              <a:ext cx="27022" cy="21030"/>
            </a:xfrm>
            <a:custGeom>
              <a:avLst/>
              <a:gdLst/>
              <a:ahLst/>
              <a:cxnLst/>
              <a:rect l="l" t="t" r="r" b="b"/>
              <a:pathLst>
                <a:path w="902" h="702" extrusionOk="0">
                  <a:moveTo>
                    <a:pt x="468" y="1"/>
                  </a:moveTo>
                  <a:cubicBezTo>
                    <a:pt x="1" y="1"/>
                    <a:pt x="1" y="701"/>
                    <a:pt x="468" y="701"/>
                  </a:cubicBezTo>
                  <a:cubicBezTo>
                    <a:pt x="902" y="701"/>
                    <a:pt x="902"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7"/>
            <p:cNvSpPr/>
            <p:nvPr/>
          </p:nvSpPr>
          <p:spPr>
            <a:xfrm>
              <a:off x="-313807" y="536685"/>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7"/>
            <p:cNvSpPr/>
            <p:nvPr/>
          </p:nvSpPr>
          <p:spPr>
            <a:xfrm>
              <a:off x="-289813" y="469735"/>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7"/>
            <p:cNvSpPr/>
            <p:nvPr/>
          </p:nvSpPr>
          <p:spPr>
            <a:xfrm>
              <a:off x="-247845" y="522696"/>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7"/>
            <p:cNvSpPr/>
            <p:nvPr/>
          </p:nvSpPr>
          <p:spPr>
            <a:xfrm>
              <a:off x="-56011" y="340836"/>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7"/>
            <p:cNvSpPr/>
            <p:nvPr/>
          </p:nvSpPr>
          <p:spPr>
            <a:xfrm>
              <a:off x="-10030" y="329843"/>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7"/>
            <p:cNvSpPr/>
            <p:nvPr/>
          </p:nvSpPr>
          <p:spPr>
            <a:xfrm>
              <a:off x="-70001" y="69356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7"/>
            <p:cNvSpPr/>
            <p:nvPr/>
          </p:nvSpPr>
          <p:spPr>
            <a:xfrm>
              <a:off x="258759" y="864457"/>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7"/>
            <p:cNvSpPr/>
            <p:nvPr/>
          </p:nvSpPr>
          <p:spPr>
            <a:xfrm>
              <a:off x="37928" y="896420"/>
              <a:ext cx="27022" cy="21000"/>
            </a:xfrm>
            <a:custGeom>
              <a:avLst/>
              <a:gdLst/>
              <a:ahLst/>
              <a:cxnLst/>
              <a:rect l="l" t="t" r="r" b="b"/>
              <a:pathLst>
                <a:path w="902" h="701" extrusionOk="0">
                  <a:moveTo>
                    <a:pt x="467" y="0"/>
                  </a:moveTo>
                  <a:cubicBezTo>
                    <a:pt x="0" y="0"/>
                    <a:pt x="0" y="701"/>
                    <a:pt x="467" y="701"/>
                  </a:cubicBezTo>
                  <a:cubicBezTo>
                    <a:pt x="901" y="668"/>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7"/>
            <p:cNvSpPr/>
            <p:nvPr/>
          </p:nvSpPr>
          <p:spPr>
            <a:xfrm>
              <a:off x="460598" y="1014324"/>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81" name="Google Shape;1781;p7"/>
          <p:cNvGrpSpPr/>
          <p:nvPr/>
        </p:nvGrpSpPr>
        <p:grpSpPr>
          <a:xfrm>
            <a:off x="614708" y="-195733"/>
            <a:ext cx="499188" cy="482707"/>
            <a:chOff x="-168381" y="-168706"/>
            <a:chExt cx="901061" cy="871312"/>
          </a:xfrm>
        </p:grpSpPr>
        <p:sp>
          <p:nvSpPr>
            <p:cNvPr id="1782" name="Google Shape;1782;p7"/>
            <p:cNvSpPr/>
            <p:nvPr/>
          </p:nvSpPr>
          <p:spPr>
            <a:xfrm>
              <a:off x="-157717" y="-134796"/>
              <a:ext cx="890397" cy="837402"/>
            </a:xfrm>
            <a:custGeom>
              <a:avLst/>
              <a:gdLst/>
              <a:ahLst/>
              <a:cxnLst/>
              <a:rect l="l" t="t" r="r" b="b"/>
              <a:pathLst>
                <a:path w="29722" h="27953" extrusionOk="0">
                  <a:moveTo>
                    <a:pt x="568" y="1"/>
                  </a:moveTo>
                  <a:cubicBezTo>
                    <a:pt x="334" y="3603"/>
                    <a:pt x="34" y="8507"/>
                    <a:pt x="101" y="10442"/>
                  </a:cubicBezTo>
                  <a:cubicBezTo>
                    <a:pt x="201" y="13444"/>
                    <a:pt x="1" y="14978"/>
                    <a:pt x="368" y="17880"/>
                  </a:cubicBezTo>
                  <a:cubicBezTo>
                    <a:pt x="609" y="19676"/>
                    <a:pt x="721" y="23022"/>
                    <a:pt x="2365" y="23022"/>
                  </a:cubicBezTo>
                  <a:cubicBezTo>
                    <a:pt x="2767" y="23022"/>
                    <a:pt x="3261" y="22822"/>
                    <a:pt x="3870" y="22350"/>
                  </a:cubicBezTo>
                  <a:cubicBezTo>
                    <a:pt x="4427" y="21877"/>
                    <a:pt x="5052" y="20848"/>
                    <a:pt x="5709" y="20848"/>
                  </a:cubicBezTo>
                  <a:cubicBezTo>
                    <a:pt x="5840" y="20848"/>
                    <a:pt x="5972" y="20888"/>
                    <a:pt x="6105" y="20983"/>
                  </a:cubicBezTo>
                  <a:cubicBezTo>
                    <a:pt x="6572" y="21383"/>
                    <a:pt x="6672" y="23217"/>
                    <a:pt x="6772" y="23718"/>
                  </a:cubicBezTo>
                  <a:cubicBezTo>
                    <a:pt x="7062" y="24907"/>
                    <a:pt x="7320" y="27398"/>
                    <a:pt x="8831" y="27398"/>
                  </a:cubicBezTo>
                  <a:cubicBezTo>
                    <a:pt x="8888" y="27398"/>
                    <a:pt x="8947" y="27394"/>
                    <a:pt x="9007" y="27387"/>
                  </a:cubicBezTo>
                  <a:cubicBezTo>
                    <a:pt x="10442" y="27187"/>
                    <a:pt x="11809" y="24285"/>
                    <a:pt x="13043" y="23518"/>
                  </a:cubicBezTo>
                  <a:cubicBezTo>
                    <a:pt x="14017" y="24583"/>
                    <a:pt x="15074" y="27952"/>
                    <a:pt x="16721" y="27952"/>
                  </a:cubicBezTo>
                  <a:cubicBezTo>
                    <a:pt x="16880" y="27952"/>
                    <a:pt x="17043" y="27921"/>
                    <a:pt x="17213" y="27854"/>
                  </a:cubicBezTo>
                  <a:cubicBezTo>
                    <a:pt x="18381" y="27387"/>
                    <a:pt x="18747" y="25452"/>
                    <a:pt x="20115" y="24085"/>
                  </a:cubicBezTo>
                  <a:cubicBezTo>
                    <a:pt x="21574" y="24241"/>
                    <a:pt x="24886" y="25639"/>
                    <a:pt x="26727" y="25639"/>
                  </a:cubicBezTo>
                  <a:cubicBezTo>
                    <a:pt x="27242" y="25639"/>
                    <a:pt x="27642" y="25530"/>
                    <a:pt x="27854" y="25252"/>
                  </a:cubicBezTo>
                  <a:cubicBezTo>
                    <a:pt x="28821" y="23985"/>
                    <a:pt x="26119" y="18681"/>
                    <a:pt x="25752" y="17513"/>
                  </a:cubicBezTo>
                  <a:cubicBezTo>
                    <a:pt x="27187" y="16813"/>
                    <a:pt x="29722" y="16246"/>
                    <a:pt x="28655" y="14311"/>
                  </a:cubicBezTo>
                  <a:cubicBezTo>
                    <a:pt x="27954" y="12943"/>
                    <a:pt x="26119" y="12176"/>
                    <a:pt x="25152" y="10909"/>
                  </a:cubicBezTo>
                  <a:cubicBezTo>
                    <a:pt x="26420" y="10141"/>
                    <a:pt x="29422" y="9774"/>
                    <a:pt x="28655" y="7906"/>
                  </a:cubicBezTo>
                  <a:cubicBezTo>
                    <a:pt x="28054" y="6472"/>
                    <a:pt x="25252" y="5705"/>
                    <a:pt x="23985" y="5104"/>
                  </a:cubicBezTo>
                  <a:cubicBezTo>
                    <a:pt x="25052" y="4137"/>
                    <a:pt x="26720" y="3670"/>
                    <a:pt x="25152" y="2302"/>
                  </a:cubicBezTo>
                  <a:cubicBezTo>
                    <a:pt x="24185" y="1335"/>
                    <a:pt x="22250" y="1035"/>
                    <a:pt x="20982" y="868"/>
                  </a:cubicBezTo>
                  <a:cubicBezTo>
                    <a:pt x="17413" y="268"/>
                    <a:pt x="4270" y="1"/>
                    <a:pt x="5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7"/>
            <p:cNvSpPr/>
            <p:nvPr/>
          </p:nvSpPr>
          <p:spPr>
            <a:xfrm>
              <a:off x="-168381" y="-168706"/>
              <a:ext cx="804808" cy="754000"/>
            </a:xfrm>
            <a:custGeom>
              <a:avLst/>
              <a:gdLst/>
              <a:ahLst/>
              <a:cxnLst/>
              <a:rect l="l" t="t" r="r" b="b"/>
              <a:pathLst>
                <a:path w="26865" h="25169" extrusionOk="0">
                  <a:moveTo>
                    <a:pt x="581" y="0"/>
                  </a:moveTo>
                  <a:cubicBezTo>
                    <a:pt x="295" y="0"/>
                    <a:pt x="1" y="425"/>
                    <a:pt x="257" y="733"/>
                  </a:cubicBezTo>
                  <a:cubicBezTo>
                    <a:pt x="2959" y="4202"/>
                    <a:pt x="6528" y="6870"/>
                    <a:pt x="9763" y="9772"/>
                  </a:cubicBezTo>
                  <a:cubicBezTo>
                    <a:pt x="13366" y="12975"/>
                    <a:pt x="16568" y="16577"/>
                    <a:pt x="20104" y="19846"/>
                  </a:cubicBezTo>
                  <a:cubicBezTo>
                    <a:pt x="22039" y="21648"/>
                    <a:pt x="23940" y="23549"/>
                    <a:pt x="26075" y="25083"/>
                  </a:cubicBezTo>
                  <a:cubicBezTo>
                    <a:pt x="26153" y="25143"/>
                    <a:pt x="26230" y="25168"/>
                    <a:pt x="26303" y="25168"/>
                  </a:cubicBezTo>
                  <a:cubicBezTo>
                    <a:pt x="26636" y="25168"/>
                    <a:pt x="26865" y="24629"/>
                    <a:pt x="26509" y="24383"/>
                  </a:cubicBezTo>
                  <a:cubicBezTo>
                    <a:pt x="24574" y="22982"/>
                    <a:pt x="22873" y="21247"/>
                    <a:pt x="21105" y="19646"/>
                  </a:cubicBezTo>
                  <a:cubicBezTo>
                    <a:pt x="19337" y="18045"/>
                    <a:pt x="17669" y="16310"/>
                    <a:pt x="16001" y="14609"/>
                  </a:cubicBezTo>
                  <a:cubicBezTo>
                    <a:pt x="14333" y="12941"/>
                    <a:pt x="12666" y="11273"/>
                    <a:pt x="10931" y="9706"/>
                  </a:cubicBezTo>
                  <a:cubicBezTo>
                    <a:pt x="9330" y="8238"/>
                    <a:pt x="7662" y="6870"/>
                    <a:pt x="6061" y="5436"/>
                  </a:cubicBezTo>
                  <a:cubicBezTo>
                    <a:pt x="4193" y="3801"/>
                    <a:pt x="2358" y="2100"/>
                    <a:pt x="824" y="132"/>
                  </a:cubicBezTo>
                  <a:cubicBezTo>
                    <a:pt x="754" y="39"/>
                    <a:pt x="668" y="0"/>
                    <a:pt x="581"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7"/>
            <p:cNvSpPr/>
            <p:nvPr/>
          </p:nvSpPr>
          <p:spPr>
            <a:xfrm>
              <a:off x="380880" y="342484"/>
              <a:ext cx="199876" cy="224232"/>
            </a:xfrm>
            <a:custGeom>
              <a:avLst/>
              <a:gdLst/>
              <a:ahLst/>
              <a:cxnLst/>
              <a:rect l="l" t="t" r="r" b="b"/>
              <a:pathLst>
                <a:path w="6672" h="7485" extrusionOk="0">
                  <a:moveTo>
                    <a:pt x="5644" y="1"/>
                  </a:moveTo>
                  <a:cubicBezTo>
                    <a:pt x="3868" y="1"/>
                    <a:pt x="2120" y="503"/>
                    <a:pt x="401" y="780"/>
                  </a:cubicBezTo>
                  <a:cubicBezTo>
                    <a:pt x="200" y="813"/>
                    <a:pt x="100" y="1013"/>
                    <a:pt x="100" y="1180"/>
                  </a:cubicBezTo>
                  <a:cubicBezTo>
                    <a:pt x="0" y="3148"/>
                    <a:pt x="100" y="5116"/>
                    <a:pt x="100" y="7084"/>
                  </a:cubicBezTo>
                  <a:cubicBezTo>
                    <a:pt x="100" y="7351"/>
                    <a:pt x="309" y="7485"/>
                    <a:pt x="517" y="7485"/>
                  </a:cubicBezTo>
                  <a:cubicBezTo>
                    <a:pt x="726" y="7485"/>
                    <a:pt x="934" y="7351"/>
                    <a:pt x="934" y="7084"/>
                  </a:cubicBezTo>
                  <a:cubicBezTo>
                    <a:pt x="903" y="5232"/>
                    <a:pt x="842" y="3379"/>
                    <a:pt x="918" y="1526"/>
                  </a:cubicBezTo>
                  <a:lnTo>
                    <a:pt x="918" y="1526"/>
                  </a:lnTo>
                  <a:cubicBezTo>
                    <a:pt x="2493" y="1248"/>
                    <a:pt x="4069" y="834"/>
                    <a:pt x="5644" y="834"/>
                  </a:cubicBezTo>
                  <a:cubicBezTo>
                    <a:pt x="5797" y="834"/>
                    <a:pt x="5951" y="838"/>
                    <a:pt x="6105" y="846"/>
                  </a:cubicBezTo>
                  <a:cubicBezTo>
                    <a:pt x="6672" y="846"/>
                    <a:pt x="6638" y="13"/>
                    <a:pt x="6105" y="13"/>
                  </a:cubicBezTo>
                  <a:cubicBezTo>
                    <a:pt x="5951" y="5"/>
                    <a:pt x="5798" y="1"/>
                    <a:pt x="5644"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7"/>
            <p:cNvSpPr/>
            <p:nvPr/>
          </p:nvSpPr>
          <p:spPr>
            <a:xfrm>
              <a:off x="243984" y="203700"/>
              <a:ext cx="219978" cy="244124"/>
            </a:xfrm>
            <a:custGeom>
              <a:avLst/>
              <a:gdLst/>
              <a:ahLst/>
              <a:cxnLst/>
              <a:rect l="l" t="t" r="r" b="b"/>
              <a:pathLst>
                <a:path w="7343" h="8149" extrusionOk="0">
                  <a:moveTo>
                    <a:pt x="6692" y="1"/>
                  </a:moveTo>
                  <a:cubicBezTo>
                    <a:pt x="6664" y="1"/>
                    <a:pt x="6635" y="3"/>
                    <a:pt x="6605" y="9"/>
                  </a:cubicBezTo>
                  <a:cubicBezTo>
                    <a:pt x="4570" y="276"/>
                    <a:pt x="2569" y="576"/>
                    <a:pt x="534" y="676"/>
                  </a:cubicBezTo>
                  <a:cubicBezTo>
                    <a:pt x="301" y="676"/>
                    <a:pt x="100" y="843"/>
                    <a:pt x="100" y="1076"/>
                  </a:cubicBezTo>
                  <a:cubicBezTo>
                    <a:pt x="0" y="3311"/>
                    <a:pt x="100" y="5546"/>
                    <a:pt x="100" y="7748"/>
                  </a:cubicBezTo>
                  <a:cubicBezTo>
                    <a:pt x="100" y="8015"/>
                    <a:pt x="309" y="8148"/>
                    <a:pt x="517" y="8148"/>
                  </a:cubicBezTo>
                  <a:cubicBezTo>
                    <a:pt x="726" y="8148"/>
                    <a:pt x="934" y="8015"/>
                    <a:pt x="934" y="7748"/>
                  </a:cubicBezTo>
                  <a:cubicBezTo>
                    <a:pt x="934" y="5682"/>
                    <a:pt x="846" y="3587"/>
                    <a:pt x="918" y="1490"/>
                  </a:cubicBezTo>
                  <a:lnTo>
                    <a:pt x="918" y="1490"/>
                  </a:lnTo>
                  <a:cubicBezTo>
                    <a:pt x="2892" y="1373"/>
                    <a:pt x="4865" y="1091"/>
                    <a:pt x="6839" y="809"/>
                  </a:cubicBezTo>
                  <a:cubicBezTo>
                    <a:pt x="7342" y="747"/>
                    <a:pt x="7163" y="1"/>
                    <a:pt x="6692"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7"/>
            <p:cNvSpPr/>
            <p:nvPr/>
          </p:nvSpPr>
          <p:spPr>
            <a:xfrm>
              <a:off x="73119" y="64048"/>
              <a:ext cx="303799" cy="334805"/>
            </a:xfrm>
            <a:custGeom>
              <a:avLst/>
              <a:gdLst/>
              <a:ahLst/>
              <a:cxnLst/>
              <a:rect l="l" t="t" r="r" b="b"/>
              <a:pathLst>
                <a:path w="10141" h="11176" extrusionOk="0">
                  <a:moveTo>
                    <a:pt x="9607" y="1"/>
                  </a:moveTo>
                  <a:cubicBezTo>
                    <a:pt x="6705" y="1"/>
                    <a:pt x="3803" y="101"/>
                    <a:pt x="901" y="301"/>
                  </a:cubicBezTo>
                  <a:cubicBezTo>
                    <a:pt x="667" y="301"/>
                    <a:pt x="501" y="468"/>
                    <a:pt x="501" y="701"/>
                  </a:cubicBezTo>
                  <a:cubicBezTo>
                    <a:pt x="200" y="4070"/>
                    <a:pt x="0" y="7406"/>
                    <a:pt x="0" y="10775"/>
                  </a:cubicBezTo>
                  <a:cubicBezTo>
                    <a:pt x="0" y="11042"/>
                    <a:pt x="209" y="11176"/>
                    <a:pt x="417" y="11176"/>
                  </a:cubicBezTo>
                  <a:cubicBezTo>
                    <a:pt x="626" y="11176"/>
                    <a:pt x="834" y="11042"/>
                    <a:pt x="834" y="10775"/>
                  </a:cubicBezTo>
                  <a:cubicBezTo>
                    <a:pt x="834" y="7542"/>
                    <a:pt x="1019" y="4339"/>
                    <a:pt x="1299" y="1108"/>
                  </a:cubicBezTo>
                  <a:lnTo>
                    <a:pt x="1299" y="1108"/>
                  </a:lnTo>
                  <a:cubicBezTo>
                    <a:pt x="4068" y="926"/>
                    <a:pt x="6838" y="835"/>
                    <a:pt x="9607" y="835"/>
                  </a:cubicBezTo>
                  <a:cubicBezTo>
                    <a:pt x="10141" y="835"/>
                    <a:pt x="10141" y="1"/>
                    <a:pt x="960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7"/>
            <p:cNvSpPr/>
            <p:nvPr/>
          </p:nvSpPr>
          <p:spPr>
            <a:xfrm>
              <a:off x="-59793" y="-50082"/>
              <a:ext cx="283847" cy="333038"/>
            </a:xfrm>
            <a:custGeom>
              <a:avLst/>
              <a:gdLst/>
              <a:ahLst/>
              <a:cxnLst/>
              <a:rect l="l" t="t" r="r" b="b"/>
              <a:pathLst>
                <a:path w="9475" h="11117" extrusionOk="0">
                  <a:moveTo>
                    <a:pt x="4345" y="0"/>
                  </a:moveTo>
                  <a:cubicBezTo>
                    <a:pt x="3143" y="0"/>
                    <a:pt x="1946" y="77"/>
                    <a:pt x="768" y="342"/>
                  </a:cubicBezTo>
                  <a:cubicBezTo>
                    <a:pt x="601" y="375"/>
                    <a:pt x="501" y="575"/>
                    <a:pt x="468" y="742"/>
                  </a:cubicBezTo>
                  <a:cubicBezTo>
                    <a:pt x="168" y="4044"/>
                    <a:pt x="1" y="7380"/>
                    <a:pt x="1" y="10716"/>
                  </a:cubicBezTo>
                  <a:cubicBezTo>
                    <a:pt x="1" y="10983"/>
                    <a:pt x="209" y="11116"/>
                    <a:pt x="418" y="11116"/>
                  </a:cubicBezTo>
                  <a:cubicBezTo>
                    <a:pt x="626" y="11116"/>
                    <a:pt x="835" y="10983"/>
                    <a:pt x="835" y="10716"/>
                  </a:cubicBezTo>
                  <a:cubicBezTo>
                    <a:pt x="835" y="7495"/>
                    <a:pt x="990" y="4274"/>
                    <a:pt x="1271" y="1084"/>
                  </a:cubicBezTo>
                  <a:lnTo>
                    <a:pt x="1271" y="1084"/>
                  </a:lnTo>
                  <a:cubicBezTo>
                    <a:pt x="2280" y="878"/>
                    <a:pt x="3303" y="814"/>
                    <a:pt x="4328" y="814"/>
                  </a:cubicBezTo>
                  <a:cubicBezTo>
                    <a:pt x="5862" y="814"/>
                    <a:pt x="7401" y="956"/>
                    <a:pt x="8907" y="976"/>
                  </a:cubicBezTo>
                  <a:cubicBezTo>
                    <a:pt x="9474" y="976"/>
                    <a:pt x="9474" y="142"/>
                    <a:pt x="8907" y="142"/>
                  </a:cubicBezTo>
                  <a:cubicBezTo>
                    <a:pt x="7397" y="123"/>
                    <a:pt x="5867" y="0"/>
                    <a:pt x="434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7"/>
            <p:cNvSpPr/>
            <p:nvPr/>
          </p:nvSpPr>
          <p:spPr>
            <a:xfrm>
              <a:off x="459812" y="66055"/>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7"/>
            <p:cNvSpPr/>
            <p:nvPr/>
          </p:nvSpPr>
          <p:spPr>
            <a:xfrm>
              <a:off x="471794" y="121023"/>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7"/>
            <p:cNvSpPr/>
            <p:nvPr/>
          </p:nvSpPr>
          <p:spPr>
            <a:xfrm>
              <a:off x="512773" y="80044"/>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7"/>
            <p:cNvSpPr/>
            <p:nvPr/>
          </p:nvSpPr>
          <p:spPr>
            <a:xfrm>
              <a:off x="89085" y="51170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7"/>
            <p:cNvSpPr/>
            <p:nvPr/>
          </p:nvSpPr>
          <p:spPr>
            <a:xfrm>
              <a:off x="115086" y="451761"/>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7"/>
            <p:cNvSpPr/>
            <p:nvPr/>
          </p:nvSpPr>
          <p:spPr>
            <a:xfrm>
              <a:off x="147049" y="503734"/>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7"/>
            <p:cNvSpPr/>
            <p:nvPr/>
          </p:nvSpPr>
          <p:spPr>
            <a:xfrm>
              <a:off x="7943" y="204958"/>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7"/>
            <p:cNvSpPr/>
            <p:nvPr/>
          </p:nvSpPr>
          <p:spPr>
            <a:xfrm>
              <a:off x="13934" y="146995"/>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7"/>
            <p:cNvSpPr/>
            <p:nvPr/>
          </p:nvSpPr>
          <p:spPr>
            <a:xfrm>
              <a:off x="430845" y="285898"/>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7"/>
            <p:cNvSpPr/>
            <p:nvPr/>
          </p:nvSpPr>
          <p:spPr>
            <a:xfrm>
              <a:off x="462808" y="268913"/>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7"/>
            <p:cNvSpPr/>
            <p:nvPr/>
          </p:nvSpPr>
          <p:spPr>
            <a:xfrm>
              <a:off x="219990" y="5096"/>
              <a:ext cx="28010" cy="21030"/>
            </a:xfrm>
            <a:custGeom>
              <a:avLst/>
              <a:gdLst/>
              <a:ahLst/>
              <a:cxnLst/>
              <a:rect l="l" t="t" r="r" b="b"/>
              <a:pathLst>
                <a:path w="935" h="702" extrusionOk="0">
                  <a:moveTo>
                    <a:pt x="468" y="1"/>
                  </a:moveTo>
                  <a:cubicBezTo>
                    <a:pt x="1" y="1"/>
                    <a:pt x="1" y="701"/>
                    <a:pt x="468" y="701"/>
                  </a:cubicBezTo>
                  <a:cubicBezTo>
                    <a:pt x="935" y="701"/>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7"/>
            <p:cNvSpPr/>
            <p:nvPr/>
          </p:nvSpPr>
          <p:spPr>
            <a:xfrm>
              <a:off x="578705" y="465750"/>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7"/>
            <p:cNvSpPr/>
            <p:nvPr/>
          </p:nvSpPr>
          <p:spPr>
            <a:xfrm>
              <a:off x="494770" y="52371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01" name="Google Shape;1801;p7"/>
          <p:cNvGrpSpPr/>
          <p:nvPr/>
        </p:nvGrpSpPr>
        <p:grpSpPr>
          <a:xfrm flipH="1">
            <a:off x="1542043" y="-177619"/>
            <a:ext cx="397610" cy="555774"/>
            <a:chOff x="1897495" y="-461400"/>
            <a:chExt cx="815443" cy="1139815"/>
          </a:xfrm>
        </p:grpSpPr>
        <p:sp>
          <p:nvSpPr>
            <p:cNvPr id="1802" name="Google Shape;1802;p7"/>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7"/>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7"/>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7"/>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7"/>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7"/>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7"/>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7"/>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7"/>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7"/>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7"/>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7"/>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7"/>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7"/>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7"/>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7"/>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7"/>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7"/>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7"/>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7"/>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7"/>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7"/>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4" name="Google Shape;1824;p7"/>
          <p:cNvGrpSpPr/>
          <p:nvPr/>
        </p:nvGrpSpPr>
        <p:grpSpPr>
          <a:xfrm flipH="1">
            <a:off x="8606296" y="-67632"/>
            <a:ext cx="519193" cy="813144"/>
            <a:chOff x="1897495" y="-461400"/>
            <a:chExt cx="815443" cy="1139815"/>
          </a:xfrm>
        </p:grpSpPr>
        <p:sp>
          <p:nvSpPr>
            <p:cNvPr id="1825" name="Google Shape;1825;p7"/>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6" name="Google Shape;1826;p7"/>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7" name="Google Shape;1827;p7"/>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7"/>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7"/>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7"/>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7"/>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7"/>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7"/>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7"/>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7"/>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7"/>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7"/>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7"/>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7"/>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7"/>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7"/>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7"/>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7"/>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7"/>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7"/>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7"/>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47" name="Google Shape;1847;p7"/>
          <p:cNvGrpSpPr/>
          <p:nvPr/>
        </p:nvGrpSpPr>
        <p:grpSpPr>
          <a:xfrm flipH="1">
            <a:off x="8349457" y="883609"/>
            <a:ext cx="880479" cy="667378"/>
            <a:chOff x="-320607" y="2105391"/>
            <a:chExt cx="1152762" cy="873760"/>
          </a:xfrm>
        </p:grpSpPr>
        <p:sp>
          <p:nvSpPr>
            <p:cNvPr id="1848" name="Google Shape;1848;p7"/>
            <p:cNvSpPr/>
            <p:nvPr/>
          </p:nvSpPr>
          <p:spPr>
            <a:xfrm>
              <a:off x="545521" y="2184503"/>
              <a:ext cx="286633" cy="151345"/>
            </a:xfrm>
            <a:custGeom>
              <a:avLst/>
              <a:gdLst/>
              <a:ahLst/>
              <a:cxnLst/>
              <a:rect l="l" t="t" r="r" b="b"/>
              <a:pathLst>
                <a:path w="9568" h="5052" extrusionOk="0">
                  <a:moveTo>
                    <a:pt x="6776" y="1"/>
                  </a:moveTo>
                  <a:cubicBezTo>
                    <a:pt x="4318" y="1"/>
                    <a:pt x="683" y="3064"/>
                    <a:pt x="1" y="4735"/>
                  </a:cubicBezTo>
                  <a:cubicBezTo>
                    <a:pt x="55" y="4732"/>
                    <a:pt x="114" y="4731"/>
                    <a:pt x="177" y="4731"/>
                  </a:cubicBezTo>
                  <a:cubicBezTo>
                    <a:pt x="1185" y="4731"/>
                    <a:pt x="3165" y="5051"/>
                    <a:pt x="4998" y="5051"/>
                  </a:cubicBezTo>
                  <a:cubicBezTo>
                    <a:pt x="7409" y="5051"/>
                    <a:pt x="9568" y="4497"/>
                    <a:pt x="8941" y="1933"/>
                  </a:cubicBezTo>
                  <a:cubicBezTo>
                    <a:pt x="8626" y="536"/>
                    <a:pt x="7804" y="1"/>
                    <a:pt x="67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7"/>
            <p:cNvSpPr/>
            <p:nvPr/>
          </p:nvSpPr>
          <p:spPr>
            <a:xfrm>
              <a:off x="400687" y="2105391"/>
              <a:ext cx="173873" cy="225969"/>
            </a:xfrm>
            <a:custGeom>
              <a:avLst/>
              <a:gdLst/>
              <a:ahLst/>
              <a:cxnLst/>
              <a:rect l="l" t="t" r="r" b="b"/>
              <a:pathLst>
                <a:path w="5804" h="7543" extrusionOk="0">
                  <a:moveTo>
                    <a:pt x="3381" y="0"/>
                  </a:moveTo>
                  <a:cubicBezTo>
                    <a:pt x="1" y="0"/>
                    <a:pt x="1181" y="5468"/>
                    <a:pt x="2134" y="7276"/>
                  </a:cubicBezTo>
                  <a:lnTo>
                    <a:pt x="2234" y="7542"/>
                  </a:lnTo>
                  <a:cubicBezTo>
                    <a:pt x="3201" y="6308"/>
                    <a:pt x="4335" y="5541"/>
                    <a:pt x="4836" y="4040"/>
                  </a:cubicBezTo>
                  <a:cubicBezTo>
                    <a:pt x="5470" y="2539"/>
                    <a:pt x="5803" y="104"/>
                    <a:pt x="3535" y="4"/>
                  </a:cubicBezTo>
                  <a:cubicBezTo>
                    <a:pt x="3483" y="1"/>
                    <a:pt x="3431" y="0"/>
                    <a:pt x="338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7"/>
            <p:cNvSpPr/>
            <p:nvPr/>
          </p:nvSpPr>
          <p:spPr>
            <a:xfrm>
              <a:off x="409644" y="2504068"/>
              <a:ext cx="345769" cy="163238"/>
            </a:xfrm>
            <a:custGeom>
              <a:avLst/>
              <a:gdLst/>
              <a:ahLst/>
              <a:cxnLst/>
              <a:rect l="l" t="t" r="r" b="b"/>
              <a:pathLst>
                <a:path w="11542" h="5449" extrusionOk="0">
                  <a:moveTo>
                    <a:pt x="9124" y="0"/>
                  </a:moveTo>
                  <a:cubicBezTo>
                    <a:pt x="7189" y="0"/>
                    <a:pt x="5562" y="1863"/>
                    <a:pt x="3936" y="2806"/>
                  </a:cubicBezTo>
                  <a:cubicBezTo>
                    <a:pt x="2635" y="3573"/>
                    <a:pt x="1401" y="3774"/>
                    <a:pt x="0" y="4207"/>
                  </a:cubicBezTo>
                  <a:lnTo>
                    <a:pt x="100" y="4374"/>
                  </a:lnTo>
                  <a:cubicBezTo>
                    <a:pt x="718" y="5248"/>
                    <a:pt x="2663" y="5449"/>
                    <a:pt x="4134" y="5449"/>
                  </a:cubicBezTo>
                  <a:cubicBezTo>
                    <a:pt x="4570" y="5449"/>
                    <a:pt x="4965" y="5431"/>
                    <a:pt x="5271" y="5408"/>
                  </a:cubicBezTo>
                  <a:cubicBezTo>
                    <a:pt x="7105" y="5341"/>
                    <a:pt x="8840" y="5241"/>
                    <a:pt x="10241" y="3840"/>
                  </a:cubicBezTo>
                  <a:cubicBezTo>
                    <a:pt x="11542" y="2539"/>
                    <a:pt x="11475" y="71"/>
                    <a:pt x="9274" y="4"/>
                  </a:cubicBezTo>
                  <a:cubicBezTo>
                    <a:pt x="9223" y="2"/>
                    <a:pt x="9173" y="0"/>
                    <a:pt x="912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7"/>
            <p:cNvSpPr/>
            <p:nvPr/>
          </p:nvSpPr>
          <p:spPr>
            <a:xfrm>
              <a:off x="43560" y="2378345"/>
              <a:ext cx="154281" cy="295740"/>
            </a:xfrm>
            <a:custGeom>
              <a:avLst/>
              <a:gdLst/>
              <a:ahLst/>
              <a:cxnLst/>
              <a:rect l="l" t="t" r="r" b="b"/>
              <a:pathLst>
                <a:path w="5150" h="9872" extrusionOk="0">
                  <a:moveTo>
                    <a:pt x="3240" y="1"/>
                  </a:moveTo>
                  <a:cubicBezTo>
                    <a:pt x="2587" y="1"/>
                    <a:pt x="1888" y="407"/>
                    <a:pt x="1380" y="1299"/>
                  </a:cubicBezTo>
                  <a:cubicBezTo>
                    <a:pt x="0" y="3731"/>
                    <a:pt x="497" y="8072"/>
                    <a:pt x="2840" y="9732"/>
                  </a:cubicBezTo>
                  <a:lnTo>
                    <a:pt x="2840" y="9732"/>
                  </a:lnTo>
                  <a:cubicBezTo>
                    <a:pt x="2961" y="9390"/>
                    <a:pt x="3159" y="8597"/>
                    <a:pt x="3215" y="8204"/>
                  </a:cubicBezTo>
                  <a:cubicBezTo>
                    <a:pt x="3915" y="6203"/>
                    <a:pt x="5150" y="4468"/>
                    <a:pt x="5049" y="2266"/>
                  </a:cubicBezTo>
                  <a:cubicBezTo>
                    <a:pt x="5010" y="833"/>
                    <a:pt x="4173" y="1"/>
                    <a:pt x="3240" y="1"/>
                  </a:cubicBezTo>
                  <a:close/>
                  <a:moveTo>
                    <a:pt x="2840" y="9732"/>
                  </a:moveTo>
                  <a:cubicBezTo>
                    <a:pt x="2817" y="9797"/>
                    <a:pt x="2797" y="9845"/>
                    <a:pt x="2781" y="9872"/>
                  </a:cubicBezTo>
                  <a:lnTo>
                    <a:pt x="2948" y="9805"/>
                  </a:lnTo>
                  <a:cubicBezTo>
                    <a:pt x="2912" y="9781"/>
                    <a:pt x="2876" y="9757"/>
                    <a:pt x="2840" y="9732"/>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7"/>
            <p:cNvSpPr/>
            <p:nvPr/>
          </p:nvSpPr>
          <p:spPr>
            <a:xfrm>
              <a:off x="-320607" y="2252322"/>
              <a:ext cx="1065079" cy="726829"/>
            </a:xfrm>
            <a:custGeom>
              <a:avLst/>
              <a:gdLst/>
              <a:ahLst/>
              <a:cxnLst/>
              <a:rect l="l" t="t" r="r" b="b"/>
              <a:pathLst>
                <a:path w="35553" h="24262" extrusionOk="0">
                  <a:moveTo>
                    <a:pt x="35184" y="1"/>
                  </a:moveTo>
                  <a:cubicBezTo>
                    <a:pt x="35174" y="1"/>
                    <a:pt x="35163" y="1"/>
                    <a:pt x="35153" y="2"/>
                  </a:cubicBezTo>
                  <a:cubicBezTo>
                    <a:pt x="32217" y="202"/>
                    <a:pt x="29549" y="1370"/>
                    <a:pt x="27247" y="3204"/>
                  </a:cubicBezTo>
                  <a:cubicBezTo>
                    <a:pt x="24945" y="5072"/>
                    <a:pt x="23111" y="7441"/>
                    <a:pt x="21376" y="9843"/>
                  </a:cubicBezTo>
                  <a:cubicBezTo>
                    <a:pt x="19642" y="12311"/>
                    <a:pt x="18007" y="14880"/>
                    <a:pt x="16139" y="17248"/>
                  </a:cubicBezTo>
                  <a:cubicBezTo>
                    <a:pt x="14471" y="19383"/>
                    <a:pt x="12570" y="21418"/>
                    <a:pt x="10135" y="22618"/>
                  </a:cubicBezTo>
                  <a:cubicBezTo>
                    <a:pt x="8695" y="23323"/>
                    <a:pt x="7175" y="23623"/>
                    <a:pt x="5642" y="23623"/>
                  </a:cubicBezTo>
                  <a:cubicBezTo>
                    <a:pt x="3908" y="23623"/>
                    <a:pt x="2159" y="23238"/>
                    <a:pt x="495" y="22618"/>
                  </a:cubicBezTo>
                  <a:cubicBezTo>
                    <a:pt x="458" y="22605"/>
                    <a:pt x="424" y="22599"/>
                    <a:pt x="392" y="22599"/>
                  </a:cubicBezTo>
                  <a:cubicBezTo>
                    <a:pt x="100" y="22599"/>
                    <a:pt x="0" y="23099"/>
                    <a:pt x="361" y="23219"/>
                  </a:cubicBezTo>
                  <a:cubicBezTo>
                    <a:pt x="2066" y="23861"/>
                    <a:pt x="3867" y="24261"/>
                    <a:pt x="5663" y="24261"/>
                  </a:cubicBezTo>
                  <a:cubicBezTo>
                    <a:pt x="6854" y="24261"/>
                    <a:pt x="8043" y="24085"/>
                    <a:pt x="9201" y="23686"/>
                  </a:cubicBezTo>
                  <a:cubicBezTo>
                    <a:pt x="11736" y="22785"/>
                    <a:pt x="13804" y="20984"/>
                    <a:pt x="15539" y="18982"/>
                  </a:cubicBezTo>
                  <a:cubicBezTo>
                    <a:pt x="19475" y="14446"/>
                    <a:pt x="22077" y="8875"/>
                    <a:pt x="26446" y="4739"/>
                  </a:cubicBezTo>
                  <a:cubicBezTo>
                    <a:pt x="28881" y="2471"/>
                    <a:pt x="31817" y="869"/>
                    <a:pt x="35153" y="603"/>
                  </a:cubicBezTo>
                  <a:cubicBezTo>
                    <a:pt x="35542" y="570"/>
                    <a:pt x="35553" y="1"/>
                    <a:pt x="3518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7"/>
            <p:cNvSpPr/>
            <p:nvPr/>
          </p:nvSpPr>
          <p:spPr>
            <a:xfrm>
              <a:off x="104879" y="2424356"/>
              <a:ext cx="79058" cy="353708"/>
            </a:xfrm>
            <a:custGeom>
              <a:avLst/>
              <a:gdLst/>
              <a:ahLst/>
              <a:cxnLst/>
              <a:rect l="l" t="t" r="r" b="b"/>
              <a:pathLst>
                <a:path w="2639" h="11807" extrusionOk="0">
                  <a:moveTo>
                    <a:pt x="1108" y="1"/>
                  </a:moveTo>
                  <a:cubicBezTo>
                    <a:pt x="982" y="1"/>
                    <a:pt x="854" y="70"/>
                    <a:pt x="801" y="230"/>
                  </a:cubicBezTo>
                  <a:cubicBezTo>
                    <a:pt x="134" y="2098"/>
                    <a:pt x="0" y="4233"/>
                    <a:pt x="167" y="6201"/>
                  </a:cubicBezTo>
                  <a:cubicBezTo>
                    <a:pt x="334" y="8102"/>
                    <a:pt x="734" y="10204"/>
                    <a:pt x="2002" y="11705"/>
                  </a:cubicBezTo>
                  <a:cubicBezTo>
                    <a:pt x="2065" y="11776"/>
                    <a:pt x="2138" y="11806"/>
                    <a:pt x="2209" y="11806"/>
                  </a:cubicBezTo>
                  <a:cubicBezTo>
                    <a:pt x="2435" y="11806"/>
                    <a:pt x="2639" y="11500"/>
                    <a:pt x="2435" y="11271"/>
                  </a:cubicBezTo>
                  <a:cubicBezTo>
                    <a:pt x="1235" y="9837"/>
                    <a:pt x="901" y="7736"/>
                    <a:pt x="768" y="5901"/>
                  </a:cubicBezTo>
                  <a:cubicBezTo>
                    <a:pt x="667" y="4066"/>
                    <a:pt x="768" y="2132"/>
                    <a:pt x="1401" y="397"/>
                  </a:cubicBezTo>
                  <a:cubicBezTo>
                    <a:pt x="1481" y="157"/>
                    <a:pt x="1297" y="1"/>
                    <a:pt x="110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7"/>
            <p:cNvSpPr/>
            <p:nvPr/>
          </p:nvSpPr>
          <p:spPr>
            <a:xfrm>
              <a:off x="277062" y="2568202"/>
              <a:ext cx="405355" cy="74504"/>
            </a:xfrm>
            <a:custGeom>
              <a:avLst/>
              <a:gdLst/>
              <a:ahLst/>
              <a:cxnLst/>
              <a:rect l="l" t="t" r="r" b="b"/>
              <a:pathLst>
                <a:path w="13531" h="2487" extrusionOk="0">
                  <a:moveTo>
                    <a:pt x="13082" y="1"/>
                  </a:moveTo>
                  <a:cubicBezTo>
                    <a:pt x="13010" y="1"/>
                    <a:pt x="12934" y="30"/>
                    <a:pt x="12866" y="98"/>
                  </a:cubicBezTo>
                  <a:cubicBezTo>
                    <a:pt x="11298" y="1499"/>
                    <a:pt x="8763" y="1733"/>
                    <a:pt x="6761" y="1833"/>
                  </a:cubicBezTo>
                  <a:cubicBezTo>
                    <a:pt x="6316" y="1855"/>
                    <a:pt x="5858" y="1869"/>
                    <a:pt x="5395" y="1869"/>
                  </a:cubicBezTo>
                  <a:cubicBezTo>
                    <a:pt x="3737" y="1869"/>
                    <a:pt x="2002" y="1691"/>
                    <a:pt x="490" y="1066"/>
                  </a:cubicBezTo>
                  <a:cubicBezTo>
                    <a:pt x="446" y="1046"/>
                    <a:pt x="405" y="1037"/>
                    <a:pt x="367" y="1037"/>
                  </a:cubicBezTo>
                  <a:cubicBezTo>
                    <a:pt x="91" y="1037"/>
                    <a:pt x="0" y="1519"/>
                    <a:pt x="323" y="1666"/>
                  </a:cubicBezTo>
                  <a:cubicBezTo>
                    <a:pt x="1881" y="2294"/>
                    <a:pt x="3665" y="2487"/>
                    <a:pt x="5392" y="2487"/>
                  </a:cubicBezTo>
                  <a:cubicBezTo>
                    <a:pt x="5958" y="2487"/>
                    <a:pt x="6518" y="2466"/>
                    <a:pt x="7061" y="2433"/>
                  </a:cubicBezTo>
                  <a:cubicBezTo>
                    <a:pt x="9163" y="2333"/>
                    <a:pt x="11665" y="2000"/>
                    <a:pt x="13299" y="532"/>
                  </a:cubicBezTo>
                  <a:cubicBezTo>
                    <a:pt x="13531" y="326"/>
                    <a:pt x="13326" y="1"/>
                    <a:pt x="130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7"/>
            <p:cNvSpPr/>
            <p:nvPr/>
          </p:nvSpPr>
          <p:spPr>
            <a:xfrm>
              <a:off x="455596" y="2167309"/>
              <a:ext cx="63929" cy="225011"/>
            </a:xfrm>
            <a:custGeom>
              <a:avLst/>
              <a:gdLst/>
              <a:ahLst/>
              <a:cxnLst/>
              <a:rect l="l" t="t" r="r" b="b"/>
              <a:pathLst>
                <a:path w="2134" h="7511" extrusionOk="0">
                  <a:moveTo>
                    <a:pt x="1691" y="0"/>
                  </a:moveTo>
                  <a:cubicBezTo>
                    <a:pt x="1598" y="0"/>
                    <a:pt x="1503" y="41"/>
                    <a:pt x="1435" y="138"/>
                  </a:cubicBezTo>
                  <a:cubicBezTo>
                    <a:pt x="101" y="2206"/>
                    <a:pt x="1" y="4842"/>
                    <a:pt x="1" y="7210"/>
                  </a:cubicBezTo>
                  <a:cubicBezTo>
                    <a:pt x="1" y="7410"/>
                    <a:pt x="159" y="7510"/>
                    <a:pt x="318" y="7510"/>
                  </a:cubicBezTo>
                  <a:cubicBezTo>
                    <a:pt x="476" y="7510"/>
                    <a:pt x="634" y="7410"/>
                    <a:pt x="634" y="7210"/>
                  </a:cubicBezTo>
                  <a:cubicBezTo>
                    <a:pt x="634" y="4942"/>
                    <a:pt x="701" y="2440"/>
                    <a:pt x="1969" y="472"/>
                  </a:cubicBezTo>
                  <a:cubicBezTo>
                    <a:pt x="2134" y="236"/>
                    <a:pt x="1915" y="0"/>
                    <a:pt x="16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7"/>
            <p:cNvSpPr/>
            <p:nvPr/>
          </p:nvSpPr>
          <p:spPr>
            <a:xfrm>
              <a:off x="729387" y="2208408"/>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7"/>
            <p:cNvSpPr/>
            <p:nvPr/>
          </p:nvSpPr>
          <p:spPr>
            <a:xfrm>
              <a:off x="752363" y="2250375"/>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7"/>
            <p:cNvSpPr/>
            <p:nvPr/>
          </p:nvSpPr>
          <p:spPr>
            <a:xfrm>
              <a:off x="770366" y="2210415"/>
              <a:ext cx="28010" cy="21000"/>
            </a:xfrm>
            <a:custGeom>
              <a:avLst/>
              <a:gdLst/>
              <a:ahLst/>
              <a:cxnLst/>
              <a:rect l="l" t="t" r="r" b="b"/>
              <a:pathLst>
                <a:path w="935" h="701" extrusionOk="0">
                  <a:moveTo>
                    <a:pt x="467" y="0"/>
                  </a:moveTo>
                  <a:cubicBezTo>
                    <a:pt x="0" y="0"/>
                    <a:pt x="0" y="701"/>
                    <a:pt x="467" y="701"/>
                  </a:cubicBezTo>
                  <a:cubicBezTo>
                    <a:pt x="901" y="701"/>
                    <a:pt x="934"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7"/>
            <p:cNvSpPr/>
            <p:nvPr/>
          </p:nvSpPr>
          <p:spPr>
            <a:xfrm>
              <a:off x="611483" y="2546155"/>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7"/>
            <p:cNvSpPr/>
            <p:nvPr/>
          </p:nvSpPr>
          <p:spPr>
            <a:xfrm>
              <a:off x="647459" y="2525156"/>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7"/>
            <p:cNvSpPr/>
            <p:nvPr/>
          </p:nvSpPr>
          <p:spPr>
            <a:xfrm>
              <a:off x="687420" y="2593125"/>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7"/>
            <p:cNvSpPr/>
            <p:nvPr/>
          </p:nvSpPr>
          <p:spPr>
            <a:xfrm>
              <a:off x="448616" y="2158442"/>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7"/>
            <p:cNvSpPr/>
            <p:nvPr/>
          </p:nvSpPr>
          <p:spPr>
            <a:xfrm>
              <a:off x="506550" y="2205412"/>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7"/>
            <p:cNvSpPr/>
            <p:nvPr/>
          </p:nvSpPr>
          <p:spPr>
            <a:xfrm>
              <a:off x="149842" y="2499185"/>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7"/>
            <p:cNvSpPr/>
            <p:nvPr/>
          </p:nvSpPr>
          <p:spPr>
            <a:xfrm>
              <a:off x="149842" y="2459224"/>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7"/>
            <p:cNvSpPr/>
            <p:nvPr/>
          </p:nvSpPr>
          <p:spPr>
            <a:xfrm>
              <a:off x="68902" y="2478186"/>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67" name="Google Shape;1867;p7"/>
          <p:cNvGrpSpPr/>
          <p:nvPr/>
        </p:nvGrpSpPr>
        <p:grpSpPr>
          <a:xfrm rot="5400000" flipH="1">
            <a:off x="8807180" y="847055"/>
            <a:ext cx="117436" cy="105833"/>
            <a:chOff x="7737341" y="1046941"/>
            <a:chExt cx="161913" cy="145916"/>
          </a:xfrm>
        </p:grpSpPr>
        <p:sp>
          <p:nvSpPr>
            <p:cNvPr id="1868" name="Google Shape;1868;p7"/>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7"/>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7"/>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able of contents">
  <p:cSld name="CUSTOM">
    <p:spTree>
      <p:nvGrpSpPr>
        <p:cNvPr id="1" name="Shape 3311"/>
        <p:cNvGrpSpPr/>
        <p:nvPr/>
      </p:nvGrpSpPr>
      <p:grpSpPr>
        <a:xfrm>
          <a:off x="0" y="0"/>
          <a:ext cx="0" cy="0"/>
          <a:chOff x="0" y="0"/>
          <a:chExt cx="0" cy="0"/>
        </a:xfrm>
      </p:grpSpPr>
      <p:sp>
        <p:nvSpPr>
          <p:cNvPr id="3312" name="Google Shape;3312;p13"/>
          <p:cNvSpPr txBox="1">
            <a:spLocks noGrp="1"/>
          </p:cNvSpPr>
          <p:nvPr>
            <p:ph type="title" hasCustomPrompt="1"/>
          </p:nvPr>
        </p:nvSpPr>
        <p:spPr>
          <a:xfrm>
            <a:off x="3365498" y="1989337"/>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13" name="Google Shape;3313;p13"/>
          <p:cNvSpPr txBox="1">
            <a:spLocks noGrp="1"/>
          </p:cNvSpPr>
          <p:nvPr>
            <p:ph type="subTitle" idx="1"/>
          </p:nvPr>
        </p:nvSpPr>
        <p:spPr>
          <a:xfrm>
            <a:off x="1424294" y="1567550"/>
            <a:ext cx="19980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14" name="Google Shape;3314;p13"/>
          <p:cNvSpPr txBox="1">
            <a:spLocks noGrp="1"/>
          </p:cNvSpPr>
          <p:nvPr>
            <p:ph type="subTitle" idx="2"/>
          </p:nvPr>
        </p:nvSpPr>
        <p:spPr>
          <a:xfrm>
            <a:off x="1414416" y="1953142"/>
            <a:ext cx="1662000" cy="70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15" name="Google Shape;3315;p13"/>
          <p:cNvSpPr txBox="1">
            <a:spLocks noGrp="1"/>
          </p:cNvSpPr>
          <p:nvPr>
            <p:ph type="title" idx="3" hasCustomPrompt="1"/>
          </p:nvPr>
        </p:nvSpPr>
        <p:spPr>
          <a:xfrm>
            <a:off x="651856" y="1989337"/>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16" name="Google Shape;3316;p13"/>
          <p:cNvSpPr txBox="1">
            <a:spLocks noGrp="1"/>
          </p:cNvSpPr>
          <p:nvPr>
            <p:ph type="subTitle" idx="4"/>
          </p:nvPr>
        </p:nvSpPr>
        <p:spPr>
          <a:xfrm>
            <a:off x="4155034" y="1567550"/>
            <a:ext cx="19854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17" name="Google Shape;3317;p13"/>
          <p:cNvSpPr txBox="1">
            <a:spLocks noGrp="1"/>
          </p:cNvSpPr>
          <p:nvPr>
            <p:ph type="subTitle" idx="5"/>
          </p:nvPr>
        </p:nvSpPr>
        <p:spPr>
          <a:xfrm>
            <a:off x="4145160" y="1950863"/>
            <a:ext cx="1662000" cy="70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18" name="Google Shape;3318;p13"/>
          <p:cNvSpPr txBox="1">
            <a:spLocks noGrp="1"/>
          </p:cNvSpPr>
          <p:nvPr>
            <p:ph type="subTitle" idx="6"/>
          </p:nvPr>
        </p:nvSpPr>
        <p:spPr>
          <a:xfrm>
            <a:off x="6880858" y="1567550"/>
            <a:ext cx="19728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19" name="Google Shape;3319;p13"/>
          <p:cNvSpPr txBox="1">
            <a:spLocks noGrp="1"/>
          </p:cNvSpPr>
          <p:nvPr>
            <p:ph type="subTitle" idx="7"/>
          </p:nvPr>
        </p:nvSpPr>
        <p:spPr>
          <a:xfrm>
            <a:off x="6870980" y="1955452"/>
            <a:ext cx="1662000" cy="7053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20" name="Google Shape;3320;p13"/>
          <p:cNvSpPr txBox="1">
            <a:spLocks noGrp="1"/>
          </p:cNvSpPr>
          <p:nvPr>
            <p:ph type="title" idx="8" hasCustomPrompt="1"/>
          </p:nvPr>
        </p:nvSpPr>
        <p:spPr>
          <a:xfrm>
            <a:off x="6079089" y="1989337"/>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21" name="Google Shape;3321;p13"/>
          <p:cNvSpPr txBox="1">
            <a:spLocks noGrp="1"/>
          </p:cNvSpPr>
          <p:nvPr>
            <p:ph type="subTitle" idx="9"/>
          </p:nvPr>
        </p:nvSpPr>
        <p:spPr>
          <a:xfrm>
            <a:off x="1424294" y="2989064"/>
            <a:ext cx="19980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22" name="Google Shape;3322;p13"/>
          <p:cNvSpPr txBox="1">
            <a:spLocks noGrp="1"/>
          </p:cNvSpPr>
          <p:nvPr>
            <p:ph type="subTitle" idx="13"/>
          </p:nvPr>
        </p:nvSpPr>
        <p:spPr>
          <a:xfrm>
            <a:off x="1414416" y="3382945"/>
            <a:ext cx="1662000" cy="7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23" name="Google Shape;3323;p13"/>
          <p:cNvSpPr txBox="1">
            <a:spLocks noGrp="1"/>
          </p:cNvSpPr>
          <p:nvPr>
            <p:ph type="title" idx="14" hasCustomPrompt="1"/>
          </p:nvPr>
        </p:nvSpPr>
        <p:spPr>
          <a:xfrm>
            <a:off x="642539" y="3394425"/>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24" name="Google Shape;3324;p13"/>
          <p:cNvSpPr txBox="1">
            <a:spLocks noGrp="1"/>
          </p:cNvSpPr>
          <p:nvPr>
            <p:ph type="subTitle" idx="15"/>
          </p:nvPr>
        </p:nvSpPr>
        <p:spPr>
          <a:xfrm>
            <a:off x="4155034" y="2989064"/>
            <a:ext cx="19854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25" name="Google Shape;3325;p13"/>
          <p:cNvSpPr txBox="1">
            <a:spLocks noGrp="1"/>
          </p:cNvSpPr>
          <p:nvPr>
            <p:ph type="subTitle" idx="16"/>
          </p:nvPr>
        </p:nvSpPr>
        <p:spPr>
          <a:xfrm>
            <a:off x="4145160" y="3380682"/>
            <a:ext cx="1662000" cy="7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26" name="Google Shape;3326;p13"/>
          <p:cNvSpPr txBox="1">
            <a:spLocks noGrp="1"/>
          </p:cNvSpPr>
          <p:nvPr>
            <p:ph type="title" idx="17" hasCustomPrompt="1"/>
          </p:nvPr>
        </p:nvSpPr>
        <p:spPr>
          <a:xfrm>
            <a:off x="3365485" y="3394425"/>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27" name="Google Shape;3327;p13"/>
          <p:cNvSpPr txBox="1">
            <a:spLocks noGrp="1"/>
          </p:cNvSpPr>
          <p:nvPr>
            <p:ph type="subTitle" idx="18"/>
          </p:nvPr>
        </p:nvSpPr>
        <p:spPr>
          <a:xfrm>
            <a:off x="6880858" y="2989064"/>
            <a:ext cx="1972800" cy="544200"/>
          </a:xfrm>
          <a:prstGeom prst="rect">
            <a:avLst/>
          </a:prstGeom>
        </p:spPr>
        <p:txBody>
          <a:bodyPr spcFirstLastPara="1" wrap="square" lIns="91425" tIns="91425" rIns="91425" bIns="91425" anchor="ctr" anchorCtr="0">
            <a:noAutofit/>
          </a:bodyPr>
          <a:lstStyle>
            <a:lvl1pPr lvl="0"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328" name="Google Shape;3328;p13"/>
          <p:cNvSpPr txBox="1">
            <a:spLocks noGrp="1"/>
          </p:cNvSpPr>
          <p:nvPr>
            <p:ph type="subTitle" idx="19"/>
          </p:nvPr>
        </p:nvSpPr>
        <p:spPr>
          <a:xfrm>
            <a:off x="6870980" y="3385241"/>
            <a:ext cx="1662000" cy="70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None/>
              <a:defRPr sz="1400">
                <a:latin typeface="Nunito"/>
                <a:ea typeface="Nunito"/>
                <a:cs typeface="Nunito"/>
                <a:sym typeface="Nunito"/>
              </a:defRPr>
            </a:lvl1pPr>
            <a:lvl2pPr lvl="1" rtl="0">
              <a:lnSpc>
                <a:spcPct val="100000"/>
              </a:lnSpc>
              <a:spcBef>
                <a:spcPts val="0"/>
              </a:spcBef>
              <a:spcAft>
                <a:spcPts val="0"/>
              </a:spcAft>
              <a:buNone/>
              <a:defRPr sz="1400">
                <a:latin typeface="Nunito"/>
                <a:ea typeface="Nunito"/>
                <a:cs typeface="Nunito"/>
                <a:sym typeface="Nunito"/>
              </a:defRPr>
            </a:lvl2pPr>
            <a:lvl3pPr lvl="2" rtl="0">
              <a:lnSpc>
                <a:spcPct val="100000"/>
              </a:lnSpc>
              <a:spcBef>
                <a:spcPts val="0"/>
              </a:spcBef>
              <a:spcAft>
                <a:spcPts val="0"/>
              </a:spcAft>
              <a:buNone/>
              <a:defRPr sz="1400">
                <a:latin typeface="Nunito"/>
                <a:ea typeface="Nunito"/>
                <a:cs typeface="Nunito"/>
                <a:sym typeface="Nunito"/>
              </a:defRPr>
            </a:lvl3pPr>
            <a:lvl4pPr lvl="3" rtl="0">
              <a:lnSpc>
                <a:spcPct val="100000"/>
              </a:lnSpc>
              <a:spcBef>
                <a:spcPts val="0"/>
              </a:spcBef>
              <a:spcAft>
                <a:spcPts val="0"/>
              </a:spcAft>
              <a:buNone/>
              <a:defRPr sz="1400">
                <a:latin typeface="Nunito"/>
                <a:ea typeface="Nunito"/>
                <a:cs typeface="Nunito"/>
                <a:sym typeface="Nunito"/>
              </a:defRPr>
            </a:lvl4pPr>
            <a:lvl5pPr lvl="4" rtl="0">
              <a:lnSpc>
                <a:spcPct val="100000"/>
              </a:lnSpc>
              <a:spcBef>
                <a:spcPts val="0"/>
              </a:spcBef>
              <a:spcAft>
                <a:spcPts val="0"/>
              </a:spcAft>
              <a:buNone/>
              <a:defRPr sz="1400">
                <a:latin typeface="Nunito"/>
                <a:ea typeface="Nunito"/>
                <a:cs typeface="Nunito"/>
                <a:sym typeface="Nunito"/>
              </a:defRPr>
            </a:lvl5pPr>
            <a:lvl6pPr lvl="5" rtl="0">
              <a:lnSpc>
                <a:spcPct val="100000"/>
              </a:lnSpc>
              <a:spcBef>
                <a:spcPts val="0"/>
              </a:spcBef>
              <a:spcAft>
                <a:spcPts val="0"/>
              </a:spcAft>
              <a:buNone/>
              <a:defRPr sz="1400">
                <a:latin typeface="Nunito"/>
                <a:ea typeface="Nunito"/>
                <a:cs typeface="Nunito"/>
                <a:sym typeface="Nunito"/>
              </a:defRPr>
            </a:lvl6pPr>
            <a:lvl7pPr lvl="6" rtl="0">
              <a:lnSpc>
                <a:spcPct val="100000"/>
              </a:lnSpc>
              <a:spcBef>
                <a:spcPts val="0"/>
              </a:spcBef>
              <a:spcAft>
                <a:spcPts val="0"/>
              </a:spcAft>
              <a:buNone/>
              <a:defRPr sz="1400">
                <a:latin typeface="Nunito"/>
                <a:ea typeface="Nunito"/>
                <a:cs typeface="Nunito"/>
                <a:sym typeface="Nunito"/>
              </a:defRPr>
            </a:lvl7pPr>
            <a:lvl8pPr lvl="7" rtl="0">
              <a:lnSpc>
                <a:spcPct val="100000"/>
              </a:lnSpc>
              <a:spcBef>
                <a:spcPts val="0"/>
              </a:spcBef>
              <a:spcAft>
                <a:spcPts val="0"/>
              </a:spcAft>
              <a:buNone/>
              <a:defRPr sz="1400">
                <a:latin typeface="Nunito"/>
                <a:ea typeface="Nunito"/>
                <a:cs typeface="Nunito"/>
                <a:sym typeface="Nunito"/>
              </a:defRPr>
            </a:lvl8pPr>
            <a:lvl9pPr lvl="8" rtl="0">
              <a:lnSpc>
                <a:spcPct val="100000"/>
              </a:lnSpc>
              <a:spcBef>
                <a:spcPts val="0"/>
              </a:spcBef>
              <a:spcAft>
                <a:spcPts val="0"/>
              </a:spcAft>
              <a:buNone/>
              <a:defRPr sz="1400">
                <a:latin typeface="Nunito"/>
                <a:ea typeface="Nunito"/>
                <a:cs typeface="Nunito"/>
                <a:sym typeface="Nunito"/>
              </a:defRPr>
            </a:lvl9pPr>
          </a:lstStyle>
          <a:p>
            <a:endParaRPr/>
          </a:p>
        </p:txBody>
      </p:sp>
      <p:sp>
        <p:nvSpPr>
          <p:cNvPr id="3329" name="Google Shape;3329;p13"/>
          <p:cNvSpPr txBox="1">
            <a:spLocks noGrp="1"/>
          </p:cNvSpPr>
          <p:nvPr>
            <p:ph type="title" idx="20" hasCustomPrompt="1"/>
          </p:nvPr>
        </p:nvSpPr>
        <p:spPr>
          <a:xfrm>
            <a:off x="6079114" y="3394425"/>
            <a:ext cx="722400" cy="3879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3600"/>
              <a:buNone/>
              <a:defRPr sz="3600">
                <a:solidFill>
                  <a:schemeClr val="dk1"/>
                </a:solidFill>
              </a:defRPr>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r>
              <a:t>xx%</a:t>
            </a:r>
          </a:p>
        </p:txBody>
      </p:sp>
      <p:sp>
        <p:nvSpPr>
          <p:cNvPr id="3330" name="Google Shape;3330;p13"/>
          <p:cNvSpPr txBox="1">
            <a:spLocks noGrp="1"/>
          </p:cNvSpPr>
          <p:nvPr>
            <p:ph type="title" idx="21"/>
          </p:nvPr>
        </p:nvSpPr>
        <p:spPr>
          <a:xfrm>
            <a:off x="927975" y="521625"/>
            <a:ext cx="5723400" cy="560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grpSp>
        <p:nvGrpSpPr>
          <p:cNvPr id="3331" name="Google Shape;3331;p13"/>
          <p:cNvGrpSpPr/>
          <p:nvPr/>
        </p:nvGrpSpPr>
        <p:grpSpPr>
          <a:xfrm>
            <a:off x="951464" y="4975059"/>
            <a:ext cx="123168" cy="110999"/>
            <a:chOff x="1167035" y="3887110"/>
            <a:chExt cx="161913" cy="145916"/>
          </a:xfrm>
        </p:grpSpPr>
        <p:sp>
          <p:nvSpPr>
            <p:cNvPr id="3332" name="Google Shape;3332;p13"/>
            <p:cNvSpPr/>
            <p:nvPr/>
          </p:nvSpPr>
          <p:spPr>
            <a:xfrm>
              <a:off x="1167035" y="398105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13"/>
            <p:cNvSpPr/>
            <p:nvPr/>
          </p:nvSpPr>
          <p:spPr>
            <a:xfrm>
              <a:off x="1219007" y="3887110"/>
              <a:ext cx="67974" cy="52006"/>
            </a:xfrm>
            <a:custGeom>
              <a:avLst/>
              <a:gdLst/>
              <a:ahLst/>
              <a:cxnLst/>
              <a:rect l="l" t="t" r="r" b="b"/>
              <a:pathLst>
                <a:path w="2269" h="1736" extrusionOk="0">
                  <a:moveTo>
                    <a:pt x="1135" y="1"/>
                  </a:moveTo>
                  <a:cubicBezTo>
                    <a:pt x="1" y="1"/>
                    <a:pt x="1" y="1735"/>
                    <a:pt x="1135" y="1735"/>
                  </a:cubicBezTo>
                  <a:cubicBezTo>
                    <a:pt x="2269" y="1735"/>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13"/>
            <p:cNvSpPr/>
            <p:nvPr/>
          </p:nvSpPr>
          <p:spPr>
            <a:xfrm>
              <a:off x="1260974" y="3981050"/>
              <a:ext cx="67974" cy="51976"/>
            </a:xfrm>
            <a:custGeom>
              <a:avLst/>
              <a:gdLst/>
              <a:ahLst/>
              <a:cxnLst/>
              <a:rect l="l" t="t" r="r" b="b"/>
              <a:pathLst>
                <a:path w="2269" h="1735" extrusionOk="0">
                  <a:moveTo>
                    <a:pt x="1135" y="0"/>
                  </a:moveTo>
                  <a:cubicBezTo>
                    <a:pt x="1" y="0"/>
                    <a:pt x="1"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35" name="Google Shape;3335;p13"/>
          <p:cNvGrpSpPr/>
          <p:nvPr/>
        </p:nvGrpSpPr>
        <p:grpSpPr>
          <a:xfrm>
            <a:off x="7468805" y="4918050"/>
            <a:ext cx="161913" cy="146905"/>
            <a:chOff x="7894217" y="3432112"/>
            <a:chExt cx="161913" cy="146905"/>
          </a:xfrm>
        </p:grpSpPr>
        <p:sp>
          <p:nvSpPr>
            <p:cNvPr id="3336" name="Google Shape;3336;p13"/>
            <p:cNvSpPr/>
            <p:nvPr/>
          </p:nvSpPr>
          <p:spPr>
            <a:xfrm>
              <a:off x="7894217" y="3526023"/>
              <a:ext cx="67974" cy="52995"/>
            </a:xfrm>
            <a:custGeom>
              <a:avLst/>
              <a:gdLst/>
              <a:ahLst/>
              <a:cxnLst/>
              <a:rect l="l" t="t" r="r" b="b"/>
              <a:pathLst>
                <a:path w="2269" h="1769" extrusionOk="0">
                  <a:moveTo>
                    <a:pt x="1135" y="1"/>
                  </a:moveTo>
                  <a:cubicBezTo>
                    <a:pt x="1" y="1"/>
                    <a:pt x="1" y="1769"/>
                    <a:pt x="1135" y="1769"/>
                  </a:cubicBezTo>
                  <a:cubicBezTo>
                    <a:pt x="2269" y="1769"/>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13"/>
            <p:cNvSpPr/>
            <p:nvPr/>
          </p:nvSpPr>
          <p:spPr>
            <a:xfrm>
              <a:off x="7947178" y="3432112"/>
              <a:ext cx="66985" cy="51976"/>
            </a:xfrm>
            <a:custGeom>
              <a:avLst/>
              <a:gdLst/>
              <a:ahLst/>
              <a:cxnLst/>
              <a:rect l="l" t="t" r="r" b="b"/>
              <a:pathLst>
                <a:path w="2236" h="1735" extrusionOk="0">
                  <a:moveTo>
                    <a:pt x="1101" y="0"/>
                  </a:moveTo>
                  <a:cubicBezTo>
                    <a:pt x="0" y="0"/>
                    <a:pt x="0" y="1735"/>
                    <a:pt x="1101" y="1735"/>
                  </a:cubicBezTo>
                  <a:cubicBezTo>
                    <a:pt x="2235" y="1735"/>
                    <a:pt x="2235" y="0"/>
                    <a:pt x="11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13"/>
            <p:cNvSpPr/>
            <p:nvPr/>
          </p:nvSpPr>
          <p:spPr>
            <a:xfrm>
              <a:off x="7989146" y="3526023"/>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39" name="Google Shape;3339;p13"/>
          <p:cNvSpPr/>
          <p:nvPr/>
        </p:nvSpPr>
        <p:spPr>
          <a:xfrm>
            <a:off x="5083100" y="4684525"/>
            <a:ext cx="4225580" cy="476007"/>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13"/>
          <p:cNvSpPr/>
          <p:nvPr/>
        </p:nvSpPr>
        <p:spPr>
          <a:xfrm flipH="1">
            <a:off x="-349675" y="-31000"/>
            <a:ext cx="2533901" cy="395672"/>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341" name="Google Shape;3341;p13"/>
          <p:cNvGrpSpPr/>
          <p:nvPr/>
        </p:nvGrpSpPr>
        <p:grpSpPr>
          <a:xfrm rot="-5400000">
            <a:off x="-132564" y="-271791"/>
            <a:ext cx="433159" cy="1122944"/>
            <a:chOff x="1823086" y="-208516"/>
            <a:chExt cx="433159" cy="1122944"/>
          </a:xfrm>
        </p:grpSpPr>
        <p:sp>
          <p:nvSpPr>
            <p:cNvPr id="3342" name="Google Shape;3342;p13"/>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13"/>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13"/>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13"/>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13"/>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13"/>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13"/>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13"/>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50" name="Google Shape;3350;p13"/>
          <p:cNvGrpSpPr/>
          <p:nvPr/>
        </p:nvGrpSpPr>
        <p:grpSpPr>
          <a:xfrm rot="-5400000">
            <a:off x="24451" y="-105807"/>
            <a:ext cx="438472" cy="1186732"/>
            <a:chOff x="904476" y="-243594"/>
            <a:chExt cx="438472" cy="1186732"/>
          </a:xfrm>
        </p:grpSpPr>
        <p:sp>
          <p:nvSpPr>
            <p:cNvPr id="3351" name="Google Shape;3351;p13"/>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13"/>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13"/>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13"/>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13"/>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13"/>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13"/>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13"/>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13"/>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13"/>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13"/>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13"/>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13"/>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13"/>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13"/>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13"/>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13"/>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13"/>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13"/>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13"/>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13"/>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13"/>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13"/>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13"/>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13"/>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13"/>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13"/>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78" name="Google Shape;3378;p13"/>
          <p:cNvGrpSpPr/>
          <p:nvPr/>
        </p:nvGrpSpPr>
        <p:grpSpPr>
          <a:xfrm>
            <a:off x="8087976" y="4410605"/>
            <a:ext cx="1157440" cy="740602"/>
            <a:chOff x="7750342" y="3926048"/>
            <a:chExt cx="1406709" cy="900099"/>
          </a:xfrm>
        </p:grpSpPr>
        <p:sp>
          <p:nvSpPr>
            <p:cNvPr id="3379" name="Google Shape;3379;p13"/>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13"/>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13"/>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13"/>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13"/>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13"/>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13"/>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13"/>
            <p:cNvSpPr/>
            <p:nvPr/>
          </p:nvSpPr>
          <p:spPr>
            <a:xfrm>
              <a:off x="7750342" y="3929223"/>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87" name="Google Shape;3387;p13"/>
          <p:cNvGrpSpPr/>
          <p:nvPr/>
        </p:nvGrpSpPr>
        <p:grpSpPr>
          <a:xfrm rot="-5400000">
            <a:off x="8351334" y="4458291"/>
            <a:ext cx="360400" cy="976219"/>
            <a:chOff x="7607455" y="4238363"/>
            <a:chExt cx="438017" cy="1186459"/>
          </a:xfrm>
        </p:grpSpPr>
        <p:sp>
          <p:nvSpPr>
            <p:cNvPr id="3388" name="Google Shape;3388;p13"/>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13"/>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13"/>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13"/>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13"/>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13"/>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13"/>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13"/>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13"/>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13"/>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13"/>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13"/>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13"/>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13"/>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13"/>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13"/>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4" name="Google Shape;3404;p13"/>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5" name="Google Shape;3405;p13"/>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13"/>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13"/>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13"/>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13"/>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13"/>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13"/>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12" name="Google Shape;3412;p13"/>
          <p:cNvGrpSpPr/>
          <p:nvPr/>
        </p:nvGrpSpPr>
        <p:grpSpPr>
          <a:xfrm rot="5400000">
            <a:off x="8327439" y="4544135"/>
            <a:ext cx="933472" cy="547264"/>
            <a:chOff x="8365864" y="2993835"/>
            <a:chExt cx="933472" cy="547264"/>
          </a:xfrm>
        </p:grpSpPr>
        <p:sp>
          <p:nvSpPr>
            <p:cNvPr id="3413" name="Google Shape;3413;p13"/>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13"/>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13"/>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13"/>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13"/>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13"/>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13"/>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20" name="Google Shape;3420;p13"/>
          <p:cNvGrpSpPr/>
          <p:nvPr/>
        </p:nvGrpSpPr>
        <p:grpSpPr>
          <a:xfrm>
            <a:off x="8459036" y="225599"/>
            <a:ext cx="875251" cy="663424"/>
            <a:chOff x="8118223" y="2202382"/>
            <a:chExt cx="1151949" cy="873156"/>
          </a:xfrm>
        </p:grpSpPr>
        <p:sp>
          <p:nvSpPr>
            <p:cNvPr id="3421" name="Google Shape;3421;p13"/>
            <p:cNvSpPr/>
            <p:nvPr/>
          </p:nvSpPr>
          <p:spPr>
            <a:xfrm>
              <a:off x="8118223" y="2846064"/>
              <a:ext cx="285645" cy="150896"/>
            </a:xfrm>
            <a:custGeom>
              <a:avLst/>
              <a:gdLst/>
              <a:ahLst/>
              <a:cxnLst/>
              <a:rect l="l" t="t" r="r" b="b"/>
              <a:pathLst>
                <a:path w="9535" h="5037" extrusionOk="0">
                  <a:moveTo>
                    <a:pt x="4551" y="0"/>
                  </a:moveTo>
                  <a:cubicBezTo>
                    <a:pt x="2150" y="0"/>
                    <a:pt x="1" y="554"/>
                    <a:pt x="628" y="3119"/>
                  </a:cubicBezTo>
                  <a:cubicBezTo>
                    <a:pt x="933" y="4505"/>
                    <a:pt x="1747" y="5036"/>
                    <a:pt x="2769" y="5036"/>
                  </a:cubicBezTo>
                  <a:cubicBezTo>
                    <a:pt x="5215" y="5036"/>
                    <a:pt x="8852" y="1988"/>
                    <a:pt x="9535" y="317"/>
                  </a:cubicBezTo>
                  <a:lnTo>
                    <a:pt x="9535" y="317"/>
                  </a:lnTo>
                  <a:cubicBezTo>
                    <a:pt x="9480" y="320"/>
                    <a:pt x="9421" y="321"/>
                    <a:pt x="9359" y="321"/>
                  </a:cubicBezTo>
                  <a:cubicBezTo>
                    <a:pt x="8351" y="321"/>
                    <a:pt x="6378" y="0"/>
                    <a:pt x="455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13"/>
            <p:cNvSpPr/>
            <p:nvPr/>
          </p:nvSpPr>
          <p:spPr>
            <a:xfrm>
              <a:off x="8374850" y="2850558"/>
              <a:ext cx="174802" cy="224981"/>
            </a:xfrm>
            <a:custGeom>
              <a:avLst/>
              <a:gdLst/>
              <a:ahLst/>
              <a:cxnLst/>
              <a:rect l="l" t="t" r="r" b="b"/>
              <a:pathLst>
                <a:path w="5835" h="7510" extrusionOk="0">
                  <a:moveTo>
                    <a:pt x="3603" y="0"/>
                  </a:moveTo>
                  <a:cubicBezTo>
                    <a:pt x="2636" y="1201"/>
                    <a:pt x="1501" y="2002"/>
                    <a:pt x="968" y="3503"/>
                  </a:cubicBezTo>
                  <a:cubicBezTo>
                    <a:pt x="367" y="4970"/>
                    <a:pt x="0" y="7439"/>
                    <a:pt x="2302" y="7506"/>
                  </a:cubicBezTo>
                  <a:cubicBezTo>
                    <a:pt x="2355" y="7508"/>
                    <a:pt x="2406" y="7509"/>
                    <a:pt x="2456" y="7509"/>
                  </a:cubicBezTo>
                  <a:cubicBezTo>
                    <a:pt x="5835" y="7509"/>
                    <a:pt x="4623" y="2075"/>
                    <a:pt x="3670" y="267"/>
                  </a:cubicBezTo>
                  <a:lnTo>
                    <a:pt x="360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13"/>
            <p:cNvSpPr/>
            <p:nvPr/>
          </p:nvSpPr>
          <p:spPr>
            <a:xfrm>
              <a:off x="8194999" y="2514098"/>
              <a:ext cx="345769" cy="163688"/>
            </a:xfrm>
            <a:custGeom>
              <a:avLst/>
              <a:gdLst/>
              <a:ahLst/>
              <a:cxnLst/>
              <a:rect l="l" t="t" r="r" b="b"/>
              <a:pathLst>
                <a:path w="11542" h="5464" extrusionOk="0">
                  <a:moveTo>
                    <a:pt x="7205" y="1"/>
                  </a:moveTo>
                  <a:cubicBezTo>
                    <a:pt x="6846" y="1"/>
                    <a:pt x="6525" y="11"/>
                    <a:pt x="6271" y="24"/>
                  </a:cubicBezTo>
                  <a:cubicBezTo>
                    <a:pt x="4437" y="124"/>
                    <a:pt x="2702" y="224"/>
                    <a:pt x="1301" y="1592"/>
                  </a:cubicBezTo>
                  <a:cubicBezTo>
                    <a:pt x="0" y="2926"/>
                    <a:pt x="67" y="5361"/>
                    <a:pt x="2268" y="5461"/>
                  </a:cubicBezTo>
                  <a:cubicBezTo>
                    <a:pt x="2303" y="5463"/>
                    <a:pt x="2337" y="5463"/>
                    <a:pt x="2371" y="5463"/>
                  </a:cubicBezTo>
                  <a:cubicBezTo>
                    <a:pt x="4327" y="5463"/>
                    <a:pt x="5966" y="3610"/>
                    <a:pt x="7605" y="2659"/>
                  </a:cubicBezTo>
                  <a:cubicBezTo>
                    <a:pt x="8906" y="1859"/>
                    <a:pt x="10141" y="1692"/>
                    <a:pt x="11542" y="1258"/>
                  </a:cubicBezTo>
                  <a:lnTo>
                    <a:pt x="11442" y="1092"/>
                  </a:lnTo>
                  <a:cubicBezTo>
                    <a:pt x="10797" y="179"/>
                    <a:pt x="8684" y="1"/>
                    <a:pt x="720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13"/>
            <p:cNvSpPr/>
            <p:nvPr/>
          </p:nvSpPr>
          <p:spPr>
            <a:xfrm>
              <a:off x="8752557" y="2506819"/>
              <a:ext cx="153263" cy="296459"/>
            </a:xfrm>
            <a:custGeom>
              <a:avLst/>
              <a:gdLst/>
              <a:ahLst/>
              <a:cxnLst/>
              <a:rect l="l" t="t" r="r" b="b"/>
              <a:pathLst>
                <a:path w="5116" h="9896" extrusionOk="0">
                  <a:moveTo>
                    <a:pt x="2335" y="0"/>
                  </a:moveTo>
                  <a:lnTo>
                    <a:pt x="2169" y="100"/>
                  </a:lnTo>
                  <a:cubicBezTo>
                    <a:pt x="2207" y="125"/>
                    <a:pt x="2246" y="150"/>
                    <a:pt x="2283" y="176"/>
                  </a:cubicBezTo>
                  <a:lnTo>
                    <a:pt x="2283" y="176"/>
                  </a:lnTo>
                  <a:cubicBezTo>
                    <a:pt x="2306" y="97"/>
                    <a:pt x="2324" y="36"/>
                    <a:pt x="2335" y="0"/>
                  </a:cubicBezTo>
                  <a:close/>
                  <a:moveTo>
                    <a:pt x="2283" y="176"/>
                  </a:moveTo>
                  <a:cubicBezTo>
                    <a:pt x="2180" y="547"/>
                    <a:pt x="1984" y="1311"/>
                    <a:pt x="1902" y="1668"/>
                  </a:cubicBezTo>
                  <a:cubicBezTo>
                    <a:pt x="1201" y="3670"/>
                    <a:pt x="0" y="5438"/>
                    <a:pt x="67" y="7606"/>
                  </a:cubicBezTo>
                  <a:cubicBezTo>
                    <a:pt x="126" y="9056"/>
                    <a:pt x="967" y="9896"/>
                    <a:pt x="1895" y="9896"/>
                  </a:cubicBezTo>
                  <a:cubicBezTo>
                    <a:pt x="2547" y="9896"/>
                    <a:pt x="3241" y="9481"/>
                    <a:pt x="3736" y="8573"/>
                  </a:cubicBezTo>
                  <a:cubicBezTo>
                    <a:pt x="5115" y="6176"/>
                    <a:pt x="4652" y="1808"/>
                    <a:pt x="2283" y="176"/>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13"/>
            <p:cNvSpPr/>
            <p:nvPr/>
          </p:nvSpPr>
          <p:spPr>
            <a:xfrm>
              <a:off x="8204974" y="2202382"/>
              <a:ext cx="1065199" cy="727218"/>
            </a:xfrm>
            <a:custGeom>
              <a:avLst/>
              <a:gdLst/>
              <a:ahLst/>
              <a:cxnLst/>
              <a:rect l="l" t="t" r="r" b="b"/>
              <a:pathLst>
                <a:path w="35557" h="24275" extrusionOk="0">
                  <a:moveTo>
                    <a:pt x="29901" y="0"/>
                  </a:moveTo>
                  <a:cubicBezTo>
                    <a:pt x="28710" y="0"/>
                    <a:pt x="27518" y="179"/>
                    <a:pt x="26353" y="590"/>
                  </a:cubicBezTo>
                  <a:cubicBezTo>
                    <a:pt x="23851" y="1490"/>
                    <a:pt x="21783" y="3292"/>
                    <a:pt x="20048" y="5293"/>
                  </a:cubicBezTo>
                  <a:cubicBezTo>
                    <a:pt x="16112" y="9796"/>
                    <a:pt x="13510" y="15367"/>
                    <a:pt x="9107" y="19503"/>
                  </a:cubicBezTo>
                  <a:cubicBezTo>
                    <a:pt x="6705" y="21805"/>
                    <a:pt x="3770" y="23406"/>
                    <a:pt x="401" y="23640"/>
                  </a:cubicBezTo>
                  <a:cubicBezTo>
                    <a:pt x="11" y="23672"/>
                    <a:pt x="1" y="24275"/>
                    <a:pt x="371" y="24275"/>
                  </a:cubicBezTo>
                  <a:cubicBezTo>
                    <a:pt x="381" y="24275"/>
                    <a:pt x="391" y="24274"/>
                    <a:pt x="401" y="24273"/>
                  </a:cubicBezTo>
                  <a:cubicBezTo>
                    <a:pt x="3336" y="24040"/>
                    <a:pt x="6038" y="22872"/>
                    <a:pt x="8307" y="21038"/>
                  </a:cubicBezTo>
                  <a:cubicBezTo>
                    <a:pt x="10642" y="19203"/>
                    <a:pt x="12476" y="16801"/>
                    <a:pt x="14177" y="14400"/>
                  </a:cubicBezTo>
                  <a:cubicBezTo>
                    <a:pt x="15945" y="11931"/>
                    <a:pt x="17546" y="9363"/>
                    <a:pt x="19414" y="6994"/>
                  </a:cubicBezTo>
                  <a:cubicBezTo>
                    <a:pt x="21082" y="4893"/>
                    <a:pt x="22984" y="2858"/>
                    <a:pt x="25419" y="1657"/>
                  </a:cubicBezTo>
                  <a:cubicBezTo>
                    <a:pt x="26866" y="941"/>
                    <a:pt x="28379" y="639"/>
                    <a:pt x="29899" y="639"/>
                  </a:cubicBezTo>
                  <a:cubicBezTo>
                    <a:pt x="31637" y="639"/>
                    <a:pt x="33386" y="1034"/>
                    <a:pt x="35059" y="1657"/>
                  </a:cubicBezTo>
                  <a:cubicBezTo>
                    <a:pt x="35095" y="1670"/>
                    <a:pt x="35130" y="1676"/>
                    <a:pt x="35162" y="1676"/>
                  </a:cubicBezTo>
                  <a:cubicBezTo>
                    <a:pt x="35454" y="1676"/>
                    <a:pt x="35556" y="1177"/>
                    <a:pt x="35226" y="1057"/>
                  </a:cubicBezTo>
                  <a:cubicBezTo>
                    <a:pt x="33516" y="413"/>
                    <a:pt x="31710" y="0"/>
                    <a:pt x="2990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13"/>
            <p:cNvSpPr/>
            <p:nvPr/>
          </p:nvSpPr>
          <p:spPr>
            <a:xfrm>
              <a:off x="8766187" y="2402874"/>
              <a:ext cx="78339" cy="353978"/>
            </a:xfrm>
            <a:custGeom>
              <a:avLst/>
              <a:gdLst/>
              <a:ahLst/>
              <a:cxnLst/>
              <a:rect l="l" t="t" r="r" b="b"/>
              <a:pathLst>
                <a:path w="2615" h="11816" extrusionOk="0">
                  <a:moveTo>
                    <a:pt x="440" y="0"/>
                  </a:moveTo>
                  <a:cubicBezTo>
                    <a:pt x="212" y="0"/>
                    <a:pt x="1" y="314"/>
                    <a:pt x="179" y="568"/>
                  </a:cubicBezTo>
                  <a:cubicBezTo>
                    <a:pt x="1413" y="2003"/>
                    <a:pt x="1747" y="4104"/>
                    <a:pt x="1847" y="5905"/>
                  </a:cubicBezTo>
                  <a:cubicBezTo>
                    <a:pt x="1980" y="7740"/>
                    <a:pt x="1880" y="9708"/>
                    <a:pt x="1247" y="11443"/>
                  </a:cubicBezTo>
                  <a:cubicBezTo>
                    <a:pt x="1165" y="11666"/>
                    <a:pt x="1356" y="11815"/>
                    <a:pt x="1547" y="11815"/>
                  </a:cubicBezTo>
                  <a:cubicBezTo>
                    <a:pt x="1671" y="11815"/>
                    <a:pt x="1795" y="11753"/>
                    <a:pt x="1847" y="11610"/>
                  </a:cubicBezTo>
                  <a:cubicBezTo>
                    <a:pt x="2514" y="9742"/>
                    <a:pt x="2614" y="7607"/>
                    <a:pt x="2481" y="5639"/>
                  </a:cubicBezTo>
                  <a:cubicBezTo>
                    <a:pt x="2314" y="3704"/>
                    <a:pt x="1914" y="1636"/>
                    <a:pt x="646" y="101"/>
                  </a:cubicBezTo>
                  <a:cubicBezTo>
                    <a:pt x="583" y="30"/>
                    <a:pt x="511" y="0"/>
                    <a:pt x="44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13"/>
            <p:cNvSpPr/>
            <p:nvPr/>
          </p:nvSpPr>
          <p:spPr>
            <a:xfrm>
              <a:off x="8266921" y="2538182"/>
              <a:ext cx="406493" cy="75103"/>
            </a:xfrm>
            <a:custGeom>
              <a:avLst/>
              <a:gdLst/>
              <a:ahLst/>
              <a:cxnLst/>
              <a:rect l="l" t="t" r="r" b="b"/>
              <a:pathLst>
                <a:path w="13569" h="2507" extrusionOk="0">
                  <a:moveTo>
                    <a:pt x="8155" y="1"/>
                  </a:moveTo>
                  <a:cubicBezTo>
                    <a:pt x="7596" y="1"/>
                    <a:pt x="7043" y="22"/>
                    <a:pt x="6505" y="54"/>
                  </a:cubicBezTo>
                  <a:cubicBezTo>
                    <a:pt x="4404" y="188"/>
                    <a:pt x="1869" y="521"/>
                    <a:pt x="234" y="1989"/>
                  </a:cubicBezTo>
                  <a:cubicBezTo>
                    <a:pt x="0" y="2197"/>
                    <a:pt x="232" y="2506"/>
                    <a:pt x="488" y="2506"/>
                  </a:cubicBezTo>
                  <a:cubicBezTo>
                    <a:pt x="561" y="2506"/>
                    <a:pt x="635" y="2481"/>
                    <a:pt x="701" y="2422"/>
                  </a:cubicBezTo>
                  <a:cubicBezTo>
                    <a:pt x="2236" y="1021"/>
                    <a:pt x="4804" y="755"/>
                    <a:pt x="6772" y="655"/>
                  </a:cubicBezTo>
                  <a:cubicBezTo>
                    <a:pt x="7141" y="643"/>
                    <a:pt x="7518" y="635"/>
                    <a:pt x="7898" y="635"/>
                  </a:cubicBezTo>
                  <a:cubicBezTo>
                    <a:pt x="9650" y="635"/>
                    <a:pt x="11487" y="797"/>
                    <a:pt x="13077" y="1455"/>
                  </a:cubicBezTo>
                  <a:cubicBezTo>
                    <a:pt x="13119" y="1474"/>
                    <a:pt x="13158" y="1483"/>
                    <a:pt x="13195" y="1483"/>
                  </a:cubicBezTo>
                  <a:cubicBezTo>
                    <a:pt x="13475" y="1483"/>
                    <a:pt x="13568" y="973"/>
                    <a:pt x="13244" y="855"/>
                  </a:cubicBezTo>
                  <a:cubicBezTo>
                    <a:pt x="11680" y="199"/>
                    <a:pt x="9888" y="1"/>
                    <a:pt x="815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13"/>
            <p:cNvSpPr/>
            <p:nvPr/>
          </p:nvSpPr>
          <p:spPr>
            <a:xfrm>
              <a:off x="8430657" y="2788610"/>
              <a:ext cx="64139" cy="225220"/>
            </a:xfrm>
            <a:custGeom>
              <a:avLst/>
              <a:gdLst/>
              <a:ahLst/>
              <a:cxnLst/>
              <a:rect l="l" t="t" r="r" b="b"/>
              <a:pathLst>
                <a:path w="2141" h="7518" extrusionOk="0">
                  <a:moveTo>
                    <a:pt x="1823" y="0"/>
                  </a:moveTo>
                  <a:cubicBezTo>
                    <a:pt x="1665" y="0"/>
                    <a:pt x="1506" y="100"/>
                    <a:pt x="1506" y="300"/>
                  </a:cubicBezTo>
                  <a:cubicBezTo>
                    <a:pt x="1506" y="2602"/>
                    <a:pt x="1406" y="5070"/>
                    <a:pt x="139" y="7072"/>
                  </a:cubicBezTo>
                  <a:cubicBezTo>
                    <a:pt x="0" y="7303"/>
                    <a:pt x="213" y="7517"/>
                    <a:pt x="435" y="7517"/>
                  </a:cubicBezTo>
                  <a:cubicBezTo>
                    <a:pt x="533" y="7517"/>
                    <a:pt x="634" y="7475"/>
                    <a:pt x="706" y="7372"/>
                  </a:cubicBezTo>
                  <a:cubicBezTo>
                    <a:pt x="2007" y="5304"/>
                    <a:pt x="2140" y="2702"/>
                    <a:pt x="2140" y="300"/>
                  </a:cubicBezTo>
                  <a:cubicBezTo>
                    <a:pt x="2140" y="100"/>
                    <a:pt x="1982" y="0"/>
                    <a:pt x="182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13"/>
            <p:cNvSpPr/>
            <p:nvPr/>
          </p:nvSpPr>
          <p:spPr>
            <a:xfrm>
              <a:off x="8193980" y="2952466"/>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13"/>
            <p:cNvSpPr/>
            <p:nvPr/>
          </p:nvSpPr>
          <p:spPr>
            <a:xfrm>
              <a:off x="8171004" y="2910499"/>
              <a:ext cx="27022" cy="21030"/>
            </a:xfrm>
            <a:custGeom>
              <a:avLst/>
              <a:gdLst/>
              <a:ahLst/>
              <a:cxnLst/>
              <a:rect l="l" t="t" r="r" b="b"/>
              <a:pathLst>
                <a:path w="902"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13"/>
            <p:cNvSpPr/>
            <p:nvPr/>
          </p:nvSpPr>
          <p:spPr>
            <a:xfrm>
              <a:off x="8152013" y="294947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13"/>
            <p:cNvSpPr/>
            <p:nvPr/>
          </p:nvSpPr>
          <p:spPr>
            <a:xfrm>
              <a:off x="8311884" y="2614719"/>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13"/>
            <p:cNvSpPr/>
            <p:nvPr/>
          </p:nvSpPr>
          <p:spPr>
            <a:xfrm>
              <a:off x="8274919" y="2635717"/>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13"/>
            <p:cNvSpPr/>
            <p:nvPr/>
          </p:nvSpPr>
          <p:spPr>
            <a:xfrm>
              <a:off x="8235947" y="2567778"/>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13"/>
            <p:cNvSpPr/>
            <p:nvPr/>
          </p:nvSpPr>
          <p:spPr>
            <a:xfrm>
              <a:off x="8474781" y="300243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13"/>
            <p:cNvSpPr/>
            <p:nvPr/>
          </p:nvSpPr>
          <p:spPr>
            <a:xfrm>
              <a:off x="8447792" y="3038408"/>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13"/>
            <p:cNvSpPr/>
            <p:nvPr/>
          </p:nvSpPr>
          <p:spPr>
            <a:xfrm>
              <a:off x="8416818" y="295546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13"/>
            <p:cNvSpPr/>
            <p:nvPr/>
          </p:nvSpPr>
          <p:spPr>
            <a:xfrm>
              <a:off x="8772537" y="2661689"/>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13"/>
            <p:cNvSpPr/>
            <p:nvPr/>
          </p:nvSpPr>
          <p:spPr>
            <a:xfrm>
              <a:off x="8772537" y="2700661"/>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13"/>
            <p:cNvSpPr/>
            <p:nvPr/>
          </p:nvSpPr>
          <p:spPr>
            <a:xfrm>
              <a:off x="8854465" y="2682687"/>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41" name="Google Shape;3441;p13"/>
          <p:cNvGrpSpPr/>
          <p:nvPr/>
        </p:nvGrpSpPr>
        <p:grpSpPr>
          <a:xfrm>
            <a:off x="-104830" y="4285622"/>
            <a:ext cx="849824" cy="827269"/>
            <a:chOff x="-181020" y="4253777"/>
            <a:chExt cx="1117161" cy="1087511"/>
          </a:xfrm>
        </p:grpSpPr>
        <p:sp>
          <p:nvSpPr>
            <p:cNvPr id="3442" name="Google Shape;3442;p13"/>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13"/>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13"/>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13"/>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13"/>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13"/>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13"/>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13"/>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13"/>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13"/>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13"/>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13"/>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13"/>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13"/>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56" name="Google Shape;3456;p13"/>
          <p:cNvGrpSpPr/>
          <p:nvPr/>
        </p:nvGrpSpPr>
        <p:grpSpPr>
          <a:xfrm>
            <a:off x="-94952" y="4072954"/>
            <a:ext cx="672463" cy="902105"/>
            <a:chOff x="-168050" y="4195214"/>
            <a:chExt cx="719519" cy="965231"/>
          </a:xfrm>
        </p:grpSpPr>
        <p:sp>
          <p:nvSpPr>
            <p:cNvPr id="3457" name="Google Shape;3457;p13"/>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13"/>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13"/>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13"/>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13"/>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13"/>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13"/>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13"/>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13"/>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13"/>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13"/>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13"/>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13"/>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13"/>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13"/>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13"/>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13"/>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13"/>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13"/>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13"/>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13"/>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13"/>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13"/>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13"/>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13"/>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13"/>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13"/>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13"/>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13"/>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13"/>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13"/>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13"/>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13"/>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13"/>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13"/>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13"/>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3" name="Google Shape;3493;p13"/>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4" name="Google Shape;3494;p13"/>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13"/>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13"/>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13"/>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13"/>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13"/>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13"/>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13"/>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13"/>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13"/>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04" name="Google Shape;3504;p13"/>
          <p:cNvGrpSpPr/>
          <p:nvPr/>
        </p:nvGrpSpPr>
        <p:grpSpPr>
          <a:xfrm>
            <a:off x="8267676" y="-256208"/>
            <a:ext cx="848507" cy="870171"/>
            <a:chOff x="7973149" y="-201092"/>
            <a:chExt cx="1116750" cy="1145263"/>
          </a:xfrm>
        </p:grpSpPr>
        <p:sp>
          <p:nvSpPr>
            <p:cNvPr id="3505" name="Google Shape;3505;p13"/>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13"/>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13"/>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13"/>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13"/>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13"/>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13"/>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13"/>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13"/>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13"/>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13"/>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13"/>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13"/>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13"/>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13"/>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13"/>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13"/>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13"/>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13"/>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13"/>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13"/>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6" name="Google Shape;3526;p13"/>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7" name="Google Shape;3527;p13"/>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13"/>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13"/>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13"/>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13"/>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13"/>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3" name="Google Shape;3533;p13"/>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13"/>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13"/>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13"/>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13"/>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8" name="Google Shape;3538;p13"/>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9" name="Google Shape;3539;p13"/>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0" name="Google Shape;3540;p13"/>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1" name="Google Shape;3541;p13"/>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2" name="Google Shape;3542;p13"/>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3" name="Google Shape;3543;p13"/>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4" name="Google Shape;3544;p13"/>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5" name="Google Shape;3545;p13"/>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6" name="Google Shape;3546;p13"/>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7" name="Google Shape;3547;p13"/>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8" name="Google Shape;3548;p13"/>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9" name="Google Shape;3549;p13"/>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0" name="Google Shape;3550;p13"/>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1" name="Google Shape;3551;p13"/>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13"/>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13"/>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13"/>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5" name="Google Shape;3555;p13"/>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6" name="Google Shape;3556;p13"/>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7" name="Google Shape;3557;p13"/>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8" name="Google Shape;3558;p13"/>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9" name="Google Shape;3559;p13"/>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0" name="Google Shape;3560;p13"/>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1" name="Google Shape;3561;p13"/>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13"/>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13"/>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13"/>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13"/>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66" name="Google Shape;3566;p13"/>
          <p:cNvGrpSpPr/>
          <p:nvPr/>
        </p:nvGrpSpPr>
        <p:grpSpPr>
          <a:xfrm rot="5400000">
            <a:off x="264480" y="4495133"/>
            <a:ext cx="333199" cy="902539"/>
            <a:chOff x="7607455" y="4238363"/>
            <a:chExt cx="438017" cy="1186459"/>
          </a:xfrm>
        </p:grpSpPr>
        <p:sp>
          <p:nvSpPr>
            <p:cNvPr id="3567" name="Google Shape;3567;p13"/>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13"/>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9" name="Google Shape;3569;p13"/>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0" name="Google Shape;3570;p13"/>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13"/>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2" name="Google Shape;3572;p13"/>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3" name="Google Shape;3573;p13"/>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4" name="Google Shape;3574;p13"/>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13"/>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6" name="Google Shape;3576;p13"/>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7" name="Google Shape;3577;p13"/>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8" name="Google Shape;3578;p13"/>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9" name="Google Shape;3579;p13"/>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0" name="Google Shape;3580;p13"/>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1" name="Google Shape;3581;p13"/>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2" name="Google Shape;3582;p13"/>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13"/>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4" name="Google Shape;3584;p13"/>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5" name="Google Shape;3585;p13"/>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6" name="Google Shape;3586;p13"/>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7" name="Google Shape;3587;p13"/>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8" name="Google Shape;3588;p13"/>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9" name="Google Shape;3589;p13"/>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0" name="Google Shape;3590;p13"/>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91" name="Google Shape;3591;p13"/>
          <p:cNvGrpSpPr/>
          <p:nvPr/>
        </p:nvGrpSpPr>
        <p:grpSpPr>
          <a:xfrm rot="-5400000">
            <a:off x="8113766" y="93879"/>
            <a:ext cx="161913" cy="145916"/>
            <a:chOff x="7737341" y="1046941"/>
            <a:chExt cx="161913" cy="145916"/>
          </a:xfrm>
        </p:grpSpPr>
        <p:sp>
          <p:nvSpPr>
            <p:cNvPr id="3592" name="Google Shape;3592;p13"/>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3" name="Google Shape;3593;p13"/>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13"/>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595" name="Google Shape;3595;p13"/>
          <p:cNvGrpSpPr/>
          <p:nvPr/>
        </p:nvGrpSpPr>
        <p:grpSpPr>
          <a:xfrm>
            <a:off x="83666" y="105929"/>
            <a:ext cx="161913" cy="145916"/>
            <a:chOff x="7737341" y="1046941"/>
            <a:chExt cx="161913" cy="145916"/>
          </a:xfrm>
        </p:grpSpPr>
        <p:sp>
          <p:nvSpPr>
            <p:cNvPr id="3596" name="Google Shape;3596;p13"/>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7" name="Google Shape;3597;p13"/>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13"/>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ly Title 1">
  <p:cSld name="TITLE_ONLY_1">
    <p:spTree>
      <p:nvGrpSpPr>
        <p:cNvPr id="1" name="Shape 3599"/>
        <p:cNvGrpSpPr/>
        <p:nvPr/>
      </p:nvGrpSpPr>
      <p:grpSpPr>
        <a:xfrm>
          <a:off x="0" y="0"/>
          <a:ext cx="0" cy="0"/>
          <a:chOff x="0" y="0"/>
          <a:chExt cx="0" cy="0"/>
        </a:xfrm>
      </p:grpSpPr>
      <p:sp>
        <p:nvSpPr>
          <p:cNvPr id="3600" name="Google Shape;3600;p14"/>
          <p:cNvSpPr/>
          <p:nvPr/>
        </p:nvSpPr>
        <p:spPr>
          <a:xfrm flipH="1">
            <a:off x="730188" y="4685853"/>
            <a:ext cx="236942" cy="239507"/>
          </a:xfrm>
          <a:custGeom>
            <a:avLst/>
            <a:gdLst/>
            <a:ahLst/>
            <a:cxnLst/>
            <a:rect l="l" t="t" r="r" b="b"/>
            <a:pathLst>
              <a:path w="3695" h="3735" extrusionOk="0">
                <a:moveTo>
                  <a:pt x="1126" y="0"/>
                </a:moveTo>
                <a:lnTo>
                  <a:pt x="1099" y="1313"/>
                </a:lnTo>
                <a:lnTo>
                  <a:pt x="1" y="2034"/>
                </a:lnTo>
                <a:lnTo>
                  <a:pt x="1240" y="2469"/>
                </a:lnTo>
                <a:lnTo>
                  <a:pt x="1587" y="3734"/>
                </a:lnTo>
                <a:lnTo>
                  <a:pt x="2382" y="2689"/>
                </a:lnTo>
                <a:lnTo>
                  <a:pt x="3695" y="2749"/>
                </a:lnTo>
                <a:lnTo>
                  <a:pt x="2943" y="1670"/>
                </a:lnTo>
                <a:lnTo>
                  <a:pt x="3408" y="445"/>
                </a:lnTo>
                <a:lnTo>
                  <a:pt x="2152" y="822"/>
                </a:lnTo>
                <a:lnTo>
                  <a:pt x="1126" y="0"/>
                </a:lnTo>
                <a:close/>
              </a:path>
            </a:pathLst>
          </a:custGeom>
          <a:solidFill>
            <a:srgbClr val="FFFFF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14"/>
          <p:cNvSpPr txBox="1">
            <a:spLocks noGrp="1"/>
          </p:cNvSpPr>
          <p:nvPr>
            <p:ph type="title"/>
          </p:nvPr>
        </p:nvSpPr>
        <p:spPr>
          <a:xfrm>
            <a:off x="927975" y="521625"/>
            <a:ext cx="5723400" cy="560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grpSp>
        <p:nvGrpSpPr>
          <p:cNvPr id="3602" name="Google Shape;3602;p14"/>
          <p:cNvGrpSpPr/>
          <p:nvPr/>
        </p:nvGrpSpPr>
        <p:grpSpPr>
          <a:xfrm>
            <a:off x="122967" y="586966"/>
            <a:ext cx="161913" cy="145916"/>
            <a:chOff x="7737341" y="1046941"/>
            <a:chExt cx="161913" cy="145916"/>
          </a:xfrm>
        </p:grpSpPr>
        <p:sp>
          <p:nvSpPr>
            <p:cNvPr id="3603" name="Google Shape;3603;p14"/>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14"/>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14"/>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606" name="Google Shape;3606;p14"/>
          <p:cNvSpPr/>
          <p:nvPr/>
        </p:nvSpPr>
        <p:spPr>
          <a:xfrm flipH="1">
            <a:off x="-254044" y="4684525"/>
            <a:ext cx="4225580" cy="476007"/>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14"/>
          <p:cNvSpPr/>
          <p:nvPr/>
        </p:nvSpPr>
        <p:spPr>
          <a:xfrm>
            <a:off x="6870409" y="-31000"/>
            <a:ext cx="2533901" cy="395672"/>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608" name="Google Shape;3608;p14"/>
          <p:cNvGrpSpPr/>
          <p:nvPr/>
        </p:nvGrpSpPr>
        <p:grpSpPr>
          <a:xfrm rot="-3170136">
            <a:off x="181607" y="-532401"/>
            <a:ext cx="433156" cy="1122937"/>
            <a:chOff x="1823086" y="-208516"/>
            <a:chExt cx="433159" cy="1122944"/>
          </a:xfrm>
        </p:grpSpPr>
        <p:sp>
          <p:nvSpPr>
            <p:cNvPr id="3609" name="Google Shape;3609;p14"/>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14"/>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14"/>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14"/>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3" name="Google Shape;3613;p14"/>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14"/>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14"/>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14"/>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17" name="Google Shape;3617;p14"/>
          <p:cNvGrpSpPr/>
          <p:nvPr/>
        </p:nvGrpSpPr>
        <p:grpSpPr>
          <a:xfrm rot="-3170136">
            <a:off x="186666" y="-310142"/>
            <a:ext cx="438469" cy="1186724"/>
            <a:chOff x="904476" y="-243594"/>
            <a:chExt cx="438472" cy="1186732"/>
          </a:xfrm>
        </p:grpSpPr>
        <p:sp>
          <p:nvSpPr>
            <p:cNvPr id="3618" name="Google Shape;3618;p14"/>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14"/>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14"/>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14"/>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14"/>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14"/>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14"/>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14"/>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14"/>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14"/>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14"/>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14"/>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14"/>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14"/>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14"/>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3" name="Google Shape;3633;p14"/>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4" name="Google Shape;3634;p14"/>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5" name="Google Shape;3635;p14"/>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6" name="Google Shape;3636;p14"/>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14"/>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8" name="Google Shape;3638;p14"/>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9" name="Google Shape;3639;p14"/>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0" name="Google Shape;3640;p14"/>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14"/>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14"/>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14"/>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4" name="Google Shape;3644;p14"/>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45" name="Google Shape;3645;p14"/>
          <p:cNvGrpSpPr/>
          <p:nvPr/>
        </p:nvGrpSpPr>
        <p:grpSpPr>
          <a:xfrm rot="-2429099" flipH="1">
            <a:off x="-434499" y="4085222"/>
            <a:ext cx="1157436" cy="740599"/>
            <a:chOff x="7750342" y="3926048"/>
            <a:chExt cx="1406709" cy="900099"/>
          </a:xfrm>
        </p:grpSpPr>
        <p:sp>
          <p:nvSpPr>
            <p:cNvPr id="3646" name="Google Shape;3646;p14"/>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14"/>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14"/>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14"/>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14"/>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1" name="Google Shape;3651;p14"/>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2" name="Google Shape;3652;p14"/>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14"/>
            <p:cNvSpPr/>
            <p:nvPr/>
          </p:nvSpPr>
          <p:spPr>
            <a:xfrm>
              <a:off x="7750342" y="3929223"/>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54" name="Google Shape;3654;p14"/>
          <p:cNvGrpSpPr/>
          <p:nvPr/>
        </p:nvGrpSpPr>
        <p:grpSpPr>
          <a:xfrm rot="5400000">
            <a:off x="430889" y="4458291"/>
            <a:ext cx="360400" cy="976219"/>
            <a:chOff x="7607455" y="4238363"/>
            <a:chExt cx="438017" cy="1186459"/>
          </a:xfrm>
        </p:grpSpPr>
        <p:sp>
          <p:nvSpPr>
            <p:cNvPr id="3655" name="Google Shape;3655;p14"/>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6" name="Google Shape;3656;p14"/>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14"/>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14"/>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14"/>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14"/>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1" name="Google Shape;3661;p14"/>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2" name="Google Shape;3662;p14"/>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14"/>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14"/>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14"/>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14"/>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14"/>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14"/>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14"/>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14"/>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14"/>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14"/>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14"/>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14"/>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14"/>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14"/>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14"/>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14"/>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79" name="Google Shape;3679;p14"/>
          <p:cNvGrpSpPr/>
          <p:nvPr/>
        </p:nvGrpSpPr>
        <p:grpSpPr>
          <a:xfrm rot="-5400000" flipH="1">
            <a:off x="-206276" y="4544135"/>
            <a:ext cx="933472" cy="547264"/>
            <a:chOff x="8365864" y="2993835"/>
            <a:chExt cx="933472" cy="547264"/>
          </a:xfrm>
        </p:grpSpPr>
        <p:sp>
          <p:nvSpPr>
            <p:cNvPr id="3680" name="Google Shape;3680;p14"/>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14"/>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14"/>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14"/>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14"/>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5" name="Google Shape;3685;p14"/>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6" name="Google Shape;3686;p14"/>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87" name="Google Shape;3687;p14"/>
          <p:cNvGrpSpPr/>
          <p:nvPr/>
        </p:nvGrpSpPr>
        <p:grpSpPr>
          <a:xfrm>
            <a:off x="8354557" y="450816"/>
            <a:ext cx="875251" cy="663424"/>
            <a:chOff x="8118223" y="2202382"/>
            <a:chExt cx="1151949" cy="873156"/>
          </a:xfrm>
        </p:grpSpPr>
        <p:sp>
          <p:nvSpPr>
            <p:cNvPr id="3688" name="Google Shape;3688;p14"/>
            <p:cNvSpPr/>
            <p:nvPr/>
          </p:nvSpPr>
          <p:spPr>
            <a:xfrm>
              <a:off x="8118223" y="2846064"/>
              <a:ext cx="285645" cy="150896"/>
            </a:xfrm>
            <a:custGeom>
              <a:avLst/>
              <a:gdLst/>
              <a:ahLst/>
              <a:cxnLst/>
              <a:rect l="l" t="t" r="r" b="b"/>
              <a:pathLst>
                <a:path w="9535" h="5037" extrusionOk="0">
                  <a:moveTo>
                    <a:pt x="4551" y="0"/>
                  </a:moveTo>
                  <a:cubicBezTo>
                    <a:pt x="2150" y="0"/>
                    <a:pt x="1" y="554"/>
                    <a:pt x="628" y="3119"/>
                  </a:cubicBezTo>
                  <a:cubicBezTo>
                    <a:pt x="933" y="4505"/>
                    <a:pt x="1747" y="5036"/>
                    <a:pt x="2769" y="5036"/>
                  </a:cubicBezTo>
                  <a:cubicBezTo>
                    <a:pt x="5215" y="5036"/>
                    <a:pt x="8852" y="1988"/>
                    <a:pt x="9535" y="317"/>
                  </a:cubicBezTo>
                  <a:lnTo>
                    <a:pt x="9535" y="317"/>
                  </a:lnTo>
                  <a:cubicBezTo>
                    <a:pt x="9480" y="320"/>
                    <a:pt x="9421" y="321"/>
                    <a:pt x="9359" y="321"/>
                  </a:cubicBezTo>
                  <a:cubicBezTo>
                    <a:pt x="8351" y="321"/>
                    <a:pt x="6378" y="0"/>
                    <a:pt x="455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9" name="Google Shape;3689;p14"/>
            <p:cNvSpPr/>
            <p:nvPr/>
          </p:nvSpPr>
          <p:spPr>
            <a:xfrm>
              <a:off x="8374850" y="2850558"/>
              <a:ext cx="174802" cy="224981"/>
            </a:xfrm>
            <a:custGeom>
              <a:avLst/>
              <a:gdLst/>
              <a:ahLst/>
              <a:cxnLst/>
              <a:rect l="l" t="t" r="r" b="b"/>
              <a:pathLst>
                <a:path w="5835" h="7510" extrusionOk="0">
                  <a:moveTo>
                    <a:pt x="3603" y="0"/>
                  </a:moveTo>
                  <a:cubicBezTo>
                    <a:pt x="2636" y="1201"/>
                    <a:pt x="1501" y="2002"/>
                    <a:pt x="968" y="3503"/>
                  </a:cubicBezTo>
                  <a:cubicBezTo>
                    <a:pt x="367" y="4970"/>
                    <a:pt x="0" y="7439"/>
                    <a:pt x="2302" y="7506"/>
                  </a:cubicBezTo>
                  <a:cubicBezTo>
                    <a:pt x="2355" y="7508"/>
                    <a:pt x="2406" y="7509"/>
                    <a:pt x="2456" y="7509"/>
                  </a:cubicBezTo>
                  <a:cubicBezTo>
                    <a:pt x="5835" y="7509"/>
                    <a:pt x="4623" y="2075"/>
                    <a:pt x="3670" y="267"/>
                  </a:cubicBezTo>
                  <a:lnTo>
                    <a:pt x="360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0" name="Google Shape;3690;p14"/>
            <p:cNvSpPr/>
            <p:nvPr/>
          </p:nvSpPr>
          <p:spPr>
            <a:xfrm>
              <a:off x="8194999" y="2514098"/>
              <a:ext cx="345769" cy="163688"/>
            </a:xfrm>
            <a:custGeom>
              <a:avLst/>
              <a:gdLst/>
              <a:ahLst/>
              <a:cxnLst/>
              <a:rect l="l" t="t" r="r" b="b"/>
              <a:pathLst>
                <a:path w="11542" h="5464" extrusionOk="0">
                  <a:moveTo>
                    <a:pt x="7205" y="1"/>
                  </a:moveTo>
                  <a:cubicBezTo>
                    <a:pt x="6846" y="1"/>
                    <a:pt x="6525" y="11"/>
                    <a:pt x="6271" y="24"/>
                  </a:cubicBezTo>
                  <a:cubicBezTo>
                    <a:pt x="4437" y="124"/>
                    <a:pt x="2702" y="224"/>
                    <a:pt x="1301" y="1592"/>
                  </a:cubicBezTo>
                  <a:cubicBezTo>
                    <a:pt x="0" y="2926"/>
                    <a:pt x="67" y="5361"/>
                    <a:pt x="2268" y="5461"/>
                  </a:cubicBezTo>
                  <a:cubicBezTo>
                    <a:pt x="2303" y="5463"/>
                    <a:pt x="2337" y="5463"/>
                    <a:pt x="2371" y="5463"/>
                  </a:cubicBezTo>
                  <a:cubicBezTo>
                    <a:pt x="4327" y="5463"/>
                    <a:pt x="5966" y="3610"/>
                    <a:pt x="7605" y="2659"/>
                  </a:cubicBezTo>
                  <a:cubicBezTo>
                    <a:pt x="8906" y="1859"/>
                    <a:pt x="10141" y="1692"/>
                    <a:pt x="11542" y="1258"/>
                  </a:cubicBezTo>
                  <a:lnTo>
                    <a:pt x="11442" y="1092"/>
                  </a:lnTo>
                  <a:cubicBezTo>
                    <a:pt x="10797" y="179"/>
                    <a:pt x="8684" y="1"/>
                    <a:pt x="720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1" name="Google Shape;3691;p14"/>
            <p:cNvSpPr/>
            <p:nvPr/>
          </p:nvSpPr>
          <p:spPr>
            <a:xfrm>
              <a:off x="8752557" y="2506819"/>
              <a:ext cx="153263" cy="296459"/>
            </a:xfrm>
            <a:custGeom>
              <a:avLst/>
              <a:gdLst/>
              <a:ahLst/>
              <a:cxnLst/>
              <a:rect l="l" t="t" r="r" b="b"/>
              <a:pathLst>
                <a:path w="5116" h="9896" extrusionOk="0">
                  <a:moveTo>
                    <a:pt x="2335" y="0"/>
                  </a:moveTo>
                  <a:lnTo>
                    <a:pt x="2169" y="100"/>
                  </a:lnTo>
                  <a:cubicBezTo>
                    <a:pt x="2207" y="125"/>
                    <a:pt x="2246" y="150"/>
                    <a:pt x="2283" y="176"/>
                  </a:cubicBezTo>
                  <a:lnTo>
                    <a:pt x="2283" y="176"/>
                  </a:lnTo>
                  <a:cubicBezTo>
                    <a:pt x="2306" y="97"/>
                    <a:pt x="2324" y="36"/>
                    <a:pt x="2335" y="0"/>
                  </a:cubicBezTo>
                  <a:close/>
                  <a:moveTo>
                    <a:pt x="2283" y="176"/>
                  </a:moveTo>
                  <a:cubicBezTo>
                    <a:pt x="2180" y="547"/>
                    <a:pt x="1984" y="1311"/>
                    <a:pt x="1902" y="1668"/>
                  </a:cubicBezTo>
                  <a:cubicBezTo>
                    <a:pt x="1201" y="3670"/>
                    <a:pt x="0" y="5438"/>
                    <a:pt x="67" y="7606"/>
                  </a:cubicBezTo>
                  <a:cubicBezTo>
                    <a:pt x="126" y="9056"/>
                    <a:pt x="967" y="9896"/>
                    <a:pt x="1895" y="9896"/>
                  </a:cubicBezTo>
                  <a:cubicBezTo>
                    <a:pt x="2547" y="9896"/>
                    <a:pt x="3241" y="9481"/>
                    <a:pt x="3736" y="8573"/>
                  </a:cubicBezTo>
                  <a:cubicBezTo>
                    <a:pt x="5115" y="6176"/>
                    <a:pt x="4652" y="1808"/>
                    <a:pt x="2283" y="176"/>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2" name="Google Shape;3692;p14"/>
            <p:cNvSpPr/>
            <p:nvPr/>
          </p:nvSpPr>
          <p:spPr>
            <a:xfrm>
              <a:off x="8204974" y="2202382"/>
              <a:ext cx="1065199" cy="727218"/>
            </a:xfrm>
            <a:custGeom>
              <a:avLst/>
              <a:gdLst/>
              <a:ahLst/>
              <a:cxnLst/>
              <a:rect l="l" t="t" r="r" b="b"/>
              <a:pathLst>
                <a:path w="35557" h="24275" extrusionOk="0">
                  <a:moveTo>
                    <a:pt x="29901" y="0"/>
                  </a:moveTo>
                  <a:cubicBezTo>
                    <a:pt x="28710" y="0"/>
                    <a:pt x="27518" y="179"/>
                    <a:pt x="26353" y="590"/>
                  </a:cubicBezTo>
                  <a:cubicBezTo>
                    <a:pt x="23851" y="1490"/>
                    <a:pt x="21783" y="3292"/>
                    <a:pt x="20048" y="5293"/>
                  </a:cubicBezTo>
                  <a:cubicBezTo>
                    <a:pt x="16112" y="9796"/>
                    <a:pt x="13510" y="15367"/>
                    <a:pt x="9107" y="19503"/>
                  </a:cubicBezTo>
                  <a:cubicBezTo>
                    <a:pt x="6705" y="21805"/>
                    <a:pt x="3770" y="23406"/>
                    <a:pt x="401" y="23640"/>
                  </a:cubicBezTo>
                  <a:cubicBezTo>
                    <a:pt x="11" y="23672"/>
                    <a:pt x="1" y="24275"/>
                    <a:pt x="371" y="24275"/>
                  </a:cubicBezTo>
                  <a:cubicBezTo>
                    <a:pt x="381" y="24275"/>
                    <a:pt x="391" y="24274"/>
                    <a:pt x="401" y="24273"/>
                  </a:cubicBezTo>
                  <a:cubicBezTo>
                    <a:pt x="3336" y="24040"/>
                    <a:pt x="6038" y="22872"/>
                    <a:pt x="8307" y="21038"/>
                  </a:cubicBezTo>
                  <a:cubicBezTo>
                    <a:pt x="10642" y="19203"/>
                    <a:pt x="12476" y="16801"/>
                    <a:pt x="14177" y="14400"/>
                  </a:cubicBezTo>
                  <a:cubicBezTo>
                    <a:pt x="15945" y="11931"/>
                    <a:pt x="17546" y="9363"/>
                    <a:pt x="19414" y="6994"/>
                  </a:cubicBezTo>
                  <a:cubicBezTo>
                    <a:pt x="21082" y="4893"/>
                    <a:pt x="22984" y="2858"/>
                    <a:pt x="25419" y="1657"/>
                  </a:cubicBezTo>
                  <a:cubicBezTo>
                    <a:pt x="26866" y="941"/>
                    <a:pt x="28379" y="639"/>
                    <a:pt x="29899" y="639"/>
                  </a:cubicBezTo>
                  <a:cubicBezTo>
                    <a:pt x="31637" y="639"/>
                    <a:pt x="33386" y="1034"/>
                    <a:pt x="35059" y="1657"/>
                  </a:cubicBezTo>
                  <a:cubicBezTo>
                    <a:pt x="35095" y="1670"/>
                    <a:pt x="35130" y="1676"/>
                    <a:pt x="35162" y="1676"/>
                  </a:cubicBezTo>
                  <a:cubicBezTo>
                    <a:pt x="35454" y="1676"/>
                    <a:pt x="35556" y="1177"/>
                    <a:pt x="35226" y="1057"/>
                  </a:cubicBezTo>
                  <a:cubicBezTo>
                    <a:pt x="33516" y="413"/>
                    <a:pt x="31710" y="0"/>
                    <a:pt x="2990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3" name="Google Shape;3693;p14"/>
            <p:cNvSpPr/>
            <p:nvPr/>
          </p:nvSpPr>
          <p:spPr>
            <a:xfrm>
              <a:off x="8766187" y="2402874"/>
              <a:ext cx="78339" cy="353978"/>
            </a:xfrm>
            <a:custGeom>
              <a:avLst/>
              <a:gdLst/>
              <a:ahLst/>
              <a:cxnLst/>
              <a:rect l="l" t="t" r="r" b="b"/>
              <a:pathLst>
                <a:path w="2615" h="11816" extrusionOk="0">
                  <a:moveTo>
                    <a:pt x="440" y="0"/>
                  </a:moveTo>
                  <a:cubicBezTo>
                    <a:pt x="212" y="0"/>
                    <a:pt x="1" y="314"/>
                    <a:pt x="179" y="568"/>
                  </a:cubicBezTo>
                  <a:cubicBezTo>
                    <a:pt x="1413" y="2003"/>
                    <a:pt x="1747" y="4104"/>
                    <a:pt x="1847" y="5905"/>
                  </a:cubicBezTo>
                  <a:cubicBezTo>
                    <a:pt x="1980" y="7740"/>
                    <a:pt x="1880" y="9708"/>
                    <a:pt x="1247" y="11443"/>
                  </a:cubicBezTo>
                  <a:cubicBezTo>
                    <a:pt x="1165" y="11666"/>
                    <a:pt x="1356" y="11815"/>
                    <a:pt x="1547" y="11815"/>
                  </a:cubicBezTo>
                  <a:cubicBezTo>
                    <a:pt x="1671" y="11815"/>
                    <a:pt x="1795" y="11753"/>
                    <a:pt x="1847" y="11610"/>
                  </a:cubicBezTo>
                  <a:cubicBezTo>
                    <a:pt x="2514" y="9742"/>
                    <a:pt x="2614" y="7607"/>
                    <a:pt x="2481" y="5639"/>
                  </a:cubicBezTo>
                  <a:cubicBezTo>
                    <a:pt x="2314" y="3704"/>
                    <a:pt x="1914" y="1636"/>
                    <a:pt x="646" y="101"/>
                  </a:cubicBezTo>
                  <a:cubicBezTo>
                    <a:pt x="583" y="30"/>
                    <a:pt x="511" y="0"/>
                    <a:pt x="44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14"/>
            <p:cNvSpPr/>
            <p:nvPr/>
          </p:nvSpPr>
          <p:spPr>
            <a:xfrm>
              <a:off x="8266921" y="2538182"/>
              <a:ext cx="406493" cy="75103"/>
            </a:xfrm>
            <a:custGeom>
              <a:avLst/>
              <a:gdLst/>
              <a:ahLst/>
              <a:cxnLst/>
              <a:rect l="l" t="t" r="r" b="b"/>
              <a:pathLst>
                <a:path w="13569" h="2507" extrusionOk="0">
                  <a:moveTo>
                    <a:pt x="8155" y="1"/>
                  </a:moveTo>
                  <a:cubicBezTo>
                    <a:pt x="7596" y="1"/>
                    <a:pt x="7043" y="22"/>
                    <a:pt x="6505" y="54"/>
                  </a:cubicBezTo>
                  <a:cubicBezTo>
                    <a:pt x="4404" y="188"/>
                    <a:pt x="1869" y="521"/>
                    <a:pt x="234" y="1989"/>
                  </a:cubicBezTo>
                  <a:cubicBezTo>
                    <a:pt x="0" y="2197"/>
                    <a:pt x="232" y="2506"/>
                    <a:pt x="488" y="2506"/>
                  </a:cubicBezTo>
                  <a:cubicBezTo>
                    <a:pt x="561" y="2506"/>
                    <a:pt x="635" y="2481"/>
                    <a:pt x="701" y="2422"/>
                  </a:cubicBezTo>
                  <a:cubicBezTo>
                    <a:pt x="2236" y="1021"/>
                    <a:pt x="4804" y="755"/>
                    <a:pt x="6772" y="655"/>
                  </a:cubicBezTo>
                  <a:cubicBezTo>
                    <a:pt x="7141" y="643"/>
                    <a:pt x="7518" y="635"/>
                    <a:pt x="7898" y="635"/>
                  </a:cubicBezTo>
                  <a:cubicBezTo>
                    <a:pt x="9650" y="635"/>
                    <a:pt x="11487" y="797"/>
                    <a:pt x="13077" y="1455"/>
                  </a:cubicBezTo>
                  <a:cubicBezTo>
                    <a:pt x="13119" y="1474"/>
                    <a:pt x="13158" y="1483"/>
                    <a:pt x="13195" y="1483"/>
                  </a:cubicBezTo>
                  <a:cubicBezTo>
                    <a:pt x="13475" y="1483"/>
                    <a:pt x="13568" y="973"/>
                    <a:pt x="13244" y="855"/>
                  </a:cubicBezTo>
                  <a:cubicBezTo>
                    <a:pt x="11680" y="199"/>
                    <a:pt x="9888" y="1"/>
                    <a:pt x="815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5" name="Google Shape;3695;p14"/>
            <p:cNvSpPr/>
            <p:nvPr/>
          </p:nvSpPr>
          <p:spPr>
            <a:xfrm>
              <a:off x="8430657" y="2788610"/>
              <a:ext cx="64139" cy="225220"/>
            </a:xfrm>
            <a:custGeom>
              <a:avLst/>
              <a:gdLst/>
              <a:ahLst/>
              <a:cxnLst/>
              <a:rect l="l" t="t" r="r" b="b"/>
              <a:pathLst>
                <a:path w="2141" h="7518" extrusionOk="0">
                  <a:moveTo>
                    <a:pt x="1823" y="0"/>
                  </a:moveTo>
                  <a:cubicBezTo>
                    <a:pt x="1665" y="0"/>
                    <a:pt x="1506" y="100"/>
                    <a:pt x="1506" y="300"/>
                  </a:cubicBezTo>
                  <a:cubicBezTo>
                    <a:pt x="1506" y="2602"/>
                    <a:pt x="1406" y="5070"/>
                    <a:pt x="139" y="7072"/>
                  </a:cubicBezTo>
                  <a:cubicBezTo>
                    <a:pt x="0" y="7303"/>
                    <a:pt x="213" y="7517"/>
                    <a:pt x="435" y="7517"/>
                  </a:cubicBezTo>
                  <a:cubicBezTo>
                    <a:pt x="533" y="7517"/>
                    <a:pt x="634" y="7475"/>
                    <a:pt x="706" y="7372"/>
                  </a:cubicBezTo>
                  <a:cubicBezTo>
                    <a:pt x="2007" y="5304"/>
                    <a:pt x="2140" y="2702"/>
                    <a:pt x="2140" y="300"/>
                  </a:cubicBezTo>
                  <a:cubicBezTo>
                    <a:pt x="2140" y="100"/>
                    <a:pt x="1982" y="0"/>
                    <a:pt x="182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14"/>
            <p:cNvSpPr/>
            <p:nvPr/>
          </p:nvSpPr>
          <p:spPr>
            <a:xfrm>
              <a:off x="8193980" y="2952466"/>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14"/>
            <p:cNvSpPr/>
            <p:nvPr/>
          </p:nvSpPr>
          <p:spPr>
            <a:xfrm>
              <a:off x="8171004" y="2910499"/>
              <a:ext cx="27022" cy="21030"/>
            </a:xfrm>
            <a:custGeom>
              <a:avLst/>
              <a:gdLst/>
              <a:ahLst/>
              <a:cxnLst/>
              <a:rect l="l" t="t" r="r" b="b"/>
              <a:pathLst>
                <a:path w="902"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14"/>
            <p:cNvSpPr/>
            <p:nvPr/>
          </p:nvSpPr>
          <p:spPr>
            <a:xfrm>
              <a:off x="8152013" y="294947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14"/>
            <p:cNvSpPr/>
            <p:nvPr/>
          </p:nvSpPr>
          <p:spPr>
            <a:xfrm>
              <a:off x="8311884" y="2614719"/>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14"/>
            <p:cNvSpPr/>
            <p:nvPr/>
          </p:nvSpPr>
          <p:spPr>
            <a:xfrm>
              <a:off x="8274919" y="2635717"/>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14"/>
            <p:cNvSpPr/>
            <p:nvPr/>
          </p:nvSpPr>
          <p:spPr>
            <a:xfrm>
              <a:off x="8235947" y="2567778"/>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14"/>
            <p:cNvSpPr/>
            <p:nvPr/>
          </p:nvSpPr>
          <p:spPr>
            <a:xfrm>
              <a:off x="8474781" y="300243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3" name="Google Shape;3703;p14"/>
            <p:cNvSpPr/>
            <p:nvPr/>
          </p:nvSpPr>
          <p:spPr>
            <a:xfrm>
              <a:off x="8447792" y="3038408"/>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4" name="Google Shape;3704;p14"/>
            <p:cNvSpPr/>
            <p:nvPr/>
          </p:nvSpPr>
          <p:spPr>
            <a:xfrm>
              <a:off x="8416818" y="295546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14"/>
            <p:cNvSpPr/>
            <p:nvPr/>
          </p:nvSpPr>
          <p:spPr>
            <a:xfrm>
              <a:off x="8772537" y="2661689"/>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14"/>
            <p:cNvSpPr/>
            <p:nvPr/>
          </p:nvSpPr>
          <p:spPr>
            <a:xfrm>
              <a:off x="8772537" y="2700661"/>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14"/>
            <p:cNvSpPr/>
            <p:nvPr/>
          </p:nvSpPr>
          <p:spPr>
            <a:xfrm>
              <a:off x="8854465" y="2682687"/>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08" name="Google Shape;3708;p14"/>
          <p:cNvGrpSpPr/>
          <p:nvPr/>
        </p:nvGrpSpPr>
        <p:grpSpPr>
          <a:xfrm flipH="1">
            <a:off x="8309641" y="4285622"/>
            <a:ext cx="849824" cy="827269"/>
            <a:chOff x="-181020" y="4253777"/>
            <a:chExt cx="1117161" cy="1087511"/>
          </a:xfrm>
        </p:grpSpPr>
        <p:sp>
          <p:nvSpPr>
            <p:cNvPr id="3709" name="Google Shape;3709;p14"/>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14"/>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14"/>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14"/>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14"/>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14"/>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14"/>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6" name="Google Shape;3716;p14"/>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7" name="Google Shape;3717;p14"/>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14"/>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14"/>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14"/>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1" name="Google Shape;3721;p14"/>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14"/>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23" name="Google Shape;3723;p14"/>
          <p:cNvGrpSpPr/>
          <p:nvPr/>
        </p:nvGrpSpPr>
        <p:grpSpPr>
          <a:xfrm>
            <a:off x="8163198" y="-30991"/>
            <a:ext cx="848507" cy="870171"/>
            <a:chOff x="7973149" y="-201092"/>
            <a:chExt cx="1116750" cy="1145263"/>
          </a:xfrm>
        </p:grpSpPr>
        <p:sp>
          <p:nvSpPr>
            <p:cNvPr id="3724" name="Google Shape;3724;p14"/>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14"/>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14"/>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14"/>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14"/>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14"/>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14"/>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14"/>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14"/>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14"/>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14"/>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14"/>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14"/>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14"/>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8" name="Google Shape;3738;p14"/>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14"/>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14"/>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14"/>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14"/>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14"/>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14"/>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14"/>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14"/>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14"/>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14"/>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14"/>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14"/>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14"/>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14"/>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14"/>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14"/>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14"/>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14"/>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14"/>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14"/>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14"/>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14"/>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14"/>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14"/>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14"/>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14"/>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14"/>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6" name="Google Shape;3766;p14"/>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14"/>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14"/>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14"/>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14"/>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14"/>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14"/>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14"/>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14"/>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14"/>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14"/>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14"/>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14"/>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14"/>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14"/>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14"/>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14"/>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14"/>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14"/>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785" name="Google Shape;3785;p14"/>
          <p:cNvGrpSpPr/>
          <p:nvPr/>
        </p:nvGrpSpPr>
        <p:grpSpPr>
          <a:xfrm rot="-5400000" flipH="1">
            <a:off x="8456956" y="4495133"/>
            <a:ext cx="333199" cy="902539"/>
            <a:chOff x="7607455" y="4238363"/>
            <a:chExt cx="438017" cy="1186459"/>
          </a:xfrm>
        </p:grpSpPr>
        <p:sp>
          <p:nvSpPr>
            <p:cNvPr id="3786" name="Google Shape;3786;p14"/>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14"/>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14"/>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14"/>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14"/>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14"/>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14"/>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14"/>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14"/>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14"/>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14"/>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14"/>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14"/>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14"/>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14"/>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14"/>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14"/>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14"/>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14"/>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14"/>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14"/>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14"/>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14"/>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14"/>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10" name="Google Shape;3810;p14"/>
          <p:cNvGrpSpPr/>
          <p:nvPr/>
        </p:nvGrpSpPr>
        <p:grpSpPr>
          <a:xfrm rot="-5400000">
            <a:off x="8009287" y="319096"/>
            <a:ext cx="161913" cy="145916"/>
            <a:chOff x="7737341" y="1046941"/>
            <a:chExt cx="161913" cy="145916"/>
          </a:xfrm>
        </p:grpSpPr>
        <p:sp>
          <p:nvSpPr>
            <p:cNvPr id="3811" name="Google Shape;3811;p14"/>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14"/>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14"/>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14" name="Google Shape;3814;p14"/>
          <p:cNvGrpSpPr/>
          <p:nvPr/>
        </p:nvGrpSpPr>
        <p:grpSpPr>
          <a:xfrm>
            <a:off x="8711217" y="4427216"/>
            <a:ext cx="161913" cy="145916"/>
            <a:chOff x="7737341" y="1046941"/>
            <a:chExt cx="161913" cy="145916"/>
          </a:xfrm>
        </p:grpSpPr>
        <p:sp>
          <p:nvSpPr>
            <p:cNvPr id="3815" name="Google Shape;3815;p14"/>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14"/>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14"/>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18" name="Google Shape;3818;p14"/>
          <p:cNvGrpSpPr/>
          <p:nvPr/>
        </p:nvGrpSpPr>
        <p:grpSpPr>
          <a:xfrm>
            <a:off x="8147742" y="4496916"/>
            <a:ext cx="161913" cy="145916"/>
            <a:chOff x="7737341" y="1046941"/>
            <a:chExt cx="161913" cy="145916"/>
          </a:xfrm>
        </p:grpSpPr>
        <p:sp>
          <p:nvSpPr>
            <p:cNvPr id="3819" name="Google Shape;3819;p14"/>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14"/>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14"/>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Title and three columns 1">
  <p:cSld name="CUSTOM_1">
    <p:spTree>
      <p:nvGrpSpPr>
        <p:cNvPr id="1" name="Shape 3822"/>
        <p:cNvGrpSpPr/>
        <p:nvPr/>
      </p:nvGrpSpPr>
      <p:grpSpPr>
        <a:xfrm>
          <a:off x="0" y="0"/>
          <a:ext cx="0" cy="0"/>
          <a:chOff x="0" y="0"/>
          <a:chExt cx="0" cy="0"/>
        </a:xfrm>
      </p:grpSpPr>
      <p:grpSp>
        <p:nvGrpSpPr>
          <p:cNvPr id="3823" name="Google Shape;3823;p15"/>
          <p:cNvGrpSpPr/>
          <p:nvPr/>
        </p:nvGrpSpPr>
        <p:grpSpPr>
          <a:xfrm rot="-5400000" flipH="1">
            <a:off x="-138590" y="4065820"/>
            <a:ext cx="585438" cy="262694"/>
            <a:chOff x="8502760" y="3542528"/>
            <a:chExt cx="711519" cy="319269"/>
          </a:xfrm>
        </p:grpSpPr>
        <p:sp>
          <p:nvSpPr>
            <p:cNvPr id="3824" name="Google Shape;3824;p15"/>
            <p:cNvSpPr/>
            <p:nvPr/>
          </p:nvSpPr>
          <p:spPr>
            <a:xfrm>
              <a:off x="8526724" y="3663878"/>
              <a:ext cx="687555" cy="166504"/>
            </a:xfrm>
            <a:custGeom>
              <a:avLst/>
              <a:gdLst/>
              <a:ahLst/>
              <a:cxnLst/>
              <a:rect l="l" t="t" r="r" b="b"/>
              <a:pathLst>
                <a:path w="22951" h="5558" extrusionOk="0">
                  <a:moveTo>
                    <a:pt x="371" y="1"/>
                  </a:moveTo>
                  <a:cubicBezTo>
                    <a:pt x="1" y="1"/>
                    <a:pt x="11" y="603"/>
                    <a:pt x="401" y="636"/>
                  </a:cubicBezTo>
                  <a:cubicBezTo>
                    <a:pt x="2336" y="803"/>
                    <a:pt x="4170" y="1403"/>
                    <a:pt x="5972" y="2070"/>
                  </a:cubicBezTo>
                  <a:cubicBezTo>
                    <a:pt x="7739" y="2704"/>
                    <a:pt x="9541" y="3271"/>
                    <a:pt x="11275" y="3972"/>
                  </a:cubicBezTo>
                  <a:cubicBezTo>
                    <a:pt x="13043" y="4672"/>
                    <a:pt x="14778" y="5272"/>
                    <a:pt x="16679" y="5439"/>
                  </a:cubicBezTo>
                  <a:cubicBezTo>
                    <a:pt x="17549" y="5528"/>
                    <a:pt x="18411" y="5557"/>
                    <a:pt x="19274" y="5557"/>
                  </a:cubicBezTo>
                  <a:cubicBezTo>
                    <a:pt x="20363" y="5557"/>
                    <a:pt x="21451" y="5510"/>
                    <a:pt x="22550" y="5473"/>
                  </a:cubicBezTo>
                  <a:cubicBezTo>
                    <a:pt x="22950" y="5439"/>
                    <a:pt x="22950" y="4839"/>
                    <a:pt x="22550" y="4839"/>
                  </a:cubicBezTo>
                  <a:cubicBezTo>
                    <a:pt x="21467" y="4895"/>
                    <a:pt x="20373" y="4940"/>
                    <a:pt x="19275" y="4940"/>
                  </a:cubicBezTo>
                  <a:cubicBezTo>
                    <a:pt x="18412" y="4940"/>
                    <a:pt x="17546" y="4912"/>
                    <a:pt x="16679" y="4839"/>
                  </a:cubicBezTo>
                  <a:cubicBezTo>
                    <a:pt x="14711" y="4639"/>
                    <a:pt x="12943" y="3972"/>
                    <a:pt x="11075" y="3238"/>
                  </a:cubicBezTo>
                  <a:cubicBezTo>
                    <a:pt x="9341" y="2537"/>
                    <a:pt x="7573" y="1970"/>
                    <a:pt x="5805" y="1336"/>
                  </a:cubicBezTo>
                  <a:cubicBezTo>
                    <a:pt x="4037" y="703"/>
                    <a:pt x="2269" y="169"/>
                    <a:pt x="401" y="2"/>
                  </a:cubicBezTo>
                  <a:cubicBezTo>
                    <a:pt x="391" y="1"/>
                    <a:pt x="381" y="1"/>
                    <a:pt x="37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15"/>
            <p:cNvSpPr/>
            <p:nvPr/>
          </p:nvSpPr>
          <p:spPr>
            <a:xfrm>
              <a:off x="8656460" y="3580482"/>
              <a:ext cx="187055" cy="259702"/>
            </a:xfrm>
            <a:custGeom>
              <a:avLst/>
              <a:gdLst/>
              <a:ahLst/>
              <a:cxnLst/>
              <a:rect l="l" t="t" r="r" b="b"/>
              <a:pathLst>
                <a:path w="6244" h="8669" extrusionOk="0">
                  <a:moveTo>
                    <a:pt x="1198" y="0"/>
                  </a:moveTo>
                  <a:cubicBezTo>
                    <a:pt x="951" y="0"/>
                    <a:pt x="739" y="310"/>
                    <a:pt x="973" y="518"/>
                  </a:cubicBezTo>
                  <a:cubicBezTo>
                    <a:pt x="2793" y="2018"/>
                    <a:pt x="3941" y="4099"/>
                    <a:pt x="5498" y="5825"/>
                  </a:cubicBezTo>
                  <a:lnTo>
                    <a:pt x="5498" y="5825"/>
                  </a:lnTo>
                  <a:cubicBezTo>
                    <a:pt x="4123" y="7069"/>
                    <a:pt x="2051" y="7518"/>
                    <a:pt x="340" y="8056"/>
                  </a:cubicBezTo>
                  <a:cubicBezTo>
                    <a:pt x="1" y="8149"/>
                    <a:pt x="117" y="8668"/>
                    <a:pt x="426" y="8668"/>
                  </a:cubicBezTo>
                  <a:cubicBezTo>
                    <a:pt x="452" y="8668"/>
                    <a:pt x="478" y="8665"/>
                    <a:pt x="506" y="8657"/>
                  </a:cubicBezTo>
                  <a:cubicBezTo>
                    <a:pt x="2441" y="8056"/>
                    <a:pt x="4676" y="7556"/>
                    <a:pt x="6144" y="6055"/>
                  </a:cubicBezTo>
                  <a:cubicBezTo>
                    <a:pt x="6244" y="5955"/>
                    <a:pt x="6244" y="5755"/>
                    <a:pt x="6144" y="5621"/>
                  </a:cubicBezTo>
                  <a:cubicBezTo>
                    <a:pt x="4476" y="3853"/>
                    <a:pt x="3308" y="1652"/>
                    <a:pt x="1407" y="84"/>
                  </a:cubicBezTo>
                  <a:cubicBezTo>
                    <a:pt x="1341" y="25"/>
                    <a:pt x="1268" y="0"/>
                    <a:pt x="119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15"/>
            <p:cNvSpPr/>
            <p:nvPr/>
          </p:nvSpPr>
          <p:spPr>
            <a:xfrm>
              <a:off x="8576689" y="3749640"/>
              <a:ext cx="258833" cy="29239"/>
            </a:xfrm>
            <a:custGeom>
              <a:avLst/>
              <a:gdLst/>
              <a:ahLst/>
              <a:cxnLst/>
              <a:rect l="l" t="t" r="r" b="b"/>
              <a:pathLst>
                <a:path w="8640" h="976" extrusionOk="0">
                  <a:moveTo>
                    <a:pt x="7633" y="0"/>
                  </a:moveTo>
                  <a:cubicBezTo>
                    <a:pt x="5209" y="0"/>
                    <a:pt x="2836" y="341"/>
                    <a:pt x="434" y="341"/>
                  </a:cubicBezTo>
                  <a:cubicBezTo>
                    <a:pt x="0" y="341"/>
                    <a:pt x="0" y="975"/>
                    <a:pt x="434" y="975"/>
                  </a:cubicBezTo>
                  <a:cubicBezTo>
                    <a:pt x="2836" y="975"/>
                    <a:pt x="5209" y="634"/>
                    <a:pt x="7633" y="634"/>
                  </a:cubicBezTo>
                  <a:cubicBezTo>
                    <a:pt x="7835" y="634"/>
                    <a:pt x="8037" y="636"/>
                    <a:pt x="8240" y="642"/>
                  </a:cubicBezTo>
                  <a:cubicBezTo>
                    <a:pt x="8640" y="642"/>
                    <a:pt x="8640" y="8"/>
                    <a:pt x="8240" y="8"/>
                  </a:cubicBezTo>
                  <a:cubicBezTo>
                    <a:pt x="8037" y="3"/>
                    <a:pt x="7835" y="0"/>
                    <a:pt x="7633"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15"/>
            <p:cNvSpPr/>
            <p:nvPr/>
          </p:nvSpPr>
          <p:spPr>
            <a:xfrm>
              <a:off x="8619286" y="3621790"/>
              <a:ext cx="206347" cy="133131"/>
            </a:xfrm>
            <a:custGeom>
              <a:avLst/>
              <a:gdLst/>
              <a:ahLst/>
              <a:cxnLst/>
              <a:rect l="l" t="t" r="r" b="b"/>
              <a:pathLst>
                <a:path w="6888" h="4444" extrusionOk="0">
                  <a:moveTo>
                    <a:pt x="486" y="1"/>
                  </a:moveTo>
                  <a:cubicBezTo>
                    <a:pt x="130" y="1"/>
                    <a:pt x="0" y="545"/>
                    <a:pt x="380" y="640"/>
                  </a:cubicBezTo>
                  <a:cubicBezTo>
                    <a:pt x="980" y="740"/>
                    <a:pt x="1514" y="1107"/>
                    <a:pt x="2014" y="1474"/>
                  </a:cubicBezTo>
                  <a:cubicBezTo>
                    <a:pt x="2481" y="1807"/>
                    <a:pt x="2948" y="2108"/>
                    <a:pt x="3449" y="2408"/>
                  </a:cubicBezTo>
                  <a:cubicBezTo>
                    <a:pt x="4416" y="2975"/>
                    <a:pt x="5517" y="3475"/>
                    <a:pt x="6251" y="4342"/>
                  </a:cubicBezTo>
                  <a:cubicBezTo>
                    <a:pt x="6306" y="4414"/>
                    <a:pt x="6375" y="4444"/>
                    <a:pt x="6444" y="4444"/>
                  </a:cubicBezTo>
                  <a:cubicBezTo>
                    <a:pt x="6665" y="4444"/>
                    <a:pt x="6888" y="4138"/>
                    <a:pt x="6684" y="3909"/>
                  </a:cubicBezTo>
                  <a:cubicBezTo>
                    <a:pt x="5917" y="2975"/>
                    <a:pt x="4750" y="2474"/>
                    <a:pt x="3749" y="1874"/>
                  </a:cubicBezTo>
                  <a:cubicBezTo>
                    <a:pt x="3248" y="1574"/>
                    <a:pt x="2781" y="1240"/>
                    <a:pt x="2281" y="907"/>
                  </a:cubicBezTo>
                  <a:cubicBezTo>
                    <a:pt x="1747" y="540"/>
                    <a:pt x="1180" y="173"/>
                    <a:pt x="547" y="6"/>
                  </a:cubicBezTo>
                  <a:cubicBezTo>
                    <a:pt x="526" y="3"/>
                    <a:pt x="505" y="1"/>
                    <a:pt x="48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15"/>
            <p:cNvSpPr/>
            <p:nvPr/>
          </p:nvSpPr>
          <p:spPr>
            <a:xfrm>
              <a:off x="8663620" y="3542528"/>
              <a:ext cx="60993" cy="55991"/>
            </a:xfrm>
            <a:custGeom>
              <a:avLst/>
              <a:gdLst/>
              <a:ahLst/>
              <a:cxnLst/>
              <a:rect l="l" t="t" r="r" b="b"/>
              <a:pathLst>
                <a:path w="2036" h="1869" extrusionOk="0">
                  <a:moveTo>
                    <a:pt x="951" y="0"/>
                  </a:moveTo>
                  <a:cubicBezTo>
                    <a:pt x="726" y="0"/>
                    <a:pt x="501" y="83"/>
                    <a:pt x="334" y="250"/>
                  </a:cubicBezTo>
                  <a:cubicBezTo>
                    <a:pt x="1" y="584"/>
                    <a:pt x="1" y="1151"/>
                    <a:pt x="334" y="1484"/>
                  </a:cubicBezTo>
                  <a:lnTo>
                    <a:pt x="468" y="1618"/>
                  </a:lnTo>
                  <a:cubicBezTo>
                    <a:pt x="634" y="1785"/>
                    <a:pt x="860" y="1868"/>
                    <a:pt x="1085" y="1868"/>
                  </a:cubicBezTo>
                  <a:cubicBezTo>
                    <a:pt x="1310" y="1868"/>
                    <a:pt x="1535" y="1785"/>
                    <a:pt x="1702" y="1618"/>
                  </a:cubicBezTo>
                  <a:cubicBezTo>
                    <a:pt x="2035" y="1284"/>
                    <a:pt x="2035" y="717"/>
                    <a:pt x="1702" y="350"/>
                  </a:cubicBezTo>
                  <a:lnTo>
                    <a:pt x="1568" y="250"/>
                  </a:lnTo>
                  <a:cubicBezTo>
                    <a:pt x="1402" y="83"/>
                    <a:pt x="1176" y="0"/>
                    <a:pt x="951"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15"/>
            <p:cNvSpPr/>
            <p:nvPr/>
          </p:nvSpPr>
          <p:spPr>
            <a:xfrm>
              <a:off x="8595681" y="3598335"/>
              <a:ext cx="60993" cy="54253"/>
            </a:xfrm>
            <a:custGeom>
              <a:avLst/>
              <a:gdLst/>
              <a:ahLst/>
              <a:cxnLst/>
              <a:rect l="l" t="t" r="r" b="b"/>
              <a:pathLst>
                <a:path w="2036" h="1811" extrusionOk="0">
                  <a:moveTo>
                    <a:pt x="1031" y="1"/>
                  </a:moveTo>
                  <a:cubicBezTo>
                    <a:pt x="966" y="1"/>
                    <a:pt x="900" y="8"/>
                    <a:pt x="834" y="22"/>
                  </a:cubicBezTo>
                  <a:cubicBezTo>
                    <a:pt x="734" y="55"/>
                    <a:pt x="667" y="88"/>
                    <a:pt x="601" y="155"/>
                  </a:cubicBezTo>
                  <a:cubicBezTo>
                    <a:pt x="200" y="322"/>
                    <a:pt x="0" y="756"/>
                    <a:pt x="100" y="1156"/>
                  </a:cubicBezTo>
                  <a:cubicBezTo>
                    <a:pt x="215" y="1557"/>
                    <a:pt x="600" y="1811"/>
                    <a:pt x="1003" y="1811"/>
                  </a:cubicBezTo>
                  <a:cubicBezTo>
                    <a:pt x="1069" y="1811"/>
                    <a:pt x="1135" y="1804"/>
                    <a:pt x="1201" y="1790"/>
                  </a:cubicBezTo>
                  <a:cubicBezTo>
                    <a:pt x="1268" y="1756"/>
                    <a:pt x="1368" y="1723"/>
                    <a:pt x="1435" y="1656"/>
                  </a:cubicBezTo>
                  <a:cubicBezTo>
                    <a:pt x="1802" y="1490"/>
                    <a:pt x="2035" y="1056"/>
                    <a:pt x="1902" y="656"/>
                  </a:cubicBezTo>
                  <a:cubicBezTo>
                    <a:pt x="1787" y="254"/>
                    <a:pt x="1426" y="1"/>
                    <a:pt x="1031"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15"/>
            <p:cNvSpPr/>
            <p:nvPr/>
          </p:nvSpPr>
          <p:spPr>
            <a:xfrm>
              <a:off x="8502760" y="3644946"/>
              <a:ext cx="67974" cy="52995"/>
            </a:xfrm>
            <a:custGeom>
              <a:avLst/>
              <a:gdLst/>
              <a:ahLst/>
              <a:cxnLst/>
              <a:rect l="l" t="t" r="r" b="b"/>
              <a:pathLst>
                <a:path w="2269" h="1769" extrusionOk="0">
                  <a:moveTo>
                    <a:pt x="1134" y="0"/>
                  </a:moveTo>
                  <a:cubicBezTo>
                    <a:pt x="0" y="0"/>
                    <a:pt x="0" y="1768"/>
                    <a:pt x="1134" y="1768"/>
                  </a:cubicBezTo>
                  <a:cubicBezTo>
                    <a:pt x="2268" y="1768"/>
                    <a:pt x="2268" y="0"/>
                    <a:pt x="1134"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15"/>
            <p:cNvSpPr/>
            <p:nvPr/>
          </p:nvSpPr>
          <p:spPr>
            <a:xfrm>
              <a:off x="8548711" y="3744847"/>
              <a:ext cx="66985" cy="52995"/>
            </a:xfrm>
            <a:custGeom>
              <a:avLst/>
              <a:gdLst/>
              <a:ahLst/>
              <a:cxnLst/>
              <a:rect l="l" t="t" r="r" b="b"/>
              <a:pathLst>
                <a:path w="2236" h="1769" extrusionOk="0">
                  <a:moveTo>
                    <a:pt x="1135" y="1"/>
                  </a:moveTo>
                  <a:cubicBezTo>
                    <a:pt x="0" y="1"/>
                    <a:pt x="0" y="1769"/>
                    <a:pt x="1135" y="1769"/>
                  </a:cubicBezTo>
                  <a:cubicBezTo>
                    <a:pt x="2235" y="1769"/>
                    <a:pt x="2235" y="1"/>
                    <a:pt x="1135"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15"/>
            <p:cNvSpPr/>
            <p:nvPr/>
          </p:nvSpPr>
          <p:spPr>
            <a:xfrm>
              <a:off x="8630639" y="380982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833" name="Google Shape;3833;p15"/>
          <p:cNvSpPr txBox="1">
            <a:spLocks noGrp="1"/>
          </p:cNvSpPr>
          <p:nvPr>
            <p:ph type="subTitle" idx="1"/>
          </p:nvPr>
        </p:nvSpPr>
        <p:spPr>
          <a:xfrm>
            <a:off x="3609750" y="2811287"/>
            <a:ext cx="1924500" cy="3465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3834" name="Google Shape;3834;p15"/>
          <p:cNvSpPr txBox="1">
            <a:spLocks noGrp="1"/>
          </p:cNvSpPr>
          <p:nvPr>
            <p:ph type="subTitle" idx="2"/>
          </p:nvPr>
        </p:nvSpPr>
        <p:spPr>
          <a:xfrm>
            <a:off x="5658675" y="2811282"/>
            <a:ext cx="1924500" cy="3465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None/>
              <a:defRPr sz="2000"/>
            </a:lvl1pPr>
            <a:lvl2pPr lvl="1" rtl="0">
              <a:spcBef>
                <a:spcPts val="0"/>
              </a:spcBef>
              <a:spcAft>
                <a:spcPts val="0"/>
              </a:spcAft>
              <a:buNone/>
              <a:defRPr sz="2000"/>
            </a:lvl2pPr>
            <a:lvl3pPr lvl="2" rtl="0">
              <a:spcBef>
                <a:spcPts val="0"/>
              </a:spcBef>
              <a:spcAft>
                <a:spcPts val="0"/>
              </a:spcAft>
              <a:buNone/>
              <a:defRPr sz="2000"/>
            </a:lvl3pPr>
            <a:lvl4pPr lvl="3" rtl="0">
              <a:spcBef>
                <a:spcPts val="0"/>
              </a:spcBef>
              <a:spcAft>
                <a:spcPts val="0"/>
              </a:spcAft>
              <a:buNone/>
              <a:defRPr sz="2000"/>
            </a:lvl4pPr>
            <a:lvl5pPr lvl="4" rtl="0">
              <a:spcBef>
                <a:spcPts val="0"/>
              </a:spcBef>
              <a:spcAft>
                <a:spcPts val="0"/>
              </a:spcAft>
              <a:buNone/>
              <a:defRPr sz="2000"/>
            </a:lvl5pPr>
            <a:lvl6pPr lvl="5" rtl="0">
              <a:spcBef>
                <a:spcPts val="0"/>
              </a:spcBef>
              <a:spcAft>
                <a:spcPts val="0"/>
              </a:spcAft>
              <a:buNone/>
              <a:defRPr sz="2000"/>
            </a:lvl6pPr>
            <a:lvl7pPr lvl="6" rtl="0">
              <a:spcBef>
                <a:spcPts val="0"/>
              </a:spcBef>
              <a:spcAft>
                <a:spcPts val="0"/>
              </a:spcAft>
              <a:buNone/>
              <a:defRPr sz="2000"/>
            </a:lvl7pPr>
            <a:lvl8pPr lvl="7" rtl="0">
              <a:spcBef>
                <a:spcPts val="0"/>
              </a:spcBef>
              <a:spcAft>
                <a:spcPts val="0"/>
              </a:spcAft>
              <a:buNone/>
              <a:defRPr sz="2000"/>
            </a:lvl8pPr>
            <a:lvl9pPr lvl="8" rtl="0">
              <a:spcBef>
                <a:spcPts val="0"/>
              </a:spcBef>
              <a:spcAft>
                <a:spcPts val="0"/>
              </a:spcAft>
              <a:buNone/>
              <a:defRPr sz="2000"/>
            </a:lvl9pPr>
          </a:lstStyle>
          <a:p>
            <a:endParaRPr/>
          </a:p>
        </p:txBody>
      </p:sp>
      <p:sp>
        <p:nvSpPr>
          <p:cNvPr id="3835" name="Google Shape;3835;p15"/>
          <p:cNvSpPr txBox="1">
            <a:spLocks noGrp="1"/>
          </p:cNvSpPr>
          <p:nvPr>
            <p:ph type="subTitle" idx="3"/>
          </p:nvPr>
        </p:nvSpPr>
        <p:spPr>
          <a:xfrm>
            <a:off x="1560825" y="2811287"/>
            <a:ext cx="1924500" cy="3465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None/>
              <a:defRPr sz="2000"/>
            </a:lvl1pPr>
            <a:lvl2pPr lvl="1" algn="ctr" rtl="0">
              <a:spcBef>
                <a:spcPts val="0"/>
              </a:spcBef>
              <a:spcAft>
                <a:spcPts val="0"/>
              </a:spcAft>
              <a:buNone/>
              <a:defRPr sz="2000"/>
            </a:lvl2pPr>
            <a:lvl3pPr lvl="2" algn="ctr" rtl="0">
              <a:spcBef>
                <a:spcPts val="0"/>
              </a:spcBef>
              <a:spcAft>
                <a:spcPts val="0"/>
              </a:spcAft>
              <a:buNone/>
              <a:defRPr sz="2000"/>
            </a:lvl3pPr>
            <a:lvl4pPr lvl="3" algn="ctr" rtl="0">
              <a:spcBef>
                <a:spcPts val="0"/>
              </a:spcBef>
              <a:spcAft>
                <a:spcPts val="0"/>
              </a:spcAft>
              <a:buNone/>
              <a:defRPr sz="2000"/>
            </a:lvl4pPr>
            <a:lvl5pPr lvl="4" algn="ctr" rtl="0">
              <a:spcBef>
                <a:spcPts val="0"/>
              </a:spcBef>
              <a:spcAft>
                <a:spcPts val="0"/>
              </a:spcAft>
              <a:buNone/>
              <a:defRPr sz="2000"/>
            </a:lvl5pPr>
            <a:lvl6pPr lvl="5" algn="ctr" rtl="0">
              <a:spcBef>
                <a:spcPts val="0"/>
              </a:spcBef>
              <a:spcAft>
                <a:spcPts val="0"/>
              </a:spcAft>
              <a:buNone/>
              <a:defRPr sz="2000"/>
            </a:lvl6pPr>
            <a:lvl7pPr lvl="6" algn="ctr" rtl="0">
              <a:spcBef>
                <a:spcPts val="0"/>
              </a:spcBef>
              <a:spcAft>
                <a:spcPts val="0"/>
              </a:spcAft>
              <a:buNone/>
              <a:defRPr sz="2000"/>
            </a:lvl7pPr>
            <a:lvl8pPr lvl="7" algn="ctr" rtl="0">
              <a:spcBef>
                <a:spcPts val="0"/>
              </a:spcBef>
              <a:spcAft>
                <a:spcPts val="0"/>
              </a:spcAft>
              <a:buNone/>
              <a:defRPr sz="2000"/>
            </a:lvl8pPr>
            <a:lvl9pPr lvl="8" algn="ctr" rtl="0">
              <a:spcBef>
                <a:spcPts val="0"/>
              </a:spcBef>
              <a:spcAft>
                <a:spcPts val="0"/>
              </a:spcAft>
              <a:buNone/>
              <a:defRPr sz="2000"/>
            </a:lvl9pPr>
          </a:lstStyle>
          <a:p>
            <a:endParaRPr/>
          </a:p>
        </p:txBody>
      </p:sp>
      <p:sp>
        <p:nvSpPr>
          <p:cNvPr id="3836" name="Google Shape;3836;p15"/>
          <p:cNvSpPr txBox="1">
            <a:spLocks noGrp="1"/>
          </p:cNvSpPr>
          <p:nvPr>
            <p:ph type="subTitle" idx="4"/>
          </p:nvPr>
        </p:nvSpPr>
        <p:spPr>
          <a:xfrm>
            <a:off x="1581825" y="3143576"/>
            <a:ext cx="1882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400">
                <a:latin typeface="Nunito"/>
                <a:ea typeface="Nunito"/>
                <a:cs typeface="Nunito"/>
                <a:sym typeface="Nunito"/>
              </a:defRPr>
            </a:lvl1pPr>
            <a:lvl2pPr lvl="1" algn="ctr" rtl="0">
              <a:lnSpc>
                <a:spcPct val="100000"/>
              </a:lnSpc>
              <a:spcBef>
                <a:spcPts val="0"/>
              </a:spcBef>
              <a:spcAft>
                <a:spcPts val="0"/>
              </a:spcAft>
              <a:buNone/>
              <a:defRPr sz="1400">
                <a:latin typeface="Nunito"/>
                <a:ea typeface="Nunito"/>
                <a:cs typeface="Nunito"/>
                <a:sym typeface="Nunito"/>
              </a:defRPr>
            </a:lvl2pPr>
            <a:lvl3pPr lvl="2" algn="ctr" rtl="0">
              <a:lnSpc>
                <a:spcPct val="100000"/>
              </a:lnSpc>
              <a:spcBef>
                <a:spcPts val="0"/>
              </a:spcBef>
              <a:spcAft>
                <a:spcPts val="0"/>
              </a:spcAft>
              <a:buNone/>
              <a:defRPr sz="1400">
                <a:latin typeface="Nunito"/>
                <a:ea typeface="Nunito"/>
                <a:cs typeface="Nunito"/>
                <a:sym typeface="Nunito"/>
              </a:defRPr>
            </a:lvl3pPr>
            <a:lvl4pPr lvl="3" algn="ctr" rtl="0">
              <a:lnSpc>
                <a:spcPct val="100000"/>
              </a:lnSpc>
              <a:spcBef>
                <a:spcPts val="0"/>
              </a:spcBef>
              <a:spcAft>
                <a:spcPts val="0"/>
              </a:spcAft>
              <a:buNone/>
              <a:defRPr sz="1400">
                <a:latin typeface="Nunito"/>
                <a:ea typeface="Nunito"/>
                <a:cs typeface="Nunito"/>
                <a:sym typeface="Nunito"/>
              </a:defRPr>
            </a:lvl4pPr>
            <a:lvl5pPr lvl="4" algn="ctr" rtl="0">
              <a:lnSpc>
                <a:spcPct val="100000"/>
              </a:lnSpc>
              <a:spcBef>
                <a:spcPts val="0"/>
              </a:spcBef>
              <a:spcAft>
                <a:spcPts val="0"/>
              </a:spcAft>
              <a:buNone/>
              <a:defRPr sz="1400">
                <a:latin typeface="Nunito"/>
                <a:ea typeface="Nunito"/>
                <a:cs typeface="Nunito"/>
                <a:sym typeface="Nunito"/>
              </a:defRPr>
            </a:lvl5pPr>
            <a:lvl6pPr lvl="5" algn="ctr" rtl="0">
              <a:lnSpc>
                <a:spcPct val="100000"/>
              </a:lnSpc>
              <a:spcBef>
                <a:spcPts val="0"/>
              </a:spcBef>
              <a:spcAft>
                <a:spcPts val="0"/>
              </a:spcAft>
              <a:buNone/>
              <a:defRPr sz="1400">
                <a:latin typeface="Nunito"/>
                <a:ea typeface="Nunito"/>
                <a:cs typeface="Nunito"/>
                <a:sym typeface="Nunito"/>
              </a:defRPr>
            </a:lvl6pPr>
            <a:lvl7pPr lvl="6" algn="ctr" rtl="0">
              <a:lnSpc>
                <a:spcPct val="100000"/>
              </a:lnSpc>
              <a:spcBef>
                <a:spcPts val="0"/>
              </a:spcBef>
              <a:spcAft>
                <a:spcPts val="0"/>
              </a:spcAft>
              <a:buNone/>
              <a:defRPr sz="1400">
                <a:latin typeface="Nunito"/>
                <a:ea typeface="Nunito"/>
                <a:cs typeface="Nunito"/>
                <a:sym typeface="Nunito"/>
              </a:defRPr>
            </a:lvl7pPr>
            <a:lvl8pPr lvl="7" algn="ctr" rtl="0">
              <a:lnSpc>
                <a:spcPct val="100000"/>
              </a:lnSpc>
              <a:spcBef>
                <a:spcPts val="0"/>
              </a:spcBef>
              <a:spcAft>
                <a:spcPts val="0"/>
              </a:spcAft>
              <a:buNone/>
              <a:defRPr sz="1400">
                <a:latin typeface="Nunito"/>
                <a:ea typeface="Nunito"/>
                <a:cs typeface="Nunito"/>
                <a:sym typeface="Nunito"/>
              </a:defRPr>
            </a:lvl8pPr>
            <a:lvl9pPr lvl="8" algn="ctr" rtl="0">
              <a:lnSpc>
                <a:spcPct val="100000"/>
              </a:lnSpc>
              <a:spcBef>
                <a:spcPts val="0"/>
              </a:spcBef>
              <a:spcAft>
                <a:spcPts val="0"/>
              </a:spcAft>
              <a:buNone/>
              <a:defRPr sz="1400">
                <a:latin typeface="Nunito"/>
                <a:ea typeface="Nunito"/>
                <a:cs typeface="Nunito"/>
                <a:sym typeface="Nunito"/>
              </a:defRPr>
            </a:lvl9pPr>
          </a:lstStyle>
          <a:p>
            <a:endParaRPr/>
          </a:p>
        </p:txBody>
      </p:sp>
      <p:sp>
        <p:nvSpPr>
          <p:cNvPr id="3837" name="Google Shape;3837;p15"/>
          <p:cNvSpPr txBox="1">
            <a:spLocks noGrp="1"/>
          </p:cNvSpPr>
          <p:nvPr>
            <p:ph type="subTitle" idx="5"/>
          </p:nvPr>
        </p:nvSpPr>
        <p:spPr>
          <a:xfrm>
            <a:off x="3630750" y="3143576"/>
            <a:ext cx="1882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400">
                <a:latin typeface="Nunito"/>
                <a:ea typeface="Nunito"/>
                <a:cs typeface="Nunito"/>
                <a:sym typeface="Nunito"/>
              </a:defRPr>
            </a:lvl1pPr>
            <a:lvl2pPr lvl="1" algn="ctr" rtl="0">
              <a:lnSpc>
                <a:spcPct val="100000"/>
              </a:lnSpc>
              <a:spcBef>
                <a:spcPts val="0"/>
              </a:spcBef>
              <a:spcAft>
                <a:spcPts val="0"/>
              </a:spcAft>
              <a:buNone/>
              <a:defRPr sz="1400">
                <a:latin typeface="Nunito"/>
                <a:ea typeface="Nunito"/>
                <a:cs typeface="Nunito"/>
                <a:sym typeface="Nunito"/>
              </a:defRPr>
            </a:lvl2pPr>
            <a:lvl3pPr lvl="2" algn="ctr" rtl="0">
              <a:lnSpc>
                <a:spcPct val="100000"/>
              </a:lnSpc>
              <a:spcBef>
                <a:spcPts val="0"/>
              </a:spcBef>
              <a:spcAft>
                <a:spcPts val="0"/>
              </a:spcAft>
              <a:buNone/>
              <a:defRPr sz="1400">
                <a:latin typeface="Nunito"/>
                <a:ea typeface="Nunito"/>
                <a:cs typeface="Nunito"/>
                <a:sym typeface="Nunito"/>
              </a:defRPr>
            </a:lvl3pPr>
            <a:lvl4pPr lvl="3" algn="ctr" rtl="0">
              <a:lnSpc>
                <a:spcPct val="100000"/>
              </a:lnSpc>
              <a:spcBef>
                <a:spcPts val="0"/>
              </a:spcBef>
              <a:spcAft>
                <a:spcPts val="0"/>
              </a:spcAft>
              <a:buNone/>
              <a:defRPr sz="1400">
                <a:latin typeface="Nunito"/>
                <a:ea typeface="Nunito"/>
                <a:cs typeface="Nunito"/>
                <a:sym typeface="Nunito"/>
              </a:defRPr>
            </a:lvl4pPr>
            <a:lvl5pPr lvl="4" algn="ctr" rtl="0">
              <a:lnSpc>
                <a:spcPct val="100000"/>
              </a:lnSpc>
              <a:spcBef>
                <a:spcPts val="0"/>
              </a:spcBef>
              <a:spcAft>
                <a:spcPts val="0"/>
              </a:spcAft>
              <a:buNone/>
              <a:defRPr sz="1400">
                <a:latin typeface="Nunito"/>
                <a:ea typeface="Nunito"/>
                <a:cs typeface="Nunito"/>
                <a:sym typeface="Nunito"/>
              </a:defRPr>
            </a:lvl5pPr>
            <a:lvl6pPr lvl="5" algn="ctr" rtl="0">
              <a:lnSpc>
                <a:spcPct val="100000"/>
              </a:lnSpc>
              <a:spcBef>
                <a:spcPts val="0"/>
              </a:spcBef>
              <a:spcAft>
                <a:spcPts val="0"/>
              </a:spcAft>
              <a:buNone/>
              <a:defRPr sz="1400">
                <a:latin typeface="Nunito"/>
                <a:ea typeface="Nunito"/>
                <a:cs typeface="Nunito"/>
                <a:sym typeface="Nunito"/>
              </a:defRPr>
            </a:lvl6pPr>
            <a:lvl7pPr lvl="6" algn="ctr" rtl="0">
              <a:lnSpc>
                <a:spcPct val="100000"/>
              </a:lnSpc>
              <a:spcBef>
                <a:spcPts val="0"/>
              </a:spcBef>
              <a:spcAft>
                <a:spcPts val="0"/>
              </a:spcAft>
              <a:buNone/>
              <a:defRPr sz="1400">
                <a:latin typeface="Nunito"/>
                <a:ea typeface="Nunito"/>
                <a:cs typeface="Nunito"/>
                <a:sym typeface="Nunito"/>
              </a:defRPr>
            </a:lvl7pPr>
            <a:lvl8pPr lvl="7" algn="ctr" rtl="0">
              <a:lnSpc>
                <a:spcPct val="100000"/>
              </a:lnSpc>
              <a:spcBef>
                <a:spcPts val="0"/>
              </a:spcBef>
              <a:spcAft>
                <a:spcPts val="0"/>
              </a:spcAft>
              <a:buNone/>
              <a:defRPr sz="1400">
                <a:latin typeface="Nunito"/>
                <a:ea typeface="Nunito"/>
                <a:cs typeface="Nunito"/>
                <a:sym typeface="Nunito"/>
              </a:defRPr>
            </a:lvl8pPr>
            <a:lvl9pPr lvl="8" algn="ctr" rtl="0">
              <a:lnSpc>
                <a:spcPct val="100000"/>
              </a:lnSpc>
              <a:spcBef>
                <a:spcPts val="0"/>
              </a:spcBef>
              <a:spcAft>
                <a:spcPts val="0"/>
              </a:spcAft>
              <a:buNone/>
              <a:defRPr sz="1400">
                <a:latin typeface="Nunito"/>
                <a:ea typeface="Nunito"/>
                <a:cs typeface="Nunito"/>
                <a:sym typeface="Nunito"/>
              </a:defRPr>
            </a:lvl9pPr>
          </a:lstStyle>
          <a:p>
            <a:endParaRPr/>
          </a:p>
        </p:txBody>
      </p:sp>
      <p:sp>
        <p:nvSpPr>
          <p:cNvPr id="3838" name="Google Shape;3838;p15"/>
          <p:cNvSpPr txBox="1">
            <a:spLocks noGrp="1"/>
          </p:cNvSpPr>
          <p:nvPr>
            <p:ph type="subTitle" idx="6"/>
          </p:nvPr>
        </p:nvSpPr>
        <p:spPr>
          <a:xfrm>
            <a:off x="5679675" y="3143575"/>
            <a:ext cx="1882500" cy="572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1400">
                <a:latin typeface="Nunito"/>
                <a:ea typeface="Nunito"/>
                <a:cs typeface="Nunito"/>
                <a:sym typeface="Nunito"/>
              </a:defRPr>
            </a:lvl1pPr>
            <a:lvl2pPr lvl="1" algn="ctr" rtl="0">
              <a:lnSpc>
                <a:spcPct val="100000"/>
              </a:lnSpc>
              <a:spcBef>
                <a:spcPts val="0"/>
              </a:spcBef>
              <a:spcAft>
                <a:spcPts val="0"/>
              </a:spcAft>
              <a:buNone/>
              <a:defRPr sz="1400">
                <a:latin typeface="Nunito"/>
                <a:ea typeface="Nunito"/>
                <a:cs typeface="Nunito"/>
                <a:sym typeface="Nunito"/>
              </a:defRPr>
            </a:lvl2pPr>
            <a:lvl3pPr lvl="2" algn="ctr" rtl="0">
              <a:lnSpc>
                <a:spcPct val="100000"/>
              </a:lnSpc>
              <a:spcBef>
                <a:spcPts val="0"/>
              </a:spcBef>
              <a:spcAft>
                <a:spcPts val="0"/>
              </a:spcAft>
              <a:buNone/>
              <a:defRPr sz="1400">
                <a:latin typeface="Nunito"/>
                <a:ea typeface="Nunito"/>
                <a:cs typeface="Nunito"/>
                <a:sym typeface="Nunito"/>
              </a:defRPr>
            </a:lvl3pPr>
            <a:lvl4pPr lvl="3" algn="ctr" rtl="0">
              <a:lnSpc>
                <a:spcPct val="100000"/>
              </a:lnSpc>
              <a:spcBef>
                <a:spcPts val="0"/>
              </a:spcBef>
              <a:spcAft>
                <a:spcPts val="0"/>
              </a:spcAft>
              <a:buNone/>
              <a:defRPr sz="1400">
                <a:latin typeface="Nunito"/>
                <a:ea typeface="Nunito"/>
                <a:cs typeface="Nunito"/>
                <a:sym typeface="Nunito"/>
              </a:defRPr>
            </a:lvl4pPr>
            <a:lvl5pPr lvl="4" algn="ctr" rtl="0">
              <a:lnSpc>
                <a:spcPct val="100000"/>
              </a:lnSpc>
              <a:spcBef>
                <a:spcPts val="0"/>
              </a:spcBef>
              <a:spcAft>
                <a:spcPts val="0"/>
              </a:spcAft>
              <a:buNone/>
              <a:defRPr sz="1400">
                <a:latin typeface="Nunito"/>
                <a:ea typeface="Nunito"/>
                <a:cs typeface="Nunito"/>
                <a:sym typeface="Nunito"/>
              </a:defRPr>
            </a:lvl5pPr>
            <a:lvl6pPr lvl="5" algn="ctr" rtl="0">
              <a:lnSpc>
                <a:spcPct val="100000"/>
              </a:lnSpc>
              <a:spcBef>
                <a:spcPts val="0"/>
              </a:spcBef>
              <a:spcAft>
                <a:spcPts val="0"/>
              </a:spcAft>
              <a:buNone/>
              <a:defRPr sz="1400">
                <a:latin typeface="Nunito"/>
                <a:ea typeface="Nunito"/>
                <a:cs typeface="Nunito"/>
                <a:sym typeface="Nunito"/>
              </a:defRPr>
            </a:lvl6pPr>
            <a:lvl7pPr lvl="6" algn="ctr" rtl="0">
              <a:lnSpc>
                <a:spcPct val="100000"/>
              </a:lnSpc>
              <a:spcBef>
                <a:spcPts val="0"/>
              </a:spcBef>
              <a:spcAft>
                <a:spcPts val="0"/>
              </a:spcAft>
              <a:buNone/>
              <a:defRPr sz="1400">
                <a:latin typeface="Nunito"/>
                <a:ea typeface="Nunito"/>
                <a:cs typeface="Nunito"/>
                <a:sym typeface="Nunito"/>
              </a:defRPr>
            </a:lvl7pPr>
            <a:lvl8pPr lvl="7" algn="ctr" rtl="0">
              <a:lnSpc>
                <a:spcPct val="100000"/>
              </a:lnSpc>
              <a:spcBef>
                <a:spcPts val="0"/>
              </a:spcBef>
              <a:spcAft>
                <a:spcPts val="0"/>
              </a:spcAft>
              <a:buNone/>
              <a:defRPr sz="1400">
                <a:latin typeface="Nunito"/>
                <a:ea typeface="Nunito"/>
                <a:cs typeface="Nunito"/>
                <a:sym typeface="Nunito"/>
              </a:defRPr>
            </a:lvl8pPr>
            <a:lvl9pPr lvl="8" algn="ctr" rtl="0">
              <a:lnSpc>
                <a:spcPct val="100000"/>
              </a:lnSpc>
              <a:spcBef>
                <a:spcPts val="0"/>
              </a:spcBef>
              <a:spcAft>
                <a:spcPts val="0"/>
              </a:spcAft>
              <a:buNone/>
              <a:defRPr sz="1400">
                <a:latin typeface="Nunito"/>
                <a:ea typeface="Nunito"/>
                <a:cs typeface="Nunito"/>
                <a:sym typeface="Nunito"/>
              </a:defRPr>
            </a:lvl9pPr>
          </a:lstStyle>
          <a:p>
            <a:endParaRPr/>
          </a:p>
        </p:txBody>
      </p:sp>
      <p:sp>
        <p:nvSpPr>
          <p:cNvPr id="3839" name="Google Shape;3839;p15"/>
          <p:cNvSpPr txBox="1">
            <a:spLocks noGrp="1"/>
          </p:cNvSpPr>
          <p:nvPr>
            <p:ph type="title"/>
          </p:nvPr>
        </p:nvSpPr>
        <p:spPr>
          <a:xfrm>
            <a:off x="927975" y="521625"/>
            <a:ext cx="5723400" cy="560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grpSp>
        <p:nvGrpSpPr>
          <p:cNvPr id="3840" name="Google Shape;3840;p15"/>
          <p:cNvGrpSpPr/>
          <p:nvPr/>
        </p:nvGrpSpPr>
        <p:grpSpPr>
          <a:xfrm flipH="1">
            <a:off x="1636359" y="4918050"/>
            <a:ext cx="161913" cy="146905"/>
            <a:chOff x="7894217" y="3432112"/>
            <a:chExt cx="161913" cy="146905"/>
          </a:xfrm>
        </p:grpSpPr>
        <p:sp>
          <p:nvSpPr>
            <p:cNvPr id="3841" name="Google Shape;3841;p15"/>
            <p:cNvSpPr/>
            <p:nvPr/>
          </p:nvSpPr>
          <p:spPr>
            <a:xfrm>
              <a:off x="7894217" y="3526023"/>
              <a:ext cx="67974" cy="52995"/>
            </a:xfrm>
            <a:custGeom>
              <a:avLst/>
              <a:gdLst/>
              <a:ahLst/>
              <a:cxnLst/>
              <a:rect l="l" t="t" r="r" b="b"/>
              <a:pathLst>
                <a:path w="2269" h="1769" extrusionOk="0">
                  <a:moveTo>
                    <a:pt x="1135" y="1"/>
                  </a:moveTo>
                  <a:cubicBezTo>
                    <a:pt x="1" y="1"/>
                    <a:pt x="1" y="1769"/>
                    <a:pt x="1135" y="1769"/>
                  </a:cubicBezTo>
                  <a:cubicBezTo>
                    <a:pt x="2269" y="1769"/>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15"/>
            <p:cNvSpPr/>
            <p:nvPr/>
          </p:nvSpPr>
          <p:spPr>
            <a:xfrm>
              <a:off x="7947178" y="3432112"/>
              <a:ext cx="66985" cy="51976"/>
            </a:xfrm>
            <a:custGeom>
              <a:avLst/>
              <a:gdLst/>
              <a:ahLst/>
              <a:cxnLst/>
              <a:rect l="l" t="t" r="r" b="b"/>
              <a:pathLst>
                <a:path w="2236" h="1735" extrusionOk="0">
                  <a:moveTo>
                    <a:pt x="1101" y="0"/>
                  </a:moveTo>
                  <a:cubicBezTo>
                    <a:pt x="0" y="0"/>
                    <a:pt x="0" y="1735"/>
                    <a:pt x="1101" y="1735"/>
                  </a:cubicBezTo>
                  <a:cubicBezTo>
                    <a:pt x="2235" y="1735"/>
                    <a:pt x="2235" y="0"/>
                    <a:pt x="11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15"/>
            <p:cNvSpPr/>
            <p:nvPr/>
          </p:nvSpPr>
          <p:spPr>
            <a:xfrm>
              <a:off x="7989146" y="3526023"/>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844" name="Google Shape;3844;p15"/>
          <p:cNvSpPr/>
          <p:nvPr/>
        </p:nvSpPr>
        <p:spPr>
          <a:xfrm flipH="1">
            <a:off x="-41550" y="4684525"/>
            <a:ext cx="3517727" cy="476007"/>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15"/>
          <p:cNvSpPr/>
          <p:nvPr/>
        </p:nvSpPr>
        <p:spPr>
          <a:xfrm flipH="1">
            <a:off x="6629974" y="-15076"/>
            <a:ext cx="2707986" cy="612202"/>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846" name="Google Shape;3846;p15"/>
          <p:cNvGrpSpPr/>
          <p:nvPr/>
        </p:nvGrpSpPr>
        <p:grpSpPr>
          <a:xfrm rot="5400000" flipH="1">
            <a:off x="8611250" y="-289703"/>
            <a:ext cx="439050" cy="1138216"/>
            <a:chOff x="1823086" y="-208516"/>
            <a:chExt cx="433159" cy="1122944"/>
          </a:xfrm>
        </p:grpSpPr>
        <p:sp>
          <p:nvSpPr>
            <p:cNvPr id="3847" name="Google Shape;3847;p15"/>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15"/>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15"/>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15"/>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15"/>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15"/>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15"/>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15"/>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55" name="Google Shape;3855;p15"/>
          <p:cNvGrpSpPr/>
          <p:nvPr/>
        </p:nvGrpSpPr>
        <p:grpSpPr>
          <a:xfrm rot="5400000" flipH="1">
            <a:off x="8446719" y="-121413"/>
            <a:ext cx="444435" cy="1202872"/>
            <a:chOff x="904476" y="-243594"/>
            <a:chExt cx="438472" cy="1186732"/>
          </a:xfrm>
        </p:grpSpPr>
        <p:sp>
          <p:nvSpPr>
            <p:cNvPr id="3856" name="Google Shape;3856;p15"/>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15"/>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15"/>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15"/>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15"/>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15"/>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15"/>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15"/>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15"/>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15"/>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15"/>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15"/>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15"/>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15"/>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15"/>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15"/>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15"/>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15"/>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15"/>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15"/>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15"/>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15"/>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15"/>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15"/>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15"/>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15"/>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15"/>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83" name="Google Shape;3883;p15"/>
          <p:cNvGrpSpPr/>
          <p:nvPr/>
        </p:nvGrpSpPr>
        <p:grpSpPr>
          <a:xfrm flipH="1">
            <a:off x="59161" y="4541170"/>
            <a:ext cx="876802" cy="561032"/>
            <a:chOff x="7750342" y="3926048"/>
            <a:chExt cx="1406709" cy="900099"/>
          </a:xfrm>
        </p:grpSpPr>
        <p:sp>
          <p:nvSpPr>
            <p:cNvPr id="3884" name="Google Shape;3884;p15"/>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15"/>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15"/>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15"/>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15"/>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15"/>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15"/>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15"/>
            <p:cNvSpPr/>
            <p:nvPr/>
          </p:nvSpPr>
          <p:spPr>
            <a:xfrm>
              <a:off x="7750342" y="3929223"/>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892" name="Google Shape;3892;p15"/>
          <p:cNvGrpSpPr/>
          <p:nvPr/>
        </p:nvGrpSpPr>
        <p:grpSpPr>
          <a:xfrm flipH="1">
            <a:off x="-316741" y="4163655"/>
            <a:ext cx="772370" cy="775893"/>
            <a:chOff x="8276926" y="3750868"/>
            <a:chExt cx="1239162" cy="1244814"/>
          </a:xfrm>
        </p:grpSpPr>
        <p:sp>
          <p:nvSpPr>
            <p:cNvPr id="3893" name="Google Shape;3893;p15"/>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15"/>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15"/>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15"/>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15"/>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15"/>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15"/>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15"/>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15"/>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15"/>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15"/>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15"/>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15"/>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15"/>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15"/>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15"/>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15"/>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15"/>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15"/>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15"/>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15"/>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15"/>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15"/>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15"/>
            <p:cNvSpPr/>
            <p:nvPr/>
          </p:nvSpPr>
          <p:spPr>
            <a:xfrm>
              <a:off x="8993368" y="446731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15"/>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8" name="Google Shape;3918;p15"/>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9" name="Google Shape;3919;p15"/>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20" name="Google Shape;3920;p15"/>
          <p:cNvGrpSpPr/>
          <p:nvPr/>
        </p:nvGrpSpPr>
        <p:grpSpPr>
          <a:xfrm rot="5400000" flipH="1">
            <a:off x="576115" y="4684808"/>
            <a:ext cx="273016" cy="739520"/>
            <a:chOff x="7607455" y="4238363"/>
            <a:chExt cx="438017" cy="1186459"/>
          </a:xfrm>
        </p:grpSpPr>
        <p:sp>
          <p:nvSpPr>
            <p:cNvPr id="3921" name="Google Shape;3921;p15"/>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15"/>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15"/>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15"/>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15"/>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15"/>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15"/>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15"/>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15"/>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15"/>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15"/>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15"/>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15"/>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15"/>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15"/>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15"/>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15"/>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15"/>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15"/>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15"/>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15"/>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15"/>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15"/>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15"/>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45" name="Google Shape;3945;p15"/>
          <p:cNvGrpSpPr/>
          <p:nvPr/>
        </p:nvGrpSpPr>
        <p:grpSpPr>
          <a:xfrm rot="5400000" flipH="1">
            <a:off x="-67436" y="1312833"/>
            <a:ext cx="633267" cy="380075"/>
            <a:chOff x="8365864" y="2993835"/>
            <a:chExt cx="933472" cy="547264"/>
          </a:xfrm>
        </p:grpSpPr>
        <p:sp>
          <p:nvSpPr>
            <p:cNvPr id="3946" name="Google Shape;3946;p15"/>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15"/>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15"/>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15"/>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15"/>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15"/>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15"/>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53" name="Google Shape;3953;p15"/>
          <p:cNvGrpSpPr/>
          <p:nvPr/>
        </p:nvGrpSpPr>
        <p:grpSpPr>
          <a:xfrm flipH="1">
            <a:off x="-185562" y="501899"/>
            <a:ext cx="800029" cy="592349"/>
            <a:chOff x="8118223" y="2202382"/>
            <a:chExt cx="1151949" cy="873156"/>
          </a:xfrm>
        </p:grpSpPr>
        <p:sp>
          <p:nvSpPr>
            <p:cNvPr id="3954" name="Google Shape;3954;p15"/>
            <p:cNvSpPr/>
            <p:nvPr/>
          </p:nvSpPr>
          <p:spPr>
            <a:xfrm>
              <a:off x="8162018" y="2369923"/>
              <a:ext cx="67974" cy="52995"/>
            </a:xfrm>
            <a:custGeom>
              <a:avLst/>
              <a:gdLst/>
              <a:ahLst/>
              <a:cxnLst/>
              <a:rect l="l" t="t" r="r" b="b"/>
              <a:pathLst>
                <a:path w="2269" h="1769" extrusionOk="0">
                  <a:moveTo>
                    <a:pt x="1134" y="0"/>
                  </a:moveTo>
                  <a:cubicBezTo>
                    <a:pt x="34" y="0"/>
                    <a:pt x="0" y="1768"/>
                    <a:pt x="1134" y="1768"/>
                  </a:cubicBezTo>
                  <a:cubicBezTo>
                    <a:pt x="2269" y="1768"/>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15"/>
            <p:cNvSpPr/>
            <p:nvPr/>
          </p:nvSpPr>
          <p:spPr>
            <a:xfrm>
              <a:off x="8118223" y="2846064"/>
              <a:ext cx="285645" cy="150896"/>
            </a:xfrm>
            <a:custGeom>
              <a:avLst/>
              <a:gdLst/>
              <a:ahLst/>
              <a:cxnLst/>
              <a:rect l="l" t="t" r="r" b="b"/>
              <a:pathLst>
                <a:path w="9535" h="5037" extrusionOk="0">
                  <a:moveTo>
                    <a:pt x="4551" y="0"/>
                  </a:moveTo>
                  <a:cubicBezTo>
                    <a:pt x="2150" y="0"/>
                    <a:pt x="1" y="554"/>
                    <a:pt x="628" y="3119"/>
                  </a:cubicBezTo>
                  <a:cubicBezTo>
                    <a:pt x="933" y="4505"/>
                    <a:pt x="1747" y="5036"/>
                    <a:pt x="2769" y="5036"/>
                  </a:cubicBezTo>
                  <a:cubicBezTo>
                    <a:pt x="5215" y="5036"/>
                    <a:pt x="8852" y="1988"/>
                    <a:pt x="9535" y="317"/>
                  </a:cubicBezTo>
                  <a:lnTo>
                    <a:pt x="9535" y="317"/>
                  </a:lnTo>
                  <a:cubicBezTo>
                    <a:pt x="9480" y="320"/>
                    <a:pt x="9421" y="321"/>
                    <a:pt x="9359" y="321"/>
                  </a:cubicBezTo>
                  <a:cubicBezTo>
                    <a:pt x="8351" y="321"/>
                    <a:pt x="6378" y="0"/>
                    <a:pt x="455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15"/>
            <p:cNvSpPr/>
            <p:nvPr/>
          </p:nvSpPr>
          <p:spPr>
            <a:xfrm>
              <a:off x="8374850" y="2850558"/>
              <a:ext cx="174802" cy="224981"/>
            </a:xfrm>
            <a:custGeom>
              <a:avLst/>
              <a:gdLst/>
              <a:ahLst/>
              <a:cxnLst/>
              <a:rect l="l" t="t" r="r" b="b"/>
              <a:pathLst>
                <a:path w="5835" h="7510" extrusionOk="0">
                  <a:moveTo>
                    <a:pt x="3603" y="0"/>
                  </a:moveTo>
                  <a:cubicBezTo>
                    <a:pt x="2636" y="1201"/>
                    <a:pt x="1501" y="2002"/>
                    <a:pt x="968" y="3503"/>
                  </a:cubicBezTo>
                  <a:cubicBezTo>
                    <a:pt x="367" y="4970"/>
                    <a:pt x="0" y="7439"/>
                    <a:pt x="2302" y="7506"/>
                  </a:cubicBezTo>
                  <a:cubicBezTo>
                    <a:pt x="2355" y="7508"/>
                    <a:pt x="2406" y="7509"/>
                    <a:pt x="2456" y="7509"/>
                  </a:cubicBezTo>
                  <a:cubicBezTo>
                    <a:pt x="5835" y="7509"/>
                    <a:pt x="4623" y="2075"/>
                    <a:pt x="3670" y="267"/>
                  </a:cubicBezTo>
                  <a:lnTo>
                    <a:pt x="3603" y="0"/>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15"/>
            <p:cNvSpPr/>
            <p:nvPr/>
          </p:nvSpPr>
          <p:spPr>
            <a:xfrm>
              <a:off x="8194999" y="2514098"/>
              <a:ext cx="345769" cy="163688"/>
            </a:xfrm>
            <a:custGeom>
              <a:avLst/>
              <a:gdLst/>
              <a:ahLst/>
              <a:cxnLst/>
              <a:rect l="l" t="t" r="r" b="b"/>
              <a:pathLst>
                <a:path w="11542" h="5464" extrusionOk="0">
                  <a:moveTo>
                    <a:pt x="7205" y="1"/>
                  </a:moveTo>
                  <a:cubicBezTo>
                    <a:pt x="6846" y="1"/>
                    <a:pt x="6525" y="11"/>
                    <a:pt x="6271" y="24"/>
                  </a:cubicBezTo>
                  <a:cubicBezTo>
                    <a:pt x="4437" y="124"/>
                    <a:pt x="2702" y="224"/>
                    <a:pt x="1301" y="1592"/>
                  </a:cubicBezTo>
                  <a:cubicBezTo>
                    <a:pt x="0" y="2926"/>
                    <a:pt x="67" y="5361"/>
                    <a:pt x="2268" y="5461"/>
                  </a:cubicBezTo>
                  <a:cubicBezTo>
                    <a:pt x="2303" y="5463"/>
                    <a:pt x="2337" y="5463"/>
                    <a:pt x="2371" y="5463"/>
                  </a:cubicBezTo>
                  <a:cubicBezTo>
                    <a:pt x="4327" y="5463"/>
                    <a:pt x="5966" y="3610"/>
                    <a:pt x="7605" y="2659"/>
                  </a:cubicBezTo>
                  <a:cubicBezTo>
                    <a:pt x="8906" y="1859"/>
                    <a:pt x="10141" y="1692"/>
                    <a:pt x="11542" y="1258"/>
                  </a:cubicBezTo>
                  <a:lnTo>
                    <a:pt x="11442" y="1092"/>
                  </a:lnTo>
                  <a:cubicBezTo>
                    <a:pt x="10797" y="179"/>
                    <a:pt x="8684" y="1"/>
                    <a:pt x="720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15"/>
            <p:cNvSpPr/>
            <p:nvPr/>
          </p:nvSpPr>
          <p:spPr>
            <a:xfrm>
              <a:off x="8752557" y="2506819"/>
              <a:ext cx="153263" cy="296459"/>
            </a:xfrm>
            <a:custGeom>
              <a:avLst/>
              <a:gdLst/>
              <a:ahLst/>
              <a:cxnLst/>
              <a:rect l="l" t="t" r="r" b="b"/>
              <a:pathLst>
                <a:path w="5116" h="9896" extrusionOk="0">
                  <a:moveTo>
                    <a:pt x="2335" y="0"/>
                  </a:moveTo>
                  <a:lnTo>
                    <a:pt x="2169" y="100"/>
                  </a:lnTo>
                  <a:cubicBezTo>
                    <a:pt x="2207" y="125"/>
                    <a:pt x="2246" y="150"/>
                    <a:pt x="2283" y="176"/>
                  </a:cubicBezTo>
                  <a:lnTo>
                    <a:pt x="2283" y="176"/>
                  </a:lnTo>
                  <a:cubicBezTo>
                    <a:pt x="2306" y="97"/>
                    <a:pt x="2324" y="36"/>
                    <a:pt x="2335" y="0"/>
                  </a:cubicBezTo>
                  <a:close/>
                  <a:moveTo>
                    <a:pt x="2283" y="176"/>
                  </a:moveTo>
                  <a:cubicBezTo>
                    <a:pt x="2180" y="547"/>
                    <a:pt x="1984" y="1311"/>
                    <a:pt x="1902" y="1668"/>
                  </a:cubicBezTo>
                  <a:cubicBezTo>
                    <a:pt x="1201" y="3670"/>
                    <a:pt x="0" y="5438"/>
                    <a:pt x="67" y="7606"/>
                  </a:cubicBezTo>
                  <a:cubicBezTo>
                    <a:pt x="126" y="9056"/>
                    <a:pt x="967" y="9896"/>
                    <a:pt x="1895" y="9896"/>
                  </a:cubicBezTo>
                  <a:cubicBezTo>
                    <a:pt x="2547" y="9896"/>
                    <a:pt x="3241" y="9481"/>
                    <a:pt x="3736" y="8573"/>
                  </a:cubicBezTo>
                  <a:cubicBezTo>
                    <a:pt x="5115" y="6176"/>
                    <a:pt x="4652" y="1808"/>
                    <a:pt x="2283" y="176"/>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15"/>
            <p:cNvSpPr/>
            <p:nvPr/>
          </p:nvSpPr>
          <p:spPr>
            <a:xfrm>
              <a:off x="8204974" y="2202382"/>
              <a:ext cx="1065199" cy="727218"/>
            </a:xfrm>
            <a:custGeom>
              <a:avLst/>
              <a:gdLst/>
              <a:ahLst/>
              <a:cxnLst/>
              <a:rect l="l" t="t" r="r" b="b"/>
              <a:pathLst>
                <a:path w="35557" h="24275" extrusionOk="0">
                  <a:moveTo>
                    <a:pt x="29901" y="0"/>
                  </a:moveTo>
                  <a:cubicBezTo>
                    <a:pt x="28710" y="0"/>
                    <a:pt x="27518" y="179"/>
                    <a:pt x="26353" y="590"/>
                  </a:cubicBezTo>
                  <a:cubicBezTo>
                    <a:pt x="23851" y="1490"/>
                    <a:pt x="21783" y="3292"/>
                    <a:pt x="20048" y="5293"/>
                  </a:cubicBezTo>
                  <a:cubicBezTo>
                    <a:pt x="16112" y="9796"/>
                    <a:pt x="13510" y="15367"/>
                    <a:pt x="9107" y="19503"/>
                  </a:cubicBezTo>
                  <a:cubicBezTo>
                    <a:pt x="6705" y="21805"/>
                    <a:pt x="3770" y="23406"/>
                    <a:pt x="401" y="23640"/>
                  </a:cubicBezTo>
                  <a:cubicBezTo>
                    <a:pt x="11" y="23672"/>
                    <a:pt x="1" y="24275"/>
                    <a:pt x="371" y="24275"/>
                  </a:cubicBezTo>
                  <a:cubicBezTo>
                    <a:pt x="381" y="24275"/>
                    <a:pt x="391" y="24274"/>
                    <a:pt x="401" y="24273"/>
                  </a:cubicBezTo>
                  <a:cubicBezTo>
                    <a:pt x="3336" y="24040"/>
                    <a:pt x="6038" y="22872"/>
                    <a:pt x="8307" y="21038"/>
                  </a:cubicBezTo>
                  <a:cubicBezTo>
                    <a:pt x="10642" y="19203"/>
                    <a:pt x="12476" y="16801"/>
                    <a:pt x="14177" y="14400"/>
                  </a:cubicBezTo>
                  <a:cubicBezTo>
                    <a:pt x="15945" y="11931"/>
                    <a:pt x="17546" y="9363"/>
                    <a:pt x="19414" y="6994"/>
                  </a:cubicBezTo>
                  <a:cubicBezTo>
                    <a:pt x="21082" y="4893"/>
                    <a:pt x="22984" y="2858"/>
                    <a:pt x="25419" y="1657"/>
                  </a:cubicBezTo>
                  <a:cubicBezTo>
                    <a:pt x="26866" y="941"/>
                    <a:pt x="28379" y="639"/>
                    <a:pt x="29899" y="639"/>
                  </a:cubicBezTo>
                  <a:cubicBezTo>
                    <a:pt x="31637" y="639"/>
                    <a:pt x="33386" y="1034"/>
                    <a:pt x="35059" y="1657"/>
                  </a:cubicBezTo>
                  <a:cubicBezTo>
                    <a:pt x="35095" y="1670"/>
                    <a:pt x="35130" y="1676"/>
                    <a:pt x="35162" y="1676"/>
                  </a:cubicBezTo>
                  <a:cubicBezTo>
                    <a:pt x="35454" y="1676"/>
                    <a:pt x="35556" y="1177"/>
                    <a:pt x="35226" y="1057"/>
                  </a:cubicBezTo>
                  <a:cubicBezTo>
                    <a:pt x="33516" y="413"/>
                    <a:pt x="31710" y="0"/>
                    <a:pt x="2990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15"/>
            <p:cNvSpPr/>
            <p:nvPr/>
          </p:nvSpPr>
          <p:spPr>
            <a:xfrm>
              <a:off x="8766187" y="2402874"/>
              <a:ext cx="78339" cy="353978"/>
            </a:xfrm>
            <a:custGeom>
              <a:avLst/>
              <a:gdLst/>
              <a:ahLst/>
              <a:cxnLst/>
              <a:rect l="l" t="t" r="r" b="b"/>
              <a:pathLst>
                <a:path w="2615" h="11816" extrusionOk="0">
                  <a:moveTo>
                    <a:pt x="440" y="0"/>
                  </a:moveTo>
                  <a:cubicBezTo>
                    <a:pt x="212" y="0"/>
                    <a:pt x="1" y="314"/>
                    <a:pt x="179" y="568"/>
                  </a:cubicBezTo>
                  <a:cubicBezTo>
                    <a:pt x="1413" y="2003"/>
                    <a:pt x="1747" y="4104"/>
                    <a:pt x="1847" y="5905"/>
                  </a:cubicBezTo>
                  <a:cubicBezTo>
                    <a:pt x="1980" y="7740"/>
                    <a:pt x="1880" y="9708"/>
                    <a:pt x="1247" y="11443"/>
                  </a:cubicBezTo>
                  <a:cubicBezTo>
                    <a:pt x="1165" y="11666"/>
                    <a:pt x="1356" y="11815"/>
                    <a:pt x="1547" y="11815"/>
                  </a:cubicBezTo>
                  <a:cubicBezTo>
                    <a:pt x="1671" y="11815"/>
                    <a:pt x="1795" y="11753"/>
                    <a:pt x="1847" y="11610"/>
                  </a:cubicBezTo>
                  <a:cubicBezTo>
                    <a:pt x="2514" y="9742"/>
                    <a:pt x="2614" y="7607"/>
                    <a:pt x="2481" y="5639"/>
                  </a:cubicBezTo>
                  <a:cubicBezTo>
                    <a:pt x="2314" y="3704"/>
                    <a:pt x="1914" y="1636"/>
                    <a:pt x="646" y="101"/>
                  </a:cubicBezTo>
                  <a:cubicBezTo>
                    <a:pt x="583" y="30"/>
                    <a:pt x="511" y="0"/>
                    <a:pt x="44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15"/>
            <p:cNvSpPr/>
            <p:nvPr/>
          </p:nvSpPr>
          <p:spPr>
            <a:xfrm>
              <a:off x="8266921" y="2538182"/>
              <a:ext cx="406493" cy="75103"/>
            </a:xfrm>
            <a:custGeom>
              <a:avLst/>
              <a:gdLst/>
              <a:ahLst/>
              <a:cxnLst/>
              <a:rect l="l" t="t" r="r" b="b"/>
              <a:pathLst>
                <a:path w="13569" h="2507" extrusionOk="0">
                  <a:moveTo>
                    <a:pt x="8155" y="1"/>
                  </a:moveTo>
                  <a:cubicBezTo>
                    <a:pt x="7596" y="1"/>
                    <a:pt x="7043" y="22"/>
                    <a:pt x="6505" y="54"/>
                  </a:cubicBezTo>
                  <a:cubicBezTo>
                    <a:pt x="4404" y="188"/>
                    <a:pt x="1869" y="521"/>
                    <a:pt x="234" y="1989"/>
                  </a:cubicBezTo>
                  <a:cubicBezTo>
                    <a:pt x="0" y="2197"/>
                    <a:pt x="232" y="2506"/>
                    <a:pt x="488" y="2506"/>
                  </a:cubicBezTo>
                  <a:cubicBezTo>
                    <a:pt x="561" y="2506"/>
                    <a:pt x="635" y="2481"/>
                    <a:pt x="701" y="2422"/>
                  </a:cubicBezTo>
                  <a:cubicBezTo>
                    <a:pt x="2236" y="1021"/>
                    <a:pt x="4804" y="755"/>
                    <a:pt x="6772" y="655"/>
                  </a:cubicBezTo>
                  <a:cubicBezTo>
                    <a:pt x="7141" y="643"/>
                    <a:pt x="7518" y="635"/>
                    <a:pt x="7898" y="635"/>
                  </a:cubicBezTo>
                  <a:cubicBezTo>
                    <a:pt x="9650" y="635"/>
                    <a:pt x="11487" y="797"/>
                    <a:pt x="13077" y="1455"/>
                  </a:cubicBezTo>
                  <a:cubicBezTo>
                    <a:pt x="13119" y="1474"/>
                    <a:pt x="13158" y="1483"/>
                    <a:pt x="13195" y="1483"/>
                  </a:cubicBezTo>
                  <a:cubicBezTo>
                    <a:pt x="13475" y="1483"/>
                    <a:pt x="13568" y="973"/>
                    <a:pt x="13244" y="855"/>
                  </a:cubicBezTo>
                  <a:cubicBezTo>
                    <a:pt x="11680" y="199"/>
                    <a:pt x="9888" y="1"/>
                    <a:pt x="815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15"/>
            <p:cNvSpPr/>
            <p:nvPr/>
          </p:nvSpPr>
          <p:spPr>
            <a:xfrm>
              <a:off x="8430657" y="2788610"/>
              <a:ext cx="64139" cy="225220"/>
            </a:xfrm>
            <a:custGeom>
              <a:avLst/>
              <a:gdLst/>
              <a:ahLst/>
              <a:cxnLst/>
              <a:rect l="l" t="t" r="r" b="b"/>
              <a:pathLst>
                <a:path w="2141" h="7518" extrusionOk="0">
                  <a:moveTo>
                    <a:pt x="1823" y="0"/>
                  </a:moveTo>
                  <a:cubicBezTo>
                    <a:pt x="1665" y="0"/>
                    <a:pt x="1506" y="100"/>
                    <a:pt x="1506" y="300"/>
                  </a:cubicBezTo>
                  <a:cubicBezTo>
                    <a:pt x="1506" y="2602"/>
                    <a:pt x="1406" y="5070"/>
                    <a:pt x="139" y="7072"/>
                  </a:cubicBezTo>
                  <a:cubicBezTo>
                    <a:pt x="0" y="7303"/>
                    <a:pt x="213" y="7517"/>
                    <a:pt x="435" y="7517"/>
                  </a:cubicBezTo>
                  <a:cubicBezTo>
                    <a:pt x="533" y="7517"/>
                    <a:pt x="634" y="7475"/>
                    <a:pt x="706" y="7372"/>
                  </a:cubicBezTo>
                  <a:cubicBezTo>
                    <a:pt x="2007" y="5304"/>
                    <a:pt x="2140" y="2702"/>
                    <a:pt x="2140" y="300"/>
                  </a:cubicBezTo>
                  <a:cubicBezTo>
                    <a:pt x="2140" y="100"/>
                    <a:pt x="1982" y="0"/>
                    <a:pt x="182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15"/>
            <p:cNvSpPr/>
            <p:nvPr/>
          </p:nvSpPr>
          <p:spPr>
            <a:xfrm>
              <a:off x="8193980" y="2952466"/>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15"/>
            <p:cNvSpPr/>
            <p:nvPr/>
          </p:nvSpPr>
          <p:spPr>
            <a:xfrm>
              <a:off x="8171004" y="2910499"/>
              <a:ext cx="27022" cy="21030"/>
            </a:xfrm>
            <a:custGeom>
              <a:avLst/>
              <a:gdLst/>
              <a:ahLst/>
              <a:cxnLst/>
              <a:rect l="l" t="t" r="r" b="b"/>
              <a:pathLst>
                <a:path w="902"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15"/>
            <p:cNvSpPr/>
            <p:nvPr/>
          </p:nvSpPr>
          <p:spPr>
            <a:xfrm>
              <a:off x="8152013" y="294947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15"/>
            <p:cNvSpPr/>
            <p:nvPr/>
          </p:nvSpPr>
          <p:spPr>
            <a:xfrm>
              <a:off x="8311884" y="2614719"/>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15"/>
            <p:cNvSpPr/>
            <p:nvPr/>
          </p:nvSpPr>
          <p:spPr>
            <a:xfrm>
              <a:off x="8274919" y="2635717"/>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15"/>
            <p:cNvSpPr/>
            <p:nvPr/>
          </p:nvSpPr>
          <p:spPr>
            <a:xfrm>
              <a:off x="8235947" y="2567778"/>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15"/>
            <p:cNvSpPr/>
            <p:nvPr/>
          </p:nvSpPr>
          <p:spPr>
            <a:xfrm>
              <a:off x="8474781" y="300243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15"/>
            <p:cNvSpPr/>
            <p:nvPr/>
          </p:nvSpPr>
          <p:spPr>
            <a:xfrm>
              <a:off x="8447792" y="3038408"/>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15"/>
            <p:cNvSpPr/>
            <p:nvPr/>
          </p:nvSpPr>
          <p:spPr>
            <a:xfrm>
              <a:off x="8416818" y="2955462"/>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15"/>
            <p:cNvSpPr/>
            <p:nvPr/>
          </p:nvSpPr>
          <p:spPr>
            <a:xfrm>
              <a:off x="8772537" y="2661689"/>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15"/>
            <p:cNvSpPr/>
            <p:nvPr/>
          </p:nvSpPr>
          <p:spPr>
            <a:xfrm>
              <a:off x="8772537" y="2700661"/>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15"/>
            <p:cNvSpPr/>
            <p:nvPr/>
          </p:nvSpPr>
          <p:spPr>
            <a:xfrm>
              <a:off x="8854465" y="2682687"/>
              <a:ext cx="27022" cy="21000"/>
            </a:xfrm>
            <a:custGeom>
              <a:avLst/>
              <a:gdLst/>
              <a:ahLst/>
              <a:cxnLst/>
              <a:rect l="l" t="t" r="r" b="b"/>
              <a:pathLst>
                <a:path w="902" h="701" extrusionOk="0">
                  <a:moveTo>
                    <a:pt x="434" y="0"/>
                  </a:moveTo>
                  <a:cubicBezTo>
                    <a:pt x="1" y="0"/>
                    <a:pt x="1" y="701"/>
                    <a:pt x="434" y="701"/>
                  </a:cubicBezTo>
                  <a:cubicBezTo>
                    <a:pt x="901" y="701"/>
                    <a:pt x="901" y="0"/>
                    <a:pt x="4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75" name="Google Shape;3975;p15"/>
          <p:cNvGrpSpPr/>
          <p:nvPr/>
        </p:nvGrpSpPr>
        <p:grpSpPr>
          <a:xfrm flipH="1">
            <a:off x="8149501" y="3972291"/>
            <a:ext cx="1146207" cy="1063803"/>
            <a:chOff x="-181020" y="4253777"/>
            <a:chExt cx="1117161" cy="1087511"/>
          </a:xfrm>
        </p:grpSpPr>
        <p:sp>
          <p:nvSpPr>
            <p:cNvPr id="3976" name="Google Shape;3976;p15"/>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15"/>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15"/>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15"/>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15"/>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15"/>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15"/>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15"/>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15"/>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15"/>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15"/>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15"/>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15"/>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15"/>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90" name="Google Shape;3990;p15"/>
          <p:cNvGrpSpPr/>
          <p:nvPr/>
        </p:nvGrpSpPr>
        <p:grpSpPr>
          <a:xfrm flipH="1">
            <a:off x="8375426" y="3699426"/>
            <a:ext cx="906954" cy="1160207"/>
            <a:chOff x="-168050" y="4195214"/>
            <a:chExt cx="719519" cy="965231"/>
          </a:xfrm>
        </p:grpSpPr>
        <p:sp>
          <p:nvSpPr>
            <p:cNvPr id="3991" name="Google Shape;3991;p15"/>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15"/>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15"/>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15"/>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15"/>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15"/>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15"/>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15"/>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15"/>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15"/>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15"/>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15"/>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15"/>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15"/>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15"/>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15"/>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15"/>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15"/>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15"/>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15"/>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15"/>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15"/>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15"/>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15"/>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15"/>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15"/>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15"/>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15"/>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15"/>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15"/>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15"/>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15"/>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15"/>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15"/>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15"/>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15"/>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15"/>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15"/>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15"/>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15"/>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15"/>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15"/>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15"/>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15"/>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15"/>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15"/>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15"/>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38" name="Google Shape;4038;p15"/>
          <p:cNvGrpSpPr/>
          <p:nvPr/>
        </p:nvGrpSpPr>
        <p:grpSpPr>
          <a:xfrm flipH="1">
            <a:off x="-138601" y="-156827"/>
            <a:ext cx="775583" cy="776946"/>
            <a:chOff x="7973149" y="-201092"/>
            <a:chExt cx="1116750" cy="1145263"/>
          </a:xfrm>
        </p:grpSpPr>
        <p:sp>
          <p:nvSpPr>
            <p:cNvPr id="4039" name="Google Shape;4039;p15"/>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15"/>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15"/>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15"/>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15"/>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15"/>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15"/>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15"/>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15"/>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15"/>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15"/>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15"/>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15"/>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15"/>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15"/>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15"/>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15"/>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15"/>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15"/>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15"/>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15"/>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15"/>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15"/>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15"/>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15"/>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15"/>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15"/>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15"/>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15"/>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15"/>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15"/>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15"/>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15"/>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15"/>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15"/>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15"/>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15"/>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15"/>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15"/>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15"/>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15"/>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15"/>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15"/>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15"/>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15"/>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15"/>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15"/>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15"/>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15"/>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15"/>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15"/>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15"/>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15"/>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15"/>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15"/>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15"/>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15"/>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15"/>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15"/>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15"/>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15"/>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00" name="Google Shape;4100;p15"/>
          <p:cNvGrpSpPr/>
          <p:nvPr/>
        </p:nvGrpSpPr>
        <p:grpSpPr>
          <a:xfrm rot="-5400000" flipH="1">
            <a:off x="8358974" y="4213030"/>
            <a:ext cx="428468" cy="1217307"/>
            <a:chOff x="7607455" y="4238363"/>
            <a:chExt cx="438017" cy="1186459"/>
          </a:xfrm>
        </p:grpSpPr>
        <p:sp>
          <p:nvSpPr>
            <p:cNvPr id="4101" name="Google Shape;4101;p15"/>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15"/>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15"/>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15"/>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15"/>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15"/>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15"/>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15"/>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15"/>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15"/>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15"/>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15"/>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15"/>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15"/>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15"/>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15"/>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15"/>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15"/>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15"/>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15"/>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15"/>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15"/>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15"/>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15"/>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25" name="Google Shape;4125;p15"/>
          <p:cNvGrpSpPr/>
          <p:nvPr/>
        </p:nvGrpSpPr>
        <p:grpSpPr>
          <a:xfrm flipH="1">
            <a:off x="-59844" y="4617104"/>
            <a:ext cx="561571" cy="543421"/>
            <a:chOff x="8202967" y="4478366"/>
            <a:chExt cx="900965" cy="871845"/>
          </a:xfrm>
        </p:grpSpPr>
        <p:sp>
          <p:nvSpPr>
            <p:cNvPr id="4126" name="Google Shape;4126;p15"/>
            <p:cNvSpPr/>
            <p:nvPr/>
          </p:nvSpPr>
          <p:spPr>
            <a:xfrm>
              <a:off x="8202967" y="4478366"/>
              <a:ext cx="890427" cy="838361"/>
            </a:xfrm>
            <a:custGeom>
              <a:avLst/>
              <a:gdLst/>
              <a:ahLst/>
              <a:cxnLst/>
              <a:rect l="l" t="t" r="r" b="b"/>
              <a:pathLst>
                <a:path w="29723" h="27985" extrusionOk="0">
                  <a:moveTo>
                    <a:pt x="12965" y="1"/>
                  </a:moveTo>
                  <a:cubicBezTo>
                    <a:pt x="12807" y="1"/>
                    <a:pt x="12645" y="31"/>
                    <a:pt x="12476" y="98"/>
                  </a:cubicBezTo>
                  <a:cubicBezTo>
                    <a:pt x="11342" y="599"/>
                    <a:pt x="10942" y="2533"/>
                    <a:pt x="9574" y="3868"/>
                  </a:cubicBezTo>
                  <a:cubicBezTo>
                    <a:pt x="8146" y="3712"/>
                    <a:pt x="4836" y="2342"/>
                    <a:pt x="2984" y="2342"/>
                  </a:cubicBezTo>
                  <a:cubicBezTo>
                    <a:pt x="2458" y="2342"/>
                    <a:pt x="2050" y="2453"/>
                    <a:pt x="1836" y="2733"/>
                  </a:cubicBezTo>
                  <a:cubicBezTo>
                    <a:pt x="868" y="3968"/>
                    <a:pt x="3570" y="9305"/>
                    <a:pt x="3970" y="10472"/>
                  </a:cubicBezTo>
                  <a:cubicBezTo>
                    <a:pt x="2536" y="11139"/>
                    <a:pt x="1" y="11740"/>
                    <a:pt x="1068" y="13675"/>
                  </a:cubicBezTo>
                  <a:cubicBezTo>
                    <a:pt x="1735" y="15009"/>
                    <a:pt x="3603" y="15776"/>
                    <a:pt x="4571" y="17044"/>
                  </a:cubicBezTo>
                  <a:cubicBezTo>
                    <a:pt x="3303" y="17811"/>
                    <a:pt x="301" y="18211"/>
                    <a:pt x="1068" y="20046"/>
                  </a:cubicBezTo>
                  <a:cubicBezTo>
                    <a:pt x="1635" y="21514"/>
                    <a:pt x="4471" y="22281"/>
                    <a:pt x="5705" y="22848"/>
                  </a:cubicBezTo>
                  <a:cubicBezTo>
                    <a:pt x="4638" y="23815"/>
                    <a:pt x="3003" y="24316"/>
                    <a:pt x="4537" y="25650"/>
                  </a:cubicBezTo>
                  <a:cubicBezTo>
                    <a:pt x="5505" y="26617"/>
                    <a:pt x="7440" y="26917"/>
                    <a:pt x="8707" y="27118"/>
                  </a:cubicBezTo>
                  <a:cubicBezTo>
                    <a:pt x="12310" y="27685"/>
                    <a:pt x="25452" y="27985"/>
                    <a:pt x="29122" y="27985"/>
                  </a:cubicBezTo>
                  <a:cubicBezTo>
                    <a:pt x="29355" y="24349"/>
                    <a:pt x="29689" y="19479"/>
                    <a:pt x="29589" y="17544"/>
                  </a:cubicBezTo>
                  <a:cubicBezTo>
                    <a:pt x="29489" y="14542"/>
                    <a:pt x="29722" y="12974"/>
                    <a:pt x="29322" y="10072"/>
                  </a:cubicBezTo>
                  <a:cubicBezTo>
                    <a:pt x="29108" y="8281"/>
                    <a:pt x="29001" y="4947"/>
                    <a:pt x="27371" y="4947"/>
                  </a:cubicBezTo>
                  <a:cubicBezTo>
                    <a:pt x="26966" y="4947"/>
                    <a:pt x="26469" y="5152"/>
                    <a:pt x="25853" y="5635"/>
                  </a:cubicBezTo>
                  <a:cubicBezTo>
                    <a:pt x="25274" y="6104"/>
                    <a:pt x="24650" y="7119"/>
                    <a:pt x="24017" y="7119"/>
                  </a:cubicBezTo>
                  <a:cubicBezTo>
                    <a:pt x="23884" y="7119"/>
                    <a:pt x="23751" y="7074"/>
                    <a:pt x="23618" y="6970"/>
                  </a:cubicBezTo>
                  <a:cubicBezTo>
                    <a:pt x="23151" y="6603"/>
                    <a:pt x="23051" y="4768"/>
                    <a:pt x="22951" y="4268"/>
                  </a:cubicBezTo>
                  <a:cubicBezTo>
                    <a:pt x="22661" y="3047"/>
                    <a:pt x="22372" y="588"/>
                    <a:pt x="20890" y="588"/>
                  </a:cubicBezTo>
                  <a:cubicBezTo>
                    <a:pt x="20834" y="588"/>
                    <a:pt x="20776" y="591"/>
                    <a:pt x="20716" y="599"/>
                  </a:cubicBezTo>
                  <a:cubicBezTo>
                    <a:pt x="19248" y="799"/>
                    <a:pt x="17914" y="3701"/>
                    <a:pt x="16646" y="4468"/>
                  </a:cubicBezTo>
                  <a:cubicBezTo>
                    <a:pt x="15672" y="3402"/>
                    <a:pt x="14614" y="1"/>
                    <a:pt x="129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15"/>
            <p:cNvSpPr/>
            <p:nvPr/>
          </p:nvSpPr>
          <p:spPr>
            <a:xfrm>
              <a:off x="8299123" y="4596001"/>
              <a:ext cx="804808" cy="754210"/>
            </a:xfrm>
            <a:custGeom>
              <a:avLst/>
              <a:gdLst/>
              <a:ahLst/>
              <a:cxnLst/>
              <a:rect l="l" t="t" r="r" b="b"/>
              <a:pathLst>
                <a:path w="26865" h="25176" extrusionOk="0">
                  <a:moveTo>
                    <a:pt x="577" y="1"/>
                  </a:moveTo>
                  <a:cubicBezTo>
                    <a:pt x="238" y="1"/>
                    <a:pt x="0" y="531"/>
                    <a:pt x="360" y="808"/>
                  </a:cubicBezTo>
                  <a:cubicBezTo>
                    <a:pt x="2295" y="2209"/>
                    <a:pt x="3963" y="3943"/>
                    <a:pt x="5731" y="5545"/>
                  </a:cubicBezTo>
                  <a:cubicBezTo>
                    <a:pt x="7499" y="7146"/>
                    <a:pt x="9166" y="8847"/>
                    <a:pt x="10868" y="10548"/>
                  </a:cubicBezTo>
                  <a:cubicBezTo>
                    <a:pt x="12502" y="12216"/>
                    <a:pt x="14170" y="13917"/>
                    <a:pt x="15938" y="15485"/>
                  </a:cubicBezTo>
                  <a:cubicBezTo>
                    <a:pt x="17539" y="16919"/>
                    <a:pt x="19174" y="18320"/>
                    <a:pt x="20808" y="19721"/>
                  </a:cubicBezTo>
                  <a:cubicBezTo>
                    <a:pt x="22676" y="21356"/>
                    <a:pt x="24477" y="23057"/>
                    <a:pt x="26012" y="25025"/>
                  </a:cubicBezTo>
                  <a:cubicBezTo>
                    <a:pt x="26093" y="25131"/>
                    <a:pt x="26191" y="25175"/>
                    <a:pt x="26287" y="25175"/>
                  </a:cubicBezTo>
                  <a:cubicBezTo>
                    <a:pt x="26583" y="25175"/>
                    <a:pt x="26864" y="24752"/>
                    <a:pt x="26612" y="24425"/>
                  </a:cubicBezTo>
                  <a:cubicBezTo>
                    <a:pt x="23910" y="20956"/>
                    <a:pt x="20341" y="18320"/>
                    <a:pt x="17072" y="15385"/>
                  </a:cubicBezTo>
                  <a:cubicBezTo>
                    <a:pt x="13503" y="12183"/>
                    <a:pt x="10301" y="8613"/>
                    <a:pt x="6765" y="5344"/>
                  </a:cubicBezTo>
                  <a:cubicBezTo>
                    <a:pt x="4797" y="3543"/>
                    <a:pt x="2929" y="1642"/>
                    <a:pt x="794" y="74"/>
                  </a:cubicBezTo>
                  <a:cubicBezTo>
                    <a:pt x="720" y="23"/>
                    <a:pt x="647" y="1"/>
                    <a:pt x="57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15"/>
            <p:cNvSpPr/>
            <p:nvPr/>
          </p:nvSpPr>
          <p:spPr>
            <a:xfrm>
              <a:off x="8354870" y="4614184"/>
              <a:ext cx="199876" cy="225220"/>
            </a:xfrm>
            <a:custGeom>
              <a:avLst/>
              <a:gdLst/>
              <a:ahLst/>
              <a:cxnLst/>
              <a:rect l="l" t="t" r="r" b="b"/>
              <a:pathLst>
                <a:path w="6672" h="7518" extrusionOk="0">
                  <a:moveTo>
                    <a:pt x="6155" y="1"/>
                  </a:moveTo>
                  <a:cubicBezTo>
                    <a:pt x="5946" y="1"/>
                    <a:pt x="5738" y="134"/>
                    <a:pt x="5738" y="401"/>
                  </a:cubicBezTo>
                  <a:cubicBezTo>
                    <a:pt x="5738" y="2254"/>
                    <a:pt x="5826" y="4106"/>
                    <a:pt x="5753" y="5959"/>
                  </a:cubicBezTo>
                  <a:lnTo>
                    <a:pt x="5753" y="5959"/>
                  </a:lnTo>
                  <a:cubicBezTo>
                    <a:pt x="4194" y="6263"/>
                    <a:pt x="2610" y="6684"/>
                    <a:pt x="1001" y="6684"/>
                  </a:cubicBezTo>
                  <a:cubicBezTo>
                    <a:pt x="846" y="6684"/>
                    <a:pt x="690" y="6681"/>
                    <a:pt x="534" y="6672"/>
                  </a:cubicBezTo>
                  <a:cubicBezTo>
                    <a:pt x="523" y="6671"/>
                    <a:pt x="513" y="6671"/>
                    <a:pt x="503" y="6671"/>
                  </a:cubicBezTo>
                  <a:cubicBezTo>
                    <a:pt x="0" y="6671"/>
                    <a:pt x="11" y="7473"/>
                    <a:pt x="534" y="7506"/>
                  </a:cubicBezTo>
                  <a:cubicBezTo>
                    <a:pt x="687" y="7514"/>
                    <a:pt x="840" y="7518"/>
                    <a:pt x="993" y="7518"/>
                  </a:cubicBezTo>
                  <a:cubicBezTo>
                    <a:pt x="2770" y="7518"/>
                    <a:pt x="4521" y="7013"/>
                    <a:pt x="6271" y="6706"/>
                  </a:cubicBezTo>
                  <a:cubicBezTo>
                    <a:pt x="6438" y="6706"/>
                    <a:pt x="6572" y="6472"/>
                    <a:pt x="6572" y="6305"/>
                  </a:cubicBezTo>
                  <a:cubicBezTo>
                    <a:pt x="6672" y="4337"/>
                    <a:pt x="6572" y="2369"/>
                    <a:pt x="6572" y="401"/>
                  </a:cubicBezTo>
                  <a:cubicBezTo>
                    <a:pt x="6572" y="134"/>
                    <a:pt x="6363" y="1"/>
                    <a:pt x="6155"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15"/>
            <p:cNvSpPr/>
            <p:nvPr/>
          </p:nvSpPr>
          <p:spPr>
            <a:xfrm>
              <a:off x="8471396" y="4733107"/>
              <a:ext cx="219259" cy="244962"/>
            </a:xfrm>
            <a:custGeom>
              <a:avLst/>
              <a:gdLst/>
              <a:ahLst/>
              <a:cxnLst/>
              <a:rect l="l" t="t" r="r" b="b"/>
              <a:pathLst>
                <a:path w="7319" h="8177" extrusionOk="0">
                  <a:moveTo>
                    <a:pt x="6835" y="0"/>
                  </a:moveTo>
                  <a:cubicBezTo>
                    <a:pt x="6626" y="0"/>
                    <a:pt x="6418" y="134"/>
                    <a:pt x="6418" y="401"/>
                  </a:cubicBezTo>
                  <a:cubicBezTo>
                    <a:pt x="6418" y="2507"/>
                    <a:pt x="6477" y="4614"/>
                    <a:pt x="6428" y="6692"/>
                  </a:cubicBezTo>
                  <a:lnTo>
                    <a:pt x="6428" y="6692"/>
                  </a:lnTo>
                  <a:cubicBezTo>
                    <a:pt x="4456" y="6809"/>
                    <a:pt x="2485" y="7091"/>
                    <a:pt x="513" y="7372"/>
                  </a:cubicBezTo>
                  <a:cubicBezTo>
                    <a:pt x="1" y="7436"/>
                    <a:pt x="196" y="8177"/>
                    <a:pt x="684" y="8177"/>
                  </a:cubicBezTo>
                  <a:cubicBezTo>
                    <a:pt x="705" y="8177"/>
                    <a:pt x="726" y="8175"/>
                    <a:pt x="747" y="8173"/>
                  </a:cubicBezTo>
                  <a:cubicBezTo>
                    <a:pt x="2748" y="7873"/>
                    <a:pt x="4783" y="7606"/>
                    <a:pt x="6818" y="7506"/>
                  </a:cubicBezTo>
                  <a:cubicBezTo>
                    <a:pt x="7051" y="7506"/>
                    <a:pt x="7218" y="7339"/>
                    <a:pt x="7251" y="7105"/>
                  </a:cubicBezTo>
                  <a:cubicBezTo>
                    <a:pt x="7318" y="4870"/>
                    <a:pt x="7251" y="2635"/>
                    <a:pt x="7251" y="401"/>
                  </a:cubicBezTo>
                  <a:cubicBezTo>
                    <a:pt x="7251" y="134"/>
                    <a:pt x="7043" y="0"/>
                    <a:pt x="683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15"/>
            <p:cNvSpPr/>
            <p:nvPr/>
          </p:nvSpPr>
          <p:spPr>
            <a:xfrm>
              <a:off x="8557698" y="4783072"/>
              <a:ext cx="304818" cy="334775"/>
            </a:xfrm>
            <a:custGeom>
              <a:avLst/>
              <a:gdLst/>
              <a:ahLst/>
              <a:cxnLst/>
              <a:rect l="l" t="t" r="r" b="b"/>
              <a:pathLst>
                <a:path w="10175" h="11175" extrusionOk="0">
                  <a:moveTo>
                    <a:pt x="9758" y="0"/>
                  </a:moveTo>
                  <a:cubicBezTo>
                    <a:pt x="9549" y="0"/>
                    <a:pt x="9341" y="134"/>
                    <a:pt x="9341" y="400"/>
                  </a:cubicBezTo>
                  <a:cubicBezTo>
                    <a:pt x="9309" y="3611"/>
                    <a:pt x="9153" y="6853"/>
                    <a:pt x="8874" y="10066"/>
                  </a:cubicBezTo>
                  <a:lnTo>
                    <a:pt x="8874" y="10066"/>
                  </a:lnTo>
                  <a:cubicBezTo>
                    <a:pt x="6122" y="10249"/>
                    <a:pt x="3313" y="10341"/>
                    <a:pt x="534" y="10341"/>
                  </a:cubicBezTo>
                  <a:cubicBezTo>
                    <a:pt x="1" y="10341"/>
                    <a:pt x="1" y="11175"/>
                    <a:pt x="534" y="11175"/>
                  </a:cubicBezTo>
                  <a:cubicBezTo>
                    <a:pt x="3470" y="11175"/>
                    <a:pt x="6372" y="11075"/>
                    <a:pt x="9241" y="10875"/>
                  </a:cubicBezTo>
                  <a:cubicBezTo>
                    <a:pt x="9507" y="10841"/>
                    <a:pt x="9641" y="10708"/>
                    <a:pt x="9674" y="10441"/>
                  </a:cubicBezTo>
                  <a:cubicBezTo>
                    <a:pt x="9974" y="7105"/>
                    <a:pt x="10141" y="3736"/>
                    <a:pt x="10175" y="400"/>
                  </a:cubicBezTo>
                  <a:cubicBezTo>
                    <a:pt x="10175" y="134"/>
                    <a:pt x="9966" y="0"/>
                    <a:pt x="975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15"/>
            <p:cNvSpPr/>
            <p:nvPr/>
          </p:nvSpPr>
          <p:spPr>
            <a:xfrm>
              <a:off x="8711578" y="4898970"/>
              <a:ext cx="283847" cy="332708"/>
            </a:xfrm>
            <a:custGeom>
              <a:avLst/>
              <a:gdLst/>
              <a:ahLst/>
              <a:cxnLst/>
              <a:rect l="l" t="t" r="r" b="b"/>
              <a:pathLst>
                <a:path w="9475" h="11106" extrusionOk="0">
                  <a:moveTo>
                    <a:pt x="9057" y="1"/>
                  </a:moveTo>
                  <a:cubicBezTo>
                    <a:pt x="8849" y="1"/>
                    <a:pt x="8640" y="134"/>
                    <a:pt x="8640" y="401"/>
                  </a:cubicBezTo>
                  <a:cubicBezTo>
                    <a:pt x="8640" y="3589"/>
                    <a:pt x="8485" y="6809"/>
                    <a:pt x="8204" y="10030"/>
                  </a:cubicBezTo>
                  <a:lnTo>
                    <a:pt x="8204" y="10030"/>
                  </a:lnTo>
                  <a:cubicBezTo>
                    <a:pt x="7212" y="10220"/>
                    <a:pt x="6207" y="10278"/>
                    <a:pt x="5197" y="10278"/>
                  </a:cubicBezTo>
                  <a:cubicBezTo>
                    <a:pt x="3642" y="10278"/>
                    <a:pt x="2077" y="10141"/>
                    <a:pt x="534" y="10141"/>
                  </a:cubicBezTo>
                  <a:cubicBezTo>
                    <a:pt x="1" y="10141"/>
                    <a:pt x="1" y="10975"/>
                    <a:pt x="534" y="10975"/>
                  </a:cubicBezTo>
                  <a:cubicBezTo>
                    <a:pt x="2078" y="10975"/>
                    <a:pt x="3644" y="11106"/>
                    <a:pt x="5201" y="11106"/>
                  </a:cubicBezTo>
                  <a:cubicBezTo>
                    <a:pt x="6368" y="11106"/>
                    <a:pt x="7530" y="11032"/>
                    <a:pt x="8674" y="10775"/>
                  </a:cubicBezTo>
                  <a:cubicBezTo>
                    <a:pt x="8874" y="10708"/>
                    <a:pt x="8974" y="10541"/>
                    <a:pt x="8974" y="10375"/>
                  </a:cubicBezTo>
                  <a:cubicBezTo>
                    <a:pt x="9274" y="7039"/>
                    <a:pt x="9474" y="3737"/>
                    <a:pt x="9474" y="401"/>
                  </a:cubicBezTo>
                  <a:cubicBezTo>
                    <a:pt x="9474" y="134"/>
                    <a:pt x="9266" y="1"/>
                    <a:pt x="905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15"/>
            <p:cNvSpPr/>
            <p:nvPr/>
          </p:nvSpPr>
          <p:spPr>
            <a:xfrm>
              <a:off x="8446803" y="509383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15"/>
            <p:cNvSpPr/>
            <p:nvPr/>
          </p:nvSpPr>
          <p:spPr>
            <a:xfrm>
              <a:off x="8435809" y="5038862"/>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15"/>
            <p:cNvSpPr/>
            <p:nvPr/>
          </p:nvSpPr>
          <p:spPr>
            <a:xfrm>
              <a:off x="8394831" y="5079841"/>
              <a:ext cx="28010" cy="21000"/>
            </a:xfrm>
            <a:custGeom>
              <a:avLst/>
              <a:gdLst/>
              <a:ahLst/>
              <a:cxnLst/>
              <a:rect l="l" t="t" r="r" b="b"/>
              <a:pathLst>
                <a:path w="935" h="701" extrusionOk="0">
                  <a:moveTo>
                    <a:pt x="467" y="0"/>
                  </a:moveTo>
                  <a:cubicBezTo>
                    <a:pt x="0" y="0"/>
                    <a:pt x="0" y="701"/>
                    <a:pt x="467" y="701"/>
                  </a:cubicBezTo>
                  <a:cubicBezTo>
                    <a:pt x="934" y="701"/>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15"/>
            <p:cNvSpPr/>
            <p:nvPr/>
          </p:nvSpPr>
          <p:spPr>
            <a:xfrm>
              <a:off x="8818489" y="464716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15"/>
            <p:cNvSpPr/>
            <p:nvPr/>
          </p:nvSpPr>
          <p:spPr>
            <a:xfrm>
              <a:off x="8792517" y="470812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15"/>
            <p:cNvSpPr/>
            <p:nvPr/>
          </p:nvSpPr>
          <p:spPr>
            <a:xfrm>
              <a:off x="8760555" y="4656151"/>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15"/>
            <p:cNvSpPr/>
            <p:nvPr/>
          </p:nvSpPr>
          <p:spPr>
            <a:xfrm>
              <a:off x="8913417" y="4954927"/>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15"/>
            <p:cNvSpPr/>
            <p:nvPr/>
          </p:nvSpPr>
          <p:spPr>
            <a:xfrm>
              <a:off x="8908445" y="501289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15"/>
            <p:cNvSpPr/>
            <p:nvPr/>
          </p:nvSpPr>
          <p:spPr>
            <a:xfrm>
              <a:off x="8475770" y="4873987"/>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15"/>
            <p:cNvSpPr/>
            <p:nvPr/>
          </p:nvSpPr>
          <p:spPr>
            <a:xfrm>
              <a:off x="8443778" y="489097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15"/>
            <p:cNvSpPr/>
            <p:nvPr/>
          </p:nvSpPr>
          <p:spPr>
            <a:xfrm>
              <a:off x="8687614" y="5154759"/>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15"/>
            <p:cNvSpPr/>
            <p:nvPr/>
          </p:nvSpPr>
          <p:spPr>
            <a:xfrm>
              <a:off x="8327880" y="469413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15"/>
            <p:cNvSpPr/>
            <p:nvPr/>
          </p:nvSpPr>
          <p:spPr>
            <a:xfrm>
              <a:off x="8411815" y="4636171"/>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itle and four columns ">
  <p:cSld name="TITLE_AND_TWO_COLUMNS_1_1_1">
    <p:spTree>
      <p:nvGrpSpPr>
        <p:cNvPr id="1" name="Shape 4509"/>
        <p:cNvGrpSpPr/>
        <p:nvPr/>
      </p:nvGrpSpPr>
      <p:grpSpPr>
        <a:xfrm>
          <a:off x="0" y="0"/>
          <a:ext cx="0" cy="0"/>
          <a:chOff x="0" y="0"/>
          <a:chExt cx="0" cy="0"/>
        </a:xfrm>
      </p:grpSpPr>
      <p:sp>
        <p:nvSpPr>
          <p:cNvPr id="4510" name="Google Shape;4510;p17"/>
          <p:cNvSpPr txBox="1">
            <a:spLocks noGrp="1"/>
          </p:cNvSpPr>
          <p:nvPr>
            <p:ph type="ctrTitle"/>
          </p:nvPr>
        </p:nvSpPr>
        <p:spPr>
          <a:xfrm>
            <a:off x="2105884" y="1918400"/>
            <a:ext cx="1821900" cy="408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None/>
              <a:defRPr sz="2000">
                <a:solidFill>
                  <a:srgbClr val="41294A"/>
                </a:solidFill>
              </a:defRPr>
            </a:lvl1pPr>
            <a:lvl2pPr lvl="1" algn="ctr" rtl="0">
              <a:spcBef>
                <a:spcPts val="0"/>
              </a:spcBef>
              <a:spcAft>
                <a:spcPts val="0"/>
              </a:spcAft>
              <a:buClr>
                <a:srgbClr val="41294A"/>
              </a:buClr>
              <a:buSzPts val="2000"/>
              <a:buNone/>
              <a:defRPr sz="2000" b="0">
                <a:solidFill>
                  <a:srgbClr val="41294A"/>
                </a:solidFill>
              </a:defRPr>
            </a:lvl2pPr>
            <a:lvl3pPr lvl="2" algn="ctr" rtl="0">
              <a:spcBef>
                <a:spcPts val="0"/>
              </a:spcBef>
              <a:spcAft>
                <a:spcPts val="0"/>
              </a:spcAft>
              <a:buClr>
                <a:srgbClr val="41294A"/>
              </a:buClr>
              <a:buSzPts val="2000"/>
              <a:buNone/>
              <a:defRPr sz="2000" b="0">
                <a:solidFill>
                  <a:srgbClr val="41294A"/>
                </a:solidFill>
              </a:defRPr>
            </a:lvl3pPr>
            <a:lvl4pPr lvl="3" algn="ctr" rtl="0">
              <a:spcBef>
                <a:spcPts val="0"/>
              </a:spcBef>
              <a:spcAft>
                <a:spcPts val="0"/>
              </a:spcAft>
              <a:buClr>
                <a:srgbClr val="41294A"/>
              </a:buClr>
              <a:buSzPts val="2000"/>
              <a:buNone/>
              <a:defRPr sz="2000" b="0">
                <a:solidFill>
                  <a:srgbClr val="41294A"/>
                </a:solidFill>
              </a:defRPr>
            </a:lvl4pPr>
            <a:lvl5pPr lvl="4" algn="ctr" rtl="0">
              <a:spcBef>
                <a:spcPts val="0"/>
              </a:spcBef>
              <a:spcAft>
                <a:spcPts val="0"/>
              </a:spcAft>
              <a:buClr>
                <a:srgbClr val="41294A"/>
              </a:buClr>
              <a:buSzPts val="2000"/>
              <a:buNone/>
              <a:defRPr sz="2000" b="0">
                <a:solidFill>
                  <a:srgbClr val="41294A"/>
                </a:solidFill>
              </a:defRPr>
            </a:lvl5pPr>
            <a:lvl6pPr lvl="5" algn="ctr" rtl="0">
              <a:spcBef>
                <a:spcPts val="0"/>
              </a:spcBef>
              <a:spcAft>
                <a:spcPts val="0"/>
              </a:spcAft>
              <a:buClr>
                <a:srgbClr val="41294A"/>
              </a:buClr>
              <a:buSzPts val="2000"/>
              <a:buNone/>
              <a:defRPr sz="2000" b="0">
                <a:solidFill>
                  <a:srgbClr val="41294A"/>
                </a:solidFill>
              </a:defRPr>
            </a:lvl6pPr>
            <a:lvl7pPr lvl="6" algn="ctr" rtl="0">
              <a:spcBef>
                <a:spcPts val="0"/>
              </a:spcBef>
              <a:spcAft>
                <a:spcPts val="0"/>
              </a:spcAft>
              <a:buClr>
                <a:srgbClr val="41294A"/>
              </a:buClr>
              <a:buSzPts val="2000"/>
              <a:buNone/>
              <a:defRPr sz="2000" b="0">
                <a:solidFill>
                  <a:srgbClr val="41294A"/>
                </a:solidFill>
              </a:defRPr>
            </a:lvl7pPr>
            <a:lvl8pPr lvl="7" algn="ctr" rtl="0">
              <a:spcBef>
                <a:spcPts val="0"/>
              </a:spcBef>
              <a:spcAft>
                <a:spcPts val="0"/>
              </a:spcAft>
              <a:buClr>
                <a:srgbClr val="41294A"/>
              </a:buClr>
              <a:buSzPts val="2000"/>
              <a:buNone/>
              <a:defRPr sz="2000" b="0">
                <a:solidFill>
                  <a:srgbClr val="41294A"/>
                </a:solidFill>
              </a:defRPr>
            </a:lvl8pPr>
            <a:lvl9pPr lvl="8" algn="ctr" rtl="0">
              <a:spcBef>
                <a:spcPts val="0"/>
              </a:spcBef>
              <a:spcAft>
                <a:spcPts val="0"/>
              </a:spcAft>
              <a:buClr>
                <a:srgbClr val="41294A"/>
              </a:buClr>
              <a:buSzPts val="2000"/>
              <a:buNone/>
              <a:defRPr sz="2000" b="0">
                <a:solidFill>
                  <a:srgbClr val="41294A"/>
                </a:solidFill>
              </a:defRPr>
            </a:lvl9pPr>
          </a:lstStyle>
          <a:p>
            <a:endParaRPr/>
          </a:p>
        </p:txBody>
      </p:sp>
      <p:sp>
        <p:nvSpPr>
          <p:cNvPr id="4511" name="Google Shape;4511;p17"/>
          <p:cNvSpPr txBox="1">
            <a:spLocks noGrp="1"/>
          </p:cNvSpPr>
          <p:nvPr>
            <p:ph type="subTitle" idx="1"/>
          </p:nvPr>
        </p:nvSpPr>
        <p:spPr>
          <a:xfrm>
            <a:off x="1756534" y="2291100"/>
            <a:ext cx="2520600" cy="582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Font typeface="Nunito"/>
              <a:buNone/>
              <a:defRPr sz="1400">
                <a:latin typeface="Nunito"/>
                <a:ea typeface="Nunito"/>
                <a:cs typeface="Nunito"/>
                <a:sym typeface="Nunito"/>
              </a:defRPr>
            </a:lvl1pPr>
            <a:lvl2pPr lvl="1" algn="ctr" rtl="0">
              <a:lnSpc>
                <a:spcPct val="100000"/>
              </a:lnSpc>
              <a:spcBef>
                <a:spcPts val="0"/>
              </a:spcBef>
              <a:spcAft>
                <a:spcPts val="0"/>
              </a:spcAft>
              <a:buSzPts val="1000"/>
              <a:buFont typeface="Nunito"/>
              <a:buNone/>
              <a:defRPr sz="1000">
                <a:latin typeface="Nunito"/>
                <a:ea typeface="Nunito"/>
                <a:cs typeface="Nunito"/>
                <a:sym typeface="Nunito"/>
              </a:defRPr>
            </a:lvl2pPr>
            <a:lvl3pPr lvl="2" algn="ctr" rtl="0">
              <a:lnSpc>
                <a:spcPct val="100000"/>
              </a:lnSpc>
              <a:spcBef>
                <a:spcPts val="0"/>
              </a:spcBef>
              <a:spcAft>
                <a:spcPts val="0"/>
              </a:spcAft>
              <a:buSzPts val="1000"/>
              <a:buFont typeface="Nunito"/>
              <a:buNone/>
              <a:defRPr sz="1000">
                <a:latin typeface="Nunito"/>
                <a:ea typeface="Nunito"/>
                <a:cs typeface="Nunito"/>
                <a:sym typeface="Nunito"/>
              </a:defRPr>
            </a:lvl3pPr>
            <a:lvl4pPr lvl="3" algn="ctr" rtl="0">
              <a:lnSpc>
                <a:spcPct val="100000"/>
              </a:lnSpc>
              <a:spcBef>
                <a:spcPts val="0"/>
              </a:spcBef>
              <a:spcAft>
                <a:spcPts val="0"/>
              </a:spcAft>
              <a:buSzPts val="1000"/>
              <a:buFont typeface="Nunito"/>
              <a:buNone/>
              <a:defRPr sz="1000">
                <a:latin typeface="Nunito"/>
                <a:ea typeface="Nunito"/>
                <a:cs typeface="Nunito"/>
                <a:sym typeface="Nunito"/>
              </a:defRPr>
            </a:lvl4pPr>
            <a:lvl5pPr lvl="4" algn="ctr" rtl="0">
              <a:lnSpc>
                <a:spcPct val="100000"/>
              </a:lnSpc>
              <a:spcBef>
                <a:spcPts val="0"/>
              </a:spcBef>
              <a:spcAft>
                <a:spcPts val="0"/>
              </a:spcAft>
              <a:buSzPts val="1000"/>
              <a:buFont typeface="Nunito"/>
              <a:buNone/>
              <a:defRPr sz="1000">
                <a:latin typeface="Nunito"/>
                <a:ea typeface="Nunito"/>
                <a:cs typeface="Nunito"/>
                <a:sym typeface="Nunito"/>
              </a:defRPr>
            </a:lvl5pPr>
            <a:lvl6pPr lvl="5" algn="ctr" rtl="0">
              <a:lnSpc>
                <a:spcPct val="100000"/>
              </a:lnSpc>
              <a:spcBef>
                <a:spcPts val="0"/>
              </a:spcBef>
              <a:spcAft>
                <a:spcPts val="0"/>
              </a:spcAft>
              <a:buSzPts val="1000"/>
              <a:buFont typeface="Nunito"/>
              <a:buNone/>
              <a:defRPr sz="1000">
                <a:latin typeface="Nunito"/>
                <a:ea typeface="Nunito"/>
                <a:cs typeface="Nunito"/>
                <a:sym typeface="Nunito"/>
              </a:defRPr>
            </a:lvl6pPr>
            <a:lvl7pPr lvl="6" algn="ctr" rtl="0">
              <a:lnSpc>
                <a:spcPct val="100000"/>
              </a:lnSpc>
              <a:spcBef>
                <a:spcPts val="0"/>
              </a:spcBef>
              <a:spcAft>
                <a:spcPts val="0"/>
              </a:spcAft>
              <a:buSzPts val="1000"/>
              <a:buFont typeface="Nunito"/>
              <a:buNone/>
              <a:defRPr sz="1000">
                <a:latin typeface="Nunito"/>
                <a:ea typeface="Nunito"/>
                <a:cs typeface="Nunito"/>
                <a:sym typeface="Nunito"/>
              </a:defRPr>
            </a:lvl7pPr>
            <a:lvl8pPr lvl="7" algn="ctr" rtl="0">
              <a:lnSpc>
                <a:spcPct val="100000"/>
              </a:lnSpc>
              <a:spcBef>
                <a:spcPts val="0"/>
              </a:spcBef>
              <a:spcAft>
                <a:spcPts val="0"/>
              </a:spcAft>
              <a:buSzPts val="1000"/>
              <a:buFont typeface="Nunito"/>
              <a:buNone/>
              <a:defRPr sz="1000">
                <a:latin typeface="Nunito"/>
                <a:ea typeface="Nunito"/>
                <a:cs typeface="Nunito"/>
                <a:sym typeface="Nunito"/>
              </a:defRPr>
            </a:lvl8pPr>
            <a:lvl9pPr lvl="8" algn="ctr" rtl="0">
              <a:lnSpc>
                <a:spcPct val="100000"/>
              </a:lnSpc>
              <a:spcBef>
                <a:spcPts val="0"/>
              </a:spcBef>
              <a:spcAft>
                <a:spcPts val="0"/>
              </a:spcAft>
              <a:buSzPts val="1000"/>
              <a:buFont typeface="Nunito"/>
              <a:buNone/>
              <a:defRPr sz="1000">
                <a:latin typeface="Nunito"/>
                <a:ea typeface="Nunito"/>
                <a:cs typeface="Nunito"/>
                <a:sym typeface="Nunito"/>
              </a:defRPr>
            </a:lvl9pPr>
          </a:lstStyle>
          <a:p>
            <a:endParaRPr/>
          </a:p>
        </p:txBody>
      </p:sp>
      <p:sp>
        <p:nvSpPr>
          <p:cNvPr id="4512" name="Google Shape;4512;p17"/>
          <p:cNvSpPr txBox="1">
            <a:spLocks noGrp="1"/>
          </p:cNvSpPr>
          <p:nvPr>
            <p:ph type="ctrTitle" idx="2"/>
          </p:nvPr>
        </p:nvSpPr>
        <p:spPr>
          <a:xfrm>
            <a:off x="5216216" y="1910100"/>
            <a:ext cx="1821900" cy="408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None/>
              <a:defRPr sz="2000">
                <a:solidFill>
                  <a:srgbClr val="41294A"/>
                </a:solidFill>
              </a:defRPr>
            </a:lvl1pPr>
            <a:lvl2pPr lvl="1" algn="ctr" rtl="0">
              <a:spcBef>
                <a:spcPts val="0"/>
              </a:spcBef>
              <a:spcAft>
                <a:spcPts val="0"/>
              </a:spcAft>
              <a:buClr>
                <a:srgbClr val="41294A"/>
              </a:buClr>
              <a:buSzPts val="2000"/>
              <a:buNone/>
              <a:defRPr sz="2000" b="0">
                <a:solidFill>
                  <a:srgbClr val="41294A"/>
                </a:solidFill>
              </a:defRPr>
            </a:lvl2pPr>
            <a:lvl3pPr lvl="2" algn="ctr" rtl="0">
              <a:spcBef>
                <a:spcPts val="0"/>
              </a:spcBef>
              <a:spcAft>
                <a:spcPts val="0"/>
              </a:spcAft>
              <a:buClr>
                <a:srgbClr val="41294A"/>
              </a:buClr>
              <a:buSzPts val="2000"/>
              <a:buNone/>
              <a:defRPr sz="2000" b="0">
                <a:solidFill>
                  <a:srgbClr val="41294A"/>
                </a:solidFill>
              </a:defRPr>
            </a:lvl3pPr>
            <a:lvl4pPr lvl="3" algn="ctr" rtl="0">
              <a:spcBef>
                <a:spcPts val="0"/>
              </a:spcBef>
              <a:spcAft>
                <a:spcPts val="0"/>
              </a:spcAft>
              <a:buClr>
                <a:srgbClr val="41294A"/>
              </a:buClr>
              <a:buSzPts val="2000"/>
              <a:buNone/>
              <a:defRPr sz="2000" b="0">
                <a:solidFill>
                  <a:srgbClr val="41294A"/>
                </a:solidFill>
              </a:defRPr>
            </a:lvl4pPr>
            <a:lvl5pPr lvl="4" algn="ctr" rtl="0">
              <a:spcBef>
                <a:spcPts val="0"/>
              </a:spcBef>
              <a:spcAft>
                <a:spcPts val="0"/>
              </a:spcAft>
              <a:buClr>
                <a:srgbClr val="41294A"/>
              </a:buClr>
              <a:buSzPts val="2000"/>
              <a:buNone/>
              <a:defRPr sz="2000" b="0">
                <a:solidFill>
                  <a:srgbClr val="41294A"/>
                </a:solidFill>
              </a:defRPr>
            </a:lvl5pPr>
            <a:lvl6pPr lvl="5" algn="ctr" rtl="0">
              <a:spcBef>
                <a:spcPts val="0"/>
              </a:spcBef>
              <a:spcAft>
                <a:spcPts val="0"/>
              </a:spcAft>
              <a:buClr>
                <a:srgbClr val="41294A"/>
              </a:buClr>
              <a:buSzPts val="2000"/>
              <a:buNone/>
              <a:defRPr sz="2000" b="0">
                <a:solidFill>
                  <a:srgbClr val="41294A"/>
                </a:solidFill>
              </a:defRPr>
            </a:lvl6pPr>
            <a:lvl7pPr lvl="6" algn="ctr" rtl="0">
              <a:spcBef>
                <a:spcPts val="0"/>
              </a:spcBef>
              <a:spcAft>
                <a:spcPts val="0"/>
              </a:spcAft>
              <a:buClr>
                <a:srgbClr val="41294A"/>
              </a:buClr>
              <a:buSzPts val="2000"/>
              <a:buNone/>
              <a:defRPr sz="2000" b="0">
                <a:solidFill>
                  <a:srgbClr val="41294A"/>
                </a:solidFill>
              </a:defRPr>
            </a:lvl7pPr>
            <a:lvl8pPr lvl="7" algn="ctr" rtl="0">
              <a:spcBef>
                <a:spcPts val="0"/>
              </a:spcBef>
              <a:spcAft>
                <a:spcPts val="0"/>
              </a:spcAft>
              <a:buClr>
                <a:srgbClr val="41294A"/>
              </a:buClr>
              <a:buSzPts val="2000"/>
              <a:buNone/>
              <a:defRPr sz="2000" b="0">
                <a:solidFill>
                  <a:srgbClr val="41294A"/>
                </a:solidFill>
              </a:defRPr>
            </a:lvl8pPr>
            <a:lvl9pPr lvl="8" algn="ctr" rtl="0">
              <a:spcBef>
                <a:spcPts val="0"/>
              </a:spcBef>
              <a:spcAft>
                <a:spcPts val="0"/>
              </a:spcAft>
              <a:buClr>
                <a:srgbClr val="41294A"/>
              </a:buClr>
              <a:buSzPts val="2000"/>
              <a:buNone/>
              <a:defRPr sz="2000" b="0">
                <a:solidFill>
                  <a:srgbClr val="41294A"/>
                </a:solidFill>
              </a:defRPr>
            </a:lvl9pPr>
          </a:lstStyle>
          <a:p>
            <a:endParaRPr/>
          </a:p>
        </p:txBody>
      </p:sp>
      <p:sp>
        <p:nvSpPr>
          <p:cNvPr id="4513" name="Google Shape;4513;p17"/>
          <p:cNvSpPr txBox="1">
            <a:spLocks noGrp="1"/>
          </p:cNvSpPr>
          <p:nvPr>
            <p:ph type="subTitle" idx="3"/>
          </p:nvPr>
        </p:nvSpPr>
        <p:spPr>
          <a:xfrm>
            <a:off x="4866866" y="2291100"/>
            <a:ext cx="2520600" cy="582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Font typeface="Nunito"/>
              <a:buNone/>
              <a:defRPr sz="1400">
                <a:latin typeface="Nunito"/>
                <a:ea typeface="Nunito"/>
                <a:cs typeface="Nunito"/>
                <a:sym typeface="Nunito"/>
              </a:defRPr>
            </a:lvl1pPr>
            <a:lvl2pPr lvl="1" algn="ctr" rtl="0">
              <a:lnSpc>
                <a:spcPct val="100000"/>
              </a:lnSpc>
              <a:spcBef>
                <a:spcPts val="0"/>
              </a:spcBef>
              <a:spcAft>
                <a:spcPts val="0"/>
              </a:spcAft>
              <a:buSzPts val="1000"/>
              <a:buFont typeface="Nunito"/>
              <a:buNone/>
              <a:defRPr sz="1000">
                <a:latin typeface="Nunito"/>
                <a:ea typeface="Nunito"/>
                <a:cs typeface="Nunito"/>
                <a:sym typeface="Nunito"/>
              </a:defRPr>
            </a:lvl2pPr>
            <a:lvl3pPr lvl="2" algn="ctr" rtl="0">
              <a:lnSpc>
                <a:spcPct val="100000"/>
              </a:lnSpc>
              <a:spcBef>
                <a:spcPts val="0"/>
              </a:spcBef>
              <a:spcAft>
                <a:spcPts val="0"/>
              </a:spcAft>
              <a:buSzPts val="1000"/>
              <a:buFont typeface="Nunito"/>
              <a:buNone/>
              <a:defRPr sz="1000">
                <a:latin typeface="Nunito"/>
                <a:ea typeface="Nunito"/>
                <a:cs typeface="Nunito"/>
                <a:sym typeface="Nunito"/>
              </a:defRPr>
            </a:lvl3pPr>
            <a:lvl4pPr lvl="3" algn="ctr" rtl="0">
              <a:lnSpc>
                <a:spcPct val="100000"/>
              </a:lnSpc>
              <a:spcBef>
                <a:spcPts val="0"/>
              </a:spcBef>
              <a:spcAft>
                <a:spcPts val="0"/>
              </a:spcAft>
              <a:buSzPts val="1000"/>
              <a:buFont typeface="Nunito"/>
              <a:buNone/>
              <a:defRPr sz="1000">
                <a:latin typeface="Nunito"/>
                <a:ea typeface="Nunito"/>
                <a:cs typeface="Nunito"/>
                <a:sym typeface="Nunito"/>
              </a:defRPr>
            </a:lvl4pPr>
            <a:lvl5pPr lvl="4" algn="ctr" rtl="0">
              <a:lnSpc>
                <a:spcPct val="100000"/>
              </a:lnSpc>
              <a:spcBef>
                <a:spcPts val="0"/>
              </a:spcBef>
              <a:spcAft>
                <a:spcPts val="0"/>
              </a:spcAft>
              <a:buSzPts val="1000"/>
              <a:buFont typeface="Nunito"/>
              <a:buNone/>
              <a:defRPr sz="1000">
                <a:latin typeface="Nunito"/>
                <a:ea typeface="Nunito"/>
                <a:cs typeface="Nunito"/>
                <a:sym typeface="Nunito"/>
              </a:defRPr>
            </a:lvl5pPr>
            <a:lvl6pPr lvl="5" algn="ctr" rtl="0">
              <a:lnSpc>
                <a:spcPct val="100000"/>
              </a:lnSpc>
              <a:spcBef>
                <a:spcPts val="0"/>
              </a:spcBef>
              <a:spcAft>
                <a:spcPts val="0"/>
              </a:spcAft>
              <a:buSzPts val="1000"/>
              <a:buFont typeface="Nunito"/>
              <a:buNone/>
              <a:defRPr sz="1000">
                <a:latin typeface="Nunito"/>
                <a:ea typeface="Nunito"/>
                <a:cs typeface="Nunito"/>
                <a:sym typeface="Nunito"/>
              </a:defRPr>
            </a:lvl6pPr>
            <a:lvl7pPr lvl="6" algn="ctr" rtl="0">
              <a:lnSpc>
                <a:spcPct val="100000"/>
              </a:lnSpc>
              <a:spcBef>
                <a:spcPts val="0"/>
              </a:spcBef>
              <a:spcAft>
                <a:spcPts val="0"/>
              </a:spcAft>
              <a:buSzPts val="1000"/>
              <a:buFont typeface="Nunito"/>
              <a:buNone/>
              <a:defRPr sz="1000">
                <a:latin typeface="Nunito"/>
                <a:ea typeface="Nunito"/>
                <a:cs typeface="Nunito"/>
                <a:sym typeface="Nunito"/>
              </a:defRPr>
            </a:lvl7pPr>
            <a:lvl8pPr lvl="7" algn="ctr" rtl="0">
              <a:lnSpc>
                <a:spcPct val="100000"/>
              </a:lnSpc>
              <a:spcBef>
                <a:spcPts val="0"/>
              </a:spcBef>
              <a:spcAft>
                <a:spcPts val="0"/>
              </a:spcAft>
              <a:buSzPts val="1000"/>
              <a:buFont typeface="Nunito"/>
              <a:buNone/>
              <a:defRPr sz="1000">
                <a:latin typeface="Nunito"/>
                <a:ea typeface="Nunito"/>
                <a:cs typeface="Nunito"/>
                <a:sym typeface="Nunito"/>
              </a:defRPr>
            </a:lvl8pPr>
            <a:lvl9pPr lvl="8" algn="ctr" rtl="0">
              <a:lnSpc>
                <a:spcPct val="100000"/>
              </a:lnSpc>
              <a:spcBef>
                <a:spcPts val="0"/>
              </a:spcBef>
              <a:spcAft>
                <a:spcPts val="0"/>
              </a:spcAft>
              <a:buSzPts val="1000"/>
              <a:buFont typeface="Nunito"/>
              <a:buNone/>
              <a:defRPr sz="1000">
                <a:latin typeface="Nunito"/>
                <a:ea typeface="Nunito"/>
                <a:cs typeface="Nunito"/>
                <a:sym typeface="Nunito"/>
              </a:defRPr>
            </a:lvl9pPr>
          </a:lstStyle>
          <a:p>
            <a:endParaRPr/>
          </a:p>
        </p:txBody>
      </p:sp>
      <p:sp>
        <p:nvSpPr>
          <p:cNvPr id="4514" name="Google Shape;4514;p17"/>
          <p:cNvSpPr txBox="1">
            <a:spLocks noGrp="1"/>
          </p:cNvSpPr>
          <p:nvPr>
            <p:ph type="ctrTitle" idx="4"/>
          </p:nvPr>
        </p:nvSpPr>
        <p:spPr>
          <a:xfrm>
            <a:off x="2105884" y="3707888"/>
            <a:ext cx="1821900" cy="408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None/>
              <a:defRPr sz="2000">
                <a:solidFill>
                  <a:srgbClr val="41294A"/>
                </a:solidFill>
              </a:defRPr>
            </a:lvl1pPr>
            <a:lvl2pPr lvl="1" algn="ctr" rtl="0">
              <a:spcBef>
                <a:spcPts val="0"/>
              </a:spcBef>
              <a:spcAft>
                <a:spcPts val="0"/>
              </a:spcAft>
              <a:buClr>
                <a:srgbClr val="41294A"/>
              </a:buClr>
              <a:buSzPts val="2000"/>
              <a:buNone/>
              <a:defRPr sz="2000" b="0">
                <a:solidFill>
                  <a:srgbClr val="41294A"/>
                </a:solidFill>
              </a:defRPr>
            </a:lvl2pPr>
            <a:lvl3pPr lvl="2" algn="ctr" rtl="0">
              <a:spcBef>
                <a:spcPts val="0"/>
              </a:spcBef>
              <a:spcAft>
                <a:spcPts val="0"/>
              </a:spcAft>
              <a:buClr>
                <a:srgbClr val="41294A"/>
              </a:buClr>
              <a:buSzPts val="2000"/>
              <a:buNone/>
              <a:defRPr sz="2000" b="0">
                <a:solidFill>
                  <a:srgbClr val="41294A"/>
                </a:solidFill>
              </a:defRPr>
            </a:lvl3pPr>
            <a:lvl4pPr lvl="3" algn="ctr" rtl="0">
              <a:spcBef>
                <a:spcPts val="0"/>
              </a:spcBef>
              <a:spcAft>
                <a:spcPts val="0"/>
              </a:spcAft>
              <a:buClr>
                <a:srgbClr val="41294A"/>
              </a:buClr>
              <a:buSzPts val="2000"/>
              <a:buNone/>
              <a:defRPr sz="2000" b="0">
                <a:solidFill>
                  <a:srgbClr val="41294A"/>
                </a:solidFill>
              </a:defRPr>
            </a:lvl4pPr>
            <a:lvl5pPr lvl="4" algn="ctr" rtl="0">
              <a:spcBef>
                <a:spcPts val="0"/>
              </a:spcBef>
              <a:spcAft>
                <a:spcPts val="0"/>
              </a:spcAft>
              <a:buClr>
                <a:srgbClr val="41294A"/>
              </a:buClr>
              <a:buSzPts val="2000"/>
              <a:buNone/>
              <a:defRPr sz="2000" b="0">
                <a:solidFill>
                  <a:srgbClr val="41294A"/>
                </a:solidFill>
              </a:defRPr>
            </a:lvl5pPr>
            <a:lvl6pPr lvl="5" algn="ctr" rtl="0">
              <a:spcBef>
                <a:spcPts val="0"/>
              </a:spcBef>
              <a:spcAft>
                <a:spcPts val="0"/>
              </a:spcAft>
              <a:buClr>
                <a:srgbClr val="41294A"/>
              </a:buClr>
              <a:buSzPts val="2000"/>
              <a:buNone/>
              <a:defRPr sz="2000" b="0">
                <a:solidFill>
                  <a:srgbClr val="41294A"/>
                </a:solidFill>
              </a:defRPr>
            </a:lvl6pPr>
            <a:lvl7pPr lvl="6" algn="ctr" rtl="0">
              <a:spcBef>
                <a:spcPts val="0"/>
              </a:spcBef>
              <a:spcAft>
                <a:spcPts val="0"/>
              </a:spcAft>
              <a:buClr>
                <a:srgbClr val="41294A"/>
              </a:buClr>
              <a:buSzPts val="2000"/>
              <a:buNone/>
              <a:defRPr sz="2000" b="0">
                <a:solidFill>
                  <a:srgbClr val="41294A"/>
                </a:solidFill>
              </a:defRPr>
            </a:lvl7pPr>
            <a:lvl8pPr lvl="7" algn="ctr" rtl="0">
              <a:spcBef>
                <a:spcPts val="0"/>
              </a:spcBef>
              <a:spcAft>
                <a:spcPts val="0"/>
              </a:spcAft>
              <a:buClr>
                <a:srgbClr val="41294A"/>
              </a:buClr>
              <a:buSzPts val="2000"/>
              <a:buNone/>
              <a:defRPr sz="2000" b="0">
                <a:solidFill>
                  <a:srgbClr val="41294A"/>
                </a:solidFill>
              </a:defRPr>
            </a:lvl8pPr>
            <a:lvl9pPr lvl="8" algn="ctr" rtl="0">
              <a:spcBef>
                <a:spcPts val="0"/>
              </a:spcBef>
              <a:spcAft>
                <a:spcPts val="0"/>
              </a:spcAft>
              <a:buClr>
                <a:srgbClr val="41294A"/>
              </a:buClr>
              <a:buSzPts val="2000"/>
              <a:buNone/>
              <a:defRPr sz="2000" b="0">
                <a:solidFill>
                  <a:srgbClr val="41294A"/>
                </a:solidFill>
              </a:defRPr>
            </a:lvl9pPr>
          </a:lstStyle>
          <a:p>
            <a:endParaRPr/>
          </a:p>
        </p:txBody>
      </p:sp>
      <p:sp>
        <p:nvSpPr>
          <p:cNvPr id="4515" name="Google Shape;4515;p17"/>
          <p:cNvSpPr txBox="1">
            <a:spLocks noGrp="1"/>
          </p:cNvSpPr>
          <p:nvPr>
            <p:ph type="subTitle" idx="5"/>
          </p:nvPr>
        </p:nvSpPr>
        <p:spPr>
          <a:xfrm>
            <a:off x="1756534" y="4077225"/>
            <a:ext cx="2520600" cy="582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Font typeface="Nunito"/>
              <a:buNone/>
              <a:defRPr sz="1400">
                <a:latin typeface="Nunito"/>
                <a:ea typeface="Nunito"/>
                <a:cs typeface="Nunito"/>
                <a:sym typeface="Nunito"/>
              </a:defRPr>
            </a:lvl1pPr>
            <a:lvl2pPr lvl="1" algn="ctr" rtl="0">
              <a:lnSpc>
                <a:spcPct val="100000"/>
              </a:lnSpc>
              <a:spcBef>
                <a:spcPts val="0"/>
              </a:spcBef>
              <a:spcAft>
                <a:spcPts val="0"/>
              </a:spcAft>
              <a:buSzPts val="1000"/>
              <a:buFont typeface="Nunito"/>
              <a:buNone/>
              <a:defRPr sz="1000">
                <a:latin typeface="Nunito"/>
                <a:ea typeface="Nunito"/>
                <a:cs typeface="Nunito"/>
                <a:sym typeface="Nunito"/>
              </a:defRPr>
            </a:lvl2pPr>
            <a:lvl3pPr lvl="2" algn="ctr" rtl="0">
              <a:lnSpc>
                <a:spcPct val="100000"/>
              </a:lnSpc>
              <a:spcBef>
                <a:spcPts val="0"/>
              </a:spcBef>
              <a:spcAft>
                <a:spcPts val="0"/>
              </a:spcAft>
              <a:buSzPts val="1000"/>
              <a:buFont typeface="Nunito"/>
              <a:buNone/>
              <a:defRPr sz="1000">
                <a:latin typeface="Nunito"/>
                <a:ea typeface="Nunito"/>
                <a:cs typeface="Nunito"/>
                <a:sym typeface="Nunito"/>
              </a:defRPr>
            </a:lvl3pPr>
            <a:lvl4pPr lvl="3" algn="ctr" rtl="0">
              <a:lnSpc>
                <a:spcPct val="100000"/>
              </a:lnSpc>
              <a:spcBef>
                <a:spcPts val="0"/>
              </a:spcBef>
              <a:spcAft>
                <a:spcPts val="0"/>
              </a:spcAft>
              <a:buSzPts val="1000"/>
              <a:buFont typeface="Nunito"/>
              <a:buNone/>
              <a:defRPr sz="1000">
                <a:latin typeface="Nunito"/>
                <a:ea typeface="Nunito"/>
                <a:cs typeface="Nunito"/>
                <a:sym typeface="Nunito"/>
              </a:defRPr>
            </a:lvl4pPr>
            <a:lvl5pPr lvl="4" algn="ctr" rtl="0">
              <a:lnSpc>
                <a:spcPct val="100000"/>
              </a:lnSpc>
              <a:spcBef>
                <a:spcPts val="0"/>
              </a:spcBef>
              <a:spcAft>
                <a:spcPts val="0"/>
              </a:spcAft>
              <a:buSzPts val="1000"/>
              <a:buFont typeface="Nunito"/>
              <a:buNone/>
              <a:defRPr sz="1000">
                <a:latin typeface="Nunito"/>
                <a:ea typeface="Nunito"/>
                <a:cs typeface="Nunito"/>
                <a:sym typeface="Nunito"/>
              </a:defRPr>
            </a:lvl5pPr>
            <a:lvl6pPr lvl="5" algn="ctr" rtl="0">
              <a:lnSpc>
                <a:spcPct val="100000"/>
              </a:lnSpc>
              <a:spcBef>
                <a:spcPts val="0"/>
              </a:spcBef>
              <a:spcAft>
                <a:spcPts val="0"/>
              </a:spcAft>
              <a:buSzPts val="1000"/>
              <a:buFont typeface="Nunito"/>
              <a:buNone/>
              <a:defRPr sz="1000">
                <a:latin typeface="Nunito"/>
                <a:ea typeface="Nunito"/>
                <a:cs typeface="Nunito"/>
                <a:sym typeface="Nunito"/>
              </a:defRPr>
            </a:lvl6pPr>
            <a:lvl7pPr lvl="6" algn="ctr" rtl="0">
              <a:lnSpc>
                <a:spcPct val="100000"/>
              </a:lnSpc>
              <a:spcBef>
                <a:spcPts val="0"/>
              </a:spcBef>
              <a:spcAft>
                <a:spcPts val="0"/>
              </a:spcAft>
              <a:buSzPts val="1000"/>
              <a:buFont typeface="Nunito"/>
              <a:buNone/>
              <a:defRPr sz="1000">
                <a:latin typeface="Nunito"/>
                <a:ea typeface="Nunito"/>
                <a:cs typeface="Nunito"/>
                <a:sym typeface="Nunito"/>
              </a:defRPr>
            </a:lvl7pPr>
            <a:lvl8pPr lvl="7" algn="ctr" rtl="0">
              <a:lnSpc>
                <a:spcPct val="100000"/>
              </a:lnSpc>
              <a:spcBef>
                <a:spcPts val="0"/>
              </a:spcBef>
              <a:spcAft>
                <a:spcPts val="0"/>
              </a:spcAft>
              <a:buSzPts val="1000"/>
              <a:buFont typeface="Nunito"/>
              <a:buNone/>
              <a:defRPr sz="1000">
                <a:latin typeface="Nunito"/>
                <a:ea typeface="Nunito"/>
                <a:cs typeface="Nunito"/>
                <a:sym typeface="Nunito"/>
              </a:defRPr>
            </a:lvl8pPr>
            <a:lvl9pPr lvl="8" algn="ctr" rtl="0">
              <a:lnSpc>
                <a:spcPct val="100000"/>
              </a:lnSpc>
              <a:spcBef>
                <a:spcPts val="0"/>
              </a:spcBef>
              <a:spcAft>
                <a:spcPts val="0"/>
              </a:spcAft>
              <a:buSzPts val="1000"/>
              <a:buFont typeface="Nunito"/>
              <a:buNone/>
              <a:defRPr sz="1000">
                <a:latin typeface="Nunito"/>
                <a:ea typeface="Nunito"/>
                <a:cs typeface="Nunito"/>
                <a:sym typeface="Nunito"/>
              </a:defRPr>
            </a:lvl9pPr>
          </a:lstStyle>
          <a:p>
            <a:endParaRPr/>
          </a:p>
        </p:txBody>
      </p:sp>
      <p:sp>
        <p:nvSpPr>
          <p:cNvPr id="4516" name="Google Shape;4516;p17"/>
          <p:cNvSpPr txBox="1">
            <a:spLocks noGrp="1"/>
          </p:cNvSpPr>
          <p:nvPr>
            <p:ph type="ctrTitle" idx="6"/>
          </p:nvPr>
        </p:nvSpPr>
        <p:spPr>
          <a:xfrm>
            <a:off x="5216216" y="3700638"/>
            <a:ext cx="1821900" cy="408300"/>
          </a:xfrm>
          <a:prstGeom prst="rect">
            <a:avLst/>
          </a:prstGeom>
          <a:ln>
            <a:noFill/>
          </a:ln>
        </p:spPr>
        <p:txBody>
          <a:bodyPr spcFirstLastPara="1" wrap="square" lIns="91425" tIns="91425" rIns="91425" bIns="91425" anchor="t" anchorCtr="0">
            <a:noAutofit/>
          </a:bodyPr>
          <a:lstStyle>
            <a:lvl1pPr lvl="0" algn="ctr" rtl="0">
              <a:spcBef>
                <a:spcPts val="0"/>
              </a:spcBef>
              <a:spcAft>
                <a:spcPts val="0"/>
              </a:spcAft>
              <a:buClr>
                <a:srgbClr val="41294A"/>
              </a:buClr>
              <a:buSzPts val="2000"/>
              <a:buNone/>
              <a:defRPr sz="2000">
                <a:solidFill>
                  <a:srgbClr val="41294A"/>
                </a:solidFill>
              </a:defRPr>
            </a:lvl1pPr>
            <a:lvl2pPr lvl="1" algn="ctr" rtl="0">
              <a:spcBef>
                <a:spcPts val="0"/>
              </a:spcBef>
              <a:spcAft>
                <a:spcPts val="0"/>
              </a:spcAft>
              <a:buClr>
                <a:srgbClr val="41294A"/>
              </a:buClr>
              <a:buSzPts val="2000"/>
              <a:buNone/>
              <a:defRPr sz="2000" b="0">
                <a:solidFill>
                  <a:srgbClr val="41294A"/>
                </a:solidFill>
              </a:defRPr>
            </a:lvl2pPr>
            <a:lvl3pPr lvl="2" algn="ctr" rtl="0">
              <a:spcBef>
                <a:spcPts val="0"/>
              </a:spcBef>
              <a:spcAft>
                <a:spcPts val="0"/>
              </a:spcAft>
              <a:buClr>
                <a:srgbClr val="41294A"/>
              </a:buClr>
              <a:buSzPts val="2000"/>
              <a:buNone/>
              <a:defRPr sz="2000" b="0">
                <a:solidFill>
                  <a:srgbClr val="41294A"/>
                </a:solidFill>
              </a:defRPr>
            </a:lvl3pPr>
            <a:lvl4pPr lvl="3" algn="ctr" rtl="0">
              <a:spcBef>
                <a:spcPts val="0"/>
              </a:spcBef>
              <a:spcAft>
                <a:spcPts val="0"/>
              </a:spcAft>
              <a:buClr>
                <a:srgbClr val="41294A"/>
              </a:buClr>
              <a:buSzPts val="2000"/>
              <a:buNone/>
              <a:defRPr sz="2000" b="0">
                <a:solidFill>
                  <a:srgbClr val="41294A"/>
                </a:solidFill>
              </a:defRPr>
            </a:lvl4pPr>
            <a:lvl5pPr lvl="4" algn="ctr" rtl="0">
              <a:spcBef>
                <a:spcPts val="0"/>
              </a:spcBef>
              <a:spcAft>
                <a:spcPts val="0"/>
              </a:spcAft>
              <a:buClr>
                <a:srgbClr val="41294A"/>
              </a:buClr>
              <a:buSzPts val="2000"/>
              <a:buNone/>
              <a:defRPr sz="2000" b="0">
                <a:solidFill>
                  <a:srgbClr val="41294A"/>
                </a:solidFill>
              </a:defRPr>
            </a:lvl5pPr>
            <a:lvl6pPr lvl="5" algn="ctr" rtl="0">
              <a:spcBef>
                <a:spcPts val="0"/>
              </a:spcBef>
              <a:spcAft>
                <a:spcPts val="0"/>
              </a:spcAft>
              <a:buClr>
                <a:srgbClr val="41294A"/>
              </a:buClr>
              <a:buSzPts val="2000"/>
              <a:buNone/>
              <a:defRPr sz="2000" b="0">
                <a:solidFill>
                  <a:srgbClr val="41294A"/>
                </a:solidFill>
              </a:defRPr>
            </a:lvl6pPr>
            <a:lvl7pPr lvl="6" algn="ctr" rtl="0">
              <a:spcBef>
                <a:spcPts val="0"/>
              </a:spcBef>
              <a:spcAft>
                <a:spcPts val="0"/>
              </a:spcAft>
              <a:buClr>
                <a:srgbClr val="41294A"/>
              </a:buClr>
              <a:buSzPts val="2000"/>
              <a:buNone/>
              <a:defRPr sz="2000" b="0">
                <a:solidFill>
                  <a:srgbClr val="41294A"/>
                </a:solidFill>
              </a:defRPr>
            </a:lvl7pPr>
            <a:lvl8pPr lvl="7" algn="ctr" rtl="0">
              <a:spcBef>
                <a:spcPts val="0"/>
              </a:spcBef>
              <a:spcAft>
                <a:spcPts val="0"/>
              </a:spcAft>
              <a:buClr>
                <a:srgbClr val="41294A"/>
              </a:buClr>
              <a:buSzPts val="2000"/>
              <a:buNone/>
              <a:defRPr sz="2000" b="0">
                <a:solidFill>
                  <a:srgbClr val="41294A"/>
                </a:solidFill>
              </a:defRPr>
            </a:lvl8pPr>
            <a:lvl9pPr lvl="8" algn="ctr" rtl="0">
              <a:spcBef>
                <a:spcPts val="0"/>
              </a:spcBef>
              <a:spcAft>
                <a:spcPts val="0"/>
              </a:spcAft>
              <a:buClr>
                <a:srgbClr val="41294A"/>
              </a:buClr>
              <a:buSzPts val="2000"/>
              <a:buNone/>
              <a:defRPr sz="2000" b="0">
                <a:solidFill>
                  <a:srgbClr val="41294A"/>
                </a:solidFill>
              </a:defRPr>
            </a:lvl9pPr>
          </a:lstStyle>
          <a:p>
            <a:endParaRPr/>
          </a:p>
        </p:txBody>
      </p:sp>
      <p:sp>
        <p:nvSpPr>
          <p:cNvPr id="4517" name="Google Shape;4517;p17"/>
          <p:cNvSpPr txBox="1">
            <a:spLocks noGrp="1"/>
          </p:cNvSpPr>
          <p:nvPr>
            <p:ph type="subTitle" idx="7"/>
          </p:nvPr>
        </p:nvSpPr>
        <p:spPr>
          <a:xfrm>
            <a:off x="4866866" y="4077225"/>
            <a:ext cx="2520600" cy="582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000"/>
              <a:buFont typeface="Nunito"/>
              <a:buNone/>
              <a:defRPr sz="1400">
                <a:latin typeface="Nunito"/>
                <a:ea typeface="Nunito"/>
                <a:cs typeface="Nunito"/>
                <a:sym typeface="Nunito"/>
              </a:defRPr>
            </a:lvl1pPr>
            <a:lvl2pPr lvl="1" algn="ctr" rtl="0">
              <a:lnSpc>
                <a:spcPct val="100000"/>
              </a:lnSpc>
              <a:spcBef>
                <a:spcPts val="0"/>
              </a:spcBef>
              <a:spcAft>
                <a:spcPts val="0"/>
              </a:spcAft>
              <a:buSzPts val="1000"/>
              <a:buFont typeface="Nunito"/>
              <a:buNone/>
              <a:defRPr sz="1000">
                <a:latin typeface="Nunito"/>
                <a:ea typeface="Nunito"/>
                <a:cs typeface="Nunito"/>
                <a:sym typeface="Nunito"/>
              </a:defRPr>
            </a:lvl2pPr>
            <a:lvl3pPr lvl="2" algn="ctr" rtl="0">
              <a:lnSpc>
                <a:spcPct val="100000"/>
              </a:lnSpc>
              <a:spcBef>
                <a:spcPts val="0"/>
              </a:spcBef>
              <a:spcAft>
                <a:spcPts val="0"/>
              </a:spcAft>
              <a:buSzPts val="1000"/>
              <a:buFont typeface="Nunito"/>
              <a:buNone/>
              <a:defRPr sz="1000">
                <a:latin typeface="Nunito"/>
                <a:ea typeface="Nunito"/>
                <a:cs typeface="Nunito"/>
                <a:sym typeface="Nunito"/>
              </a:defRPr>
            </a:lvl3pPr>
            <a:lvl4pPr lvl="3" algn="ctr" rtl="0">
              <a:lnSpc>
                <a:spcPct val="100000"/>
              </a:lnSpc>
              <a:spcBef>
                <a:spcPts val="0"/>
              </a:spcBef>
              <a:spcAft>
                <a:spcPts val="0"/>
              </a:spcAft>
              <a:buSzPts val="1000"/>
              <a:buFont typeface="Nunito"/>
              <a:buNone/>
              <a:defRPr sz="1000">
                <a:latin typeface="Nunito"/>
                <a:ea typeface="Nunito"/>
                <a:cs typeface="Nunito"/>
                <a:sym typeface="Nunito"/>
              </a:defRPr>
            </a:lvl4pPr>
            <a:lvl5pPr lvl="4" algn="ctr" rtl="0">
              <a:lnSpc>
                <a:spcPct val="100000"/>
              </a:lnSpc>
              <a:spcBef>
                <a:spcPts val="0"/>
              </a:spcBef>
              <a:spcAft>
                <a:spcPts val="0"/>
              </a:spcAft>
              <a:buSzPts val="1000"/>
              <a:buFont typeface="Nunito"/>
              <a:buNone/>
              <a:defRPr sz="1000">
                <a:latin typeface="Nunito"/>
                <a:ea typeface="Nunito"/>
                <a:cs typeface="Nunito"/>
                <a:sym typeface="Nunito"/>
              </a:defRPr>
            </a:lvl5pPr>
            <a:lvl6pPr lvl="5" algn="ctr" rtl="0">
              <a:lnSpc>
                <a:spcPct val="100000"/>
              </a:lnSpc>
              <a:spcBef>
                <a:spcPts val="0"/>
              </a:spcBef>
              <a:spcAft>
                <a:spcPts val="0"/>
              </a:spcAft>
              <a:buSzPts val="1000"/>
              <a:buFont typeface="Nunito"/>
              <a:buNone/>
              <a:defRPr sz="1000">
                <a:latin typeface="Nunito"/>
                <a:ea typeface="Nunito"/>
                <a:cs typeface="Nunito"/>
                <a:sym typeface="Nunito"/>
              </a:defRPr>
            </a:lvl6pPr>
            <a:lvl7pPr lvl="6" algn="ctr" rtl="0">
              <a:lnSpc>
                <a:spcPct val="100000"/>
              </a:lnSpc>
              <a:spcBef>
                <a:spcPts val="0"/>
              </a:spcBef>
              <a:spcAft>
                <a:spcPts val="0"/>
              </a:spcAft>
              <a:buSzPts val="1000"/>
              <a:buFont typeface="Nunito"/>
              <a:buNone/>
              <a:defRPr sz="1000">
                <a:latin typeface="Nunito"/>
                <a:ea typeface="Nunito"/>
                <a:cs typeface="Nunito"/>
                <a:sym typeface="Nunito"/>
              </a:defRPr>
            </a:lvl7pPr>
            <a:lvl8pPr lvl="7" algn="ctr" rtl="0">
              <a:lnSpc>
                <a:spcPct val="100000"/>
              </a:lnSpc>
              <a:spcBef>
                <a:spcPts val="0"/>
              </a:spcBef>
              <a:spcAft>
                <a:spcPts val="0"/>
              </a:spcAft>
              <a:buSzPts val="1000"/>
              <a:buFont typeface="Nunito"/>
              <a:buNone/>
              <a:defRPr sz="1000">
                <a:latin typeface="Nunito"/>
                <a:ea typeface="Nunito"/>
                <a:cs typeface="Nunito"/>
                <a:sym typeface="Nunito"/>
              </a:defRPr>
            </a:lvl8pPr>
            <a:lvl9pPr lvl="8" algn="ctr" rtl="0">
              <a:lnSpc>
                <a:spcPct val="100000"/>
              </a:lnSpc>
              <a:spcBef>
                <a:spcPts val="0"/>
              </a:spcBef>
              <a:spcAft>
                <a:spcPts val="0"/>
              </a:spcAft>
              <a:buSzPts val="1000"/>
              <a:buFont typeface="Nunito"/>
              <a:buNone/>
              <a:defRPr sz="1000">
                <a:latin typeface="Nunito"/>
                <a:ea typeface="Nunito"/>
                <a:cs typeface="Nunito"/>
                <a:sym typeface="Nunito"/>
              </a:defRPr>
            </a:lvl9pPr>
          </a:lstStyle>
          <a:p>
            <a:endParaRPr/>
          </a:p>
        </p:txBody>
      </p:sp>
      <p:sp>
        <p:nvSpPr>
          <p:cNvPr id="4518" name="Google Shape;4518;p17"/>
          <p:cNvSpPr txBox="1">
            <a:spLocks noGrp="1"/>
          </p:cNvSpPr>
          <p:nvPr>
            <p:ph type="title" idx="8"/>
          </p:nvPr>
        </p:nvSpPr>
        <p:spPr>
          <a:xfrm>
            <a:off x="927975" y="521625"/>
            <a:ext cx="5723400" cy="5604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grpSp>
        <p:nvGrpSpPr>
          <p:cNvPr id="4519" name="Google Shape;4519;p17"/>
          <p:cNvGrpSpPr/>
          <p:nvPr/>
        </p:nvGrpSpPr>
        <p:grpSpPr>
          <a:xfrm rot="10800000">
            <a:off x="25990" y="4629926"/>
            <a:ext cx="101034" cy="91052"/>
            <a:chOff x="7737341" y="1046941"/>
            <a:chExt cx="161913" cy="145916"/>
          </a:xfrm>
        </p:grpSpPr>
        <p:sp>
          <p:nvSpPr>
            <p:cNvPr id="4520" name="Google Shape;4520;p17"/>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17"/>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17"/>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23" name="Google Shape;4523;p17"/>
          <p:cNvGrpSpPr/>
          <p:nvPr/>
        </p:nvGrpSpPr>
        <p:grpSpPr>
          <a:xfrm rot="10800000">
            <a:off x="8964920" y="4479710"/>
            <a:ext cx="120868" cy="109687"/>
            <a:chOff x="737385" y="1492952"/>
            <a:chExt cx="161913" cy="146935"/>
          </a:xfrm>
        </p:grpSpPr>
        <p:sp>
          <p:nvSpPr>
            <p:cNvPr id="4524" name="Google Shape;4524;p17"/>
            <p:cNvSpPr/>
            <p:nvPr/>
          </p:nvSpPr>
          <p:spPr>
            <a:xfrm>
              <a:off x="737385" y="1587881"/>
              <a:ext cx="67974" cy="52006"/>
            </a:xfrm>
            <a:custGeom>
              <a:avLst/>
              <a:gdLst/>
              <a:ahLst/>
              <a:cxnLst/>
              <a:rect l="l" t="t" r="r" b="b"/>
              <a:pathLst>
                <a:path w="2269" h="1736" extrusionOk="0">
                  <a:moveTo>
                    <a:pt x="1135" y="1"/>
                  </a:moveTo>
                  <a:cubicBezTo>
                    <a:pt x="0" y="1"/>
                    <a:pt x="0" y="1735"/>
                    <a:pt x="1135" y="1735"/>
                  </a:cubicBezTo>
                  <a:cubicBezTo>
                    <a:pt x="2269" y="1735"/>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17"/>
            <p:cNvSpPr/>
            <p:nvPr/>
          </p:nvSpPr>
          <p:spPr>
            <a:xfrm>
              <a:off x="790346" y="1492952"/>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17"/>
            <p:cNvSpPr/>
            <p:nvPr/>
          </p:nvSpPr>
          <p:spPr>
            <a:xfrm>
              <a:off x="832314" y="1587881"/>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27" name="Google Shape;4527;p17"/>
          <p:cNvSpPr/>
          <p:nvPr/>
        </p:nvSpPr>
        <p:spPr>
          <a:xfrm rot="10800000">
            <a:off x="6064628" y="-39367"/>
            <a:ext cx="3274922" cy="511070"/>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17"/>
          <p:cNvSpPr/>
          <p:nvPr/>
        </p:nvSpPr>
        <p:spPr>
          <a:xfrm rot="10800000">
            <a:off x="-60286" y="4823433"/>
            <a:ext cx="2795640" cy="436590"/>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529" name="Google Shape;4529;p17"/>
          <p:cNvGrpSpPr/>
          <p:nvPr/>
        </p:nvGrpSpPr>
        <p:grpSpPr>
          <a:xfrm rot="10800000">
            <a:off x="7597376" y="4589276"/>
            <a:ext cx="323353" cy="838278"/>
            <a:chOff x="1823086" y="-208516"/>
            <a:chExt cx="433159" cy="1122944"/>
          </a:xfrm>
        </p:grpSpPr>
        <p:sp>
          <p:nvSpPr>
            <p:cNvPr id="4530" name="Google Shape;4530;p17"/>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17"/>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17"/>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17"/>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17"/>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17"/>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17"/>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17"/>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38" name="Google Shape;4538;p17"/>
          <p:cNvGrpSpPr/>
          <p:nvPr/>
        </p:nvGrpSpPr>
        <p:grpSpPr>
          <a:xfrm rot="10800000">
            <a:off x="8385822" y="4335155"/>
            <a:ext cx="1049820" cy="671216"/>
            <a:chOff x="-206267" y="355694"/>
            <a:chExt cx="1406323" cy="899150"/>
          </a:xfrm>
        </p:grpSpPr>
        <p:sp>
          <p:nvSpPr>
            <p:cNvPr id="4539" name="Google Shape;4539;p17"/>
            <p:cNvSpPr/>
            <p:nvPr/>
          </p:nvSpPr>
          <p:spPr>
            <a:xfrm>
              <a:off x="-206267" y="355694"/>
              <a:ext cx="1329334" cy="847138"/>
            </a:xfrm>
            <a:custGeom>
              <a:avLst/>
              <a:gdLst/>
              <a:ahLst/>
              <a:cxnLst/>
              <a:rect l="l" t="t" r="r" b="b"/>
              <a:pathLst>
                <a:path w="44374" h="28278" extrusionOk="0">
                  <a:moveTo>
                    <a:pt x="486" y="0"/>
                  </a:moveTo>
                  <a:cubicBezTo>
                    <a:pt x="131" y="0"/>
                    <a:pt x="1" y="542"/>
                    <a:pt x="380" y="606"/>
                  </a:cubicBezTo>
                  <a:cubicBezTo>
                    <a:pt x="7585" y="1873"/>
                    <a:pt x="13723" y="6143"/>
                    <a:pt x="19227" y="10713"/>
                  </a:cubicBezTo>
                  <a:cubicBezTo>
                    <a:pt x="21862" y="12914"/>
                    <a:pt x="24397" y="15149"/>
                    <a:pt x="26832" y="17518"/>
                  </a:cubicBezTo>
                  <a:cubicBezTo>
                    <a:pt x="29134" y="19786"/>
                    <a:pt x="31436" y="22021"/>
                    <a:pt x="34038" y="23956"/>
                  </a:cubicBezTo>
                  <a:cubicBezTo>
                    <a:pt x="35472" y="24990"/>
                    <a:pt x="37006" y="25957"/>
                    <a:pt x="38641" y="26658"/>
                  </a:cubicBezTo>
                  <a:cubicBezTo>
                    <a:pt x="39408" y="27025"/>
                    <a:pt x="40242" y="27325"/>
                    <a:pt x="41076" y="27592"/>
                  </a:cubicBezTo>
                  <a:cubicBezTo>
                    <a:pt x="42010" y="27858"/>
                    <a:pt x="42944" y="27925"/>
                    <a:pt x="43845" y="28259"/>
                  </a:cubicBezTo>
                  <a:cubicBezTo>
                    <a:pt x="43882" y="28271"/>
                    <a:pt x="43918" y="28277"/>
                    <a:pt x="43951" y="28277"/>
                  </a:cubicBezTo>
                  <a:cubicBezTo>
                    <a:pt x="44271" y="28277"/>
                    <a:pt x="44374" y="27746"/>
                    <a:pt x="44011" y="27625"/>
                  </a:cubicBezTo>
                  <a:cubicBezTo>
                    <a:pt x="43211" y="27358"/>
                    <a:pt x="42377" y="27291"/>
                    <a:pt x="41543" y="27058"/>
                  </a:cubicBezTo>
                  <a:cubicBezTo>
                    <a:pt x="40776" y="26858"/>
                    <a:pt x="40008" y="26591"/>
                    <a:pt x="39241" y="26257"/>
                  </a:cubicBezTo>
                  <a:cubicBezTo>
                    <a:pt x="37774" y="25624"/>
                    <a:pt x="36373" y="24823"/>
                    <a:pt x="35038" y="23889"/>
                  </a:cubicBezTo>
                  <a:cubicBezTo>
                    <a:pt x="32370" y="22054"/>
                    <a:pt x="30035" y="19786"/>
                    <a:pt x="27733" y="17518"/>
                  </a:cubicBezTo>
                  <a:cubicBezTo>
                    <a:pt x="25298" y="15183"/>
                    <a:pt x="22796" y="12914"/>
                    <a:pt x="20194" y="10713"/>
                  </a:cubicBezTo>
                  <a:cubicBezTo>
                    <a:pt x="17492" y="8445"/>
                    <a:pt x="14657" y="6243"/>
                    <a:pt x="11622" y="4375"/>
                  </a:cubicBezTo>
                  <a:cubicBezTo>
                    <a:pt x="8219" y="2307"/>
                    <a:pt x="4483" y="706"/>
                    <a:pt x="547" y="5"/>
                  </a:cubicBezTo>
                  <a:cubicBezTo>
                    <a:pt x="526" y="2"/>
                    <a:pt x="506" y="0"/>
                    <a:pt x="48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17"/>
            <p:cNvSpPr/>
            <p:nvPr/>
          </p:nvSpPr>
          <p:spPr>
            <a:xfrm>
              <a:off x="597494" y="885935"/>
              <a:ext cx="69981" cy="159014"/>
            </a:xfrm>
            <a:custGeom>
              <a:avLst/>
              <a:gdLst/>
              <a:ahLst/>
              <a:cxnLst/>
              <a:rect l="l" t="t" r="r" b="b"/>
              <a:pathLst>
                <a:path w="2336" h="5308" extrusionOk="0">
                  <a:moveTo>
                    <a:pt x="793" y="0"/>
                  </a:moveTo>
                  <a:cubicBezTo>
                    <a:pt x="659" y="0"/>
                    <a:pt x="517" y="84"/>
                    <a:pt x="501" y="250"/>
                  </a:cubicBezTo>
                  <a:cubicBezTo>
                    <a:pt x="401" y="1385"/>
                    <a:pt x="0" y="2419"/>
                    <a:pt x="267" y="3553"/>
                  </a:cubicBezTo>
                  <a:cubicBezTo>
                    <a:pt x="401" y="4020"/>
                    <a:pt x="601" y="5020"/>
                    <a:pt x="1101" y="5254"/>
                  </a:cubicBezTo>
                  <a:cubicBezTo>
                    <a:pt x="1185" y="5291"/>
                    <a:pt x="1261" y="5308"/>
                    <a:pt x="1330" y="5308"/>
                  </a:cubicBezTo>
                  <a:cubicBezTo>
                    <a:pt x="1508" y="5308"/>
                    <a:pt x="1639" y="5198"/>
                    <a:pt x="1735" y="5054"/>
                  </a:cubicBezTo>
                  <a:cubicBezTo>
                    <a:pt x="1768" y="5020"/>
                    <a:pt x="1802" y="4987"/>
                    <a:pt x="1802" y="4954"/>
                  </a:cubicBezTo>
                  <a:cubicBezTo>
                    <a:pt x="1902" y="4754"/>
                    <a:pt x="1968" y="4553"/>
                    <a:pt x="2035" y="4353"/>
                  </a:cubicBezTo>
                  <a:cubicBezTo>
                    <a:pt x="2335" y="3119"/>
                    <a:pt x="1535" y="1818"/>
                    <a:pt x="1235" y="651"/>
                  </a:cubicBezTo>
                  <a:cubicBezTo>
                    <a:pt x="1201" y="517"/>
                    <a:pt x="1101" y="484"/>
                    <a:pt x="1001" y="484"/>
                  </a:cubicBezTo>
                  <a:cubicBezTo>
                    <a:pt x="1001" y="384"/>
                    <a:pt x="1034" y="317"/>
                    <a:pt x="1034" y="250"/>
                  </a:cubicBezTo>
                  <a:cubicBezTo>
                    <a:pt x="1051" y="84"/>
                    <a:pt x="926" y="0"/>
                    <a:pt x="79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17"/>
            <p:cNvSpPr/>
            <p:nvPr/>
          </p:nvSpPr>
          <p:spPr>
            <a:xfrm>
              <a:off x="702218" y="915411"/>
              <a:ext cx="138134" cy="70969"/>
            </a:xfrm>
            <a:custGeom>
              <a:avLst/>
              <a:gdLst/>
              <a:ahLst/>
              <a:cxnLst/>
              <a:rect l="l" t="t" r="r" b="b"/>
              <a:pathLst>
                <a:path w="4611" h="2369" extrusionOk="0">
                  <a:moveTo>
                    <a:pt x="3670" y="0"/>
                  </a:moveTo>
                  <a:cubicBezTo>
                    <a:pt x="3399" y="0"/>
                    <a:pt x="3117" y="57"/>
                    <a:pt x="2942" y="100"/>
                  </a:cubicBezTo>
                  <a:cubicBezTo>
                    <a:pt x="1875" y="300"/>
                    <a:pt x="974" y="1034"/>
                    <a:pt x="207" y="1735"/>
                  </a:cubicBezTo>
                  <a:cubicBezTo>
                    <a:pt x="0" y="1916"/>
                    <a:pt x="174" y="2177"/>
                    <a:pt x="387" y="2177"/>
                  </a:cubicBezTo>
                  <a:cubicBezTo>
                    <a:pt x="448" y="2177"/>
                    <a:pt x="514" y="2154"/>
                    <a:pt x="574" y="2102"/>
                  </a:cubicBezTo>
                  <a:cubicBezTo>
                    <a:pt x="607" y="2202"/>
                    <a:pt x="674" y="2269"/>
                    <a:pt x="774" y="2269"/>
                  </a:cubicBezTo>
                  <a:cubicBezTo>
                    <a:pt x="807" y="2302"/>
                    <a:pt x="841" y="2302"/>
                    <a:pt x="874" y="2302"/>
                  </a:cubicBezTo>
                  <a:cubicBezTo>
                    <a:pt x="908" y="2302"/>
                    <a:pt x="941" y="2335"/>
                    <a:pt x="1008" y="2335"/>
                  </a:cubicBezTo>
                  <a:cubicBezTo>
                    <a:pt x="1041" y="2369"/>
                    <a:pt x="1108" y="2369"/>
                    <a:pt x="1174" y="2369"/>
                  </a:cubicBezTo>
                  <a:cubicBezTo>
                    <a:pt x="1241" y="2335"/>
                    <a:pt x="1308" y="2335"/>
                    <a:pt x="1375" y="2302"/>
                  </a:cubicBezTo>
                  <a:cubicBezTo>
                    <a:pt x="1508" y="2302"/>
                    <a:pt x="1675" y="2269"/>
                    <a:pt x="1842" y="2202"/>
                  </a:cubicBezTo>
                  <a:cubicBezTo>
                    <a:pt x="3076" y="2068"/>
                    <a:pt x="4610" y="1635"/>
                    <a:pt x="4410" y="434"/>
                  </a:cubicBezTo>
                  <a:cubicBezTo>
                    <a:pt x="4354" y="95"/>
                    <a:pt x="4021" y="0"/>
                    <a:pt x="36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17"/>
            <p:cNvSpPr/>
            <p:nvPr/>
          </p:nvSpPr>
          <p:spPr>
            <a:xfrm>
              <a:off x="751374" y="1028883"/>
              <a:ext cx="62971" cy="125642"/>
            </a:xfrm>
            <a:custGeom>
              <a:avLst/>
              <a:gdLst/>
              <a:ahLst/>
              <a:cxnLst/>
              <a:rect l="l" t="t" r="r" b="b"/>
              <a:pathLst>
                <a:path w="2102" h="4194" extrusionOk="0">
                  <a:moveTo>
                    <a:pt x="680" y="0"/>
                  </a:moveTo>
                  <a:cubicBezTo>
                    <a:pt x="571" y="0"/>
                    <a:pt x="457" y="56"/>
                    <a:pt x="401" y="182"/>
                  </a:cubicBezTo>
                  <a:cubicBezTo>
                    <a:pt x="0" y="1116"/>
                    <a:pt x="34" y="2283"/>
                    <a:pt x="367" y="3251"/>
                  </a:cubicBezTo>
                  <a:cubicBezTo>
                    <a:pt x="491" y="3621"/>
                    <a:pt x="816" y="4194"/>
                    <a:pt x="1207" y="4194"/>
                  </a:cubicBezTo>
                  <a:cubicBezTo>
                    <a:pt x="1343" y="4194"/>
                    <a:pt x="1488" y="4124"/>
                    <a:pt x="1635" y="3951"/>
                  </a:cubicBezTo>
                  <a:cubicBezTo>
                    <a:pt x="2102" y="3351"/>
                    <a:pt x="1868" y="2450"/>
                    <a:pt x="1735" y="1783"/>
                  </a:cubicBezTo>
                  <a:cubicBezTo>
                    <a:pt x="1635" y="1416"/>
                    <a:pt x="1435" y="349"/>
                    <a:pt x="934" y="282"/>
                  </a:cubicBezTo>
                  <a:cubicBezTo>
                    <a:pt x="973" y="107"/>
                    <a:pt x="832" y="0"/>
                    <a:pt x="68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17"/>
            <p:cNvSpPr/>
            <p:nvPr/>
          </p:nvSpPr>
          <p:spPr>
            <a:xfrm>
              <a:off x="853402" y="1015612"/>
              <a:ext cx="117823" cy="84001"/>
            </a:xfrm>
            <a:custGeom>
              <a:avLst/>
              <a:gdLst/>
              <a:ahLst/>
              <a:cxnLst/>
              <a:rect l="l" t="t" r="r" b="b"/>
              <a:pathLst>
                <a:path w="3933" h="2804" extrusionOk="0">
                  <a:moveTo>
                    <a:pt x="2844" y="0"/>
                  </a:moveTo>
                  <a:cubicBezTo>
                    <a:pt x="2375" y="0"/>
                    <a:pt x="1847" y="391"/>
                    <a:pt x="1531" y="658"/>
                  </a:cubicBezTo>
                  <a:cubicBezTo>
                    <a:pt x="964" y="1092"/>
                    <a:pt x="297" y="1759"/>
                    <a:pt x="64" y="2493"/>
                  </a:cubicBezTo>
                  <a:cubicBezTo>
                    <a:pt x="1" y="2681"/>
                    <a:pt x="160" y="2803"/>
                    <a:pt x="321" y="2803"/>
                  </a:cubicBezTo>
                  <a:cubicBezTo>
                    <a:pt x="417" y="2803"/>
                    <a:pt x="514" y="2759"/>
                    <a:pt x="564" y="2660"/>
                  </a:cubicBezTo>
                  <a:cubicBezTo>
                    <a:pt x="588" y="2708"/>
                    <a:pt x="631" y="2739"/>
                    <a:pt x="691" y="2739"/>
                  </a:cubicBezTo>
                  <a:cubicBezTo>
                    <a:pt x="713" y="2739"/>
                    <a:pt x="737" y="2735"/>
                    <a:pt x="764" y="2726"/>
                  </a:cubicBezTo>
                  <a:cubicBezTo>
                    <a:pt x="1565" y="2626"/>
                    <a:pt x="2465" y="2459"/>
                    <a:pt x="3132" y="1959"/>
                  </a:cubicBezTo>
                  <a:cubicBezTo>
                    <a:pt x="3666" y="1559"/>
                    <a:pt x="3933" y="691"/>
                    <a:pt x="3333" y="191"/>
                  </a:cubicBezTo>
                  <a:cubicBezTo>
                    <a:pt x="3187" y="55"/>
                    <a:pt x="3020" y="0"/>
                    <a:pt x="284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17"/>
            <p:cNvSpPr/>
            <p:nvPr/>
          </p:nvSpPr>
          <p:spPr>
            <a:xfrm>
              <a:off x="921251" y="1139478"/>
              <a:ext cx="62971" cy="115366"/>
            </a:xfrm>
            <a:custGeom>
              <a:avLst/>
              <a:gdLst/>
              <a:ahLst/>
              <a:cxnLst/>
              <a:rect l="l" t="t" r="r" b="b"/>
              <a:pathLst>
                <a:path w="2102" h="3851" extrusionOk="0">
                  <a:moveTo>
                    <a:pt x="388" y="1"/>
                  </a:moveTo>
                  <a:cubicBezTo>
                    <a:pt x="284" y="1"/>
                    <a:pt x="184" y="59"/>
                    <a:pt x="167" y="192"/>
                  </a:cubicBezTo>
                  <a:cubicBezTo>
                    <a:pt x="0" y="1193"/>
                    <a:pt x="67" y="2127"/>
                    <a:pt x="467" y="3028"/>
                  </a:cubicBezTo>
                  <a:cubicBezTo>
                    <a:pt x="597" y="3288"/>
                    <a:pt x="929" y="3851"/>
                    <a:pt x="1291" y="3851"/>
                  </a:cubicBezTo>
                  <a:cubicBezTo>
                    <a:pt x="1393" y="3851"/>
                    <a:pt x="1498" y="3806"/>
                    <a:pt x="1601" y="3695"/>
                  </a:cubicBezTo>
                  <a:cubicBezTo>
                    <a:pt x="2102" y="3161"/>
                    <a:pt x="1968" y="2394"/>
                    <a:pt x="1768" y="1760"/>
                  </a:cubicBezTo>
                  <a:cubicBezTo>
                    <a:pt x="1601" y="1193"/>
                    <a:pt x="1301" y="393"/>
                    <a:pt x="701" y="192"/>
                  </a:cubicBezTo>
                  <a:cubicBezTo>
                    <a:pt x="684" y="176"/>
                    <a:pt x="676" y="176"/>
                    <a:pt x="667" y="176"/>
                  </a:cubicBezTo>
                  <a:cubicBezTo>
                    <a:pt x="659" y="176"/>
                    <a:pt x="651" y="176"/>
                    <a:pt x="634" y="159"/>
                  </a:cubicBezTo>
                  <a:cubicBezTo>
                    <a:pt x="601" y="59"/>
                    <a:pt x="492" y="1"/>
                    <a:pt x="38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17"/>
            <p:cNvSpPr/>
            <p:nvPr/>
          </p:nvSpPr>
          <p:spPr>
            <a:xfrm>
              <a:off x="999165" y="1094485"/>
              <a:ext cx="88974" cy="73576"/>
            </a:xfrm>
            <a:custGeom>
              <a:avLst/>
              <a:gdLst/>
              <a:ahLst/>
              <a:cxnLst/>
              <a:rect l="l" t="t" r="r" b="b"/>
              <a:pathLst>
                <a:path w="2970" h="2456" extrusionOk="0">
                  <a:moveTo>
                    <a:pt x="2122" y="1"/>
                  </a:moveTo>
                  <a:cubicBezTo>
                    <a:pt x="1736" y="1"/>
                    <a:pt x="1337" y="359"/>
                    <a:pt x="1102" y="594"/>
                  </a:cubicBezTo>
                  <a:cubicBezTo>
                    <a:pt x="668" y="961"/>
                    <a:pt x="201" y="1494"/>
                    <a:pt x="34" y="2028"/>
                  </a:cubicBezTo>
                  <a:cubicBezTo>
                    <a:pt x="1" y="2228"/>
                    <a:pt x="101" y="2328"/>
                    <a:pt x="234" y="2362"/>
                  </a:cubicBezTo>
                  <a:cubicBezTo>
                    <a:pt x="305" y="2409"/>
                    <a:pt x="376" y="2456"/>
                    <a:pt x="459" y="2456"/>
                  </a:cubicBezTo>
                  <a:cubicBezTo>
                    <a:pt x="493" y="2456"/>
                    <a:pt x="529" y="2448"/>
                    <a:pt x="568" y="2428"/>
                  </a:cubicBezTo>
                  <a:cubicBezTo>
                    <a:pt x="1168" y="2161"/>
                    <a:pt x="1769" y="2061"/>
                    <a:pt x="2303" y="1628"/>
                  </a:cubicBezTo>
                  <a:cubicBezTo>
                    <a:pt x="2670" y="1327"/>
                    <a:pt x="2970" y="427"/>
                    <a:pt x="2436" y="93"/>
                  </a:cubicBezTo>
                  <a:cubicBezTo>
                    <a:pt x="2335" y="28"/>
                    <a:pt x="2229" y="1"/>
                    <a:pt x="212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17"/>
            <p:cNvSpPr/>
            <p:nvPr/>
          </p:nvSpPr>
          <p:spPr>
            <a:xfrm>
              <a:off x="1060693" y="1176263"/>
              <a:ext cx="139362" cy="76422"/>
            </a:xfrm>
            <a:custGeom>
              <a:avLst/>
              <a:gdLst/>
              <a:ahLst/>
              <a:cxnLst/>
              <a:rect l="l" t="t" r="r" b="b"/>
              <a:pathLst>
                <a:path w="4652" h="2551" extrusionOk="0">
                  <a:moveTo>
                    <a:pt x="368" y="0"/>
                  </a:moveTo>
                  <a:cubicBezTo>
                    <a:pt x="187" y="0"/>
                    <a:pt x="0" y="192"/>
                    <a:pt x="115" y="399"/>
                  </a:cubicBezTo>
                  <a:cubicBezTo>
                    <a:pt x="482" y="1099"/>
                    <a:pt x="1383" y="1633"/>
                    <a:pt x="2050" y="2033"/>
                  </a:cubicBezTo>
                  <a:cubicBezTo>
                    <a:pt x="2413" y="2238"/>
                    <a:pt x="2977" y="2550"/>
                    <a:pt x="3458" y="2550"/>
                  </a:cubicBezTo>
                  <a:cubicBezTo>
                    <a:pt x="3684" y="2550"/>
                    <a:pt x="3891" y="2481"/>
                    <a:pt x="4051" y="2300"/>
                  </a:cubicBezTo>
                  <a:cubicBezTo>
                    <a:pt x="4652" y="1666"/>
                    <a:pt x="3885" y="966"/>
                    <a:pt x="3351" y="732"/>
                  </a:cubicBezTo>
                  <a:cubicBezTo>
                    <a:pt x="2484" y="365"/>
                    <a:pt x="1516" y="299"/>
                    <a:pt x="616" y="165"/>
                  </a:cubicBezTo>
                  <a:cubicBezTo>
                    <a:pt x="582" y="165"/>
                    <a:pt x="582" y="132"/>
                    <a:pt x="582" y="132"/>
                  </a:cubicBezTo>
                  <a:cubicBezTo>
                    <a:pt x="530" y="39"/>
                    <a:pt x="450" y="0"/>
                    <a:pt x="36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47" name="Google Shape;4547;p17"/>
          <p:cNvGrpSpPr/>
          <p:nvPr/>
        </p:nvGrpSpPr>
        <p:grpSpPr>
          <a:xfrm rot="10800000">
            <a:off x="8647401" y="4704241"/>
            <a:ext cx="672642" cy="650434"/>
            <a:chOff x="-168381" y="-168706"/>
            <a:chExt cx="901061" cy="871312"/>
          </a:xfrm>
        </p:grpSpPr>
        <p:sp>
          <p:nvSpPr>
            <p:cNvPr id="4548" name="Google Shape;4548;p17"/>
            <p:cNvSpPr/>
            <p:nvPr/>
          </p:nvSpPr>
          <p:spPr>
            <a:xfrm>
              <a:off x="-157717" y="-134796"/>
              <a:ext cx="890397" cy="837402"/>
            </a:xfrm>
            <a:custGeom>
              <a:avLst/>
              <a:gdLst/>
              <a:ahLst/>
              <a:cxnLst/>
              <a:rect l="l" t="t" r="r" b="b"/>
              <a:pathLst>
                <a:path w="29722" h="27953" extrusionOk="0">
                  <a:moveTo>
                    <a:pt x="568" y="1"/>
                  </a:moveTo>
                  <a:cubicBezTo>
                    <a:pt x="334" y="3603"/>
                    <a:pt x="34" y="8507"/>
                    <a:pt x="101" y="10442"/>
                  </a:cubicBezTo>
                  <a:cubicBezTo>
                    <a:pt x="201" y="13444"/>
                    <a:pt x="1" y="14978"/>
                    <a:pt x="368" y="17880"/>
                  </a:cubicBezTo>
                  <a:cubicBezTo>
                    <a:pt x="609" y="19676"/>
                    <a:pt x="721" y="23022"/>
                    <a:pt x="2365" y="23022"/>
                  </a:cubicBezTo>
                  <a:cubicBezTo>
                    <a:pt x="2767" y="23022"/>
                    <a:pt x="3261" y="22822"/>
                    <a:pt x="3870" y="22350"/>
                  </a:cubicBezTo>
                  <a:cubicBezTo>
                    <a:pt x="4427" y="21877"/>
                    <a:pt x="5052" y="20848"/>
                    <a:pt x="5709" y="20848"/>
                  </a:cubicBezTo>
                  <a:cubicBezTo>
                    <a:pt x="5840" y="20848"/>
                    <a:pt x="5972" y="20888"/>
                    <a:pt x="6105" y="20983"/>
                  </a:cubicBezTo>
                  <a:cubicBezTo>
                    <a:pt x="6572" y="21383"/>
                    <a:pt x="6672" y="23217"/>
                    <a:pt x="6772" y="23718"/>
                  </a:cubicBezTo>
                  <a:cubicBezTo>
                    <a:pt x="7062" y="24907"/>
                    <a:pt x="7320" y="27398"/>
                    <a:pt x="8831" y="27398"/>
                  </a:cubicBezTo>
                  <a:cubicBezTo>
                    <a:pt x="8888" y="27398"/>
                    <a:pt x="8947" y="27394"/>
                    <a:pt x="9007" y="27387"/>
                  </a:cubicBezTo>
                  <a:cubicBezTo>
                    <a:pt x="10442" y="27187"/>
                    <a:pt x="11809" y="24285"/>
                    <a:pt x="13043" y="23518"/>
                  </a:cubicBezTo>
                  <a:cubicBezTo>
                    <a:pt x="14017" y="24583"/>
                    <a:pt x="15074" y="27952"/>
                    <a:pt x="16721" y="27952"/>
                  </a:cubicBezTo>
                  <a:cubicBezTo>
                    <a:pt x="16880" y="27952"/>
                    <a:pt x="17043" y="27921"/>
                    <a:pt x="17213" y="27854"/>
                  </a:cubicBezTo>
                  <a:cubicBezTo>
                    <a:pt x="18381" y="27387"/>
                    <a:pt x="18747" y="25452"/>
                    <a:pt x="20115" y="24085"/>
                  </a:cubicBezTo>
                  <a:cubicBezTo>
                    <a:pt x="21574" y="24241"/>
                    <a:pt x="24886" y="25639"/>
                    <a:pt x="26727" y="25639"/>
                  </a:cubicBezTo>
                  <a:cubicBezTo>
                    <a:pt x="27242" y="25639"/>
                    <a:pt x="27642" y="25530"/>
                    <a:pt x="27854" y="25252"/>
                  </a:cubicBezTo>
                  <a:cubicBezTo>
                    <a:pt x="28821" y="23985"/>
                    <a:pt x="26119" y="18681"/>
                    <a:pt x="25752" y="17513"/>
                  </a:cubicBezTo>
                  <a:cubicBezTo>
                    <a:pt x="27187" y="16813"/>
                    <a:pt x="29722" y="16246"/>
                    <a:pt x="28655" y="14311"/>
                  </a:cubicBezTo>
                  <a:cubicBezTo>
                    <a:pt x="27954" y="12943"/>
                    <a:pt x="26119" y="12176"/>
                    <a:pt x="25152" y="10909"/>
                  </a:cubicBezTo>
                  <a:cubicBezTo>
                    <a:pt x="26420" y="10141"/>
                    <a:pt x="29422" y="9774"/>
                    <a:pt x="28655" y="7906"/>
                  </a:cubicBezTo>
                  <a:cubicBezTo>
                    <a:pt x="28054" y="6472"/>
                    <a:pt x="25252" y="5705"/>
                    <a:pt x="23985" y="5104"/>
                  </a:cubicBezTo>
                  <a:cubicBezTo>
                    <a:pt x="25052" y="4137"/>
                    <a:pt x="26720" y="3670"/>
                    <a:pt x="25152" y="2302"/>
                  </a:cubicBezTo>
                  <a:cubicBezTo>
                    <a:pt x="24185" y="1335"/>
                    <a:pt x="22250" y="1035"/>
                    <a:pt x="20982" y="868"/>
                  </a:cubicBezTo>
                  <a:cubicBezTo>
                    <a:pt x="17413" y="268"/>
                    <a:pt x="4270"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17"/>
            <p:cNvSpPr/>
            <p:nvPr/>
          </p:nvSpPr>
          <p:spPr>
            <a:xfrm>
              <a:off x="-168381" y="-168706"/>
              <a:ext cx="804808" cy="754000"/>
            </a:xfrm>
            <a:custGeom>
              <a:avLst/>
              <a:gdLst/>
              <a:ahLst/>
              <a:cxnLst/>
              <a:rect l="l" t="t" r="r" b="b"/>
              <a:pathLst>
                <a:path w="26865" h="25169" extrusionOk="0">
                  <a:moveTo>
                    <a:pt x="581" y="0"/>
                  </a:moveTo>
                  <a:cubicBezTo>
                    <a:pt x="295" y="0"/>
                    <a:pt x="1" y="425"/>
                    <a:pt x="257" y="733"/>
                  </a:cubicBezTo>
                  <a:cubicBezTo>
                    <a:pt x="2959" y="4202"/>
                    <a:pt x="6528" y="6870"/>
                    <a:pt x="9763" y="9772"/>
                  </a:cubicBezTo>
                  <a:cubicBezTo>
                    <a:pt x="13366" y="12975"/>
                    <a:pt x="16568" y="16577"/>
                    <a:pt x="20104" y="19846"/>
                  </a:cubicBezTo>
                  <a:cubicBezTo>
                    <a:pt x="22039" y="21648"/>
                    <a:pt x="23940" y="23549"/>
                    <a:pt x="26075" y="25083"/>
                  </a:cubicBezTo>
                  <a:cubicBezTo>
                    <a:pt x="26153" y="25143"/>
                    <a:pt x="26230" y="25168"/>
                    <a:pt x="26303" y="25168"/>
                  </a:cubicBezTo>
                  <a:cubicBezTo>
                    <a:pt x="26636" y="25168"/>
                    <a:pt x="26865" y="24629"/>
                    <a:pt x="26509" y="24383"/>
                  </a:cubicBezTo>
                  <a:cubicBezTo>
                    <a:pt x="24574" y="22982"/>
                    <a:pt x="22873" y="21247"/>
                    <a:pt x="21105" y="19646"/>
                  </a:cubicBezTo>
                  <a:cubicBezTo>
                    <a:pt x="19337" y="18045"/>
                    <a:pt x="17669" y="16310"/>
                    <a:pt x="16001" y="14609"/>
                  </a:cubicBezTo>
                  <a:cubicBezTo>
                    <a:pt x="14333" y="12941"/>
                    <a:pt x="12666" y="11273"/>
                    <a:pt x="10931" y="9706"/>
                  </a:cubicBezTo>
                  <a:cubicBezTo>
                    <a:pt x="9330" y="8238"/>
                    <a:pt x="7662" y="6870"/>
                    <a:pt x="6061" y="5436"/>
                  </a:cubicBezTo>
                  <a:cubicBezTo>
                    <a:pt x="4193" y="3801"/>
                    <a:pt x="2358" y="2100"/>
                    <a:pt x="824" y="132"/>
                  </a:cubicBezTo>
                  <a:cubicBezTo>
                    <a:pt x="754" y="39"/>
                    <a:pt x="668" y="0"/>
                    <a:pt x="581"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17"/>
            <p:cNvSpPr/>
            <p:nvPr/>
          </p:nvSpPr>
          <p:spPr>
            <a:xfrm>
              <a:off x="380880" y="342484"/>
              <a:ext cx="199876" cy="224232"/>
            </a:xfrm>
            <a:custGeom>
              <a:avLst/>
              <a:gdLst/>
              <a:ahLst/>
              <a:cxnLst/>
              <a:rect l="l" t="t" r="r" b="b"/>
              <a:pathLst>
                <a:path w="6672" h="7485" extrusionOk="0">
                  <a:moveTo>
                    <a:pt x="5644" y="1"/>
                  </a:moveTo>
                  <a:cubicBezTo>
                    <a:pt x="3868" y="1"/>
                    <a:pt x="2120" y="503"/>
                    <a:pt x="401" y="780"/>
                  </a:cubicBezTo>
                  <a:cubicBezTo>
                    <a:pt x="200" y="813"/>
                    <a:pt x="100" y="1013"/>
                    <a:pt x="100" y="1180"/>
                  </a:cubicBezTo>
                  <a:cubicBezTo>
                    <a:pt x="0" y="3148"/>
                    <a:pt x="100" y="5116"/>
                    <a:pt x="100" y="7084"/>
                  </a:cubicBezTo>
                  <a:cubicBezTo>
                    <a:pt x="100" y="7351"/>
                    <a:pt x="309" y="7485"/>
                    <a:pt x="517" y="7485"/>
                  </a:cubicBezTo>
                  <a:cubicBezTo>
                    <a:pt x="726" y="7485"/>
                    <a:pt x="934" y="7351"/>
                    <a:pt x="934" y="7084"/>
                  </a:cubicBezTo>
                  <a:cubicBezTo>
                    <a:pt x="903" y="5232"/>
                    <a:pt x="842" y="3379"/>
                    <a:pt x="918" y="1526"/>
                  </a:cubicBezTo>
                  <a:lnTo>
                    <a:pt x="918" y="1526"/>
                  </a:lnTo>
                  <a:cubicBezTo>
                    <a:pt x="2493" y="1248"/>
                    <a:pt x="4069" y="834"/>
                    <a:pt x="5644" y="834"/>
                  </a:cubicBezTo>
                  <a:cubicBezTo>
                    <a:pt x="5797" y="834"/>
                    <a:pt x="5951" y="838"/>
                    <a:pt x="6105" y="846"/>
                  </a:cubicBezTo>
                  <a:cubicBezTo>
                    <a:pt x="6672" y="846"/>
                    <a:pt x="6638" y="13"/>
                    <a:pt x="6105" y="13"/>
                  </a:cubicBezTo>
                  <a:cubicBezTo>
                    <a:pt x="5951" y="5"/>
                    <a:pt x="5798" y="1"/>
                    <a:pt x="5644"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17"/>
            <p:cNvSpPr/>
            <p:nvPr/>
          </p:nvSpPr>
          <p:spPr>
            <a:xfrm>
              <a:off x="243984" y="203700"/>
              <a:ext cx="219978" cy="244124"/>
            </a:xfrm>
            <a:custGeom>
              <a:avLst/>
              <a:gdLst/>
              <a:ahLst/>
              <a:cxnLst/>
              <a:rect l="l" t="t" r="r" b="b"/>
              <a:pathLst>
                <a:path w="7343" h="8149" extrusionOk="0">
                  <a:moveTo>
                    <a:pt x="6692" y="1"/>
                  </a:moveTo>
                  <a:cubicBezTo>
                    <a:pt x="6664" y="1"/>
                    <a:pt x="6635" y="3"/>
                    <a:pt x="6605" y="9"/>
                  </a:cubicBezTo>
                  <a:cubicBezTo>
                    <a:pt x="4570" y="276"/>
                    <a:pt x="2569" y="576"/>
                    <a:pt x="534" y="676"/>
                  </a:cubicBezTo>
                  <a:cubicBezTo>
                    <a:pt x="301" y="676"/>
                    <a:pt x="100" y="843"/>
                    <a:pt x="100" y="1076"/>
                  </a:cubicBezTo>
                  <a:cubicBezTo>
                    <a:pt x="0" y="3311"/>
                    <a:pt x="100" y="5546"/>
                    <a:pt x="100" y="7748"/>
                  </a:cubicBezTo>
                  <a:cubicBezTo>
                    <a:pt x="100" y="8015"/>
                    <a:pt x="309" y="8148"/>
                    <a:pt x="517" y="8148"/>
                  </a:cubicBezTo>
                  <a:cubicBezTo>
                    <a:pt x="726" y="8148"/>
                    <a:pt x="934" y="8015"/>
                    <a:pt x="934" y="7748"/>
                  </a:cubicBezTo>
                  <a:cubicBezTo>
                    <a:pt x="934" y="5682"/>
                    <a:pt x="846" y="3587"/>
                    <a:pt x="918" y="1490"/>
                  </a:cubicBezTo>
                  <a:lnTo>
                    <a:pt x="918" y="1490"/>
                  </a:lnTo>
                  <a:cubicBezTo>
                    <a:pt x="2892" y="1373"/>
                    <a:pt x="4865" y="1091"/>
                    <a:pt x="6839" y="809"/>
                  </a:cubicBezTo>
                  <a:cubicBezTo>
                    <a:pt x="7342" y="747"/>
                    <a:pt x="7163" y="1"/>
                    <a:pt x="6692"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17"/>
            <p:cNvSpPr/>
            <p:nvPr/>
          </p:nvSpPr>
          <p:spPr>
            <a:xfrm>
              <a:off x="73119" y="64048"/>
              <a:ext cx="303799" cy="334805"/>
            </a:xfrm>
            <a:custGeom>
              <a:avLst/>
              <a:gdLst/>
              <a:ahLst/>
              <a:cxnLst/>
              <a:rect l="l" t="t" r="r" b="b"/>
              <a:pathLst>
                <a:path w="10141" h="11176" extrusionOk="0">
                  <a:moveTo>
                    <a:pt x="9607" y="1"/>
                  </a:moveTo>
                  <a:cubicBezTo>
                    <a:pt x="6705" y="1"/>
                    <a:pt x="3803" y="101"/>
                    <a:pt x="901" y="301"/>
                  </a:cubicBezTo>
                  <a:cubicBezTo>
                    <a:pt x="667" y="301"/>
                    <a:pt x="501" y="468"/>
                    <a:pt x="501" y="701"/>
                  </a:cubicBezTo>
                  <a:cubicBezTo>
                    <a:pt x="200" y="4070"/>
                    <a:pt x="0" y="7406"/>
                    <a:pt x="0" y="10775"/>
                  </a:cubicBezTo>
                  <a:cubicBezTo>
                    <a:pt x="0" y="11042"/>
                    <a:pt x="209" y="11176"/>
                    <a:pt x="417" y="11176"/>
                  </a:cubicBezTo>
                  <a:cubicBezTo>
                    <a:pt x="626" y="11176"/>
                    <a:pt x="834" y="11042"/>
                    <a:pt x="834" y="10775"/>
                  </a:cubicBezTo>
                  <a:cubicBezTo>
                    <a:pt x="834" y="7542"/>
                    <a:pt x="1019" y="4339"/>
                    <a:pt x="1299" y="1108"/>
                  </a:cubicBezTo>
                  <a:lnTo>
                    <a:pt x="1299" y="1108"/>
                  </a:lnTo>
                  <a:cubicBezTo>
                    <a:pt x="4068" y="926"/>
                    <a:pt x="6838" y="835"/>
                    <a:pt x="9607" y="835"/>
                  </a:cubicBezTo>
                  <a:cubicBezTo>
                    <a:pt x="10141" y="835"/>
                    <a:pt x="10141" y="1"/>
                    <a:pt x="960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17"/>
            <p:cNvSpPr/>
            <p:nvPr/>
          </p:nvSpPr>
          <p:spPr>
            <a:xfrm>
              <a:off x="-59793" y="-50082"/>
              <a:ext cx="283847" cy="333038"/>
            </a:xfrm>
            <a:custGeom>
              <a:avLst/>
              <a:gdLst/>
              <a:ahLst/>
              <a:cxnLst/>
              <a:rect l="l" t="t" r="r" b="b"/>
              <a:pathLst>
                <a:path w="9475" h="11117" extrusionOk="0">
                  <a:moveTo>
                    <a:pt x="4345" y="0"/>
                  </a:moveTo>
                  <a:cubicBezTo>
                    <a:pt x="3143" y="0"/>
                    <a:pt x="1946" y="77"/>
                    <a:pt x="768" y="342"/>
                  </a:cubicBezTo>
                  <a:cubicBezTo>
                    <a:pt x="601" y="375"/>
                    <a:pt x="501" y="575"/>
                    <a:pt x="468" y="742"/>
                  </a:cubicBezTo>
                  <a:cubicBezTo>
                    <a:pt x="168" y="4044"/>
                    <a:pt x="1" y="7380"/>
                    <a:pt x="1" y="10716"/>
                  </a:cubicBezTo>
                  <a:cubicBezTo>
                    <a:pt x="1" y="10983"/>
                    <a:pt x="209" y="11116"/>
                    <a:pt x="418" y="11116"/>
                  </a:cubicBezTo>
                  <a:cubicBezTo>
                    <a:pt x="626" y="11116"/>
                    <a:pt x="835" y="10983"/>
                    <a:pt x="835" y="10716"/>
                  </a:cubicBezTo>
                  <a:cubicBezTo>
                    <a:pt x="835" y="7495"/>
                    <a:pt x="990" y="4274"/>
                    <a:pt x="1271" y="1084"/>
                  </a:cubicBezTo>
                  <a:lnTo>
                    <a:pt x="1271" y="1084"/>
                  </a:lnTo>
                  <a:cubicBezTo>
                    <a:pt x="2280" y="878"/>
                    <a:pt x="3303" y="814"/>
                    <a:pt x="4328" y="814"/>
                  </a:cubicBezTo>
                  <a:cubicBezTo>
                    <a:pt x="5862" y="814"/>
                    <a:pt x="7401" y="956"/>
                    <a:pt x="8907" y="976"/>
                  </a:cubicBezTo>
                  <a:cubicBezTo>
                    <a:pt x="9474" y="976"/>
                    <a:pt x="9474" y="142"/>
                    <a:pt x="8907" y="142"/>
                  </a:cubicBezTo>
                  <a:cubicBezTo>
                    <a:pt x="7397" y="123"/>
                    <a:pt x="5867" y="0"/>
                    <a:pt x="434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17"/>
            <p:cNvSpPr/>
            <p:nvPr/>
          </p:nvSpPr>
          <p:spPr>
            <a:xfrm>
              <a:off x="459812" y="66055"/>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17"/>
            <p:cNvSpPr/>
            <p:nvPr/>
          </p:nvSpPr>
          <p:spPr>
            <a:xfrm>
              <a:off x="471794" y="121023"/>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17"/>
            <p:cNvSpPr/>
            <p:nvPr/>
          </p:nvSpPr>
          <p:spPr>
            <a:xfrm>
              <a:off x="512773" y="80044"/>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17"/>
            <p:cNvSpPr/>
            <p:nvPr/>
          </p:nvSpPr>
          <p:spPr>
            <a:xfrm>
              <a:off x="89085" y="51170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17"/>
            <p:cNvSpPr/>
            <p:nvPr/>
          </p:nvSpPr>
          <p:spPr>
            <a:xfrm>
              <a:off x="115086" y="451761"/>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17"/>
            <p:cNvSpPr/>
            <p:nvPr/>
          </p:nvSpPr>
          <p:spPr>
            <a:xfrm>
              <a:off x="147049" y="503734"/>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17"/>
            <p:cNvSpPr/>
            <p:nvPr/>
          </p:nvSpPr>
          <p:spPr>
            <a:xfrm>
              <a:off x="7943" y="204958"/>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17"/>
            <p:cNvSpPr/>
            <p:nvPr/>
          </p:nvSpPr>
          <p:spPr>
            <a:xfrm>
              <a:off x="13934" y="146995"/>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17"/>
            <p:cNvSpPr/>
            <p:nvPr/>
          </p:nvSpPr>
          <p:spPr>
            <a:xfrm>
              <a:off x="430845" y="285898"/>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17"/>
            <p:cNvSpPr/>
            <p:nvPr/>
          </p:nvSpPr>
          <p:spPr>
            <a:xfrm>
              <a:off x="462808" y="268913"/>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17"/>
            <p:cNvSpPr/>
            <p:nvPr/>
          </p:nvSpPr>
          <p:spPr>
            <a:xfrm>
              <a:off x="219990" y="5096"/>
              <a:ext cx="28010" cy="21030"/>
            </a:xfrm>
            <a:custGeom>
              <a:avLst/>
              <a:gdLst/>
              <a:ahLst/>
              <a:cxnLst/>
              <a:rect l="l" t="t" r="r" b="b"/>
              <a:pathLst>
                <a:path w="935" h="702" extrusionOk="0">
                  <a:moveTo>
                    <a:pt x="468" y="1"/>
                  </a:moveTo>
                  <a:cubicBezTo>
                    <a:pt x="1" y="1"/>
                    <a:pt x="1" y="701"/>
                    <a:pt x="468" y="701"/>
                  </a:cubicBezTo>
                  <a:cubicBezTo>
                    <a:pt x="935" y="701"/>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17"/>
            <p:cNvSpPr/>
            <p:nvPr/>
          </p:nvSpPr>
          <p:spPr>
            <a:xfrm>
              <a:off x="578705" y="465750"/>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17"/>
            <p:cNvSpPr/>
            <p:nvPr/>
          </p:nvSpPr>
          <p:spPr>
            <a:xfrm>
              <a:off x="494770" y="52371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67" name="Google Shape;4567;p17"/>
          <p:cNvGrpSpPr/>
          <p:nvPr/>
        </p:nvGrpSpPr>
        <p:grpSpPr>
          <a:xfrm rot="10800000">
            <a:off x="8279153" y="4567844"/>
            <a:ext cx="327320" cy="885896"/>
            <a:chOff x="904476" y="-243594"/>
            <a:chExt cx="438472" cy="1186732"/>
          </a:xfrm>
        </p:grpSpPr>
        <p:sp>
          <p:nvSpPr>
            <p:cNvPr id="4568" name="Google Shape;4568;p17"/>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17"/>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17"/>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17"/>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17"/>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17"/>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17"/>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17"/>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17"/>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17"/>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17"/>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17"/>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17"/>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17"/>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17"/>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17"/>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17"/>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17"/>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17"/>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17"/>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17"/>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17"/>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17"/>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17"/>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17"/>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17"/>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17"/>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595" name="Google Shape;4595;p17"/>
          <p:cNvGrpSpPr/>
          <p:nvPr/>
        </p:nvGrpSpPr>
        <p:grpSpPr>
          <a:xfrm rot="10800000">
            <a:off x="7701689" y="4745869"/>
            <a:ext cx="493195" cy="847765"/>
            <a:chOff x="1455834" y="-430995"/>
            <a:chExt cx="660677" cy="1135653"/>
          </a:xfrm>
        </p:grpSpPr>
        <p:sp>
          <p:nvSpPr>
            <p:cNvPr id="4596" name="Google Shape;4596;p17"/>
            <p:cNvSpPr/>
            <p:nvPr/>
          </p:nvSpPr>
          <p:spPr>
            <a:xfrm>
              <a:off x="1455834" y="-342088"/>
              <a:ext cx="651576" cy="1046745"/>
            </a:xfrm>
            <a:custGeom>
              <a:avLst/>
              <a:gdLst/>
              <a:ahLst/>
              <a:cxnLst/>
              <a:rect l="l" t="t" r="r" b="b"/>
              <a:pathLst>
                <a:path w="21750" h="34941" extrusionOk="0">
                  <a:moveTo>
                    <a:pt x="16913" y="1"/>
                  </a:moveTo>
                  <a:cubicBezTo>
                    <a:pt x="14337" y="1"/>
                    <a:pt x="10562" y="1386"/>
                    <a:pt x="8840" y="2318"/>
                  </a:cubicBezTo>
                  <a:cubicBezTo>
                    <a:pt x="5904" y="3852"/>
                    <a:pt x="3603" y="5920"/>
                    <a:pt x="2202" y="8856"/>
                  </a:cubicBezTo>
                  <a:cubicBezTo>
                    <a:pt x="0" y="13192"/>
                    <a:pt x="334" y="18396"/>
                    <a:pt x="667" y="23199"/>
                  </a:cubicBezTo>
                  <a:cubicBezTo>
                    <a:pt x="901" y="27102"/>
                    <a:pt x="1535" y="31138"/>
                    <a:pt x="901" y="34941"/>
                  </a:cubicBezTo>
                  <a:cubicBezTo>
                    <a:pt x="6338" y="32439"/>
                    <a:pt x="12843" y="29704"/>
                    <a:pt x="16445" y="24600"/>
                  </a:cubicBezTo>
                  <a:cubicBezTo>
                    <a:pt x="20248" y="19163"/>
                    <a:pt x="21749" y="14159"/>
                    <a:pt x="20548" y="7521"/>
                  </a:cubicBezTo>
                  <a:cubicBezTo>
                    <a:pt x="20148" y="5153"/>
                    <a:pt x="18380" y="2084"/>
                    <a:pt x="18513" y="49"/>
                  </a:cubicBezTo>
                  <a:lnTo>
                    <a:pt x="18513" y="49"/>
                  </a:lnTo>
                  <a:lnTo>
                    <a:pt x="18180" y="149"/>
                  </a:lnTo>
                  <a:cubicBezTo>
                    <a:pt x="17810" y="47"/>
                    <a:pt x="17382" y="1"/>
                    <a:pt x="1691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17"/>
            <p:cNvSpPr/>
            <p:nvPr/>
          </p:nvSpPr>
          <p:spPr>
            <a:xfrm>
              <a:off x="1538301" y="-430995"/>
              <a:ext cx="578210" cy="1060406"/>
            </a:xfrm>
            <a:custGeom>
              <a:avLst/>
              <a:gdLst/>
              <a:ahLst/>
              <a:cxnLst/>
              <a:rect l="l" t="t" r="r" b="b"/>
              <a:pathLst>
                <a:path w="19301" h="35397" extrusionOk="0">
                  <a:moveTo>
                    <a:pt x="18677" y="0"/>
                  </a:moveTo>
                  <a:cubicBezTo>
                    <a:pt x="18582" y="0"/>
                    <a:pt x="18484" y="34"/>
                    <a:pt x="18396" y="115"/>
                  </a:cubicBezTo>
                  <a:cubicBezTo>
                    <a:pt x="15027" y="2917"/>
                    <a:pt x="12191" y="6153"/>
                    <a:pt x="10490" y="10256"/>
                  </a:cubicBezTo>
                  <a:cubicBezTo>
                    <a:pt x="9423" y="12824"/>
                    <a:pt x="8622" y="15459"/>
                    <a:pt x="7588" y="18061"/>
                  </a:cubicBezTo>
                  <a:cubicBezTo>
                    <a:pt x="6520" y="20730"/>
                    <a:pt x="5420" y="23365"/>
                    <a:pt x="4252" y="26000"/>
                  </a:cubicBezTo>
                  <a:cubicBezTo>
                    <a:pt x="2951" y="28936"/>
                    <a:pt x="1584" y="31871"/>
                    <a:pt x="183" y="34773"/>
                  </a:cubicBezTo>
                  <a:cubicBezTo>
                    <a:pt x="0" y="35093"/>
                    <a:pt x="286" y="35397"/>
                    <a:pt x="559" y="35397"/>
                  </a:cubicBezTo>
                  <a:cubicBezTo>
                    <a:pt x="686" y="35397"/>
                    <a:pt x="809" y="35332"/>
                    <a:pt x="883" y="35174"/>
                  </a:cubicBezTo>
                  <a:cubicBezTo>
                    <a:pt x="3352" y="30103"/>
                    <a:pt x="5687" y="25000"/>
                    <a:pt x="7788" y="19763"/>
                  </a:cubicBezTo>
                  <a:cubicBezTo>
                    <a:pt x="8855" y="17161"/>
                    <a:pt x="9823" y="14525"/>
                    <a:pt x="10757" y="11857"/>
                  </a:cubicBezTo>
                  <a:cubicBezTo>
                    <a:pt x="11524" y="9789"/>
                    <a:pt x="12525" y="7787"/>
                    <a:pt x="13826" y="5986"/>
                  </a:cubicBezTo>
                  <a:cubicBezTo>
                    <a:pt x="15293" y="3985"/>
                    <a:pt x="17095" y="2283"/>
                    <a:pt x="18963" y="682"/>
                  </a:cubicBezTo>
                  <a:cubicBezTo>
                    <a:pt x="19301" y="422"/>
                    <a:pt x="19011" y="0"/>
                    <a:pt x="18677"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17"/>
            <p:cNvSpPr/>
            <p:nvPr/>
          </p:nvSpPr>
          <p:spPr>
            <a:xfrm>
              <a:off x="1524162" y="373308"/>
              <a:ext cx="201494" cy="167043"/>
            </a:xfrm>
            <a:custGeom>
              <a:avLst/>
              <a:gdLst/>
              <a:ahLst/>
              <a:cxnLst/>
              <a:rect l="l" t="t" r="r" b="b"/>
              <a:pathLst>
                <a:path w="6726" h="5576" extrusionOk="0">
                  <a:moveTo>
                    <a:pt x="4720" y="0"/>
                  </a:moveTo>
                  <a:cubicBezTo>
                    <a:pt x="4637" y="0"/>
                    <a:pt x="4555" y="19"/>
                    <a:pt x="4491" y="51"/>
                  </a:cubicBezTo>
                  <a:cubicBezTo>
                    <a:pt x="3156" y="651"/>
                    <a:pt x="1855" y="1385"/>
                    <a:pt x="454" y="1852"/>
                  </a:cubicBezTo>
                  <a:cubicBezTo>
                    <a:pt x="1" y="2003"/>
                    <a:pt x="123" y="2676"/>
                    <a:pt x="523" y="2676"/>
                  </a:cubicBezTo>
                  <a:cubicBezTo>
                    <a:pt x="564" y="2676"/>
                    <a:pt x="608" y="2668"/>
                    <a:pt x="655" y="2653"/>
                  </a:cubicBezTo>
                  <a:cubicBezTo>
                    <a:pt x="1941" y="2214"/>
                    <a:pt x="3150" y="1597"/>
                    <a:pt x="4372" y="1002"/>
                  </a:cubicBezTo>
                  <a:lnTo>
                    <a:pt x="4372" y="1002"/>
                  </a:lnTo>
                  <a:cubicBezTo>
                    <a:pt x="4665" y="2485"/>
                    <a:pt x="5313" y="3873"/>
                    <a:pt x="5825" y="5288"/>
                  </a:cubicBezTo>
                  <a:cubicBezTo>
                    <a:pt x="5891" y="5488"/>
                    <a:pt x="6059" y="5576"/>
                    <a:pt x="6225" y="5576"/>
                  </a:cubicBezTo>
                  <a:cubicBezTo>
                    <a:pt x="6476" y="5576"/>
                    <a:pt x="6726" y="5375"/>
                    <a:pt x="6626" y="5055"/>
                  </a:cubicBezTo>
                  <a:cubicBezTo>
                    <a:pt x="6058" y="3487"/>
                    <a:pt x="5325" y="1952"/>
                    <a:pt x="5091" y="284"/>
                  </a:cubicBezTo>
                  <a:cubicBezTo>
                    <a:pt x="5069" y="81"/>
                    <a:pt x="4893" y="0"/>
                    <a:pt x="4720"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17"/>
            <p:cNvSpPr/>
            <p:nvPr/>
          </p:nvSpPr>
          <p:spPr>
            <a:xfrm>
              <a:off x="1522934" y="228264"/>
              <a:ext cx="280103" cy="217881"/>
            </a:xfrm>
            <a:custGeom>
              <a:avLst/>
              <a:gdLst/>
              <a:ahLst/>
              <a:cxnLst/>
              <a:rect l="l" t="t" r="r" b="b"/>
              <a:pathLst>
                <a:path w="9350" h="7273" extrusionOk="0">
                  <a:moveTo>
                    <a:pt x="6183" y="0"/>
                  </a:moveTo>
                  <a:cubicBezTo>
                    <a:pt x="4107" y="0"/>
                    <a:pt x="2152" y="1072"/>
                    <a:pt x="395" y="2058"/>
                  </a:cubicBezTo>
                  <a:cubicBezTo>
                    <a:pt x="1" y="2283"/>
                    <a:pt x="225" y="2818"/>
                    <a:pt x="586" y="2818"/>
                  </a:cubicBezTo>
                  <a:cubicBezTo>
                    <a:pt x="652" y="2818"/>
                    <a:pt x="723" y="2800"/>
                    <a:pt x="796" y="2758"/>
                  </a:cubicBezTo>
                  <a:cubicBezTo>
                    <a:pt x="2474" y="1857"/>
                    <a:pt x="4326" y="840"/>
                    <a:pt x="6270" y="840"/>
                  </a:cubicBezTo>
                  <a:cubicBezTo>
                    <a:pt x="6287" y="840"/>
                    <a:pt x="6304" y="840"/>
                    <a:pt x="6321" y="840"/>
                  </a:cubicBezTo>
                  <a:lnTo>
                    <a:pt x="6321" y="840"/>
                  </a:lnTo>
                  <a:cubicBezTo>
                    <a:pt x="6680" y="2983"/>
                    <a:pt x="7901" y="4885"/>
                    <a:pt x="8468" y="6995"/>
                  </a:cubicBezTo>
                  <a:cubicBezTo>
                    <a:pt x="8520" y="7189"/>
                    <a:pt x="8673" y="7273"/>
                    <a:pt x="8832" y="7273"/>
                  </a:cubicBezTo>
                  <a:cubicBezTo>
                    <a:pt x="9083" y="7273"/>
                    <a:pt x="9350" y="7067"/>
                    <a:pt x="9268" y="6761"/>
                  </a:cubicBezTo>
                  <a:cubicBezTo>
                    <a:pt x="8701" y="4626"/>
                    <a:pt x="7367" y="2691"/>
                    <a:pt x="7100" y="456"/>
                  </a:cubicBezTo>
                  <a:cubicBezTo>
                    <a:pt x="7067" y="223"/>
                    <a:pt x="6933" y="56"/>
                    <a:pt x="6700" y="23"/>
                  </a:cubicBezTo>
                  <a:cubicBezTo>
                    <a:pt x="6527" y="8"/>
                    <a:pt x="6355" y="0"/>
                    <a:pt x="6183"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17"/>
            <p:cNvSpPr/>
            <p:nvPr/>
          </p:nvSpPr>
          <p:spPr>
            <a:xfrm>
              <a:off x="1512719" y="76270"/>
              <a:ext cx="388219" cy="265753"/>
            </a:xfrm>
            <a:custGeom>
              <a:avLst/>
              <a:gdLst/>
              <a:ahLst/>
              <a:cxnLst/>
              <a:rect l="l" t="t" r="r" b="b"/>
              <a:pathLst>
                <a:path w="12959" h="8871" extrusionOk="0">
                  <a:moveTo>
                    <a:pt x="9243" y="1"/>
                  </a:moveTo>
                  <a:cubicBezTo>
                    <a:pt x="9197" y="1"/>
                    <a:pt x="9152" y="9"/>
                    <a:pt x="9109" y="27"/>
                  </a:cubicBezTo>
                  <a:cubicBezTo>
                    <a:pt x="6240" y="794"/>
                    <a:pt x="3438" y="1761"/>
                    <a:pt x="503" y="2295"/>
                  </a:cubicBezTo>
                  <a:cubicBezTo>
                    <a:pt x="0" y="2389"/>
                    <a:pt x="178" y="3104"/>
                    <a:pt x="646" y="3104"/>
                  </a:cubicBezTo>
                  <a:cubicBezTo>
                    <a:pt x="675" y="3104"/>
                    <a:pt x="705" y="3101"/>
                    <a:pt x="736" y="3095"/>
                  </a:cubicBezTo>
                  <a:cubicBezTo>
                    <a:pt x="3528" y="2582"/>
                    <a:pt x="6226" y="1668"/>
                    <a:pt x="8981" y="916"/>
                  </a:cubicBezTo>
                  <a:lnTo>
                    <a:pt x="8981" y="916"/>
                  </a:lnTo>
                  <a:cubicBezTo>
                    <a:pt x="10166" y="3393"/>
                    <a:pt x="11307" y="5933"/>
                    <a:pt x="12078" y="8566"/>
                  </a:cubicBezTo>
                  <a:cubicBezTo>
                    <a:pt x="12131" y="8779"/>
                    <a:pt x="12291" y="8870"/>
                    <a:pt x="12456" y="8870"/>
                  </a:cubicBezTo>
                  <a:cubicBezTo>
                    <a:pt x="12702" y="8870"/>
                    <a:pt x="12958" y="8666"/>
                    <a:pt x="12878" y="8366"/>
                  </a:cubicBezTo>
                  <a:cubicBezTo>
                    <a:pt x="12078" y="5530"/>
                    <a:pt x="10810" y="2862"/>
                    <a:pt x="9576" y="193"/>
                  </a:cubicBezTo>
                  <a:cubicBezTo>
                    <a:pt x="9502" y="70"/>
                    <a:pt x="9373" y="1"/>
                    <a:pt x="9243"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17"/>
            <p:cNvSpPr/>
            <p:nvPr/>
          </p:nvSpPr>
          <p:spPr>
            <a:xfrm>
              <a:off x="1532699" y="-106248"/>
              <a:ext cx="446786" cy="249426"/>
            </a:xfrm>
            <a:custGeom>
              <a:avLst/>
              <a:gdLst/>
              <a:ahLst/>
              <a:cxnLst/>
              <a:rect l="l" t="t" r="r" b="b"/>
              <a:pathLst>
                <a:path w="14914" h="8326" extrusionOk="0">
                  <a:moveTo>
                    <a:pt x="10815" y="0"/>
                  </a:moveTo>
                  <a:cubicBezTo>
                    <a:pt x="10781" y="0"/>
                    <a:pt x="10746" y="5"/>
                    <a:pt x="10710" y="15"/>
                  </a:cubicBezTo>
                  <a:cubicBezTo>
                    <a:pt x="7308" y="1349"/>
                    <a:pt x="4139" y="3351"/>
                    <a:pt x="503" y="4051"/>
                  </a:cubicBezTo>
                  <a:cubicBezTo>
                    <a:pt x="1" y="4146"/>
                    <a:pt x="178" y="4861"/>
                    <a:pt x="618" y="4861"/>
                  </a:cubicBezTo>
                  <a:cubicBezTo>
                    <a:pt x="645" y="4861"/>
                    <a:pt x="674" y="4858"/>
                    <a:pt x="703" y="4852"/>
                  </a:cubicBezTo>
                  <a:cubicBezTo>
                    <a:pt x="4210" y="4176"/>
                    <a:pt x="7282" y="2291"/>
                    <a:pt x="10577" y="961"/>
                  </a:cubicBezTo>
                  <a:lnTo>
                    <a:pt x="10577" y="961"/>
                  </a:lnTo>
                  <a:cubicBezTo>
                    <a:pt x="11592" y="3362"/>
                    <a:pt x="13160" y="5527"/>
                    <a:pt x="14013" y="8021"/>
                  </a:cubicBezTo>
                  <a:cubicBezTo>
                    <a:pt x="14079" y="8234"/>
                    <a:pt x="14248" y="8325"/>
                    <a:pt x="14415" y="8325"/>
                  </a:cubicBezTo>
                  <a:cubicBezTo>
                    <a:pt x="14665" y="8325"/>
                    <a:pt x="14913" y="8121"/>
                    <a:pt x="14813" y="7821"/>
                  </a:cubicBezTo>
                  <a:cubicBezTo>
                    <a:pt x="13913" y="5186"/>
                    <a:pt x="12211" y="2917"/>
                    <a:pt x="11211" y="315"/>
                  </a:cubicBezTo>
                  <a:cubicBezTo>
                    <a:pt x="11154" y="146"/>
                    <a:pt x="11002" y="0"/>
                    <a:pt x="108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17"/>
            <p:cNvSpPr/>
            <p:nvPr/>
          </p:nvSpPr>
          <p:spPr>
            <a:xfrm>
              <a:off x="1720100" y="-252581"/>
              <a:ext cx="279863" cy="178007"/>
            </a:xfrm>
            <a:custGeom>
              <a:avLst/>
              <a:gdLst/>
              <a:ahLst/>
              <a:cxnLst/>
              <a:rect l="l" t="t" r="r" b="b"/>
              <a:pathLst>
                <a:path w="9342" h="5942" extrusionOk="0">
                  <a:moveTo>
                    <a:pt x="7095" y="0"/>
                  </a:moveTo>
                  <a:cubicBezTo>
                    <a:pt x="7051" y="0"/>
                    <a:pt x="7004" y="9"/>
                    <a:pt x="6956" y="30"/>
                  </a:cubicBezTo>
                  <a:cubicBezTo>
                    <a:pt x="4688" y="797"/>
                    <a:pt x="2653" y="2065"/>
                    <a:pt x="418" y="2965"/>
                  </a:cubicBezTo>
                  <a:cubicBezTo>
                    <a:pt x="1" y="3115"/>
                    <a:pt x="116" y="3797"/>
                    <a:pt x="503" y="3797"/>
                  </a:cubicBezTo>
                  <a:cubicBezTo>
                    <a:pt x="549" y="3797"/>
                    <a:pt x="599" y="3787"/>
                    <a:pt x="652" y="3766"/>
                  </a:cubicBezTo>
                  <a:cubicBezTo>
                    <a:pt x="2725" y="2918"/>
                    <a:pt x="4680" y="1744"/>
                    <a:pt x="6795" y="970"/>
                  </a:cubicBezTo>
                  <a:lnTo>
                    <a:pt x="6795" y="970"/>
                  </a:lnTo>
                  <a:cubicBezTo>
                    <a:pt x="7288" y="2577"/>
                    <a:pt x="7663" y="4267"/>
                    <a:pt x="8457" y="5734"/>
                  </a:cubicBezTo>
                  <a:cubicBezTo>
                    <a:pt x="8530" y="5880"/>
                    <a:pt x="8652" y="5941"/>
                    <a:pt x="8777" y="5941"/>
                  </a:cubicBezTo>
                  <a:cubicBezTo>
                    <a:pt x="9052" y="5941"/>
                    <a:pt x="9341" y="5645"/>
                    <a:pt x="9158" y="5300"/>
                  </a:cubicBezTo>
                  <a:cubicBezTo>
                    <a:pt x="8357" y="3766"/>
                    <a:pt x="8024" y="1965"/>
                    <a:pt x="7456" y="297"/>
                  </a:cubicBezTo>
                  <a:cubicBezTo>
                    <a:pt x="7403" y="138"/>
                    <a:pt x="7266" y="0"/>
                    <a:pt x="709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17"/>
            <p:cNvSpPr/>
            <p:nvPr/>
          </p:nvSpPr>
          <p:spPr>
            <a:xfrm>
              <a:off x="1919452" y="216941"/>
              <a:ext cx="31006" cy="24026"/>
            </a:xfrm>
            <a:custGeom>
              <a:avLst/>
              <a:gdLst/>
              <a:ahLst/>
              <a:cxnLst/>
              <a:rect l="l" t="t" r="r" b="b"/>
              <a:pathLst>
                <a:path w="1035" h="802" extrusionOk="0">
                  <a:moveTo>
                    <a:pt x="535" y="1"/>
                  </a:moveTo>
                  <a:cubicBezTo>
                    <a:pt x="1" y="1"/>
                    <a:pt x="1" y="801"/>
                    <a:pt x="535" y="801"/>
                  </a:cubicBezTo>
                  <a:cubicBezTo>
                    <a:pt x="1035" y="801"/>
                    <a:pt x="1035"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17"/>
            <p:cNvSpPr/>
            <p:nvPr/>
          </p:nvSpPr>
          <p:spPr>
            <a:xfrm>
              <a:off x="1955429" y="183960"/>
              <a:ext cx="31006" cy="24026"/>
            </a:xfrm>
            <a:custGeom>
              <a:avLst/>
              <a:gdLst/>
              <a:ahLst/>
              <a:cxnLst/>
              <a:rect l="l" t="t" r="r" b="b"/>
              <a:pathLst>
                <a:path w="1035" h="802" extrusionOk="0">
                  <a:moveTo>
                    <a:pt x="501" y="1"/>
                  </a:moveTo>
                  <a:cubicBezTo>
                    <a:pt x="1" y="1"/>
                    <a:pt x="1" y="801"/>
                    <a:pt x="501" y="801"/>
                  </a:cubicBezTo>
                  <a:cubicBezTo>
                    <a:pt x="1035" y="801"/>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17"/>
            <p:cNvSpPr/>
            <p:nvPr/>
          </p:nvSpPr>
          <p:spPr>
            <a:xfrm>
              <a:off x="1968429" y="242912"/>
              <a:ext cx="31006" cy="24026"/>
            </a:xfrm>
            <a:custGeom>
              <a:avLst/>
              <a:gdLst/>
              <a:ahLst/>
              <a:cxnLst/>
              <a:rect l="l" t="t" r="r" b="b"/>
              <a:pathLst>
                <a:path w="1035" h="802" extrusionOk="0">
                  <a:moveTo>
                    <a:pt x="501" y="1"/>
                  </a:moveTo>
                  <a:cubicBezTo>
                    <a:pt x="0" y="1"/>
                    <a:pt x="0" y="801"/>
                    <a:pt x="501" y="801"/>
                  </a:cubicBezTo>
                  <a:cubicBezTo>
                    <a:pt x="1034" y="801"/>
                    <a:pt x="1034"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17"/>
            <p:cNvSpPr/>
            <p:nvPr/>
          </p:nvSpPr>
          <p:spPr>
            <a:xfrm>
              <a:off x="1586709" y="67044"/>
              <a:ext cx="32025" cy="24026"/>
            </a:xfrm>
            <a:custGeom>
              <a:avLst/>
              <a:gdLst/>
              <a:ahLst/>
              <a:cxnLst/>
              <a:rect l="l" t="t" r="r" b="b"/>
              <a:pathLst>
                <a:path w="1069" h="802" extrusionOk="0">
                  <a:moveTo>
                    <a:pt x="535" y="1"/>
                  </a:moveTo>
                  <a:cubicBezTo>
                    <a:pt x="1" y="1"/>
                    <a:pt x="1" y="802"/>
                    <a:pt x="535" y="802"/>
                  </a:cubicBezTo>
                  <a:cubicBezTo>
                    <a:pt x="1068" y="802"/>
                    <a:pt x="1068"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17"/>
            <p:cNvSpPr/>
            <p:nvPr/>
          </p:nvSpPr>
          <p:spPr>
            <a:xfrm>
              <a:off x="1625681" y="37088"/>
              <a:ext cx="32025" cy="25015"/>
            </a:xfrm>
            <a:custGeom>
              <a:avLst/>
              <a:gdLst/>
              <a:ahLst/>
              <a:cxnLst/>
              <a:rect l="l" t="t" r="r" b="b"/>
              <a:pathLst>
                <a:path w="1069" h="835" extrusionOk="0">
                  <a:moveTo>
                    <a:pt x="535" y="0"/>
                  </a:moveTo>
                  <a:cubicBezTo>
                    <a:pt x="1" y="0"/>
                    <a:pt x="1" y="834"/>
                    <a:pt x="535" y="834"/>
                  </a:cubicBezTo>
                  <a:cubicBezTo>
                    <a:pt x="1068" y="834"/>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17"/>
            <p:cNvSpPr/>
            <p:nvPr/>
          </p:nvSpPr>
          <p:spPr>
            <a:xfrm>
              <a:off x="1736605" y="-219720"/>
              <a:ext cx="31995" cy="24026"/>
            </a:xfrm>
            <a:custGeom>
              <a:avLst/>
              <a:gdLst/>
              <a:ahLst/>
              <a:cxnLst/>
              <a:rect l="l" t="t" r="r" b="b"/>
              <a:pathLst>
                <a:path w="1068" h="802" extrusionOk="0">
                  <a:moveTo>
                    <a:pt x="534" y="0"/>
                  </a:moveTo>
                  <a:cubicBezTo>
                    <a:pt x="1" y="0"/>
                    <a:pt x="1"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17"/>
            <p:cNvSpPr/>
            <p:nvPr/>
          </p:nvSpPr>
          <p:spPr>
            <a:xfrm>
              <a:off x="1779561" y="-252701"/>
              <a:ext cx="31006" cy="25015"/>
            </a:xfrm>
            <a:custGeom>
              <a:avLst/>
              <a:gdLst/>
              <a:ahLst/>
              <a:cxnLst/>
              <a:rect l="l" t="t" r="r" b="b"/>
              <a:pathLst>
                <a:path w="1035" h="835" extrusionOk="0">
                  <a:moveTo>
                    <a:pt x="501" y="1"/>
                  </a:moveTo>
                  <a:cubicBezTo>
                    <a:pt x="1" y="1"/>
                    <a:pt x="1" y="835"/>
                    <a:pt x="501" y="835"/>
                  </a:cubicBezTo>
                  <a:cubicBezTo>
                    <a:pt x="1035" y="835"/>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17"/>
            <p:cNvSpPr/>
            <p:nvPr/>
          </p:nvSpPr>
          <p:spPr>
            <a:xfrm>
              <a:off x="1785582" y="265918"/>
              <a:ext cx="31995" cy="23996"/>
            </a:xfrm>
            <a:custGeom>
              <a:avLst/>
              <a:gdLst/>
              <a:ahLst/>
              <a:cxnLst/>
              <a:rect l="l" t="t" r="r" b="b"/>
              <a:pathLst>
                <a:path w="1068" h="801" extrusionOk="0">
                  <a:moveTo>
                    <a:pt x="534" y="0"/>
                  </a:moveTo>
                  <a:cubicBezTo>
                    <a:pt x="0" y="0"/>
                    <a:pt x="0" y="801"/>
                    <a:pt x="534" y="801"/>
                  </a:cubicBezTo>
                  <a:cubicBezTo>
                    <a:pt x="1067" y="801"/>
                    <a:pt x="1067"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17"/>
            <p:cNvSpPr/>
            <p:nvPr/>
          </p:nvSpPr>
          <p:spPr>
            <a:xfrm>
              <a:off x="1808558" y="323852"/>
              <a:ext cx="31995" cy="25015"/>
            </a:xfrm>
            <a:custGeom>
              <a:avLst/>
              <a:gdLst/>
              <a:ahLst/>
              <a:cxnLst/>
              <a:rect l="l" t="t" r="r" b="b"/>
              <a:pathLst>
                <a:path w="1068" h="835" extrusionOk="0">
                  <a:moveTo>
                    <a:pt x="534" y="1"/>
                  </a:moveTo>
                  <a:cubicBezTo>
                    <a:pt x="0" y="1"/>
                    <a:pt x="0"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17"/>
            <p:cNvSpPr/>
            <p:nvPr/>
          </p:nvSpPr>
          <p:spPr>
            <a:xfrm>
              <a:off x="1524761" y="369833"/>
              <a:ext cx="32025" cy="23996"/>
            </a:xfrm>
            <a:custGeom>
              <a:avLst/>
              <a:gdLst/>
              <a:ahLst/>
              <a:cxnLst/>
              <a:rect l="l" t="t" r="r" b="b"/>
              <a:pathLst>
                <a:path w="1069" h="801" extrusionOk="0">
                  <a:moveTo>
                    <a:pt x="535" y="0"/>
                  </a:moveTo>
                  <a:cubicBezTo>
                    <a:pt x="1" y="0"/>
                    <a:pt x="1" y="801"/>
                    <a:pt x="535" y="801"/>
                  </a:cubicBezTo>
                  <a:cubicBezTo>
                    <a:pt x="1068" y="801"/>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17"/>
            <p:cNvSpPr/>
            <p:nvPr/>
          </p:nvSpPr>
          <p:spPr>
            <a:xfrm>
              <a:off x="1573738" y="333857"/>
              <a:ext cx="31995" cy="23996"/>
            </a:xfrm>
            <a:custGeom>
              <a:avLst/>
              <a:gdLst/>
              <a:ahLst/>
              <a:cxnLst/>
              <a:rect l="l" t="t" r="r" b="b"/>
              <a:pathLst>
                <a:path w="1068" h="801" extrusionOk="0">
                  <a:moveTo>
                    <a:pt x="534" y="0"/>
                  </a:moveTo>
                  <a:cubicBezTo>
                    <a:pt x="0" y="0"/>
                    <a:pt x="0"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17"/>
            <p:cNvSpPr/>
            <p:nvPr/>
          </p:nvSpPr>
          <p:spPr>
            <a:xfrm>
              <a:off x="1632690" y="545701"/>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17"/>
            <p:cNvSpPr/>
            <p:nvPr/>
          </p:nvSpPr>
          <p:spPr>
            <a:xfrm>
              <a:off x="1599709" y="597644"/>
              <a:ext cx="32025" cy="25015"/>
            </a:xfrm>
            <a:custGeom>
              <a:avLst/>
              <a:gdLst/>
              <a:ahLst/>
              <a:cxnLst/>
              <a:rect l="l" t="t" r="r" b="b"/>
              <a:pathLst>
                <a:path w="1069" h="835" extrusionOk="0">
                  <a:moveTo>
                    <a:pt x="534" y="1"/>
                  </a:moveTo>
                  <a:cubicBezTo>
                    <a:pt x="1" y="1"/>
                    <a:pt x="1"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16" name="Google Shape;4616;p17"/>
          <p:cNvGrpSpPr/>
          <p:nvPr/>
        </p:nvGrpSpPr>
        <p:grpSpPr>
          <a:xfrm rot="10800000">
            <a:off x="7256455" y="4765459"/>
            <a:ext cx="608728" cy="850872"/>
            <a:chOff x="1897495" y="-461400"/>
            <a:chExt cx="815443" cy="1139815"/>
          </a:xfrm>
        </p:grpSpPr>
        <p:sp>
          <p:nvSpPr>
            <p:cNvPr id="4617" name="Google Shape;4617;p17"/>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17"/>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17"/>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17"/>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17"/>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17"/>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17"/>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17"/>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17"/>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17"/>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17"/>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17"/>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17"/>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17"/>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17"/>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17"/>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17"/>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17"/>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17"/>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17"/>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17"/>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17"/>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39" name="Google Shape;4639;p17"/>
          <p:cNvGrpSpPr/>
          <p:nvPr/>
        </p:nvGrpSpPr>
        <p:grpSpPr>
          <a:xfrm flipH="1">
            <a:off x="8473439" y="3536760"/>
            <a:ext cx="325854" cy="425166"/>
            <a:chOff x="1304140" y="978228"/>
            <a:chExt cx="436509" cy="569545"/>
          </a:xfrm>
        </p:grpSpPr>
        <p:sp>
          <p:nvSpPr>
            <p:cNvPr id="4640" name="Google Shape;4640;p17"/>
            <p:cNvSpPr/>
            <p:nvPr/>
          </p:nvSpPr>
          <p:spPr>
            <a:xfrm>
              <a:off x="1321934" y="978228"/>
              <a:ext cx="418716" cy="433845"/>
            </a:xfrm>
            <a:custGeom>
              <a:avLst/>
              <a:gdLst/>
              <a:ahLst/>
              <a:cxnLst/>
              <a:rect l="l" t="t" r="r" b="b"/>
              <a:pathLst>
                <a:path w="13977" h="14482" extrusionOk="0">
                  <a:moveTo>
                    <a:pt x="12193" y="1"/>
                  </a:moveTo>
                  <a:cubicBezTo>
                    <a:pt x="11019" y="1"/>
                    <a:pt x="8624" y="2538"/>
                    <a:pt x="7306" y="3407"/>
                  </a:cubicBezTo>
                  <a:cubicBezTo>
                    <a:pt x="7155" y="3515"/>
                    <a:pt x="7024" y="3559"/>
                    <a:pt x="6904" y="3559"/>
                  </a:cubicBezTo>
                  <a:cubicBezTo>
                    <a:pt x="6467" y="3559"/>
                    <a:pt x="6173" y="2969"/>
                    <a:pt x="5571" y="2707"/>
                  </a:cubicBezTo>
                  <a:cubicBezTo>
                    <a:pt x="5238" y="2567"/>
                    <a:pt x="4914" y="2426"/>
                    <a:pt x="4624" y="2426"/>
                  </a:cubicBezTo>
                  <a:cubicBezTo>
                    <a:pt x="4362" y="2426"/>
                    <a:pt x="4127" y="2541"/>
                    <a:pt x="3936" y="2873"/>
                  </a:cubicBezTo>
                  <a:cubicBezTo>
                    <a:pt x="3303" y="4041"/>
                    <a:pt x="4037" y="5876"/>
                    <a:pt x="3936" y="7143"/>
                  </a:cubicBezTo>
                  <a:cubicBezTo>
                    <a:pt x="3288" y="6861"/>
                    <a:pt x="2376" y="6317"/>
                    <a:pt x="1586" y="6317"/>
                  </a:cubicBezTo>
                  <a:cubicBezTo>
                    <a:pt x="1442" y="6317"/>
                    <a:pt x="1302" y="6335"/>
                    <a:pt x="1168" y="6376"/>
                  </a:cubicBezTo>
                  <a:cubicBezTo>
                    <a:pt x="0" y="6710"/>
                    <a:pt x="267" y="8344"/>
                    <a:pt x="401" y="9278"/>
                  </a:cubicBezTo>
                  <a:cubicBezTo>
                    <a:pt x="601" y="10946"/>
                    <a:pt x="1235" y="12714"/>
                    <a:pt x="1368" y="14382"/>
                  </a:cubicBezTo>
                  <a:lnTo>
                    <a:pt x="1401" y="14382"/>
                  </a:lnTo>
                  <a:cubicBezTo>
                    <a:pt x="2530" y="14382"/>
                    <a:pt x="3857" y="14480"/>
                    <a:pt x="5122" y="14480"/>
                  </a:cubicBezTo>
                  <a:cubicBezTo>
                    <a:pt x="5502" y="14480"/>
                    <a:pt x="5876" y="14472"/>
                    <a:pt x="6238" y="14448"/>
                  </a:cubicBezTo>
                  <a:cubicBezTo>
                    <a:pt x="7372" y="14415"/>
                    <a:pt x="9207" y="14482"/>
                    <a:pt x="10041" y="13514"/>
                  </a:cubicBezTo>
                  <a:cubicBezTo>
                    <a:pt x="11142" y="12213"/>
                    <a:pt x="8707" y="11580"/>
                    <a:pt x="7939" y="11113"/>
                  </a:cubicBezTo>
                  <a:cubicBezTo>
                    <a:pt x="9340" y="10479"/>
                    <a:pt x="10941" y="10379"/>
                    <a:pt x="12309" y="9512"/>
                  </a:cubicBezTo>
                  <a:cubicBezTo>
                    <a:pt x="13076" y="8978"/>
                    <a:pt x="13977" y="8444"/>
                    <a:pt x="13176" y="7577"/>
                  </a:cubicBezTo>
                  <a:cubicBezTo>
                    <a:pt x="12509" y="6810"/>
                    <a:pt x="11442" y="6309"/>
                    <a:pt x="10575" y="6042"/>
                  </a:cubicBezTo>
                  <a:cubicBezTo>
                    <a:pt x="11375" y="4675"/>
                    <a:pt x="13510" y="772"/>
                    <a:pt x="12543" y="105"/>
                  </a:cubicBezTo>
                  <a:cubicBezTo>
                    <a:pt x="12444" y="34"/>
                    <a:pt x="12327" y="1"/>
                    <a:pt x="121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17"/>
            <p:cNvSpPr/>
            <p:nvPr/>
          </p:nvSpPr>
          <p:spPr>
            <a:xfrm>
              <a:off x="1304140" y="1073037"/>
              <a:ext cx="322013" cy="474737"/>
            </a:xfrm>
            <a:custGeom>
              <a:avLst/>
              <a:gdLst/>
              <a:ahLst/>
              <a:cxnLst/>
              <a:rect l="l" t="t" r="r" b="b"/>
              <a:pathLst>
                <a:path w="10749" h="15847" extrusionOk="0">
                  <a:moveTo>
                    <a:pt x="10371" y="1"/>
                  </a:moveTo>
                  <a:cubicBezTo>
                    <a:pt x="10313" y="1"/>
                    <a:pt x="10254" y="23"/>
                    <a:pt x="10201" y="75"/>
                  </a:cubicBezTo>
                  <a:cubicBezTo>
                    <a:pt x="8066" y="2210"/>
                    <a:pt x="5931" y="4412"/>
                    <a:pt x="4264" y="6980"/>
                  </a:cubicBezTo>
                  <a:cubicBezTo>
                    <a:pt x="2529" y="9616"/>
                    <a:pt x="995" y="12484"/>
                    <a:pt x="61" y="15520"/>
                  </a:cubicBezTo>
                  <a:cubicBezTo>
                    <a:pt x="1" y="15719"/>
                    <a:pt x="155" y="15846"/>
                    <a:pt x="310" y="15846"/>
                  </a:cubicBezTo>
                  <a:cubicBezTo>
                    <a:pt x="415" y="15846"/>
                    <a:pt x="521" y="15788"/>
                    <a:pt x="561" y="15653"/>
                  </a:cubicBezTo>
                  <a:cubicBezTo>
                    <a:pt x="1495" y="12684"/>
                    <a:pt x="3029" y="9849"/>
                    <a:pt x="4731" y="7247"/>
                  </a:cubicBezTo>
                  <a:cubicBezTo>
                    <a:pt x="6365" y="4712"/>
                    <a:pt x="8467" y="2544"/>
                    <a:pt x="10568" y="442"/>
                  </a:cubicBezTo>
                  <a:cubicBezTo>
                    <a:pt x="10749" y="261"/>
                    <a:pt x="10570" y="1"/>
                    <a:pt x="103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17"/>
            <p:cNvSpPr/>
            <p:nvPr/>
          </p:nvSpPr>
          <p:spPr>
            <a:xfrm>
              <a:off x="1369383" y="1235665"/>
              <a:ext cx="155569" cy="125642"/>
            </a:xfrm>
            <a:custGeom>
              <a:avLst/>
              <a:gdLst/>
              <a:ahLst/>
              <a:cxnLst/>
              <a:rect l="l" t="t" r="r" b="b"/>
              <a:pathLst>
                <a:path w="5193" h="4194" extrusionOk="0">
                  <a:moveTo>
                    <a:pt x="255" y="0"/>
                  </a:moveTo>
                  <a:cubicBezTo>
                    <a:pt x="126" y="0"/>
                    <a:pt x="1" y="84"/>
                    <a:pt x="17" y="250"/>
                  </a:cubicBezTo>
                  <a:cubicBezTo>
                    <a:pt x="84" y="1518"/>
                    <a:pt x="484" y="2752"/>
                    <a:pt x="751" y="3986"/>
                  </a:cubicBezTo>
                  <a:cubicBezTo>
                    <a:pt x="751" y="4086"/>
                    <a:pt x="885" y="4187"/>
                    <a:pt x="985" y="4187"/>
                  </a:cubicBezTo>
                  <a:cubicBezTo>
                    <a:pt x="1217" y="4169"/>
                    <a:pt x="1450" y="4163"/>
                    <a:pt x="1683" y="4163"/>
                  </a:cubicBezTo>
                  <a:cubicBezTo>
                    <a:pt x="2210" y="4163"/>
                    <a:pt x="2739" y="4194"/>
                    <a:pt x="3264" y="4194"/>
                  </a:cubicBezTo>
                  <a:cubicBezTo>
                    <a:pt x="3812" y="4194"/>
                    <a:pt x="4356" y="4160"/>
                    <a:pt x="4888" y="4020"/>
                  </a:cubicBezTo>
                  <a:cubicBezTo>
                    <a:pt x="5193" y="3959"/>
                    <a:pt x="5107" y="3507"/>
                    <a:pt x="4835" y="3507"/>
                  </a:cubicBezTo>
                  <a:cubicBezTo>
                    <a:pt x="4810" y="3507"/>
                    <a:pt x="4783" y="3511"/>
                    <a:pt x="4754" y="3519"/>
                  </a:cubicBezTo>
                  <a:cubicBezTo>
                    <a:pt x="4273" y="3636"/>
                    <a:pt x="3782" y="3667"/>
                    <a:pt x="3288" y="3667"/>
                  </a:cubicBezTo>
                  <a:cubicBezTo>
                    <a:pt x="2738" y="3667"/>
                    <a:pt x="2185" y="3629"/>
                    <a:pt x="1641" y="3629"/>
                  </a:cubicBezTo>
                  <a:cubicBezTo>
                    <a:pt x="1494" y="3629"/>
                    <a:pt x="1348" y="3632"/>
                    <a:pt x="1203" y="3639"/>
                  </a:cubicBezTo>
                  <a:lnTo>
                    <a:pt x="1203" y="3639"/>
                  </a:lnTo>
                  <a:cubicBezTo>
                    <a:pt x="938" y="2513"/>
                    <a:pt x="581" y="1411"/>
                    <a:pt x="518" y="250"/>
                  </a:cubicBezTo>
                  <a:cubicBezTo>
                    <a:pt x="518" y="84"/>
                    <a:pt x="384"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17"/>
            <p:cNvSpPr/>
            <p:nvPr/>
          </p:nvSpPr>
          <p:spPr>
            <a:xfrm>
              <a:off x="1422853" y="1210682"/>
              <a:ext cx="90951" cy="89603"/>
            </a:xfrm>
            <a:custGeom>
              <a:avLst/>
              <a:gdLst/>
              <a:ahLst/>
              <a:cxnLst/>
              <a:rect l="l" t="t" r="r" b="b"/>
              <a:pathLst>
                <a:path w="3036" h="2991" extrusionOk="0">
                  <a:moveTo>
                    <a:pt x="267" y="0"/>
                  </a:moveTo>
                  <a:cubicBezTo>
                    <a:pt x="134" y="0"/>
                    <a:pt x="0" y="84"/>
                    <a:pt x="0" y="250"/>
                  </a:cubicBezTo>
                  <a:cubicBezTo>
                    <a:pt x="0" y="1084"/>
                    <a:pt x="67" y="1885"/>
                    <a:pt x="100" y="2719"/>
                  </a:cubicBezTo>
                  <a:cubicBezTo>
                    <a:pt x="130" y="2868"/>
                    <a:pt x="240" y="2991"/>
                    <a:pt x="383" y="2991"/>
                  </a:cubicBezTo>
                  <a:cubicBezTo>
                    <a:pt x="400" y="2991"/>
                    <a:pt x="417" y="2989"/>
                    <a:pt x="434" y="2986"/>
                  </a:cubicBezTo>
                  <a:cubicBezTo>
                    <a:pt x="1201" y="2686"/>
                    <a:pt x="2002" y="2686"/>
                    <a:pt x="2802" y="2552"/>
                  </a:cubicBezTo>
                  <a:cubicBezTo>
                    <a:pt x="2936" y="2519"/>
                    <a:pt x="3036" y="2352"/>
                    <a:pt x="3003" y="2219"/>
                  </a:cubicBezTo>
                  <a:cubicBezTo>
                    <a:pt x="2936" y="2085"/>
                    <a:pt x="2802" y="2018"/>
                    <a:pt x="2669" y="2018"/>
                  </a:cubicBezTo>
                  <a:cubicBezTo>
                    <a:pt x="1974" y="2163"/>
                    <a:pt x="1280" y="2182"/>
                    <a:pt x="607" y="2359"/>
                  </a:cubicBezTo>
                  <a:lnTo>
                    <a:pt x="607" y="2359"/>
                  </a:lnTo>
                  <a:cubicBezTo>
                    <a:pt x="559" y="1653"/>
                    <a:pt x="534" y="964"/>
                    <a:pt x="534" y="250"/>
                  </a:cubicBezTo>
                  <a:cubicBezTo>
                    <a:pt x="534" y="84"/>
                    <a:pt x="401"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17"/>
            <p:cNvSpPr/>
            <p:nvPr/>
          </p:nvSpPr>
          <p:spPr>
            <a:xfrm>
              <a:off x="1473208" y="1117461"/>
              <a:ext cx="125911" cy="118242"/>
            </a:xfrm>
            <a:custGeom>
              <a:avLst/>
              <a:gdLst/>
              <a:ahLst/>
              <a:cxnLst/>
              <a:rect l="l" t="t" r="r" b="b"/>
              <a:pathLst>
                <a:path w="4203" h="3947" extrusionOk="0">
                  <a:moveTo>
                    <a:pt x="318" y="0"/>
                  </a:moveTo>
                  <a:cubicBezTo>
                    <a:pt x="171" y="0"/>
                    <a:pt x="1" y="128"/>
                    <a:pt x="21" y="327"/>
                  </a:cubicBezTo>
                  <a:cubicBezTo>
                    <a:pt x="221" y="1361"/>
                    <a:pt x="187" y="2428"/>
                    <a:pt x="221" y="3463"/>
                  </a:cubicBezTo>
                  <a:cubicBezTo>
                    <a:pt x="221" y="3563"/>
                    <a:pt x="287" y="3696"/>
                    <a:pt x="421" y="3696"/>
                  </a:cubicBezTo>
                  <a:cubicBezTo>
                    <a:pt x="988" y="3796"/>
                    <a:pt x="1555" y="3863"/>
                    <a:pt x="2155" y="3930"/>
                  </a:cubicBezTo>
                  <a:cubicBezTo>
                    <a:pt x="2331" y="3940"/>
                    <a:pt x="2509" y="3947"/>
                    <a:pt x="2689" y="3947"/>
                  </a:cubicBezTo>
                  <a:cubicBezTo>
                    <a:pt x="3090" y="3947"/>
                    <a:pt x="3498" y="3911"/>
                    <a:pt x="3890" y="3796"/>
                  </a:cubicBezTo>
                  <a:cubicBezTo>
                    <a:pt x="4203" y="3734"/>
                    <a:pt x="4105" y="3290"/>
                    <a:pt x="3816" y="3290"/>
                  </a:cubicBezTo>
                  <a:cubicBezTo>
                    <a:pt x="3797" y="3290"/>
                    <a:pt x="3777" y="3292"/>
                    <a:pt x="3757" y="3296"/>
                  </a:cubicBezTo>
                  <a:cubicBezTo>
                    <a:pt x="3401" y="3385"/>
                    <a:pt x="3045" y="3414"/>
                    <a:pt x="2689" y="3414"/>
                  </a:cubicBezTo>
                  <a:cubicBezTo>
                    <a:pt x="2511" y="3414"/>
                    <a:pt x="2333" y="3407"/>
                    <a:pt x="2155" y="3396"/>
                  </a:cubicBezTo>
                  <a:cubicBezTo>
                    <a:pt x="1684" y="3366"/>
                    <a:pt x="1213" y="3311"/>
                    <a:pt x="742" y="3229"/>
                  </a:cubicBezTo>
                  <a:lnTo>
                    <a:pt x="742" y="3229"/>
                  </a:lnTo>
                  <a:cubicBezTo>
                    <a:pt x="691" y="2207"/>
                    <a:pt x="707" y="1186"/>
                    <a:pt x="521" y="194"/>
                  </a:cubicBezTo>
                  <a:cubicBezTo>
                    <a:pt x="507" y="59"/>
                    <a:pt x="418" y="0"/>
                    <a:pt x="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17"/>
            <p:cNvSpPr/>
            <p:nvPr/>
          </p:nvSpPr>
          <p:spPr>
            <a:xfrm>
              <a:off x="1524761" y="1114256"/>
              <a:ext cx="61982" cy="58986"/>
            </a:xfrm>
            <a:custGeom>
              <a:avLst/>
              <a:gdLst/>
              <a:ahLst/>
              <a:cxnLst/>
              <a:rect l="l" t="t" r="r" b="b"/>
              <a:pathLst>
                <a:path w="2069" h="1969" extrusionOk="0">
                  <a:moveTo>
                    <a:pt x="301" y="0"/>
                  </a:moveTo>
                  <a:cubicBezTo>
                    <a:pt x="168" y="34"/>
                    <a:pt x="34" y="134"/>
                    <a:pt x="34" y="267"/>
                  </a:cubicBezTo>
                  <a:cubicBezTo>
                    <a:pt x="34" y="734"/>
                    <a:pt x="1" y="1235"/>
                    <a:pt x="168" y="1702"/>
                  </a:cubicBezTo>
                  <a:cubicBezTo>
                    <a:pt x="201" y="1802"/>
                    <a:pt x="301" y="1902"/>
                    <a:pt x="401" y="1902"/>
                  </a:cubicBezTo>
                  <a:cubicBezTo>
                    <a:pt x="868" y="1902"/>
                    <a:pt x="1335" y="1968"/>
                    <a:pt x="1802" y="1968"/>
                  </a:cubicBezTo>
                  <a:cubicBezTo>
                    <a:pt x="1936" y="1968"/>
                    <a:pt x="2069" y="1868"/>
                    <a:pt x="2069" y="1735"/>
                  </a:cubicBezTo>
                  <a:cubicBezTo>
                    <a:pt x="2069" y="1568"/>
                    <a:pt x="1969" y="1468"/>
                    <a:pt x="1802" y="1468"/>
                  </a:cubicBezTo>
                  <a:cubicBezTo>
                    <a:pt x="1402" y="1468"/>
                    <a:pt x="1002" y="1395"/>
                    <a:pt x="601" y="1374"/>
                  </a:cubicBezTo>
                  <a:lnTo>
                    <a:pt x="601" y="1374"/>
                  </a:lnTo>
                  <a:cubicBezTo>
                    <a:pt x="601" y="1349"/>
                    <a:pt x="601" y="1325"/>
                    <a:pt x="601" y="1301"/>
                  </a:cubicBezTo>
                  <a:cubicBezTo>
                    <a:pt x="601" y="1301"/>
                    <a:pt x="601" y="1301"/>
                    <a:pt x="568" y="1268"/>
                  </a:cubicBezTo>
                  <a:cubicBezTo>
                    <a:pt x="568" y="1268"/>
                    <a:pt x="568" y="1201"/>
                    <a:pt x="568" y="1168"/>
                  </a:cubicBezTo>
                  <a:cubicBezTo>
                    <a:pt x="568" y="1168"/>
                    <a:pt x="568" y="1134"/>
                    <a:pt x="568" y="1101"/>
                  </a:cubicBezTo>
                  <a:cubicBezTo>
                    <a:pt x="568" y="1034"/>
                    <a:pt x="568" y="1001"/>
                    <a:pt x="535" y="934"/>
                  </a:cubicBezTo>
                  <a:cubicBezTo>
                    <a:pt x="535" y="734"/>
                    <a:pt x="568" y="501"/>
                    <a:pt x="568" y="267"/>
                  </a:cubicBezTo>
                  <a:cubicBezTo>
                    <a:pt x="568" y="134"/>
                    <a:pt x="434" y="0"/>
                    <a:pt x="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17"/>
            <p:cNvSpPr/>
            <p:nvPr/>
          </p:nvSpPr>
          <p:spPr>
            <a:xfrm>
              <a:off x="1567747" y="1071270"/>
              <a:ext cx="60964" cy="60814"/>
            </a:xfrm>
            <a:custGeom>
              <a:avLst/>
              <a:gdLst/>
              <a:ahLst/>
              <a:cxnLst/>
              <a:rect l="l" t="t" r="r" b="b"/>
              <a:pathLst>
                <a:path w="2035" h="2030" extrusionOk="0">
                  <a:moveTo>
                    <a:pt x="267" y="1"/>
                  </a:moveTo>
                  <a:cubicBezTo>
                    <a:pt x="134" y="1"/>
                    <a:pt x="0" y="101"/>
                    <a:pt x="0" y="268"/>
                  </a:cubicBezTo>
                  <a:lnTo>
                    <a:pt x="0" y="1669"/>
                  </a:lnTo>
                  <a:cubicBezTo>
                    <a:pt x="0" y="1769"/>
                    <a:pt x="100" y="1902"/>
                    <a:pt x="200" y="1902"/>
                  </a:cubicBezTo>
                  <a:cubicBezTo>
                    <a:pt x="585" y="1974"/>
                    <a:pt x="970" y="2029"/>
                    <a:pt x="1342" y="2029"/>
                  </a:cubicBezTo>
                  <a:cubicBezTo>
                    <a:pt x="1486" y="2029"/>
                    <a:pt x="1628" y="2021"/>
                    <a:pt x="1768" y="2002"/>
                  </a:cubicBezTo>
                  <a:cubicBezTo>
                    <a:pt x="1902" y="2002"/>
                    <a:pt x="2035" y="1902"/>
                    <a:pt x="2035" y="1769"/>
                  </a:cubicBezTo>
                  <a:cubicBezTo>
                    <a:pt x="2035" y="1647"/>
                    <a:pt x="1952" y="1498"/>
                    <a:pt x="1810" y="1498"/>
                  </a:cubicBezTo>
                  <a:cubicBezTo>
                    <a:pt x="1797" y="1498"/>
                    <a:pt x="1783" y="1499"/>
                    <a:pt x="1768" y="1502"/>
                  </a:cubicBezTo>
                  <a:lnTo>
                    <a:pt x="1034" y="1502"/>
                  </a:lnTo>
                  <a:cubicBezTo>
                    <a:pt x="968" y="1502"/>
                    <a:pt x="934" y="1502"/>
                    <a:pt x="867" y="1469"/>
                  </a:cubicBezTo>
                  <a:lnTo>
                    <a:pt x="734" y="1469"/>
                  </a:lnTo>
                  <a:cubicBezTo>
                    <a:pt x="667" y="1452"/>
                    <a:pt x="601" y="1444"/>
                    <a:pt x="534" y="1435"/>
                  </a:cubicBezTo>
                  <a:lnTo>
                    <a:pt x="534" y="1435"/>
                  </a:lnTo>
                  <a:lnTo>
                    <a:pt x="534" y="268"/>
                  </a:lnTo>
                  <a:cubicBezTo>
                    <a:pt x="534" y="101"/>
                    <a:pt x="434"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17"/>
            <p:cNvSpPr/>
            <p:nvPr/>
          </p:nvSpPr>
          <p:spPr>
            <a:xfrm>
              <a:off x="1620708" y="1230153"/>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17"/>
            <p:cNvSpPr/>
            <p:nvPr/>
          </p:nvSpPr>
          <p:spPr>
            <a:xfrm>
              <a:off x="1628676" y="120418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17"/>
            <p:cNvSpPr/>
            <p:nvPr/>
          </p:nvSpPr>
          <p:spPr>
            <a:xfrm>
              <a:off x="1641677" y="1227158"/>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17"/>
            <p:cNvSpPr/>
            <p:nvPr/>
          </p:nvSpPr>
          <p:spPr>
            <a:xfrm>
              <a:off x="1628676" y="103631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17"/>
            <p:cNvSpPr/>
            <p:nvPr/>
          </p:nvSpPr>
          <p:spPr>
            <a:xfrm>
              <a:off x="1638681" y="105728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17"/>
            <p:cNvSpPr/>
            <p:nvPr/>
          </p:nvSpPr>
          <p:spPr>
            <a:xfrm>
              <a:off x="1651682" y="103032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17"/>
            <p:cNvSpPr/>
            <p:nvPr/>
          </p:nvSpPr>
          <p:spPr>
            <a:xfrm>
              <a:off x="1451820" y="1101255"/>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17"/>
            <p:cNvSpPr/>
            <p:nvPr/>
          </p:nvSpPr>
          <p:spPr>
            <a:xfrm>
              <a:off x="1457811" y="1073277"/>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17"/>
            <p:cNvSpPr/>
            <p:nvPr/>
          </p:nvSpPr>
          <p:spPr>
            <a:xfrm>
              <a:off x="1471800" y="109226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17"/>
            <p:cNvSpPr/>
            <p:nvPr/>
          </p:nvSpPr>
          <p:spPr>
            <a:xfrm>
              <a:off x="1544741" y="1374059"/>
              <a:ext cx="15039" cy="10006"/>
            </a:xfrm>
            <a:custGeom>
              <a:avLst/>
              <a:gdLst/>
              <a:ahLst/>
              <a:cxnLst/>
              <a:rect l="l" t="t" r="r" b="b"/>
              <a:pathLst>
                <a:path w="502" h="334" extrusionOk="0">
                  <a:moveTo>
                    <a:pt x="234" y="0"/>
                  </a:moveTo>
                  <a:cubicBezTo>
                    <a:pt x="1" y="0"/>
                    <a:pt x="1" y="334"/>
                    <a:pt x="234" y="334"/>
                  </a:cubicBezTo>
                  <a:lnTo>
                    <a:pt x="268" y="334"/>
                  </a:lnTo>
                  <a:cubicBezTo>
                    <a:pt x="501" y="334"/>
                    <a:pt x="501" y="0"/>
                    <a:pt x="2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17"/>
            <p:cNvSpPr/>
            <p:nvPr/>
          </p:nvSpPr>
          <p:spPr>
            <a:xfrm>
              <a:off x="1555735" y="1346081"/>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17"/>
            <p:cNvSpPr/>
            <p:nvPr/>
          </p:nvSpPr>
          <p:spPr>
            <a:xfrm>
              <a:off x="1571731" y="1371063"/>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17"/>
            <p:cNvSpPr/>
            <p:nvPr/>
          </p:nvSpPr>
          <p:spPr>
            <a:xfrm>
              <a:off x="1354914" y="1205170"/>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17"/>
            <p:cNvSpPr/>
            <p:nvPr/>
          </p:nvSpPr>
          <p:spPr>
            <a:xfrm>
              <a:off x="1367885" y="1184201"/>
              <a:ext cx="14020" cy="10006"/>
            </a:xfrm>
            <a:custGeom>
              <a:avLst/>
              <a:gdLst/>
              <a:ahLst/>
              <a:cxnLst/>
              <a:rect l="l" t="t" r="r" b="b"/>
              <a:pathLst>
                <a:path w="468" h="334" extrusionOk="0">
                  <a:moveTo>
                    <a:pt x="234" y="0"/>
                  </a:moveTo>
                  <a:cubicBezTo>
                    <a:pt x="1" y="0"/>
                    <a:pt x="1" y="334"/>
                    <a:pt x="234" y="334"/>
                  </a:cubicBezTo>
                  <a:cubicBezTo>
                    <a:pt x="468" y="334"/>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17"/>
            <p:cNvSpPr/>
            <p:nvPr/>
          </p:nvSpPr>
          <p:spPr>
            <a:xfrm>
              <a:off x="1375883" y="120517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62" name="Google Shape;4662;p17"/>
          <p:cNvGrpSpPr/>
          <p:nvPr/>
        </p:nvGrpSpPr>
        <p:grpSpPr>
          <a:xfrm>
            <a:off x="-469360" y="-270381"/>
            <a:ext cx="2260158" cy="1544343"/>
            <a:chOff x="-469344" y="-270371"/>
            <a:chExt cx="2664966" cy="1820945"/>
          </a:xfrm>
        </p:grpSpPr>
        <p:grpSp>
          <p:nvGrpSpPr>
            <p:cNvPr id="4663" name="Google Shape;4663;p17"/>
            <p:cNvGrpSpPr/>
            <p:nvPr/>
          </p:nvGrpSpPr>
          <p:grpSpPr>
            <a:xfrm rot="10800000">
              <a:off x="-341273" y="793500"/>
              <a:ext cx="1190020" cy="757074"/>
              <a:chOff x="7742212" y="3926048"/>
              <a:chExt cx="1414838" cy="900099"/>
            </a:xfrm>
          </p:grpSpPr>
          <p:sp>
            <p:nvSpPr>
              <p:cNvPr id="4664" name="Google Shape;4664;p17"/>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17"/>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17"/>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17"/>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17"/>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17"/>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17"/>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17"/>
              <p:cNvSpPr/>
              <p:nvPr/>
            </p:nvSpPr>
            <p:spPr>
              <a:xfrm>
                <a:off x="7742212" y="3936832"/>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672" name="Google Shape;4672;p17"/>
            <p:cNvGrpSpPr/>
            <p:nvPr/>
          </p:nvGrpSpPr>
          <p:grpSpPr>
            <a:xfrm rot="10800000">
              <a:off x="-469344" y="194516"/>
              <a:ext cx="1042259" cy="1047013"/>
              <a:chOff x="8276926" y="3750868"/>
              <a:chExt cx="1239162" cy="1244814"/>
            </a:xfrm>
          </p:grpSpPr>
          <p:sp>
            <p:nvSpPr>
              <p:cNvPr id="4673" name="Google Shape;4673;p17"/>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rgbClr val="E8B9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17"/>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17"/>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17"/>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17"/>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17"/>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17"/>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17"/>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17"/>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17"/>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17"/>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17"/>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17"/>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17"/>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17"/>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17"/>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17"/>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17"/>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17"/>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17"/>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17"/>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17"/>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17"/>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17"/>
              <p:cNvSpPr/>
              <p:nvPr/>
            </p:nvSpPr>
            <p:spPr>
              <a:xfrm>
                <a:off x="8902419" y="4681074"/>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17"/>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17"/>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17"/>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0" name="Google Shape;4700;p17"/>
            <p:cNvGrpSpPr/>
            <p:nvPr/>
          </p:nvGrpSpPr>
          <p:grpSpPr>
            <a:xfrm rot="10800000">
              <a:off x="265864" y="-270371"/>
              <a:ext cx="368416" cy="997931"/>
              <a:chOff x="7607455" y="4238363"/>
              <a:chExt cx="438017" cy="1186459"/>
            </a:xfrm>
          </p:grpSpPr>
          <p:sp>
            <p:nvSpPr>
              <p:cNvPr id="4701" name="Google Shape;4701;p17"/>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17"/>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17"/>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17"/>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5" name="Google Shape;4705;p17"/>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6" name="Google Shape;4706;p17"/>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17"/>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17"/>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17"/>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17"/>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17"/>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17"/>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17"/>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17"/>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17"/>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17"/>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17"/>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17"/>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17"/>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17"/>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17"/>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17"/>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17"/>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17"/>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25" name="Google Shape;4725;p17"/>
            <p:cNvGrpSpPr/>
            <p:nvPr/>
          </p:nvGrpSpPr>
          <p:grpSpPr>
            <a:xfrm rot="4992369" flipH="1">
              <a:off x="1522987" y="-258355"/>
              <a:ext cx="364310" cy="944495"/>
              <a:chOff x="7916001" y="4222802"/>
              <a:chExt cx="364302" cy="944474"/>
            </a:xfrm>
          </p:grpSpPr>
          <p:sp>
            <p:nvSpPr>
              <p:cNvPr id="4726" name="Google Shape;4726;p17"/>
              <p:cNvSpPr/>
              <p:nvPr/>
            </p:nvSpPr>
            <p:spPr>
              <a:xfrm>
                <a:off x="7954650" y="4270825"/>
                <a:ext cx="325652" cy="896451"/>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17"/>
              <p:cNvSpPr/>
              <p:nvPr/>
            </p:nvSpPr>
            <p:spPr>
              <a:xfrm>
                <a:off x="8159489" y="4463672"/>
                <a:ext cx="54905" cy="89149"/>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17"/>
              <p:cNvSpPr/>
              <p:nvPr/>
            </p:nvSpPr>
            <p:spPr>
              <a:xfrm>
                <a:off x="8053845" y="4468005"/>
                <a:ext cx="86579" cy="46918"/>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17"/>
              <p:cNvSpPr/>
              <p:nvPr/>
            </p:nvSpPr>
            <p:spPr>
              <a:xfrm>
                <a:off x="8092495" y="4353366"/>
                <a:ext cx="52134" cy="86805"/>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17"/>
              <p:cNvSpPr/>
              <p:nvPr/>
            </p:nvSpPr>
            <p:spPr>
              <a:xfrm>
                <a:off x="7991637" y="4373446"/>
                <a:ext cx="80733" cy="48404"/>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17"/>
              <p:cNvSpPr/>
              <p:nvPr/>
            </p:nvSpPr>
            <p:spPr>
              <a:xfrm>
                <a:off x="8010231" y="4260999"/>
                <a:ext cx="36914" cy="74131"/>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17"/>
              <p:cNvSpPr/>
              <p:nvPr/>
            </p:nvSpPr>
            <p:spPr>
              <a:xfrm>
                <a:off x="7937845" y="4303554"/>
                <a:ext cx="68966" cy="47119"/>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17"/>
              <p:cNvSpPr/>
              <p:nvPr/>
            </p:nvSpPr>
            <p:spPr>
              <a:xfrm>
                <a:off x="7916001" y="4222802"/>
                <a:ext cx="62238" cy="61910"/>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734" name="Google Shape;4734;p17"/>
            <p:cNvSpPr/>
            <p:nvPr/>
          </p:nvSpPr>
          <p:spPr>
            <a:xfrm rot="10800000">
              <a:off x="579592" y="-124958"/>
              <a:ext cx="548046" cy="880098"/>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17"/>
            <p:cNvSpPr/>
            <p:nvPr/>
          </p:nvSpPr>
          <p:spPr>
            <a:xfrm rot="10800000">
              <a:off x="648708" y="-199739"/>
              <a:ext cx="486035" cy="891563"/>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17"/>
            <p:cNvSpPr/>
            <p:nvPr/>
          </p:nvSpPr>
          <p:spPr>
            <a:xfrm rot="10800000">
              <a:off x="636262" y="476643"/>
              <a:ext cx="170033" cy="140577"/>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17"/>
            <p:cNvSpPr/>
            <p:nvPr/>
          </p:nvSpPr>
          <p:spPr>
            <a:xfrm rot="10800000">
              <a:off x="635173" y="355298"/>
              <a:ext cx="236126" cy="182682"/>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17"/>
            <p:cNvSpPr/>
            <p:nvPr/>
          </p:nvSpPr>
          <p:spPr>
            <a:xfrm rot="10800000">
              <a:off x="627456" y="227075"/>
              <a:ext cx="326207" cy="223502"/>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17"/>
            <p:cNvSpPr/>
            <p:nvPr/>
          </p:nvSpPr>
          <p:spPr>
            <a:xfrm rot="10800000">
              <a:off x="643426" y="73660"/>
              <a:ext cx="376299" cy="209668"/>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17"/>
            <p:cNvSpPr/>
            <p:nvPr/>
          </p:nvSpPr>
          <p:spPr>
            <a:xfrm rot="10800000">
              <a:off x="801211" y="-49642"/>
              <a:ext cx="235219" cy="149421"/>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17"/>
            <p:cNvSpPr/>
            <p:nvPr/>
          </p:nvSpPr>
          <p:spPr>
            <a:xfrm rot="10800000">
              <a:off x="968778" y="344955"/>
              <a:ext cx="26911" cy="21040"/>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17"/>
            <p:cNvSpPr/>
            <p:nvPr/>
          </p:nvSpPr>
          <p:spPr>
            <a:xfrm rot="10800000">
              <a:off x="999012" y="317240"/>
              <a:ext cx="26079" cy="21040"/>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17"/>
            <p:cNvSpPr/>
            <p:nvPr/>
          </p:nvSpPr>
          <p:spPr>
            <a:xfrm rot="10800000">
              <a:off x="1009947" y="366825"/>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17"/>
            <p:cNvSpPr/>
            <p:nvPr/>
          </p:nvSpPr>
          <p:spPr>
            <a:xfrm rot="10800000">
              <a:off x="689739" y="218902"/>
              <a:ext cx="26079" cy="21040"/>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17"/>
            <p:cNvSpPr/>
            <p:nvPr/>
          </p:nvSpPr>
          <p:spPr>
            <a:xfrm rot="10800000">
              <a:off x="722518" y="194513"/>
              <a:ext cx="26079" cy="20208"/>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17"/>
            <p:cNvSpPr/>
            <p:nvPr/>
          </p:nvSpPr>
          <p:spPr>
            <a:xfrm rot="10800000">
              <a:off x="856986" y="386150"/>
              <a:ext cx="26079" cy="20183"/>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17"/>
            <p:cNvSpPr/>
            <p:nvPr/>
          </p:nvSpPr>
          <p:spPr>
            <a:xfrm rot="10800000">
              <a:off x="875479" y="435735"/>
              <a:ext cx="26911" cy="20208"/>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17"/>
            <p:cNvSpPr/>
            <p:nvPr/>
          </p:nvSpPr>
          <p:spPr>
            <a:xfrm rot="10800000">
              <a:off x="637634" y="473553"/>
              <a:ext cx="26079" cy="21040"/>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17"/>
            <p:cNvSpPr/>
            <p:nvPr/>
          </p:nvSpPr>
          <p:spPr>
            <a:xfrm rot="10800000">
              <a:off x="678804" y="443294"/>
              <a:ext cx="26079" cy="21040"/>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17"/>
            <p:cNvSpPr/>
            <p:nvPr/>
          </p:nvSpPr>
          <p:spPr>
            <a:xfrm rot="10800000">
              <a:off x="727557" y="621476"/>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17"/>
            <p:cNvSpPr/>
            <p:nvPr/>
          </p:nvSpPr>
          <p:spPr>
            <a:xfrm rot="10800000">
              <a:off x="700673" y="665190"/>
              <a:ext cx="26079" cy="2101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17"/>
            <p:cNvSpPr/>
            <p:nvPr/>
          </p:nvSpPr>
          <p:spPr>
            <a:xfrm rot="10392468">
              <a:off x="1077340" y="-106134"/>
              <a:ext cx="686110" cy="861001"/>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rgbClr val="A1D3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17"/>
            <p:cNvSpPr/>
            <p:nvPr/>
          </p:nvSpPr>
          <p:spPr>
            <a:xfrm rot="10392468">
              <a:off x="1206649" y="-207988"/>
              <a:ext cx="483351" cy="881965"/>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17"/>
            <p:cNvSpPr/>
            <p:nvPr/>
          </p:nvSpPr>
          <p:spPr>
            <a:xfrm rot="10392468">
              <a:off x="1220736" y="-59328"/>
              <a:ext cx="139767" cy="133367"/>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17"/>
            <p:cNvSpPr/>
            <p:nvPr/>
          </p:nvSpPr>
          <p:spPr>
            <a:xfrm rot="10392468">
              <a:off x="1296116" y="73853"/>
              <a:ext cx="192731" cy="191824"/>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17"/>
            <p:cNvSpPr/>
            <p:nvPr/>
          </p:nvSpPr>
          <p:spPr>
            <a:xfrm rot="10392468">
              <a:off x="1368660" y="164979"/>
              <a:ext cx="216290" cy="274016"/>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17"/>
            <p:cNvSpPr/>
            <p:nvPr/>
          </p:nvSpPr>
          <p:spPr>
            <a:xfrm rot="10392468">
              <a:off x="1467531" y="295330"/>
              <a:ext cx="111420" cy="144529"/>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17"/>
            <p:cNvSpPr/>
            <p:nvPr/>
          </p:nvSpPr>
          <p:spPr>
            <a:xfrm rot="10392468">
              <a:off x="1561848" y="412152"/>
              <a:ext cx="142841" cy="171087"/>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17"/>
            <p:cNvSpPr/>
            <p:nvPr/>
          </p:nvSpPr>
          <p:spPr>
            <a:xfrm rot="10392468">
              <a:off x="1633960" y="512051"/>
              <a:ext cx="101997" cy="118526"/>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17"/>
            <p:cNvSpPr/>
            <p:nvPr/>
          </p:nvSpPr>
          <p:spPr>
            <a:xfrm rot="10800000">
              <a:off x="1104909" y="397085"/>
              <a:ext cx="28624" cy="21871"/>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17"/>
            <p:cNvSpPr/>
            <p:nvPr/>
          </p:nvSpPr>
          <p:spPr>
            <a:xfrm rot="10392468">
              <a:off x="1279241" y="469486"/>
              <a:ext cx="28598" cy="21871"/>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17"/>
            <p:cNvSpPr/>
            <p:nvPr/>
          </p:nvSpPr>
          <p:spPr>
            <a:xfrm rot="10392468">
              <a:off x="1285058" y="418832"/>
              <a:ext cx="28598"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17"/>
            <p:cNvSpPr/>
            <p:nvPr/>
          </p:nvSpPr>
          <p:spPr>
            <a:xfrm rot="10392468">
              <a:off x="1656821" y="164654"/>
              <a:ext cx="28598" cy="21871"/>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17"/>
            <p:cNvSpPr/>
            <p:nvPr/>
          </p:nvSpPr>
          <p:spPr>
            <a:xfrm rot="10392468">
              <a:off x="1654032" y="212384"/>
              <a:ext cx="28598"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17"/>
            <p:cNvSpPr/>
            <p:nvPr/>
          </p:nvSpPr>
          <p:spPr>
            <a:xfrm rot="10392468">
              <a:off x="1603122" y="182900"/>
              <a:ext cx="28598"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17"/>
            <p:cNvSpPr/>
            <p:nvPr/>
          </p:nvSpPr>
          <p:spPr>
            <a:xfrm rot="10392468">
              <a:off x="1588596" y="657773"/>
              <a:ext cx="28598" cy="21871"/>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17"/>
            <p:cNvSpPr/>
            <p:nvPr/>
          </p:nvSpPr>
          <p:spPr>
            <a:xfrm rot="10392468">
              <a:off x="1622838" y="668131"/>
              <a:ext cx="27767" cy="21871"/>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17"/>
            <p:cNvSpPr/>
            <p:nvPr/>
          </p:nvSpPr>
          <p:spPr>
            <a:xfrm rot="10392468">
              <a:off x="1723499" y="475810"/>
              <a:ext cx="28598" cy="21871"/>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17"/>
            <p:cNvSpPr/>
            <p:nvPr/>
          </p:nvSpPr>
          <p:spPr>
            <a:xfrm rot="10392468">
              <a:off x="1720018" y="446588"/>
              <a:ext cx="28598" cy="21871"/>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17"/>
            <p:cNvSpPr/>
            <p:nvPr/>
          </p:nvSpPr>
          <p:spPr>
            <a:xfrm rot="10392468">
              <a:off x="1242455" y="160681"/>
              <a:ext cx="28598"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17"/>
            <p:cNvSpPr/>
            <p:nvPr/>
          </p:nvSpPr>
          <p:spPr>
            <a:xfrm rot="10392468">
              <a:off x="1522739" y="254259"/>
              <a:ext cx="28624" cy="21871"/>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17"/>
            <p:cNvSpPr/>
            <p:nvPr/>
          </p:nvSpPr>
          <p:spPr>
            <a:xfrm rot="10392468">
              <a:off x="1306539" y="300344"/>
              <a:ext cx="28598" cy="22702"/>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73" name="Google Shape;4773;p17"/>
          <p:cNvGrpSpPr/>
          <p:nvPr/>
        </p:nvGrpSpPr>
        <p:grpSpPr>
          <a:xfrm rot="10800000">
            <a:off x="919596" y="4720675"/>
            <a:ext cx="272377" cy="355208"/>
            <a:chOff x="3289399" y="3455662"/>
            <a:chExt cx="436502" cy="569243"/>
          </a:xfrm>
        </p:grpSpPr>
        <p:sp>
          <p:nvSpPr>
            <p:cNvPr id="4774" name="Google Shape;4774;p17"/>
            <p:cNvSpPr/>
            <p:nvPr/>
          </p:nvSpPr>
          <p:spPr>
            <a:xfrm>
              <a:off x="3289399" y="3590341"/>
              <a:ext cx="418746" cy="434563"/>
            </a:xfrm>
            <a:custGeom>
              <a:avLst/>
              <a:gdLst/>
              <a:ahLst/>
              <a:cxnLst/>
              <a:rect l="l" t="t" r="r" b="b"/>
              <a:pathLst>
                <a:path w="13978" h="14506" extrusionOk="0">
                  <a:moveTo>
                    <a:pt x="9083" y="30"/>
                  </a:moveTo>
                  <a:cubicBezTo>
                    <a:pt x="8628" y="30"/>
                    <a:pt x="8176" y="40"/>
                    <a:pt x="7739" y="67"/>
                  </a:cubicBezTo>
                  <a:cubicBezTo>
                    <a:pt x="6639" y="101"/>
                    <a:pt x="4804" y="1"/>
                    <a:pt x="3970" y="968"/>
                  </a:cubicBezTo>
                  <a:cubicBezTo>
                    <a:pt x="2869" y="2269"/>
                    <a:pt x="5271" y="2903"/>
                    <a:pt x="6038" y="3403"/>
                  </a:cubicBezTo>
                  <a:cubicBezTo>
                    <a:pt x="4637" y="4037"/>
                    <a:pt x="3036" y="4103"/>
                    <a:pt x="1702" y="5004"/>
                  </a:cubicBezTo>
                  <a:cubicBezTo>
                    <a:pt x="935" y="5538"/>
                    <a:pt x="1" y="6038"/>
                    <a:pt x="834" y="6939"/>
                  </a:cubicBezTo>
                  <a:cubicBezTo>
                    <a:pt x="1502" y="7706"/>
                    <a:pt x="2569" y="8173"/>
                    <a:pt x="3436" y="8473"/>
                  </a:cubicBezTo>
                  <a:cubicBezTo>
                    <a:pt x="2602" y="9841"/>
                    <a:pt x="501" y="13744"/>
                    <a:pt x="1468" y="14411"/>
                  </a:cubicBezTo>
                  <a:cubicBezTo>
                    <a:pt x="1563" y="14476"/>
                    <a:pt x="1674" y="14506"/>
                    <a:pt x="1801" y="14506"/>
                  </a:cubicBezTo>
                  <a:cubicBezTo>
                    <a:pt x="2969" y="14506"/>
                    <a:pt x="5377" y="11948"/>
                    <a:pt x="6672" y="11075"/>
                  </a:cubicBezTo>
                  <a:cubicBezTo>
                    <a:pt x="6822" y="10980"/>
                    <a:pt x="6951" y="10940"/>
                    <a:pt x="7068" y="10940"/>
                  </a:cubicBezTo>
                  <a:cubicBezTo>
                    <a:pt x="7523" y="10940"/>
                    <a:pt x="7796" y="11543"/>
                    <a:pt x="8407" y="11809"/>
                  </a:cubicBezTo>
                  <a:cubicBezTo>
                    <a:pt x="8739" y="11932"/>
                    <a:pt x="9072" y="12073"/>
                    <a:pt x="9371" y="12073"/>
                  </a:cubicBezTo>
                  <a:cubicBezTo>
                    <a:pt x="9642" y="12073"/>
                    <a:pt x="9884" y="11957"/>
                    <a:pt x="10074" y="11609"/>
                  </a:cubicBezTo>
                  <a:cubicBezTo>
                    <a:pt x="10675" y="10441"/>
                    <a:pt x="9974" y="8607"/>
                    <a:pt x="10074" y="7372"/>
                  </a:cubicBezTo>
                  <a:lnTo>
                    <a:pt x="10074" y="7372"/>
                  </a:lnTo>
                  <a:cubicBezTo>
                    <a:pt x="10731" y="7658"/>
                    <a:pt x="11633" y="8188"/>
                    <a:pt x="12423" y="8188"/>
                  </a:cubicBezTo>
                  <a:cubicBezTo>
                    <a:pt x="12555" y="8188"/>
                    <a:pt x="12685" y="8173"/>
                    <a:pt x="12810" y="8140"/>
                  </a:cubicBezTo>
                  <a:cubicBezTo>
                    <a:pt x="13977" y="7806"/>
                    <a:pt x="13744" y="6138"/>
                    <a:pt x="13610" y="5238"/>
                  </a:cubicBezTo>
                  <a:cubicBezTo>
                    <a:pt x="13410" y="3536"/>
                    <a:pt x="12776" y="1802"/>
                    <a:pt x="12643" y="101"/>
                  </a:cubicBezTo>
                  <a:lnTo>
                    <a:pt x="12576" y="101"/>
                  </a:lnTo>
                  <a:cubicBezTo>
                    <a:pt x="11533" y="101"/>
                    <a:pt x="10296" y="30"/>
                    <a:pt x="9083" y="3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17"/>
            <p:cNvSpPr/>
            <p:nvPr/>
          </p:nvSpPr>
          <p:spPr>
            <a:xfrm>
              <a:off x="3404877" y="3455662"/>
              <a:ext cx="321025" cy="474737"/>
            </a:xfrm>
            <a:custGeom>
              <a:avLst/>
              <a:gdLst/>
              <a:ahLst/>
              <a:cxnLst/>
              <a:rect l="l" t="t" r="r" b="b"/>
              <a:pathLst>
                <a:path w="10716" h="15847" extrusionOk="0">
                  <a:moveTo>
                    <a:pt x="10407" y="0"/>
                  </a:moveTo>
                  <a:cubicBezTo>
                    <a:pt x="10302" y="0"/>
                    <a:pt x="10196" y="59"/>
                    <a:pt x="10156" y="193"/>
                  </a:cubicBezTo>
                  <a:cubicBezTo>
                    <a:pt x="9255" y="3162"/>
                    <a:pt x="7720" y="5998"/>
                    <a:pt x="6019" y="8599"/>
                  </a:cubicBezTo>
                  <a:cubicBezTo>
                    <a:pt x="4385" y="11101"/>
                    <a:pt x="2283" y="13269"/>
                    <a:pt x="182" y="15404"/>
                  </a:cubicBezTo>
                  <a:cubicBezTo>
                    <a:pt x="1" y="15585"/>
                    <a:pt x="180" y="15846"/>
                    <a:pt x="379" y="15846"/>
                  </a:cubicBezTo>
                  <a:cubicBezTo>
                    <a:pt x="437" y="15846"/>
                    <a:pt x="496" y="15824"/>
                    <a:pt x="549" y="15771"/>
                  </a:cubicBezTo>
                  <a:cubicBezTo>
                    <a:pt x="2684" y="13603"/>
                    <a:pt x="4785" y="11401"/>
                    <a:pt x="6486" y="8866"/>
                  </a:cubicBezTo>
                  <a:cubicBezTo>
                    <a:pt x="8187" y="6231"/>
                    <a:pt x="9755" y="3329"/>
                    <a:pt x="10656" y="327"/>
                  </a:cubicBezTo>
                  <a:cubicBezTo>
                    <a:pt x="10716" y="128"/>
                    <a:pt x="10562" y="0"/>
                    <a:pt x="104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17"/>
            <p:cNvSpPr/>
            <p:nvPr/>
          </p:nvSpPr>
          <p:spPr>
            <a:xfrm>
              <a:off x="3505857" y="3642074"/>
              <a:ext cx="155300" cy="125672"/>
            </a:xfrm>
            <a:custGeom>
              <a:avLst/>
              <a:gdLst/>
              <a:ahLst/>
              <a:cxnLst/>
              <a:rect l="l" t="t" r="r" b="b"/>
              <a:pathLst>
                <a:path w="5184" h="4195" extrusionOk="0">
                  <a:moveTo>
                    <a:pt x="1934" y="1"/>
                  </a:moveTo>
                  <a:cubicBezTo>
                    <a:pt x="1389" y="1"/>
                    <a:pt x="845" y="35"/>
                    <a:pt x="313" y="175"/>
                  </a:cubicBezTo>
                  <a:cubicBezTo>
                    <a:pt x="0" y="237"/>
                    <a:pt x="98" y="681"/>
                    <a:pt x="387" y="681"/>
                  </a:cubicBezTo>
                  <a:cubicBezTo>
                    <a:pt x="406" y="681"/>
                    <a:pt x="426" y="679"/>
                    <a:pt x="447" y="675"/>
                  </a:cubicBezTo>
                  <a:cubicBezTo>
                    <a:pt x="934" y="540"/>
                    <a:pt x="1438" y="503"/>
                    <a:pt x="1947" y="503"/>
                  </a:cubicBezTo>
                  <a:cubicBezTo>
                    <a:pt x="2542" y="503"/>
                    <a:pt x="3144" y="553"/>
                    <a:pt x="3735" y="553"/>
                  </a:cubicBezTo>
                  <a:cubicBezTo>
                    <a:pt x="3821" y="553"/>
                    <a:pt x="3906" y="552"/>
                    <a:pt x="3992" y="550"/>
                  </a:cubicBezTo>
                  <a:lnTo>
                    <a:pt x="3992" y="550"/>
                  </a:lnTo>
                  <a:cubicBezTo>
                    <a:pt x="4231" y="1678"/>
                    <a:pt x="4618" y="2781"/>
                    <a:pt x="4650" y="3944"/>
                  </a:cubicBezTo>
                  <a:cubicBezTo>
                    <a:pt x="4666" y="4111"/>
                    <a:pt x="4800" y="4194"/>
                    <a:pt x="4929" y="4194"/>
                  </a:cubicBezTo>
                  <a:cubicBezTo>
                    <a:pt x="5058" y="4194"/>
                    <a:pt x="5183" y="4111"/>
                    <a:pt x="5183" y="3944"/>
                  </a:cubicBezTo>
                  <a:cubicBezTo>
                    <a:pt x="5117" y="2677"/>
                    <a:pt x="4716" y="1442"/>
                    <a:pt x="4450" y="208"/>
                  </a:cubicBezTo>
                  <a:cubicBezTo>
                    <a:pt x="4416" y="108"/>
                    <a:pt x="4316" y="8"/>
                    <a:pt x="4183" y="8"/>
                  </a:cubicBezTo>
                  <a:cubicBezTo>
                    <a:pt x="3957" y="26"/>
                    <a:pt x="3729" y="32"/>
                    <a:pt x="3499" y="32"/>
                  </a:cubicBezTo>
                  <a:cubicBezTo>
                    <a:pt x="2982" y="32"/>
                    <a:pt x="2457" y="1"/>
                    <a:pt x="19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17"/>
            <p:cNvSpPr/>
            <p:nvPr/>
          </p:nvSpPr>
          <p:spPr>
            <a:xfrm>
              <a:off x="3517210" y="3702794"/>
              <a:ext cx="89992" cy="89932"/>
            </a:xfrm>
            <a:custGeom>
              <a:avLst/>
              <a:gdLst/>
              <a:ahLst/>
              <a:cxnLst/>
              <a:rect l="l" t="t" r="r" b="b"/>
              <a:pathLst>
                <a:path w="3004" h="3002" extrusionOk="0">
                  <a:moveTo>
                    <a:pt x="2679" y="1"/>
                  </a:moveTo>
                  <a:cubicBezTo>
                    <a:pt x="2654" y="1"/>
                    <a:pt x="2629" y="5"/>
                    <a:pt x="2603" y="16"/>
                  </a:cubicBezTo>
                  <a:cubicBezTo>
                    <a:pt x="1836" y="283"/>
                    <a:pt x="1002" y="316"/>
                    <a:pt x="201" y="450"/>
                  </a:cubicBezTo>
                  <a:cubicBezTo>
                    <a:pt x="68" y="483"/>
                    <a:pt x="1" y="650"/>
                    <a:pt x="34" y="783"/>
                  </a:cubicBezTo>
                  <a:cubicBezTo>
                    <a:pt x="62" y="894"/>
                    <a:pt x="158" y="958"/>
                    <a:pt x="285" y="958"/>
                  </a:cubicBezTo>
                  <a:cubicBezTo>
                    <a:pt x="312" y="958"/>
                    <a:pt x="339" y="956"/>
                    <a:pt x="368" y="950"/>
                  </a:cubicBezTo>
                  <a:cubicBezTo>
                    <a:pt x="1030" y="835"/>
                    <a:pt x="1742" y="794"/>
                    <a:pt x="2418" y="613"/>
                  </a:cubicBezTo>
                  <a:lnTo>
                    <a:pt x="2418" y="613"/>
                  </a:lnTo>
                  <a:cubicBezTo>
                    <a:pt x="2453" y="1312"/>
                    <a:pt x="2503" y="2031"/>
                    <a:pt x="2503" y="2751"/>
                  </a:cubicBezTo>
                  <a:cubicBezTo>
                    <a:pt x="2503" y="2918"/>
                    <a:pt x="2628" y="3001"/>
                    <a:pt x="2753" y="3001"/>
                  </a:cubicBezTo>
                  <a:cubicBezTo>
                    <a:pt x="2878" y="3001"/>
                    <a:pt x="3003" y="2918"/>
                    <a:pt x="3003" y="2751"/>
                  </a:cubicBezTo>
                  <a:cubicBezTo>
                    <a:pt x="3003" y="1917"/>
                    <a:pt x="2970" y="1083"/>
                    <a:pt x="2903" y="249"/>
                  </a:cubicBezTo>
                  <a:cubicBezTo>
                    <a:pt x="2903" y="137"/>
                    <a:pt x="2808" y="1"/>
                    <a:pt x="2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17"/>
            <p:cNvSpPr/>
            <p:nvPr/>
          </p:nvSpPr>
          <p:spPr>
            <a:xfrm>
              <a:off x="3432196" y="3767648"/>
              <a:ext cx="125222" cy="117284"/>
            </a:xfrm>
            <a:custGeom>
              <a:avLst/>
              <a:gdLst/>
              <a:ahLst/>
              <a:cxnLst/>
              <a:rect l="l" t="t" r="r" b="b"/>
              <a:pathLst>
                <a:path w="4180" h="3915" extrusionOk="0">
                  <a:moveTo>
                    <a:pt x="1463" y="1"/>
                  </a:moveTo>
                  <a:cubicBezTo>
                    <a:pt x="1075" y="1"/>
                    <a:pt x="682" y="30"/>
                    <a:pt x="304" y="119"/>
                  </a:cubicBezTo>
                  <a:cubicBezTo>
                    <a:pt x="0" y="210"/>
                    <a:pt x="83" y="633"/>
                    <a:pt x="352" y="633"/>
                  </a:cubicBezTo>
                  <a:cubicBezTo>
                    <a:pt x="379" y="633"/>
                    <a:pt x="407" y="629"/>
                    <a:pt x="437" y="620"/>
                  </a:cubicBezTo>
                  <a:cubicBezTo>
                    <a:pt x="714" y="546"/>
                    <a:pt x="1011" y="523"/>
                    <a:pt x="1311" y="523"/>
                  </a:cubicBezTo>
                  <a:cubicBezTo>
                    <a:pt x="1554" y="523"/>
                    <a:pt x="1800" y="538"/>
                    <a:pt x="2038" y="553"/>
                  </a:cubicBezTo>
                  <a:cubicBezTo>
                    <a:pt x="2507" y="582"/>
                    <a:pt x="2976" y="637"/>
                    <a:pt x="3445" y="695"/>
                  </a:cubicBezTo>
                  <a:lnTo>
                    <a:pt x="3445" y="695"/>
                  </a:lnTo>
                  <a:cubicBezTo>
                    <a:pt x="3469" y="1697"/>
                    <a:pt x="3452" y="2724"/>
                    <a:pt x="3640" y="3722"/>
                  </a:cubicBezTo>
                  <a:cubicBezTo>
                    <a:pt x="3666" y="3856"/>
                    <a:pt x="3764" y="3915"/>
                    <a:pt x="3867" y="3915"/>
                  </a:cubicBezTo>
                  <a:cubicBezTo>
                    <a:pt x="4018" y="3915"/>
                    <a:pt x="4180" y="3787"/>
                    <a:pt x="4140" y="3588"/>
                  </a:cubicBezTo>
                  <a:cubicBezTo>
                    <a:pt x="3940" y="2554"/>
                    <a:pt x="4006" y="1520"/>
                    <a:pt x="3973" y="486"/>
                  </a:cubicBezTo>
                  <a:cubicBezTo>
                    <a:pt x="3973" y="386"/>
                    <a:pt x="3873" y="253"/>
                    <a:pt x="3773" y="219"/>
                  </a:cubicBezTo>
                  <a:cubicBezTo>
                    <a:pt x="3206" y="119"/>
                    <a:pt x="2605" y="52"/>
                    <a:pt x="2038" y="19"/>
                  </a:cubicBezTo>
                  <a:cubicBezTo>
                    <a:pt x="1849" y="8"/>
                    <a:pt x="1657" y="1"/>
                    <a:pt x="1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17"/>
            <p:cNvSpPr/>
            <p:nvPr/>
          </p:nvSpPr>
          <p:spPr>
            <a:xfrm>
              <a:off x="3444268" y="3829146"/>
              <a:ext cx="62012" cy="58986"/>
            </a:xfrm>
            <a:custGeom>
              <a:avLst/>
              <a:gdLst/>
              <a:ahLst/>
              <a:cxnLst/>
              <a:rect l="l" t="t" r="r" b="b"/>
              <a:pathLst>
                <a:path w="2070" h="1969" extrusionOk="0">
                  <a:moveTo>
                    <a:pt x="268" y="1"/>
                  </a:moveTo>
                  <a:cubicBezTo>
                    <a:pt x="101" y="1"/>
                    <a:pt x="1" y="134"/>
                    <a:pt x="1" y="268"/>
                  </a:cubicBezTo>
                  <a:cubicBezTo>
                    <a:pt x="1" y="401"/>
                    <a:pt x="101" y="535"/>
                    <a:pt x="268" y="535"/>
                  </a:cubicBezTo>
                  <a:cubicBezTo>
                    <a:pt x="668" y="535"/>
                    <a:pt x="1068" y="608"/>
                    <a:pt x="1469" y="629"/>
                  </a:cubicBezTo>
                  <a:lnTo>
                    <a:pt x="1469" y="629"/>
                  </a:lnTo>
                  <a:cubicBezTo>
                    <a:pt x="1469" y="651"/>
                    <a:pt x="1469" y="668"/>
                    <a:pt x="1469" y="668"/>
                  </a:cubicBezTo>
                  <a:cubicBezTo>
                    <a:pt x="1469" y="701"/>
                    <a:pt x="1469" y="701"/>
                    <a:pt x="1469" y="735"/>
                  </a:cubicBezTo>
                  <a:cubicBezTo>
                    <a:pt x="1469" y="735"/>
                    <a:pt x="1502" y="801"/>
                    <a:pt x="1502" y="801"/>
                  </a:cubicBezTo>
                  <a:cubicBezTo>
                    <a:pt x="1502" y="835"/>
                    <a:pt x="1502" y="868"/>
                    <a:pt x="1502" y="902"/>
                  </a:cubicBezTo>
                  <a:cubicBezTo>
                    <a:pt x="1502" y="935"/>
                    <a:pt x="1502" y="1002"/>
                    <a:pt x="1502" y="1035"/>
                  </a:cubicBezTo>
                  <a:cubicBezTo>
                    <a:pt x="1502" y="1268"/>
                    <a:pt x="1502" y="1502"/>
                    <a:pt x="1502" y="1702"/>
                  </a:cubicBezTo>
                  <a:cubicBezTo>
                    <a:pt x="1502" y="1836"/>
                    <a:pt x="1602" y="1969"/>
                    <a:pt x="1769" y="1969"/>
                  </a:cubicBezTo>
                  <a:cubicBezTo>
                    <a:pt x="1902" y="1969"/>
                    <a:pt x="2002" y="1869"/>
                    <a:pt x="2002" y="1702"/>
                  </a:cubicBezTo>
                  <a:cubicBezTo>
                    <a:pt x="2002" y="1235"/>
                    <a:pt x="2069" y="735"/>
                    <a:pt x="1902" y="301"/>
                  </a:cubicBezTo>
                  <a:cubicBezTo>
                    <a:pt x="1869" y="168"/>
                    <a:pt x="1769" y="101"/>
                    <a:pt x="1669" y="101"/>
                  </a:cubicBezTo>
                  <a:cubicBezTo>
                    <a:pt x="1202" y="101"/>
                    <a:pt x="735" y="1"/>
                    <a:pt x="2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17"/>
            <p:cNvSpPr/>
            <p:nvPr/>
          </p:nvSpPr>
          <p:spPr>
            <a:xfrm>
              <a:off x="3402301" y="3870754"/>
              <a:ext cx="60005" cy="61353"/>
            </a:xfrm>
            <a:custGeom>
              <a:avLst/>
              <a:gdLst/>
              <a:ahLst/>
              <a:cxnLst/>
              <a:rect l="l" t="t" r="r" b="b"/>
              <a:pathLst>
                <a:path w="2003" h="2048" extrusionOk="0">
                  <a:moveTo>
                    <a:pt x="649" y="0"/>
                  </a:moveTo>
                  <a:cubicBezTo>
                    <a:pt x="520" y="0"/>
                    <a:pt x="393" y="5"/>
                    <a:pt x="268" y="13"/>
                  </a:cubicBezTo>
                  <a:cubicBezTo>
                    <a:pt x="134" y="13"/>
                    <a:pt x="1" y="113"/>
                    <a:pt x="1" y="280"/>
                  </a:cubicBezTo>
                  <a:cubicBezTo>
                    <a:pt x="1" y="413"/>
                    <a:pt x="101" y="547"/>
                    <a:pt x="268" y="547"/>
                  </a:cubicBezTo>
                  <a:cubicBezTo>
                    <a:pt x="385" y="530"/>
                    <a:pt x="501" y="522"/>
                    <a:pt x="622" y="522"/>
                  </a:cubicBezTo>
                  <a:cubicBezTo>
                    <a:pt x="743" y="522"/>
                    <a:pt x="868" y="530"/>
                    <a:pt x="1002" y="547"/>
                  </a:cubicBezTo>
                  <a:lnTo>
                    <a:pt x="1168" y="547"/>
                  </a:lnTo>
                  <a:cubicBezTo>
                    <a:pt x="1202" y="547"/>
                    <a:pt x="1235" y="547"/>
                    <a:pt x="1268" y="580"/>
                  </a:cubicBezTo>
                  <a:lnTo>
                    <a:pt x="1302" y="580"/>
                  </a:lnTo>
                  <a:cubicBezTo>
                    <a:pt x="1370" y="580"/>
                    <a:pt x="1438" y="589"/>
                    <a:pt x="1502" y="597"/>
                  </a:cubicBezTo>
                  <a:lnTo>
                    <a:pt x="1502" y="597"/>
                  </a:lnTo>
                  <a:lnTo>
                    <a:pt x="1502" y="1781"/>
                  </a:lnTo>
                  <a:cubicBezTo>
                    <a:pt x="1502" y="1914"/>
                    <a:pt x="1602" y="2048"/>
                    <a:pt x="1735" y="2048"/>
                  </a:cubicBezTo>
                  <a:cubicBezTo>
                    <a:pt x="1902" y="2014"/>
                    <a:pt x="2002" y="1914"/>
                    <a:pt x="2002" y="1781"/>
                  </a:cubicBezTo>
                  <a:lnTo>
                    <a:pt x="2002" y="380"/>
                  </a:lnTo>
                  <a:cubicBezTo>
                    <a:pt x="2002" y="280"/>
                    <a:pt x="1936" y="146"/>
                    <a:pt x="1836" y="113"/>
                  </a:cubicBezTo>
                  <a:cubicBezTo>
                    <a:pt x="1435" y="38"/>
                    <a:pt x="1035" y="0"/>
                    <a:pt x="6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17"/>
            <p:cNvSpPr/>
            <p:nvPr/>
          </p:nvSpPr>
          <p:spPr>
            <a:xfrm>
              <a:off x="3395321" y="3762196"/>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17"/>
            <p:cNvSpPr/>
            <p:nvPr/>
          </p:nvSpPr>
          <p:spPr>
            <a:xfrm>
              <a:off x="3388312" y="378819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17"/>
            <p:cNvSpPr/>
            <p:nvPr/>
          </p:nvSpPr>
          <p:spPr>
            <a:xfrm>
              <a:off x="3375341" y="3765221"/>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17"/>
            <p:cNvSpPr/>
            <p:nvPr/>
          </p:nvSpPr>
          <p:spPr>
            <a:xfrm>
              <a:off x="3388312" y="395606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17"/>
            <p:cNvSpPr/>
            <p:nvPr/>
          </p:nvSpPr>
          <p:spPr>
            <a:xfrm>
              <a:off x="3378337" y="393408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17"/>
            <p:cNvSpPr/>
            <p:nvPr/>
          </p:nvSpPr>
          <p:spPr>
            <a:xfrm>
              <a:off x="3365336" y="396205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17"/>
            <p:cNvSpPr/>
            <p:nvPr/>
          </p:nvSpPr>
          <p:spPr>
            <a:xfrm>
              <a:off x="3565198" y="3891124"/>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17"/>
            <p:cNvSpPr/>
            <p:nvPr/>
          </p:nvSpPr>
          <p:spPr>
            <a:xfrm>
              <a:off x="3559177" y="3918084"/>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17"/>
            <p:cNvSpPr/>
            <p:nvPr/>
          </p:nvSpPr>
          <p:spPr>
            <a:xfrm>
              <a:off x="3545188" y="3899092"/>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17"/>
            <p:cNvSpPr/>
            <p:nvPr/>
          </p:nvSpPr>
          <p:spPr>
            <a:xfrm>
              <a:off x="3471258" y="3618320"/>
              <a:ext cx="15009" cy="11024"/>
            </a:xfrm>
            <a:custGeom>
              <a:avLst/>
              <a:gdLst/>
              <a:ahLst/>
              <a:cxnLst/>
              <a:rect l="l" t="t" r="r" b="b"/>
              <a:pathLst>
                <a:path w="501" h="368" extrusionOk="0">
                  <a:moveTo>
                    <a:pt x="234" y="1"/>
                  </a:moveTo>
                  <a:cubicBezTo>
                    <a:pt x="1" y="1"/>
                    <a:pt x="1" y="367"/>
                    <a:pt x="234" y="367"/>
                  </a:cubicBezTo>
                  <a:lnTo>
                    <a:pt x="267" y="367"/>
                  </a:ln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17"/>
            <p:cNvSpPr/>
            <p:nvPr/>
          </p:nvSpPr>
          <p:spPr>
            <a:xfrm>
              <a:off x="3460265" y="3646298"/>
              <a:ext cx="15009" cy="11024"/>
            </a:xfrm>
            <a:custGeom>
              <a:avLst/>
              <a:gdLst/>
              <a:ahLst/>
              <a:cxnLst/>
              <a:rect l="l" t="t" r="r" b="b"/>
              <a:pathLst>
                <a:path w="501" h="368" extrusionOk="0">
                  <a:moveTo>
                    <a:pt x="267" y="1"/>
                  </a:moveTo>
                  <a:cubicBezTo>
                    <a:pt x="1" y="1"/>
                    <a:pt x="1" y="367"/>
                    <a:pt x="267" y="367"/>
                  </a:cubicBez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17"/>
            <p:cNvSpPr/>
            <p:nvPr/>
          </p:nvSpPr>
          <p:spPr>
            <a:xfrm>
              <a:off x="3445287" y="3621315"/>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17"/>
            <p:cNvSpPr/>
            <p:nvPr/>
          </p:nvSpPr>
          <p:spPr>
            <a:xfrm>
              <a:off x="3662104"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17"/>
            <p:cNvSpPr/>
            <p:nvPr/>
          </p:nvSpPr>
          <p:spPr>
            <a:xfrm>
              <a:off x="3649133" y="3808177"/>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17"/>
            <p:cNvSpPr/>
            <p:nvPr/>
          </p:nvSpPr>
          <p:spPr>
            <a:xfrm>
              <a:off x="3640116"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96" name="Google Shape;4796;p17"/>
          <p:cNvGrpSpPr/>
          <p:nvPr/>
        </p:nvGrpSpPr>
        <p:grpSpPr>
          <a:xfrm rot="10800000">
            <a:off x="7839762" y="-186589"/>
            <a:ext cx="1500235" cy="1460527"/>
            <a:chOff x="-181020" y="4253777"/>
            <a:chExt cx="1117161" cy="1087511"/>
          </a:xfrm>
        </p:grpSpPr>
        <p:sp>
          <p:nvSpPr>
            <p:cNvPr id="4797" name="Google Shape;4797;p17"/>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17"/>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17"/>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17"/>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17"/>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17"/>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17"/>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17"/>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17"/>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17"/>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17"/>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17"/>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17"/>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17"/>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11" name="Google Shape;4811;p17"/>
          <p:cNvGrpSpPr/>
          <p:nvPr/>
        </p:nvGrpSpPr>
        <p:grpSpPr>
          <a:xfrm rot="10800000">
            <a:off x="8188140" y="184140"/>
            <a:ext cx="1187279" cy="1592727"/>
            <a:chOff x="-168050" y="4195214"/>
            <a:chExt cx="719519" cy="965231"/>
          </a:xfrm>
        </p:grpSpPr>
        <p:sp>
          <p:nvSpPr>
            <p:cNvPr id="4812" name="Google Shape;4812;p17"/>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17"/>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17"/>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17"/>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17"/>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17"/>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17"/>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17"/>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17"/>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17"/>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17"/>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17"/>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17"/>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17"/>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17"/>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17"/>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17"/>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17"/>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17"/>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17"/>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17"/>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17"/>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17"/>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17"/>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17"/>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17"/>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17"/>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17"/>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17"/>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17"/>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17"/>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17"/>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17"/>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17"/>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17"/>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17"/>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17"/>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17"/>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17"/>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17"/>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17"/>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17"/>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17"/>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17"/>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17"/>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17"/>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17"/>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859" name="Google Shape;4859;p17"/>
          <p:cNvGrpSpPr/>
          <p:nvPr/>
        </p:nvGrpSpPr>
        <p:grpSpPr>
          <a:xfrm rot="10800000">
            <a:off x="25988" y="4641403"/>
            <a:ext cx="696852" cy="714644"/>
            <a:chOff x="7973149" y="-201092"/>
            <a:chExt cx="1116750" cy="1145263"/>
          </a:xfrm>
        </p:grpSpPr>
        <p:sp>
          <p:nvSpPr>
            <p:cNvPr id="4860" name="Google Shape;4860;p17"/>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17"/>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17"/>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17"/>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17"/>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17"/>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17"/>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17"/>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17"/>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17"/>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17"/>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17"/>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17"/>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17"/>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17"/>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17"/>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17"/>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17"/>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17"/>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17"/>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17"/>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17"/>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17"/>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17"/>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17"/>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17"/>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17"/>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17"/>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17"/>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17"/>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17"/>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17"/>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17"/>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17"/>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17"/>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17"/>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17"/>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17"/>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17"/>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17"/>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17"/>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17"/>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17"/>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17"/>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17"/>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17"/>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17"/>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17"/>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17"/>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17"/>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17"/>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17"/>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17"/>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17"/>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17"/>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17"/>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17"/>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17"/>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17"/>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17"/>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17"/>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21" name="Google Shape;4921;p17"/>
          <p:cNvGrpSpPr/>
          <p:nvPr/>
        </p:nvGrpSpPr>
        <p:grpSpPr>
          <a:xfrm rot="-620">
            <a:off x="1528029" y="4838039"/>
            <a:ext cx="558180" cy="422304"/>
            <a:chOff x="3579657" y="4246288"/>
            <a:chExt cx="1007000" cy="841746"/>
          </a:xfrm>
        </p:grpSpPr>
        <p:sp>
          <p:nvSpPr>
            <p:cNvPr id="4922" name="Google Shape;4922;p17"/>
            <p:cNvSpPr/>
            <p:nvPr/>
          </p:nvSpPr>
          <p:spPr>
            <a:xfrm>
              <a:off x="4009156" y="4502305"/>
              <a:ext cx="66985" cy="52006"/>
            </a:xfrm>
            <a:custGeom>
              <a:avLst/>
              <a:gdLst/>
              <a:ahLst/>
              <a:cxnLst/>
              <a:rect l="l" t="t" r="r" b="b"/>
              <a:pathLst>
                <a:path w="2236" h="1736" extrusionOk="0">
                  <a:moveTo>
                    <a:pt x="1101" y="1"/>
                  </a:moveTo>
                  <a:cubicBezTo>
                    <a:pt x="0" y="1"/>
                    <a:pt x="0" y="1736"/>
                    <a:pt x="1101" y="1736"/>
                  </a:cubicBezTo>
                  <a:cubicBezTo>
                    <a:pt x="2235" y="1736"/>
                    <a:pt x="2235"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17"/>
            <p:cNvSpPr/>
            <p:nvPr/>
          </p:nvSpPr>
          <p:spPr>
            <a:xfrm>
              <a:off x="4169028" y="4467347"/>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17"/>
            <p:cNvSpPr/>
            <p:nvPr/>
          </p:nvSpPr>
          <p:spPr>
            <a:xfrm>
              <a:off x="4273931" y="4614248"/>
              <a:ext cx="68004" cy="51976"/>
            </a:xfrm>
            <a:custGeom>
              <a:avLst/>
              <a:gdLst/>
              <a:ahLst/>
              <a:cxnLst/>
              <a:rect l="l" t="t" r="r" b="b"/>
              <a:pathLst>
                <a:path w="2270" h="1735" extrusionOk="0">
                  <a:moveTo>
                    <a:pt x="1135" y="0"/>
                  </a:moveTo>
                  <a:cubicBezTo>
                    <a:pt x="1" y="0"/>
                    <a:pt x="1" y="1735"/>
                    <a:pt x="1135" y="1735"/>
                  </a:cubicBezTo>
                  <a:cubicBezTo>
                    <a:pt x="2269" y="1735"/>
                    <a:pt x="2269"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17"/>
            <p:cNvSpPr/>
            <p:nvPr/>
          </p:nvSpPr>
          <p:spPr>
            <a:xfrm>
              <a:off x="4434821" y="4579260"/>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17"/>
            <p:cNvSpPr/>
            <p:nvPr/>
          </p:nvSpPr>
          <p:spPr>
            <a:xfrm>
              <a:off x="4483768" y="4719152"/>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17"/>
            <p:cNvSpPr/>
            <p:nvPr/>
          </p:nvSpPr>
          <p:spPr>
            <a:xfrm>
              <a:off x="3682270" y="4246288"/>
              <a:ext cx="904387" cy="841746"/>
            </a:xfrm>
            <a:custGeom>
              <a:avLst/>
              <a:gdLst/>
              <a:ahLst/>
              <a:cxnLst/>
              <a:rect l="l" t="t" r="r" b="b"/>
              <a:pathLst>
                <a:path w="30189" h="28098" extrusionOk="0">
                  <a:moveTo>
                    <a:pt x="27654" y="1"/>
                  </a:moveTo>
                  <a:lnTo>
                    <a:pt x="27654" y="1"/>
                  </a:lnTo>
                  <a:cubicBezTo>
                    <a:pt x="22517" y="368"/>
                    <a:pt x="16379" y="1468"/>
                    <a:pt x="12977" y="5138"/>
                  </a:cubicBezTo>
                  <a:cubicBezTo>
                    <a:pt x="11642" y="3870"/>
                    <a:pt x="10875" y="2069"/>
                    <a:pt x="9741" y="768"/>
                  </a:cubicBezTo>
                  <a:cubicBezTo>
                    <a:pt x="6505" y="4404"/>
                    <a:pt x="4904" y="7506"/>
                    <a:pt x="4304" y="12309"/>
                  </a:cubicBezTo>
                  <a:cubicBezTo>
                    <a:pt x="3070" y="11976"/>
                    <a:pt x="2636" y="11209"/>
                    <a:pt x="668" y="9841"/>
                  </a:cubicBezTo>
                  <a:lnTo>
                    <a:pt x="668" y="9841"/>
                  </a:lnTo>
                  <a:cubicBezTo>
                    <a:pt x="1" y="13377"/>
                    <a:pt x="1735" y="19248"/>
                    <a:pt x="7306" y="23851"/>
                  </a:cubicBezTo>
                  <a:cubicBezTo>
                    <a:pt x="9275" y="26312"/>
                    <a:pt x="13384" y="28098"/>
                    <a:pt x="16996" y="28098"/>
                  </a:cubicBezTo>
                  <a:cubicBezTo>
                    <a:pt x="18525" y="28098"/>
                    <a:pt x="19965" y="27778"/>
                    <a:pt x="21116" y="27053"/>
                  </a:cubicBezTo>
                  <a:cubicBezTo>
                    <a:pt x="20182" y="25953"/>
                    <a:pt x="18814" y="25152"/>
                    <a:pt x="17680" y="24218"/>
                  </a:cubicBezTo>
                  <a:cubicBezTo>
                    <a:pt x="22850" y="23184"/>
                    <a:pt x="28488" y="21516"/>
                    <a:pt x="30189" y="16079"/>
                  </a:cubicBezTo>
                  <a:cubicBezTo>
                    <a:pt x="28955" y="15745"/>
                    <a:pt x="27387" y="15645"/>
                    <a:pt x="26286" y="14911"/>
                  </a:cubicBezTo>
                  <a:cubicBezTo>
                    <a:pt x="28354" y="10842"/>
                    <a:pt x="28988" y="4671"/>
                    <a:pt x="276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17"/>
            <p:cNvSpPr/>
            <p:nvPr/>
          </p:nvSpPr>
          <p:spPr>
            <a:xfrm>
              <a:off x="3579657" y="4381465"/>
              <a:ext cx="817960" cy="704930"/>
            </a:xfrm>
            <a:custGeom>
              <a:avLst/>
              <a:gdLst/>
              <a:ahLst/>
              <a:cxnLst/>
              <a:rect l="l" t="t" r="r" b="b"/>
              <a:pathLst>
                <a:path w="27304" h="23531" extrusionOk="0">
                  <a:moveTo>
                    <a:pt x="26708" y="0"/>
                  </a:moveTo>
                  <a:cubicBezTo>
                    <a:pt x="26616" y="0"/>
                    <a:pt x="26524" y="39"/>
                    <a:pt x="26447" y="132"/>
                  </a:cubicBezTo>
                  <a:cubicBezTo>
                    <a:pt x="20676" y="7137"/>
                    <a:pt x="15372" y="15076"/>
                    <a:pt x="7500" y="19846"/>
                  </a:cubicBezTo>
                  <a:cubicBezTo>
                    <a:pt x="5298" y="21181"/>
                    <a:pt x="2963" y="22181"/>
                    <a:pt x="495" y="22715"/>
                  </a:cubicBezTo>
                  <a:cubicBezTo>
                    <a:pt x="1" y="22808"/>
                    <a:pt x="164" y="23530"/>
                    <a:pt x="589" y="23530"/>
                  </a:cubicBezTo>
                  <a:cubicBezTo>
                    <a:pt x="623" y="23530"/>
                    <a:pt x="658" y="23525"/>
                    <a:pt x="695" y="23516"/>
                  </a:cubicBezTo>
                  <a:cubicBezTo>
                    <a:pt x="9935" y="21514"/>
                    <a:pt x="16606" y="13709"/>
                    <a:pt x="22244" y="6704"/>
                  </a:cubicBezTo>
                  <a:cubicBezTo>
                    <a:pt x="23845" y="4702"/>
                    <a:pt x="25413" y="2701"/>
                    <a:pt x="27047" y="733"/>
                  </a:cubicBezTo>
                  <a:cubicBezTo>
                    <a:pt x="27303" y="425"/>
                    <a:pt x="27009" y="0"/>
                    <a:pt x="267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17"/>
            <p:cNvSpPr/>
            <p:nvPr/>
          </p:nvSpPr>
          <p:spPr>
            <a:xfrm>
              <a:off x="4189966" y="4386347"/>
              <a:ext cx="263776" cy="238072"/>
            </a:xfrm>
            <a:custGeom>
              <a:avLst/>
              <a:gdLst/>
              <a:ahLst/>
              <a:cxnLst/>
              <a:rect l="l" t="t" r="r" b="b"/>
              <a:pathLst>
                <a:path w="8805" h="7947" extrusionOk="0">
                  <a:moveTo>
                    <a:pt x="1751" y="1"/>
                  </a:moveTo>
                  <a:cubicBezTo>
                    <a:pt x="1591" y="1"/>
                    <a:pt x="1442" y="92"/>
                    <a:pt x="1403" y="303"/>
                  </a:cubicBezTo>
                  <a:cubicBezTo>
                    <a:pt x="936" y="2671"/>
                    <a:pt x="1103" y="5173"/>
                    <a:pt x="135" y="7441"/>
                  </a:cubicBezTo>
                  <a:cubicBezTo>
                    <a:pt x="1" y="7737"/>
                    <a:pt x="300" y="7946"/>
                    <a:pt x="578" y="7946"/>
                  </a:cubicBezTo>
                  <a:cubicBezTo>
                    <a:pt x="645" y="7946"/>
                    <a:pt x="711" y="7934"/>
                    <a:pt x="769" y="7908"/>
                  </a:cubicBezTo>
                  <a:cubicBezTo>
                    <a:pt x="3237" y="6774"/>
                    <a:pt x="6039" y="6407"/>
                    <a:pt x="8408" y="4939"/>
                  </a:cubicBezTo>
                  <a:cubicBezTo>
                    <a:pt x="8805" y="4713"/>
                    <a:pt x="8551" y="4148"/>
                    <a:pt x="8199" y="4148"/>
                  </a:cubicBezTo>
                  <a:cubicBezTo>
                    <a:pt x="8137" y="4148"/>
                    <a:pt x="8072" y="4166"/>
                    <a:pt x="8008" y="4206"/>
                  </a:cubicBezTo>
                  <a:cubicBezTo>
                    <a:pt x="5925" y="5496"/>
                    <a:pt x="3483" y="5935"/>
                    <a:pt x="1245" y="6816"/>
                  </a:cubicBezTo>
                  <a:lnTo>
                    <a:pt x="1245" y="6816"/>
                  </a:lnTo>
                  <a:cubicBezTo>
                    <a:pt x="1872" y="4766"/>
                    <a:pt x="1794" y="2613"/>
                    <a:pt x="2203" y="536"/>
                  </a:cubicBezTo>
                  <a:cubicBezTo>
                    <a:pt x="2264" y="214"/>
                    <a:pt x="1995" y="1"/>
                    <a:pt x="1751"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17"/>
            <p:cNvSpPr/>
            <p:nvPr/>
          </p:nvSpPr>
          <p:spPr>
            <a:xfrm>
              <a:off x="4058343" y="4475345"/>
              <a:ext cx="296190" cy="306345"/>
            </a:xfrm>
            <a:custGeom>
              <a:avLst/>
              <a:gdLst/>
              <a:ahLst/>
              <a:cxnLst/>
              <a:rect l="l" t="t" r="r" b="b"/>
              <a:pathLst>
                <a:path w="9887" h="10226" extrusionOk="0">
                  <a:moveTo>
                    <a:pt x="752" y="0"/>
                  </a:moveTo>
                  <a:cubicBezTo>
                    <a:pt x="543" y="0"/>
                    <a:pt x="343" y="134"/>
                    <a:pt x="360" y="401"/>
                  </a:cubicBezTo>
                  <a:cubicBezTo>
                    <a:pt x="460" y="3503"/>
                    <a:pt x="593" y="6638"/>
                    <a:pt x="59" y="9707"/>
                  </a:cubicBezTo>
                  <a:cubicBezTo>
                    <a:pt x="1" y="9941"/>
                    <a:pt x="173" y="10226"/>
                    <a:pt x="440" y="10226"/>
                  </a:cubicBezTo>
                  <a:cubicBezTo>
                    <a:pt x="478" y="10226"/>
                    <a:pt x="518" y="10220"/>
                    <a:pt x="560" y="10208"/>
                  </a:cubicBezTo>
                  <a:cubicBezTo>
                    <a:pt x="3462" y="9240"/>
                    <a:pt x="6497" y="8940"/>
                    <a:pt x="9433" y="8039"/>
                  </a:cubicBezTo>
                  <a:cubicBezTo>
                    <a:pt x="9886" y="7888"/>
                    <a:pt x="9737" y="7216"/>
                    <a:pt x="9332" y="7216"/>
                  </a:cubicBezTo>
                  <a:cubicBezTo>
                    <a:pt x="9290" y="7216"/>
                    <a:pt x="9246" y="7223"/>
                    <a:pt x="9199" y="7239"/>
                  </a:cubicBezTo>
                  <a:cubicBezTo>
                    <a:pt x="6513" y="8073"/>
                    <a:pt x="3684" y="8392"/>
                    <a:pt x="976" y="9202"/>
                  </a:cubicBezTo>
                  <a:lnTo>
                    <a:pt x="976" y="9202"/>
                  </a:lnTo>
                  <a:cubicBezTo>
                    <a:pt x="1407" y="6292"/>
                    <a:pt x="1286" y="3332"/>
                    <a:pt x="1194" y="401"/>
                  </a:cubicBezTo>
                  <a:cubicBezTo>
                    <a:pt x="1177" y="134"/>
                    <a:pt x="960" y="0"/>
                    <a:pt x="75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17"/>
            <p:cNvSpPr/>
            <p:nvPr/>
          </p:nvSpPr>
          <p:spPr>
            <a:xfrm>
              <a:off x="3910423" y="4490263"/>
              <a:ext cx="447505" cy="405894"/>
            </a:xfrm>
            <a:custGeom>
              <a:avLst/>
              <a:gdLst/>
              <a:ahLst/>
              <a:cxnLst/>
              <a:rect l="l" t="t" r="r" b="b"/>
              <a:pathLst>
                <a:path w="14938" h="13549" extrusionOk="0">
                  <a:moveTo>
                    <a:pt x="513" y="1"/>
                  </a:moveTo>
                  <a:cubicBezTo>
                    <a:pt x="269" y="1"/>
                    <a:pt x="0" y="214"/>
                    <a:pt x="61" y="536"/>
                  </a:cubicBezTo>
                  <a:cubicBezTo>
                    <a:pt x="928" y="4673"/>
                    <a:pt x="861" y="8942"/>
                    <a:pt x="1061" y="13145"/>
                  </a:cubicBezTo>
                  <a:cubicBezTo>
                    <a:pt x="1061" y="13333"/>
                    <a:pt x="1207" y="13549"/>
                    <a:pt x="1444" y="13549"/>
                  </a:cubicBezTo>
                  <a:cubicBezTo>
                    <a:pt x="1461" y="13549"/>
                    <a:pt x="1478" y="13548"/>
                    <a:pt x="1495" y="13546"/>
                  </a:cubicBezTo>
                  <a:cubicBezTo>
                    <a:pt x="3429" y="13364"/>
                    <a:pt x="5378" y="13306"/>
                    <a:pt x="7330" y="13306"/>
                  </a:cubicBezTo>
                  <a:cubicBezTo>
                    <a:pt x="9687" y="13306"/>
                    <a:pt x="12051" y="13391"/>
                    <a:pt x="14404" y="13446"/>
                  </a:cubicBezTo>
                  <a:cubicBezTo>
                    <a:pt x="14938" y="13446"/>
                    <a:pt x="14938" y="12612"/>
                    <a:pt x="14404" y="12612"/>
                  </a:cubicBezTo>
                  <a:cubicBezTo>
                    <a:pt x="12123" y="12541"/>
                    <a:pt x="9832" y="12461"/>
                    <a:pt x="7546" y="12461"/>
                  </a:cubicBezTo>
                  <a:cubicBezTo>
                    <a:pt x="5649" y="12461"/>
                    <a:pt x="3755" y="12516"/>
                    <a:pt x="1874" y="12678"/>
                  </a:cubicBezTo>
                  <a:lnTo>
                    <a:pt x="1874" y="12678"/>
                  </a:lnTo>
                  <a:cubicBezTo>
                    <a:pt x="1699" y="8531"/>
                    <a:pt x="1729" y="4386"/>
                    <a:pt x="861" y="303"/>
                  </a:cubicBezTo>
                  <a:cubicBezTo>
                    <a:pt x="822" y="92"/>
                    <a:pt x="672"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17"/>
            <p:cNvSpPr/>
            <p:nvPr/>
          </p:nvSpPr>
          <p:spPr>
            <a:xfrm>
              <a:off x="3830293" y="4714539"/>
              <a:ext cx="315872" cy="302691"/>
            </a:xfrm>
            <a:custGeom>
              <a:avLst/>
              <a:gdLst/>
              <a:ahLst/>
              <a:cxnLst/>
              <a:rect l="l" t="t" r="r" b="b"/>
              <a:pathLst>
                <a:path w="10544" h="10104" extrusionOk="0">
                  <a:moveTo>
                    <a:pt x="515" y="0"/>
                  </a:moveTo>
                  <a:cubicBezTo>
                    <a:pt x="261" y="0"/>
                    <a:pt x="0" y="201"/>
                    <a:pt x="100" y="521"/>
                  </a:cubicBezTo>
                  <a:cubicBezTo>
                    <a:pt x="734" y="2957"/>
                    <a:pt x="968" y="5458"/>
                    <a:pt x="1101" y="7960"/>
                  </a:cubicBezTo>
                  <a:cubicBezTo>
                    <a:pt x="1101" y="8127"/>
                    <a:pt x="1234" y="8294"/>
                    <a:pt x="1401" y="8360"/>
                  </a:cubicBezTo>
                  <a:cubicBezTo>
                    <a:pt x="4137" y="9228"/>
                    <a:pt x="7039" y="9461"/>
                    <a:pt x="9841" y="10095"/>
                  </a:cubicBezTo>
                  <a:cubicBezTo>
                    <a:pt x="9870" y="10101"/>
                    <a:pt x="9898" y="10104"/>
                    <a:pt x="9926" y="10104"/>
                  </a:cubicBezTo>
                  <a:cubicBezTo>
                    <a:pt x="10366" y="10104"/>
                    <a:pt x="10543" y="9389"/>
                    <a:pt x="10041" y="9294"/>
                  </a:cubicBezTo>
                  <a:cubicBezTo>
                    <a:pt x="7335" y="8682"/>
                    <a:pt x="4568" y="8444"/>
                    <a:pt x="1918" y="7647"/>
                  </a:cubicBezTo>
                  <a:lnTo>
                    <a:pt x="1918" y="7647"/>
                  </a:lnTo>
                  <a:cubicBezTo>
                    <a:pt x="1780" y="5152"/>
                    <a:pt x="1509" y="2689"/>
                    <a:pt x="901" y="288"/>
                  </a:cubicBezTo>
                  <a:cubicBezTo>
                    <a:pt x="848" y="88"/>
                    <a:pt x="683" y="0"/>
                    <a:pt x="515"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17"/>
            <p:cNvSpPr/>
            <p:nvPr/>
          </p:nvSpPr>
          <p:spPr>
            <a:xfrm>
              <a:off x="4387132" y="4769447"/>
              <a:ext cx="30437" cy="21330"/>
            </a:xfrm>
            <a:custGeom>
              <a:avLst/>
              <a:gdLst/>
              <a:ahLst/>
              <a:cxnLst/>
              <a:rect l="l" t="t" r="r" b="b"/>
              <a:pathLst>
                <a:path w="1016" h="712" extrusionOk="0">
                  <a:moveTo>
                    <a:pt x="509" y="1"/>
                  </a:moveTo>
                  <a:cubicBezTo>
                    <a:pt x="234" y="1"/>
                    <a:pt x="1" y="385"/>
                    <a:pt x="291" y="623"/>
                  </a:cubicBezTo>
                  <a:cubicBezTo>
                    <a:pt x="361" y="685"/>
                    <a:pt x="436" y="712"/>
                    <a:pt x="508" y="712"/>
                  </a:cubicBezTo>
                  <a:cubicBezTo>
                    <a:pt x="783" y="712"/>
                    <a:pt x="1016" y="327"/>
                    <a:pt x="725" y="89"/>
                  </a:cubicBezTo>
                  <a:cubicBezTo>
                    <a:pt x="656" y="27"/>
                    <a:pt x="581" y="1"/>
                    <a:pt x="50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17"/>
            <p:cNvSpPr/>
            <p:nvPr/>
          </p:nvSpPr>
          <p:spPr>
            <a:xfrm>
              <a:off x="4371046" y="4822528"/>
              <a:ext cx="30647" cy="22109"/>
            </a:xfrm>
            <a:custGeom>
              <a:avLst/>
              <a:gdLst/>
              <a:ahLst/>
              <a:cxnLst/>
              <a:rect l="l" t="t" r="r" b="b"/>
              <a:pathLst>
                <a:path w="1023" h="738" extrusionOk="0">
                  <a:moveTo>
                    <a:pt x="508" y="0"/>
                  </a:moveTo>
                  <a:cubicBezTo>
                    <a:pt x="221" y="0"/>
                    <a:pt x="1" y="412"/>
                    <a:pt x="295" y="652"/>
                  </a:cubicBezTo>
                  <a:cubicBezTo>
                    <a:pt x="361" y="712"/>
                    <a:pt x="433" y="738"/>
                    <a:pt x="502" y="738"/>
                  </a:cubicBezTo>
                  <a:cubicBezTo>
                    <a:pt x="781" y="738"/>
                    <a:pt x="1022" y="326"/>
                    <a:pt x="728" y="85"/>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17"/>
            <p:cNvSpPr/>
            <p:nvPr/>
          </p:nvSpPr>
          <p:spPr>
            <a:xfrm>
              <a:off x="4424037" y="4805514"/>
              <a:ext cx="30497" cy="21240"/>
            </a:xfrm>
            <a:custGeom>
              <a:avLst/>
              <a:gdLst/>
              <a:ahLst/>
              <a:cxnLst/>
              <a:rect l="l" t="t" r="r" b="b"/>
              <a:pathLst>
                <a:path w="1018" h="709" extrusionOk="0">
                  <a:moveTo>
                    <a:pt x="519" y="1"/>
                  </a:moveTo>
                  <a:cubicBezTo>
                    <a:pt x="240" y="1"/>
                    <a:pt x="0" y="407"/>
                    <a:pt x="294" y="620"/>
                  </a:cubicBezTo>
                  <a:cubicBezTo>
                    <a:pt x="363" y="682"/>
                    <a:pt x="438" y="709"/>
                    <a:pt x="510" y="709"/>
                  </a:cubicBezTo>
                  <a:cubicBezTo>
                    <a:pt x="785" y="709"/>
                    <a:pt x="1018" y="324"/>
                    <a:pt x="727" y="86"/>
                  </a:cubicBezTo>
                  <a:cubicBezTo>
                    <a:pt x="661" y="26"/>
                    <a:pt x="588" y="1"/>
                    <a:pt x="51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17"/>
            <p:cNvSpPr/>
            <p:nvPr/>
          </p:nvSpPr>
          <p:spPr>
            <a:xfrm>
              <a:off x="3935406" y="4418819"/>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7"/>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17"/>
            <p:cNvSpPr/>
            <p:nvPr/>
          </p:nvSpPr>
          <p:spPr>
            <a:xfrm>
              <a:off x="3967368" y="4406837"/>
              <a:ext cx="31725" cy="21749"/>
            </a:xfrm>
            <a:custGeom>
              <a:avLst/>
              <a:gdLst/>
              <a:ahLst/>
              <a:cxnLst/>
              <a:rect l="l" t="t" r="r" b="b"/>
              <a:pathLst>
                <a:path w="1059" h="726" extrusionOk="0">
                  <a:moveTo>
                    <a:pt x="538" y="1"/>
                  </a:moveTo>
                  <a:cubicBezTo>
                    <a:pt x="242" y="1"/>
                    <a:pt x="0" y="412"/>
                    <a:pt x="294" y="653"/>
                  </a:cubicBezTo>
                  <a:cubicBezTo>
                    <a:pt x="364" y="704"/>
                    <a:pt x="437" y="725"/>
                    <a:pt x="508" y="725"/>
                  </a:cubicBezTo>
                  <a:cubicBezTo>
                    <a:pt x="809" y="725"/>
                    <a:pt x="1059" y="329"/>
                    <a:pt x="761" y="86"/>
                  </a:cubicBezTo>
                  <a:cubicBezTo>
                    <a:pt x="688" y="26"/>
                    <a:pt x="611" y="1"/>
                    <a:pt x="538"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17"/>
            <p:cNvSpPr/>
            <p:nvPr/>
          </p:nvSpPr>
          <p:spPr>
            <a:xfrm>
              <a:off x="3955386" y="4468785"/>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6"/>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17"/>
            <p:cNvSpPr/>
            <p:nvPr/>
          </p:nvSpPr>
          <p:spPr>
            <a:xfrm>
              <a:off x="4413822" y="4345878"/>
              <a:ext cx="30736" cy="21240"/>
            </a:xfrm>
            <a:custGeom>
              <a:avLst/>
              <a:gdLst/>
              <a:ahLst/>
              <a:cxnLst/>
              <a:rect l="l" t="t" r="r" b="b"/>
              <a:pathLst>
                <a:path w="1026" h="709" extrusionOk="0">
                  <a:moveTo>
                    <a:pt x="513" y="1"/>
                  </a:moveTo>
                  <a:cubicBezTo>
                    <a:pt x="225" y="1"/>
                    <a:pt x="1" y="406"/>
                    <a:pt x="268" y="620"/>
                  </a:cubicBezTo>
                  <a:cubicBezTo>
                    <a:pt x="344" y="682"/>
                    <a:pt x="424" y="708"/>
                    <a:pt x="501" y="708"/>
                  </a:cubicBezTo>
                  <a:cubicBezTo>
                    <a:pt x="793" y="708"/>
                    <a:pt x="1025" y="324"/>
                    <a:pt x="735" y="86"/>
                  </a:cubicBezTo>
                  <a:cubicBezTo>
                    <a:pt x="661" y="26"/>
                    <a:pt x="585"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17"/>
            <p:cNvSpPr/>
            <p:nvPr/>
          </p:nvSpPr>
          <p:spPr>
            <a:xfrm>
              <a:off x="4416908" y="4409743"/>
              <a:ext cx="30736" cy="21210"/>
            </a:xfrm>
            <a:custGeom>
              <a:avLst/>
              <a:gdLst/>
              <a:ahLst/>
              <a:cxnLst/>
              <a:rect l="l" t="t" r="r" b="b"/>
              <a:pathLst>
                <a:path w="1026" h="708" extrusionOk="0">
                  <a:moveTo>
                    <a:pt x="502" y="0"/>
                  </a:moveTo>
                  <a:cubicBezTo>
                    <a:pt x="218" y="0"/>
                    <a:pt x="0" y="385"/>
                    <a:pt x="265" y="623"/>
                  </a:cubicBezTo>
                  <a:cubicBezTo>
                    <a:pt x="338" y="683"/>
                    <a:pt x="416" y="708"/>
                    <a:pt x="489" y="708"/>
                  </a:cubicBezTo>
                  <a:cubicBezTo>
                    <a:pt x="785" y="708"/>
                    <a:pt x="1025" y="302"/>
                    <a:pt x="732" y="89"/>
                  </a:cubicBezTo>
                  <a:cubicBezTo>
                    <a:pt x="656" y="27"/>
                    <a:pt x="577" y="0"/>
                    <a:pt x="50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17"/>
            <p:cNvSpPr/>
            <p:nvPr/>
          </p:nvSpPr>
          <p:spPr>
            <a:xfrm>
              <a:off x="4456000" y="4374874"/>
              <a:ext cx="30617" cy="22109"/>
            </a:xfrm>
            <a:custGeom>
              <a:avLst/>
              <a:gdLst/>
              <a:ahLst/>
              <a:cxnLst/>
              <a:rect l="l" t="t" r="r" b="b"/>
              <a:pathLst>
                <a:path w="1022" h="738" extrusionOk="0">
                  <a:moveTo>
                    <a:pt x="520" y="0"/>
                  </a:moveTo>
                  <a:cubicBezTo>
                    <a:pt x="241" y="0"/>
                    <a:pt x="0" y="412"/>
                    <a:pt x="294" y="652"/>
                  </a:cubicBezTo>
                  <a:cubicBezTo>
                    <a:pt x="360" y="712"/>
                    <a:pt x="432" y="738"/>
                    <a:pt x="501" y="738"/>
                  </a:cubicBezTo>
                  <a:cubicBezTo>
                    <a:pt x="780" y="738"/>
                    <a:pt x="1022" y="326"/>
                    <a:pt x="728" y="85"/>
                  </a:cubicBezTo>
                  <a:cubicBezTo>
                    <a:pt x="661" y="26"/>
                    <a:pt x="590" y="0"/>
                    <a:pt x="520"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17"/>
            <p:cNvSpPr/>
            <p:nvPr/>
          </p:nvSpPr>
          <p:spPr>
            <a:xfrm>
              <a:off x="3999450" y="4672542"/>
              <a:ext cx="30497" cy="21210"/>
            </a:xfrm>
            <a:custGeom>
              <a:avLst/>
              <a:gdLst/>
              <a:ahLst/>
              <a:cxnLst/>
              <a:rect l="l" t="t" r="r" b="b"/>
              <a:pathLst>
                <a:path w="1018" h="708" extrusionOk="0">
                  <a:moveTo>
                    <a:pt x="508" y="0"/>
                  </a:moveTo>
                  <a:cubicBezTo>
                    <a:pt x="233" y="0"/>
                    <a:pt x="0" y="385"/>
                    <a:pt x="291" y="623"/>
                  </a:cubicBezTo>
                  <a:cubicBezTo>
                    <a:pt x="358" y="683"/>
                    <a:pt x="430" y="708"/>
                    <a:pt x="499" y="708"/>
                  </a:cubicBezTo>
                  <a:cubicBezTo>
                    <a:pt x="778" y="708"/>
                    <a:pt x="1018" y="302"/>
                    <a:pt x="724" y="89"/>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17"/>
            <p:cNvSpPr/>
            <p:nvPr/>
          </p:nvSpPr>
          <p:spPr>
            <a:xfrm>
              <a:off x="3998222" y="4721489"/>
              <a:ext cx="30736" cy="21240"/>
            </a:xfrm>
            <a:custGeom>
              <a:avLst/>
              <a:gdLst/>
              <a:ahLst/>
              <a:cxnLst/>
              <a:rect l="l" t="t" r="r" b="b"/>
              <a:pathLst>
                <a:path w="1026" h="709" extrusionOk="0">
                  <a:moveTo>
                    <a:pt x="502" y="1"/>
                  </a:moveTo>
                  <a:cubicBezTo>
                    <a:pt x="218" y="1"/>
                    <a:pt x="1" y="385"/>
                    <a:pt x="265" y="623"/>
                  </a:cubicBezTo>
                  <a:cubicBezTo>
                    <a:pt x="338" y="683"/>
                    <a:pt x="416" y="708"/>
                    <a:pt x="490" y="708"/>
                  </a:cubicBezTo>
                  <a:cubicBezTo>
                    <a:pt x="785" y="708"/>
                    <a:pt x="1026" y="303"/>
                    <a:pt x="732" y="89"/>
                  </a:cubicBezTo>
                  <a:cubicBezTo>
                    <a:pt x="656" y="27"/>
                    <a:pt x="577" y="1"/>
                    <a:pt x="502"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17"/>
            <p:cNvSpPr/>
            <p:nvPr/>
          </p:nvSpPr>
          <p:spPr>
            <a:xfrm>
              <a:off x="4158034" y="4797546"/>
              <a:ext cx="30706" cy="21210"/>
            </a:xfrm>
            <a:custGeom>
              <a:avLst/>
              <a:gdLst/>
              <a:ahLst/>
              <a:cxnLst/>
              <a:rect l="l" t="t" r="r" b="b"/>
              <a:pathLst>
                <a:path w="1025" h="708" extrusionOk="0">
                  <a:moveTo>
                    <a:pt x="513" y="0"/>
                  </a:moveTo>
                  <a:cubicBezTo>
                    <a:pt x="225" y="0"/>
                    <a:pt x="0" y="406"/>
                    <a:pt x="267" y="619"/>
                  </a:cubicBezTo>
                  <a:cubicBezTo>
                    <a:pt x="343" y="681"/>
                    <a:pt x="424" y="708"/>
                    <a:pt x="500" y="708"/>
                  </a:cubicBezTo>
                  <a:cubicBezTo>
                    <a:pt x="792" y="708"/>
                    <a:pt x="1025" y="323"/>
                    <a:pt x="734" y="85"/>
                  </a:cubicBezTo>
                  <a:cubicBezTo>
                    <a:pt x="661" y="25"/>
                    <a:pt x="585" y="0"/>
                    <a:pt x="513"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17"/>
            <p:cNvSpPr/>
            <p:nvPr/>
          </p:nvSpPr>
          <p:spPr>
            <a:xfrm>
              <a:off x="4200211" y="4799523"/>
              <a:ext cx="31515" cy="21240"/>
            </a:xfrm>
            <a:custGeom>
              <a:avLst/>
              <a:gdLst/>
              <a:ahLst/>
              <a:cxnLst/>
              <a:rect l="l" t="t" r="r" b="b"/>
              <a:pathLst>
                <a:path w="1052" h="709" extrusionOk="0">
                  <a:moveTo>
                    <a:pt x="536" y="1"/>
                  </a:moveTo>
                  <a:cubicBezTo>
                    <a:pt x="240" y="1"/>
                    <a:pt x="0" y="406"/>
                    <a:pt x="294" y="620"/>
                  </a:cubicBezTo>
                  <a:cubicBezTo>
                    <a:pt x="370" y="682"/>
                    <a:pt x="450" y="709"/>
                    <a:pt x="527" y="709"/>
                  </a:cubicBezTo>
                  <a:cubicBezTo>
                    <a:pt x="818" y="709"/>
                    <a:pt x="1051" y="324"/>
                    <a:pt x="761" y="86"/>
                  </a:cubicBezTo>
                  <a:cubicBezTo>
                    <a:pt x="687" y="26"/>
                    <a:pt x="610" y="1"/>
                    <a:pt x="53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17"/>
            <p:cNvSpPr/>
            <p:nvPr/>
          </p:nvSpPr>
          <p:spPr>
            <a:xfrm>
              <a:off x="4230975" y="4634678"/>
              <a:ext cx="30826" cy="22109"/>
            </a:xfrm>
            <a:custGeom>
              <a:avLst/>
              <a:gdLst/>
              <a:ahLst/>
              <a:cxnLst/>
              <a:rect l="l" t="t" r="r" b="b"/>
              <a:pathLst>
                <a:path w="1029" h="738" extrusionOk="0">
                  <a:moveTo>
                    <a:pt x="514" y="0"/>
                  </a:moveTo>
                  <a:cubicBezTo>
                    <a:pt x="225" y="0"/>
                    <a:pt x="0" y="412"/>
                    <a:pt x="267" y="652"/>
                  </a:cubicBezTo>
                  <a:cubicBezTo>
                    <a:pt x="340" y="712"/>
                    <a:pt x="417" y="737"/>
                    <a:pt x="491" y="737"/>
                  </a:cubicBezTo>
                  <a:cubicBezTo>
                    <a:pt x="787" y="737"/>
                    <a:pt x="1028" y="326"/>
                    <a:pt x="734" y="85"/>
                  </a:cubicBezTo>
                  <a:cubicBezTo>
                    <a:pt x="661" y="25"/>
                    <a:pt x="586" y="0"/>
                    <a:pt x="514"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17"/>
            <p:cNvSpPr/>
            <p:nvPr/>
          </p:nvSpPr>
          <p:spPr>
            <a:xfrm>
              <a:off x="4138144" y="4564103"/>
              <a:ext cx="30916" cy="21749"/>
            </a:xfrm>
            <a:custGeom>
              <a:avLst/>
              <a:gdLst/>
              <a:ahLst/>
              <a:cxnLst/>
              <a:rect l="l" t="t" r="r" b="b"/>
              <a:pathLst>
                <a:path w="1032" h="726" extrusionOk="0">
                  <a:moveTo>
                    <a:pt x="551" y="0"/>
                  </a:moveTo>
                  <a:cubicBezTo>
                    <a:pt x="250" y="0"/>
                    <a:pt x="0" y="397"/>
                    <a:pt x="297" y="640"/>
                  </a:cubicBezTo>
                  <a:cubicBezTo>
                    <a:pt x="370" y="700"/>
                    <a:pt x="446" y="725"/>
                    <a:pt x="518" y="725"/>
                  </a:cubicBezTo>
                  <a:cubicBezTo>
                    <a:pt x="807"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17"/>
            <p:cNvSpPr/>
            <p:nvPr/>
          </p:nvSpPr>
          <p:spPr>
            <a:xfrm>
              <a:off x="3722573" y="4683625"/>
              <a:ext cx="30736" cy="21240"/>
            </a:xfrm>
            <a:custGeom>
              <a:avLst/>
              <a:gdLst/>
              <a:ahLst/>
              <a:cxnLst/>
              <a:rect l="l" t="t" r="r" b="b"/>
              <a:pathLst>
                <a:path w="1026" h="709" extrusionOk="0">
                  <a:moveTo>
                    <a:pt x="536" y="0"/>
                  </a:moveTo>
                  <a:cubicBezTo>
                    <a:pt x="240" y="0"/>
                    <a:pt x="0" y="406"/>
                    <a:pt x="294" y="619"/>
                  </a:cubicBezTo>
                  <a:cubicBezTo>
                    <a:pt x="370" y="682"/>
                    <a:pt x="449" y="708"/>
                    <a:pt x="524" y="708"/>
                  </a:cubicBezTo>
                  <a:cubicBezTo>
                    <a:pt x="808" y="708"/>
                    <a:pt x="1025" y="324"/>
                    <a:pt x="761" y="86"/>
                  </a:cubicBezTo>
                  <a:cubicBezTo>
                    <a:pt x="687" y="26"/>
                    <a:pt x="610" y="0"/>
                    <a:pt x="536"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17"/>
            <p:cNvSpPr/>
            <p:nvPr/>
          </p:nvSpPr>
          <p:spPr>
            <a:xfrm>
              <a:off x="3767237" y="4670025"/>
              <a:ext cx="30916" cy="21719"/>
            </a:xfrm>
            <a:custGeom>
              <a:avLst/>
              <a:gdLst/>
              <a:ahLst/>
              <a:cxnLst/>
              <a:rect l="l" t="t" r="r" b="b"/>
              <a:pathLst>
                <a:path w="1032" h="725" extrusionOk="0">
                  <a:moveTo>
                    <a:pt x="527" y="0"/>
                  </a:moveTo>
                  <a:cubicBezTo>
                    <a:pt x="234" y="0"/>
                    <a:pt x="0" y="397"/>
                    <a:pt x="271" y="640"/>
                  </a:cubicBezTo>
                  <a:cubicBezTo>
                    <a:pt x="344" y="700"/>
                    <a:pt x="421" y="725"/>
                    <a:pt x="494" y="725"/>
                  </a:cubicBezTo>
                  <a:cubicBezTo>
                    <a:pt x="790" y="725"/>
                    <a:pt x="1032" y="313"/>
                    <a:pt x="738" y="73"/>
                  </a:cubicBezTo>
                  <a:cubicBezTo>
                    <a:pt x="668" y="22"/>
                    <a:pt x="596" y="0"/>
                    <a:pt x="527"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17"/>
            <p:cNvSpPr/>
            <p:nvPr/>
          </p:nvSpPr>
          <p:spPr>
            <a:xfrm>
              <a:off x="3757441" y="4728978"/>
              <a:ext cx="30916" cy="21719"/>
            </a:xfrm>
            <a:custGeom>
              <a:avLst/>
              <a:gdLst/>
              <a:ahLst/>
              <a:cxnLst/>
              <a:rect l="l" t="t" r="r" b="b"/>
              <a:pathLst>
                <a:path w="1032" h="725" extrusionOk="0">
                  <a:moveTo>
                    <a:pt x="551" y="0"/>
                  </a:moveTo>
                  <a:cubicBezTo>
                    <a:pt x="250" y="0"/>
                    <a:pt x="0" y="397"/>
                    <a:pt x="297" y="640"/>
                  </a:cubicBezTo>
                  <a:cubicBezTo>
                    <a:pt x="370" y="700"/>
                    <a:pt x="446" y="725"/>
                    <a:pt x="518" y="725"/>
                  </a:cubicBezTo>
                  <a:cubicBezTo>
                    <a:pt x="806"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17"/>
            <p:cNvSpPr/>
            <p:nvPr/>
          </p:nvSpPr>
          <p:spPr>
            <a:xfrm>
              <a:off x="4099351" y="5044229"/>
              <a:ext cx="30437" cy="21360"/>
            </a:xfrm>
            <a:custGeom>
              <a:avLst/>
              <a:gdLst/>
              <a:ahLst/>
              <a:cxnLst/>
              <a:rect l="l" t="t" r="r" b="b"/>
              <a:pathLst>
                <a:path w="1016" h="713" extrusionOk="0">
                  <a:moveTo>
                    <a:pt x="496" y="1"/>
                  </a:moveTo>
                  <a:cubicBezTo>
                    <a:pt x="213" y="1"/>
                    <a:pt x="1" y="385"/>
                    <a:pt x="292" y="623"/>
                  </a:cubicBezTo>
                  <a:cubicBezTo>
                    <a:pt x="361" y="686"/>
                    <a:pt x="436" y="712"/>
                    <a:pt x="508" y="712"/>
                  </a:cubicBezTo>
                  <a:cubicBezTo>
                    <a:pt x="783" y="712"/>
                    <a:pt x="1016" y="328"/>
                    <a:pt x="725" y="90"/>
                  </a:cubicBezTo>
                  <a:cubicBezTo>
                    <a:pt x="649" y="27"/>
                    <a:pt x="570" y="1"/>
                    <a:pt x="49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17"/>
            <p:cNvSpPr/>
            <p:nvPr/>
          </p:nvSpPr>
          <p:spPr>
            <a:xfrm>
              <a:off x="4148029" y="5045337"/>
              <a:ext cx="30826" cy="22139"/>
            </a:xfrm>
            <a:custGeom>
              <a:avLst/>
              <a:gdLst/>
              <a:ahLst/>
              <a:cxnLst/>
              <a:rect l="l" t="t" r="r" b="b"/>
              <a:pathLst>
                <a:path w="1029" h="739" extrusionOk="0">
                  <a:moveTo>
                    <a:pt x="514" y="1"/>
                  </a:moveTo>
                  <a:cubicBezTo>
                    <a:pt x="226" y="1"/>
                    <a:pt x="0" y="413"/>
                    <a:pt x="268" y="653"/>
                  </a:cubicBezTo>
                  <a:cubicBezTo>
                    <a:pt x="341" y="713"/>
                    <a:pt x="418" y="738"/>
                    <a:pt x="491" y="738"/>
                  </a:cubicBezTo>
                  <a:cubicBezTo>
                    <a:pt x="787" y="738"/>
                    <a:pt x="1029" y="327"/>
                    <a:pt x="735" y="86"/>
                  </a:cubicBezTo>
                  <a:cubicBezTo>
                    <a:pt x="662" y="26"/>
                    <a:pt x="586" y="1"/>
                    <a:pt x="514"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MAIN_POINT_1">
    <p:spTree>
      <p:nvGrpSpPr>
        <p:cNvPr id="1" name="Shape 5188"/>
        <p:cNvGrpSpPr/>
        <p:nvPr/>
      </p:nvGrpSpPr>
      <p:grpSpPr>
        <a:xfrm>
          <a:off x="0" y="0"/>
          <a:ext cx="0" cy="0"/>
          <a:chOff x="0" y="0"/>
          <a:chExt cx="0" cy="0"/>
        </a:xfrm>
      </p:grpSpPr>
      <p:sp>
        <p:nvSpPr>
          <p:cNvPr id="5189" name="Google Shape;5189;p19"/>
          <p:cNvSpPr txBox="1">
            <a:spLocks noGrp="1"/>
          </p:cNvSpPr>
          <p:nvPr>
            <p:ph type="subTitle" idx="1"/>
          </p:nvPr>
        </p:nvSpPr>
        <p:spPr>
          <a:xfrm>
            <a:off x="1261200" y="1926575"/>
            <a:ext cx="6621600" cy="812100"/>
          </a:xfrm>
          <a:prstGeom prst="rect">
            <a:avLst/>
          </a:prstGeom>
        </p:spPr>
        <p:txBody>
          <a:bodyPr spcFirstLastPara="1" wrap="square" lIns="91425" tIns="91425" rIns="91425" bIns="91425" anchor="ctr" anchorCtr="0">
            <a:noAutofit/>
          </a:bodyPr>
          <a:lstStyle>
            <a:lvl1pPr lvl="0" algn="ctr" rtl="0">
              <a:lnSpc>
                <a:spcPct val="100000"/>
              </a:lnSpc>
              <a:spcBef>
                <a:spcPts val="0"/>
              </a:spcBef>
              <a:spcAft>
                <a:spcPts val="0"/>
              </a:spcAft>
              <a:buNone/>
              <a:defRPr>
                <a:latin typeface="Nunito"/>
                <a:ea typeface="Nunito"/>
                <a:cs typeface="Nunito"/>
                <a:sym typeface="Nunito"/>
              </a:defRPr>
            </a:lvl1pPr>
            <a:lvl2pPr lvl="1" algn="ctr" rtl="0">
              <a:lnSpc>
                <a:spcPct val="100000"/>
              </a:lnSpc>
              <a:spcBef>
                <a:spcPts val="0"/>
              </a:spcBef>
              <a:spcAft>
                <a:spcPts val="0"/>
              </a:spcAft>
              <a:buNone/>
              <a:defRPr>
                <a:latin typeface="Nunito"/>
                <a:ea typeface="Nunito"/>
                <a:cs typeface="Nunito"/>
                <a:sym typeface="Nunito"/>
              </a:defRPr>
            </a:lvl2pPr>
            <a:lvl3pPr lvl="2" algn="ctr" rtl="0">
              <a:lnSpc>
                <a:spcPct val="100000"/>
              </a:lnSpc>
              <a:spcBef>
                <a:spcPts val="0"/>
              </a:spcBef>
              <a:spcAft>
                <a:spcPts val="0"/>
              </a:spcAft>
              <a:buNone/>
              <a:defRPr>
                <a:latin typeface="Nunito"/>
                <a:ea typeface="Nunito"/>
                <a:cs typeface="Nunito"/>
                <a:sym typeface="Nunito"/>
              </a:defRPr>
            </a:lvl3pPr>
            <a:lvl4pPr lvl="3" algn="ctr" rtl="0">
              <a:lnSpc>
                <a:spcPct val="100000"/>
              </a:lnSpc>
              <a:spcBef>
                <a:spcPts val="0"/>
              </a:spcBef>
              <a:spcAft>
                <a:spcPts val="0"/>
              </a:spcAft>
              <a:buNone/>
              <a:defRPr>
                <a:latin typeface="Nunito"/>
                <a:ea typeface="Nunito"/>
                <a:cs typeface="Nunito"/>
                <a:sym typeface="Nunito"/>
              </a:defRPr>
            </a:lvl4pPr>
            <a:lvl5pPr lvl="4" algn="ctr" rtl="0">
              <a:lnSpc>
                <a:spcPct val="100000"/>
              </a:lnSpc>
              <a:spcBef>
                <a:spcPts val="0"/>
              </a:spcBef>
              <a:spcAft>
                <a:spcPts val="0"/>
              </a:spcAft>
              <a:buNone/>
              <a:defRPr>
                <a:latin typeface="Nunito"/>
                <a:ea typeface="Nunito"/>
                <a:cs typeface="Nunito"/>
                <a:sym typeface="Nunito"/>
              </a:defRPr>
            </a:lvl5pPr>
            <a:lvl6pPr lvl="5" algn="ctr" rtl="0">
              <a:lnSpc>
                <a:spcPct val="100000"/>
              </a:lnSpc>
              <a:spcBef>
                <a:spcPts val="0"/>
              </a:spcBef>
              <a:spcAft>
                <a:spcPts val="0"/>
              </a:spcAft>
              <a:buNone/>
              <a:defRPr>
                <a:latin typeface="Nunito"/>
                <a:ea typeface="Nunito"/>
                <a:cs typeface="Nunito"/>
                <a:sym typeface="Nunito"/>
              </a:defRPr>
            </a:lvl6pPr>
            <a:lvl7pPr lvl="6" algn="ctr" rtl="0">
              <a:lnSpc>
                <a:spcPct val="100000"/>
              </a:lnSpc>
              <a:spcBef>
                <a:spcPts val="0"/>
              </a:spcBef>
              <a:spcAft>
                <a:spcPts val="0"/>
              </a:spcAft>
              <a:buNone/>
              <a:defRPr>
                <a:latin typeface="Nunito"/>
                <a:ea typeface="Nunito"/>
                <a:cs typeface="Nunito"/>
                <a:sym typeface="Nunito"/>
              </a:defRPr>
            </a:lvl7pPr>
            <a:lvl8pPr lvl="7" algn="ctr" rtl="0">
              <a:lnSpc>
                <a:spcPct val="100000"/>
              </a:lnSpc>
              <a:spcBef>
                <a:spcPts val="0"/>
              </a:spcBef>
              <a:spcAft>
                <a:spcPts val="0"/>
              </a:spcAft>
              <a:buNone/>
              <a:defRPr>
                <a:latin typeface="Nunito"/>
                <a:ea typeface="Nunito"/>
                <a:cs typeface="Nunito"/>
                <a:sym typeface="Nunito"/>
              </a:defRPr>
            </a:lvl8pPr>
            <a:lvl9pPr lvl="8" algn="ctr" rtl="0">
              <a:lnSpc>
                <a:spcPct val="100000"/>
              </a:lnSpc>
              <a:spcBef>
                <a:spcPts val="0"/>
              </a:spcBef>
              <a:spcAft>
                <a:spcPts val="0"/>
              </a:spcAft>
              <a:buNone/>
              <a:defRPr>
                <a:latin typeface="Nunito"/>
                <a:ea typeface="Nunito"/>
                <a:cs typeface="Nunito"/>
                <a:sym typeface="Nunito"/>
              </a:defRPr>
            </a:lvl9pPr>
          </a:lstStyle>
          <a:p>
            <a:endParaRPr/>
          </a:p>
        </p:txBody>
      </p:sp>
      <p:sp>
        <p:nvSpPr>
          <p:cNvPr id="5190" name="Google Shape;5190;p19"/>
          <p:cNvSpPr txBox="1">
            <a:spLocks noGrp="1"/>
          </p:cNvSpPr>
          <p:nvPr>
            <p:ph type="subTitle" idx="2"/>
          </p:nvPr>
        </p:nvSpPr>
        <p:spPr>
          <a:xfrm>
            <a:off x="3014200" y="2718625"/>
            <a:ext cx="3242700" cy="4983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None/>
              <a:defRPr sz="2400">
                <a:solidFill>
                  <a:schemeClr val="dk1"/>
                </a:solidFill>
              </a:defRPr>
            </a:lvl1pPr>
            <a:lvl2pPr lvl="1" algn="ctr" rtl="0">
              <a:lnSpc>
                <a:spcPct val="100000"/>
              </a:lnSpc>
              <a:spcBef>
                <a:spcPts val="0"/>
              </a:spcBef>
              <a:spcAft>
                <a:spcPts val="0"/>
              </a:spcAft>
              <a:buNone/>
              <a:defRPr sz="2400">
                <a:solidFill>
                  <a:schemeClr val="dk1"/>
                </a:solidFill>
              </a:defRPr>
            </a:lvl2pPr>
            <a:lvl3pPr lvl="2" algn="ctr" rtl="0">
              <a:lnSpc>
                <a:spcPct val="100000"/>
              </a:lnSpc>
              <a:spcBef>
                <a:spcPts val="0"/>
              </a:spcBef>
              <a:spcAft>
                <a:spcPts val="0"/>
              </a:spcAft>
              <a:buNone/>
              <a:defRPr sz="2400">
                <a:solidFill>
                  <a:schemeClr val="dk1"/>
                </a:solidFill>
              </a:defRPr>
            </a:lvl3pPr>
            <a:lvl4pPr lvl="3" algn="ctr" rtl="0">
              <a:lnSpc>
                <a:spcPct val="100000"/>
              </a:lnSpc>
              <a:spcBef>
                <a:spcPts val="0"/>
              </a:spcBef>
              <a:spcAft>
                <a:spcPts val="0"/>
              </a:spcAft>
              <a:buNone/>
              <a:defRPr sz="2400">
                <a:solidFill>
                  <a:schemeClr val="dk1"/>
                </a:solidFill>
              </a:defRPr>
            </a:lvl4pPr>
            <a:lvl5pPr lvl="4" algn="ctr" rtl="0">
              <a:lnSpc>
                <a:spcPct val="100000"/>
              </a:lnSpc>
              <a:spcBef>
                <a:spcPts val="0"/>
              </a:spcBef>
              <a:spcAft>
                <a:spcPts val="0"/>
              </a:spcAft>
              <a:buNone/>
              <a:defRPr sz="2400">
                <a:solidFill>
                  <a:schemeClr val="dk1"/>
                </a:solidFill>
              </a:defRPr>
            </a:lvl5pPr>
            <a:lvl6pPr lvl="5" algn="ctr" rtl="0">
              <a:lnSpc>
                <a:spcPct val="100000"/>
              </a:lnSpc>
              <a:spcBef>
                <a:spcPts val="0"/>
              </a:spcBef>
              <a:spcAft>
                <a:spcPts val="0"/>
              </a:spcAft>
              <a:buNone/>
              <a:defRPr sz="2400">
                <a:solidFill>
                  <a:schemeClr val="dk1"/>
                </a:solidFill>
              </a:defRPr>
            </a:lvl6pPr>
            <a:lvl7pPr lvl="6" algn="ctr" rtl="0">
              <a:lnSpc>
                <a:spcPct val="100000"/>
              </a:lnSpc>
              <a:spcBef>
                <a:spcPts val="0"/>
              </a:spcBef>
              <a:spcAft>
                <a:spcPts val="0"/>
              </a:spcAft>
              <a:buNone/>
              <a:defRPr sz="2400">
                <a:solidFill>
                  <a:schemeClr val="dk1"/>
                </a:solidFill>
              </a:defRPr>
            </a:lvl7pPr>
            <a:lvl8pPr lvl="7" algn="ctr" rtl="0">
              <a:lnSpc>
                <a:spcPct val="100000"/>
              </a:lnSpc>
              <a:spcBef>
                <a:spcPts val="0"/>
              </a:spcBef>
              <a:spcAft>
                <a:spcPts val="0"/>
              </a:spcAft>
              <a:buNone/>
              <a:defRPr sz="2400">
                <a:solidFill>
                  <a:schemeClr val="dk1"/>
                </a:solidFill>
              </a:defRPr>
            </a:lvl8pPr>
            <a:lvl9pPr lvl="8" algn="ctr" rtl="0">
              <a:lnSpc>
                <a:spcPct val="100000"/>
              </a:lnSpc>
              <a:spcBef>
                <a:spcPts val="0"/>
              </a:spcBef>
              <a:spcAft>
                <a:spcPts val="0"/>
              </a:spcAft>
              <a:buNone/>
              <a:defRPr sz="2400">
                <a:solidFill>
                  <a:schemeClr val="dk1"/>
                </a:solidFill>
              </a:defRPr>
            </a:lvl9pPr>
          </a:lstStyle>
          <a:p>
            <a:endParaRPr/>
          </a:p>
        </p:txBody>
      </p:sp>
      <p:grpSp>
        <p:nvGrpSpPr>
          <p:cNvPr id="5191" name="Google Shape;5191;p19"/>
          <p:cNvGrpSpPr/>
          <p:nvPr/>
        </p:nvGrpSpPr>
        <p:grpSpPr>
          <a:xfrm rot="10800000" flipH="1">
            <a:off x="8878679" y="4192408"/>
            <a:ext cx="161913" cy="145916"/>
            <a:chOff x="7737341" y="1046941"/>
            <a:chExt cx="161913" cy="145916"/>
          </a:xfrm>
        </p:grpSpPr>
        <p:sp>
          <p:nvSpPr>
            <p:cNvPr id="5192" name="Google Shape;5192;p19"/>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19"/>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19"/>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195" name="Google Shape;5195;p19"/>
          <p:cNvGrpSpPr/>
          <p:nvPr/>
        </p:nvGrpSpPr>
        <p:grpSpPr>
          <a:xfrm rot="10800000" flipH="1">
            <a:off x="133081" y="4154335"/>
            <a:ext cx="155469" cy="141087"/>
            <a:chOff x="737385" y="1492952"/>
            <a:chExt cx="161913" cy="146935"/>
          </a:xfrm>
        </p:grpSpPr>
        <p:sp>
          <p:nvSpPr>
            <p:cNvPr id="5196" name="Google Shape;5196;p19"/>
            <p:cNvSpPr/>
            <p:nvPr/>
          </p:nvSpPr>
          <p:spPr>
            <a:xfrm>
              <a:off x="737385" y="1587881"/>
              <a:ext cx="67974" cy="52006"/>
            </a:xfrm>
            <a:custGeom>
              <a:avLst/>
              <a:gdLst/>
              <a:ahLst/>
              <a:cxnLst/>
              <a:rect l="l" t="t" r="r" b="b"/>
              <a:pathLst>
                <a:path w="2269" h="1736" extrusionOk="0">
                  <a:moveTo>
                    <a:pt x="1135" y="1"/>
                  </a:moveTo>
                  <a:cubicBezTo>
                    <a:pt x="0" y="1"/>
                    <a:pt x="0" y="1735"/>
                    <a:pt x="1135" y="1735"/>
                  </a:cubicBezTo>
                  <a:cubicBezTo>
                    <a:pt x="2269" y="1735"/>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19"/>
            <p:cNvSpPr/>
            <p:nvPr/>
          </p:nvSpPr>
          <p:spPr>
            <a:xfrm>
              <a:off x="790346" y="1492952"/>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19"/>
            <p:cNvSpPr/>
            <p:nvPr/>
          </p:nvSpPr>
          <p:spPr>
            <a:xfrm>
              <a:off x="832314" y="1587881"/>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199" name="Google Shape;5199;p19"/>
          <p:cNvSpPr/>
          <p:nvPr/>
        </p:nvSpPr>
        <p:spPr>
          <a:xfrm rot="10800000" flipH="1">
            <a:off x="-220837" y="-39388"/>
            <a:ext cx="4086310" cy="637730"/>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19"/>
          <p:cNvSpPr/>
          <p:nvPr/>
        </p:nvSpPr>
        <p:spPr>
          <a:xfrm rot="10800000" flipH="1">
            <a:off x="4522213" y="4474941"/>
            <a:ext cx="4656952" cy="727225"/>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201" name="Google Shape;5201;p19"/>
          <p:cNvGrpSpPr/>
          <p:nvPr/>
        </p:nvGrpSpPr>
        <p:grpSpPr>
          <a:xfrm rot="10800000" flipH="1">
            <a:off x="1631641" y="4295292"/>
            <a:ext cx="415920" cy="1078251"/>
            <a:chOff x="1823086" y="-208516"/>
            <a:chExt cx="433159" cy="1122944"/>
          </a:xfrm>
        </p:grpSpPr>
        <p:sp>
          <p:nvSpPr>
            <p:cNvPr id="5202" name="Google Shape;5202;p19"/>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19"/>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19"/>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19"/>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19"/>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19"/>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19"/>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19"/>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0" name="Google Shape;5210;p19"/>
          <p:cNvGrpSpPr/>
          <p:nvPr/>
        </p:nvGrpSpPr>
        <p:grpSpPr>
          <a:xfrm rot="10800000" flipH="1">
            <a:off x="-316944" y="3968424"/>
            <a:ext cx="1350351" cy="863364"/>
            <a:chOff x="-206267" y="355694"/>
            <a:chExt cx="1406323" cy="899150"/>
          </a:xfrm>
        </p:grpSpPr>
        <p:sp>
          <p:nvSpPr>
            <p:cNvPr id="5211" name="Google Shape;5211;p19"/>
            <p:cNvSpPr/>
            <p:nvPr/>
          </p:nvSpPr>
          <p:spPr>
            <a:xfrm>
              <a:off x="-206267" y="355694"/>
              <a:ext cx="1329334" cy="847138"/>
            </a:xfrm>
            <a:custGeom>
              <a:avLst/>
              <a:gdLst/>
              <a:ahLst/>
              <a:cxnLst/>
              <a:rect l="l" t="t" r="r" b="b"/>
              <a:pathLst>
                <a:path w="44374" h="28278" extrusionOk="0">
                  <a:moveTo>
                    <a:pt x="486" y="0"/>
                  </a:moveTo>
                  <a:cubicBezTo>
                    <a:pt x="131" y="0"/>
                    <a:pt x="1" y="542"/>
                    <a:pt x="380" y="606"/>
                  </a:cubicBezTo>
                  <a:cubicBezTo>
                    <a:pt x="7585" y="1873"/>
                    <a:pt x="13723" y="6143"/>
                    <a:pt x="19227" y="10713"/>
                  </a:cubicBezTo>
                  <a:cubicBezTo>
                    <a:pt x="21862" y="12914"/>
                    <a:pt x="24397" y="15149"/>
                    <a:pt x="26832" y="17518"/>
                  </a:cubicBezTo>
                  <a:cubicBezTo>
                    <a:pt x="29134" y="19786"/>
                    <a:pt x="31436" y="22021"/>
                    <a:pt x="34038" y="23956"/>
                  </a:cubicBezTo>
                  <a:cubicBezTo>
                    <a:pt x="35472" y="24990"/>
                    <a:pt x="37006" y="25957"/>
                    <a:pt x="38641" y="26658"/>
                  </a:cubicBezTo>
                  <a:cubicBezTo>
                    <a:pt x="39408" y="27025"/>
                    <a:pt x="40242" y="27325"/>
                    <a:pt x="41076" y="27592"/>
                  </a:cubicBezTo>
                  <a:cubicBezTo>
                    <a:pt x="42010" y="27858"/>
                    <a:pt x="42944" y="27925"/>
                    <a:pt x="43845" y="28259"/>
                  </a:cubicBezTo>
                  <a:cubicBezTo>
                    <a:pt x="43882" y="28271"/>
                    <a:pt x="43918" y="28277"/>
                    <a:pt x="43951" y="28277"/>
                  </a:cubicBezTo>
                  <a:cubicBezTo>
                    <a:pt x="44271" y="28277"/>
                    <a:pt x="44374" y="27746"/>
                    <a:pt x="44011" y="27625"/>
                  </a:cubicBezTo>
                  <a:cubicBezTo>
                    <a:pt x="43211" y="27358"/>
                    <a:pt x="42377" y="27291"/>
                    <a:pt x="41543" y="27058"/>
                  </a:cubicBezTo>
                  <a:cubicBezTo>
                    <a:pt x="40776" y="26858"/>
                    <a:pt x="40008" y="26591"/>
                    <a:pt x="39241" y="26257"/>
                  </a:cubicBezTo>
                  <a:cubicBezTo>
                    <a:pt x="37774" y="25624"/>
                    <a:pt x="36373" y="24823"/>
                    <a:pt x="35038" y="23889"/>
                  </a:cubicBezTo>
                  <a:cubicBezTo>
                    <a:pt x="32370" y="22054"/>
                    <a:pt x="30035" y="19786"/>
                    <a:pt x="27733" y="17518"/>
                  </a:cubicBezTo>
                  <a:cubicBezTo>
                    <a:pt x="25298" y="15183"/>
                    <a:pt x="22796" y="12914"/>
                    <a:pt x="20194" y="10713"/>
                  </a:cubicBezTo>
                  <a:cubicBezTo>
                    <a:pt x="17492" y="8445"/>
                    <a:pt x="14657" y="6243"/>
                    <a:pt x="11622" y="4375"/>
                  </a:cubicBezTo>
                  <a:cubicBezTo>
                    <a:pt x="8219" y="2307"/>
                    <a:pt x="4483" y="706"/>
                    <a:pt x="547" y="5"/>
                  </a:cubicBezTo>
                  <a:cubicBezTo>
                    <a:pt x="526" y="2"/>
                    <a:pt x="506" y="0"/>
                    <a:pt x="486"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19"/>
            <p:cNvSpPr/>
            <p:nvPr/>
          </p:nvSpPr>
          <p:spPr>
            <a:xfrm>
              <a:off x="597494" y="885935"/>
              <a:ext cx="69981" cy="159014"/>
            </a:xfrm>
            <a:custGeom>
              <a:avLst/>
              <a:gdLst/>
              <a:ahLst/>
              <a:cxnLst/>
              <a:rect l="l" t="t" r="r" b="b"/>
              <a:pathLst>
                <a:path w="2336" h="5308" extrusionOk="0">
                  <a:moveTo>
                    <a:pt x="793" y="0"/>
                  </a:moveTo>
                  <a:cubicBezTo>
                    <a:pt x="659" y="0"/>
                    <a:pt x="517" y="84"/>
                    <a:pt x="501" y="250"/>
                  </a:cubicBezTo>
                  <a:cubicBezTo>
                    <a:pt x="401" y="1385"/>
                    <a:pt x="0" y="2419"/>
                    <a:pt x="267" y="3553"/>
                  </a:cubicBezTo>
                  <a:cubicBezTo>
                    <a:pt x="401" y="4020"/>
                    <a:pt x="601" y="5020"/>
                    <a:pt x="1101" y="5254"/>
                  </a:cubicBezTo>
                  <a:cubicBezTo>
                    <a:pt x="1185" y="5291"/>
                    <a:pt x="1261" y="5308"/>
                    <a:pt x="1330" y="5308"/>
                  </a:cubicBezTo>
                  <a:cubicBezTo>
                    <a:pt x="1508" y="5308"/>
                    <a:pt x="1639" y="5198"/>
                    <a:pt x="1735" y="5054"/>
                  </a:cubicBezTo>
                  <a:cubicBezTo>
                    <a:pt x="1768" y="5020"/>
                    <a:pt x="1802" y="4987"/>
                    <a:pt x="1802" y="4954"/>
                  </a:cubicBezTo>
                  <a:cubicBezTo>
                    <a:pt x="1902" y="4754"/>
                    <a:pt x="1968" y="4553"/>
                    <a:pt x="2035" y="4353"/>
                  </a:cubicBezTo>
                  <a:cubicBezTo>
                    <a:pt x="2335" y="3119"/>
                    <a:pt x="1535" y="1818"/>
                    <a:pt x="1235" y="651"/>
                  </a:cubicBezTo>
                  <a:cubicBezTo>
                    <a:pt x="1201" y="517"/>
                    <a:pt x="1101" y="484"/>
                    <a:pt x="1001" y="484"/>
                  </a:cubicBezTo>
                  <a:cubicBezTo>
                    <a:pt x="1001" y="384"/>
                    <a:pt x="1034" y="317"/>
                    <a:pt x="1034" y="250"/>
                  </a:cubicBezTo>
                  <a:cubicBezTo>
                    <a:pt x="1051" y="84"/>
                    <a:pt x="926" y="0"/>
                    <a:pt x="79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19"/>
            <p:cNvSpPr/>
            <p:nvPr/>
          </p:nvSpPr>
          <p:spPr>
            <a:xfrm>
              <a:off x="702218" y="915411"/>
              <a:ext cx="138134" cy="70969"/>
            </a:xfrm>
            <a:custGeom>
              <a:avLst/>
              <a:gdLst/>
              <a:ahLst/>
              <a:cxnLst/>
              <a:rect l="l" t="t" r="r" b="b"/>
              <a:pathLst>
                <a:path w="4611" h="2369" extrusionOk="0">
                  <a:moveTo>
                    <a:pt x="3670" y="0"/>
                  </a:moveTo>
                  <a:cubicBezTo>
                    <a:pt x="3399" y="0"/>
                    <a:pt x="3117" y="57"/>
                    <a:pt x="2942" y="100"/>
                  </a:cubicBezTo>
                  <a:cubicBezTo>
                    <a:pt x="1875" y="300"/>
                    <a:pt x="974" y="1034"/>
                    <a:pt x="207" y="1735"/>
                  </a:cubicBezTo>
                  <a:cubicBezTo>
                    <a:pt x="0" y="1916"/>
                    <a:pt x="174" y="2177"/>
                    <a:pt x="387" y="2177"/>
                  </a:cubicBezTo>
                  <a:cubicBezTo>
                    <a:pt x="448" y="2177"/>
                    <a:pt x="514" y="2154"/>
                    <a:pt x="574" y="2102"/>
                  </a:cubicBezTo>
                  <a:cubicBezTo>
                    <a:pt x="607" y="2202"/>
                    <a:pt x="674" y="2269"/>
                    <a:pt x="774" y="2269"/>
                  </a:cubicBezTo>
                  <a:cubicBezTo>
                    <a:pt x="807" y="2302"/>
                    <a:pt x="841" y="2302"/>
                    <a:pt x="874" y="2302"/>
                  </a:cubicBezTo>
                  <a:cubicBezTo>
                    <a:pt x="908" y="2302"/>
                    <a:pt x="941" y="2335"/>
                    <a:pt x="1008" y="2335"/>
                  </a:cubicBezTo>
                  <a:cubicBezTo>
                    <a:pt x="1041" y="2369"/>
                    <a:pt x="1108" y="2369"/>
                    <a:pt x="1174" y="2369"/>
                  </a:cubicBezTo>
                  <a:cubicBezTo>
                    <a:pt x="1241" y="2335"/>
                    <a:pt x="1308" y="2335"/>
                    <a:pt x="1375" y="2302"/>
                  </a:cubicBezTo>
                  <a:cubicBezTo>
                    <a:pt x="1508" y="2302"/>
                    <a:pt x="1675" y="2269"/>
                    <a:pt x="1842" y="2202"/>
                  </a:cubicBezTo>
                  <a:cubicBezTo>
                    <a:pt x="3076" y="2068"/>
                    <a:pt x="4610" y="1635"/>
                    <a:pt x="4410" y="434"/>
                  </a:cubicBezTo>
                  <a:cubicBezTo>
                    <a:pt x="4354" y="95"/>
                    <a:pt x="4021" y="0"/>
                    <a:pt x="367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19"/>
            <p:cNvSpPr/>
            <p:nvPr/>
          </p:nvSpPr>
          <p:spPr>
            <a:xfrm>
              <a:off x="751374" y="1028883"/>
              <a:ext cx="62971" cy="125642"/>
            </a:xfrm>
            <a:custGeom>
              <a:avLst/>
              <a:gdLst/>
              <a:ahLst/>
              <a:cxnLst/>
              <a:rect l="l" t="t" r="r" b="b"/>
              <a:pathLst>
                <a:path w="2102" h="4194" extrusionOk="0">
                  <a:moveTo>
                    <a:pt x="680" y="0"/>
                  </a:moveTo>
                  <a:cubicBezTo>
                    <a:pt x="571" y="0"/>
                    <a:pt x="457" y="56"/>
                    <a:pt x="401" y="182"/>
                  </a:cubicBezTo>
                  <a:cubicBezTo>
                    <a:pt x="0" y="1116"/>
                    <a:pt x="34" y="2283"/>
                    <a:pt x="367" y="3251"/>
                  </a:cubicBezTo>
                  <a:cubicBezTo>
                    <a:pt x="491" y="3621"/>
                    <a:pt x="816" y="4194"/>
                    <a:pt x="1207" y="4194"/>
                  </a:cubicBezTo>
                  <a:cubicBezTo>
                    <a:pt x="1343" y="4194"/>
                    <a:pt x="1488" y="4124"/>
                    <a:pt x="1635" y="3951"/>
                  </a:cubicBezTo>
                  <a:cubicBezTo>
                    <a:pt x="2102" y="3351"/>
                    <a:pt x="1868" y="2450"/>
                    <a:pt x="1735" y="1783"/>
                  </a:cubicBezTo>
                  <a:cubicBezTo>
                    <a:pt x="1635" y="1416"/>
                    <a:pt x="1435" y="349"/>
                    <a:pt x="934" y="282"/>
                  </a:cubicBezTo>
                  <a:cubicBezTo>
                    <a:pt x="973" y="107"/>
                    <a:pt x="832" y="0"/>
                    <a:pt x="68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19"/>
            <p:cNvSpPr/>
            <p:nvPr/>
          </p:nvSpPr>
          <p:spPr>
            <a:xfrm>
              <a:off x="853402" y="1015612"/>
              <a:ext cx="117823" cy="84001"/>
            </a:xfrm>
            <a:custGeom>
              <a:avLst/>
              <a:gdLst/>
              <a:ahLst/>
              <a:cxnLst/>
              <a:rect l="l" t="t" r="r" b="b"/>
              <a:pathLst>
                <a:path w="3933" h="2804" extrusionOk="0">
                  <a:moveTo>
                    <a:pt x="2844" y="0"/>
                  </a:moveTo>
                  <a:cubicBezTo>
                    <a:pt x="2375" y="0"/>
                    <a:pt x="1847" y="391"/>
                    <a:pt x="1531" y="658"/>
                  </a:cubicBezTo>
                  <a:cubicBezTo>
                    <a:pt x="964" y="1092"/>
                    <a:pt x="297" y="1759"/>
                    <a:pt x="64" y="2493"/>
                  </a:cubicBezTo>
                  <a:cubicBezTo>
                    <a:pt x="1" y="2681"/>
                    <a:pt x="160" y="2803"/>
                    <a:pt x="321" y="2803"/>
                  </a:cubicBezTo>
                  <a:cubicBezTo>
                    <a:pt x="417" y="2803"/>
                    <a:pt x="514" y="2759"/>
                    <a:pt x="564" y="2660"/>
                  </a:cubicBezTo>
                  <a:cubicBezTo>
                    <a:pt x="588" y="2708"/>
                    <a:pt x="631" y="2739"/>
                    <a:pt x="691" y="2739"/>
                  </a:cubicBezTo>
                  <a:cubicBezTo>
                    <a:pt x="713" y="2739"/>
                    <a:pt x="737" y="2735"/>
                    <a:pt x="764" y="2726"/>
                  </a:cubicBezTo>
                  <a:cubicBezTo>
                    <a:pt x="1565" y="2626"/>
                    <a:pt x="2465" y="2459"/>
                    <a:pt x="3132" y="1959"/>
                  </a:cubicBezTo>
                  <a:cubicBezTo>
                    <a:pt x="3666" y="1559"/>
                    <a:pt x="3933" y="691"/>
                    <a:pt x="3333" y="191"/>
                  </a:cubicBezTo>
                  <a:cubicBezTo>
                    <a:pt x="3187" y="55"/>
                    <a:pt x="3020" y="0"/>
                    <a:pt x="284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19"/>
            <p:cNvSpPr/>
            <p:nvPr/>
          </p:nvSpPr>
          <p:spPr>
            <a:xfrm>
              <a:off x="921251" y="1139478"/>
              <a:ext cx="62971" cy="115366"/>
            </a:xfrm>
            <a:custGeom>
              <a:avLst/>
              <a:gdLst/>
              <a:ahLst/>
              <a:cxnLst/>
              <a:rect l="l" t="t" r="r" b="b"/>
              <a:pathLst>
                <a:path w="2102" h="3851" extrusionOk="0">
                  <a:moveTo>
                    <a:pt x="388" y="1"/>
                  </a:moveTo>
                  <a:cubicBezTo>
                    <a:pt x="284" y="1"/>
                    <a:pt x="184" y="59"/>
                    <a:pt x="167" y="192"/>
                  </a:cubicBezTo>
                  <a:cubicBezTo>
                    <a:pt x="0" y="1193"/>
                    <a:pt x="67" y="2127"/>
                    <a:pt x="467" y="3028"/>
                  </a:cubicBezTo>
                  <a:cubicBezTo>
                    <a:pt x="597" y="3288"/>
                    <a:pt x="929" y="3851"/>
                    <a:pt x="1291" y="3851"/>
                  </a:cubicBezTo>
                  <a:cubicBezTo>
                    <a:pt x="1393" y="3851"/>
                    <a:pt x="1498" y="3806"/>
                    <a:pt x="1601" y="3695"/>
                  </a:cubicBezTo>
                  <a:cubicBezTo>
                    <a:pt x="2102" y="3161"/>
                    <a:pt x="1968" y="2394"/>
                    <a:pt x="1768" y="1760"/>
                  </a:cubicBezTo>
                  <a:cubicBezTo>
                    <a:pt x="1601" y="1193"/>
                    <a:pt x="1301" y="393"/>
                    <a:pt x="701" y="192"/>
                  </a:cubicBezTo>
                  <a:cubicBezTo>
                    <a:pt x="684" y="176"/>
                    <a:pt x="676" y="176"/>
                    <a:pt x="667" y="176"/>
                  </a:cubicBezTo>
                  <a:cubicBezTo>
                    <a:pt x="659" y="176"/>
                    <a:pt x="651" y="176"/>
                    <a:pt x="634" y="159"/>
                  </a:cubicBezTo>
                  <a:cubicBezTo>
                    <a:pt x="601" y="59"/>
                    <a:pt x="492" y="1"/>
                    <a:pt x="38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19"/>
            <p:cNvSpPr/>
            <p:nvPr/>
          </p:nvSpPr>
          <p:spPr>
            <a:xfrm>
              <a:off x="999165" y="1094485"/>
              <a:ext cx="88974" cy="73576"/>
            </a:xfrm>
            <a:custGeom>
              <a:avLst/>
              <a:gdLst/>
              <a:ahLst/>
              <a:cxnLst/>
              <a:rect l="l" t="t" r="r" b="b"/>
              <a:pathLst>
                <a:path w="2970" h="2456" extrusionOk="0">
                  <a:moveTo>
                    <a:pt x="2122" y="1"/>
                  </a:moveTo>
                  <a:cubicBezTo>
                    <a:pt x="1736" y="1"/>
                    <a:pt x="1337" y="359"/>
                    <a:pt x="1102" y="594"/>
                  </a:cubicBezTo>
                  <a:cubicBezTo>
                    <a:pt x="668" y="961"/>
                    <a:pt x="201" y="1494"/>
                    <a:pt x="34" y="2028"/>
                  </a:cubicBezTo>
                  <a:cubicBezTo>
                    <a:pt x="1" y="2228"/>
                    <a:pt x="101" y="2328"/>
                    <a:pt x="234" y="2362"/>
                  </a:cubicBezTo>
                  <a:cubicBezTo>
                    <a:pt x="305" y="2409"/>
                    <a:pt x="376" y="2456"/>
                    <a:pt x="459" y="2456"/>
                  </a:cubicBezTo>
                  <a:cubicBezTo>
                    <a:pt x="493" y="2456"/>
                    <a:pt x="529" y="2448"/>
                    <a:pt x="568" y="2428"/>
                  </a:cubicBezTo>
                  <a:cubicBezTo>
                    <a:pt x="1168" y="2161"/>
                    <a:pt x="1769" y="2061"/>
                    <a:pt x="2303" y="1628"/>
                  </a:cubicBezTo>
                  <a:cubicBezTo>
                    <a:pt x="2670" y="1327"/>
                    <a:pt x="2970" y="427"/>
                    <a:pt x="2436" y="93"/>
                  </a:cubicBezTo>
                  <a:cubicBezTo>
                    <a:pt x="2335" y="28"/>
                    <a:pt x="2229" y="1"/>
                    <a:pt x="21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19"/>
            <p:cNvSpPr/>
            <p:nvPr/>
          </p:nvSpPr>
          <p:spPr>
            <a:xfrm>
              <a:off x="1060693" y="1176263"/>
              <a:ext cx="139362" cy="76422"/>
            </a:xfrm>
            <a:custGeom>
              <a:avLst/>
              <a:gdLst/>
              <a:ahLst/>
              <a:cxnLst/>
              <a:rect l="l" t="t" r="r" b="b"/>
              <a:pathLst>
                <a:path w="4652" h="2551" extrusionOk="0">
                  <a:moveTo>
                    <a:pt x="368" y="0"/>
                  </a:moveTo>
                  <a:cubicBezTo>
                    <a:pt x="187" y="0"/>
                    <a:pt x="0" y="192"/>
                    <a:pt x="115" y="399"/>
                  </a:cubicBezTo>
                  <a:cubicBezTo>
                    <a:pt x="482" y="1099"/>
                    <a:pt x="1383" y="1633"/>
                    <a:pt x="2050" y="2033"/>
                  </a:cubicBezTo>
                  <a:cubicBezTo>
                    <a:pt x="2413" y="2238"/>
                    <a:pt x="2977" y="2550"/>
                    <a:pt x="3458" y="2550"/>
                  </a:cubicBezTo>
                  <a:cubicBezTo>
                    <a:pt x="3684" y="2550"/>
                    <a:pt x="3891" y="2481"/>
                    <a:pt x="4051" y="2300"/>
                  </a:cubicBezTo>
                  <a:cubicBezTo>
                    <a:pt x="4652" y="1666"/>
                    <a:pt x="3885" y="966"/>
                    <a:pt x="3351" y="732"/>
                  </a:cubicBezTo>
                  <a:cubicBezTo>
                    <a:pt x="2484" y="365"/>
                    <a:pt x="1516" y="299"/>
                    <a:pt x="616" y="165"/>
                  </a:cubicBezTo>
                  <a:cubicBezTo>
                    <a:pt x="582" y="165"/>
                    <a:pt x="582" y="132"/>
                    <a:pt x="582" y="132"/>
                  </a:cubicBezTo>
                  <a:cubicBezTo>
                    <a:pt x="530" y="39"/>
                    <a:pt x="450" y="0"/>
                    <a:pt x="36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9" name="Google Shape;5219;p19"/>
          <p:cNvGrpSpPr/>
          <p:nvPr/>
        </p:nvGrpSpPr>
        <p:grpSpPr>
          <a:xfrm rot="10800000" flipH="1">
            <a:off x="-168257" y="4443171"/>
            <a:ext cx="865199" cy="836633"/>
            <a:chOff x="-168381" y="-168706"/>
            <a:chExt cx="901061" cy="871312"/>
          </a:xfrm>
        </p:grpSpPr>
        <p:sp>
          <p:nvSpPr>
            <p:cNvPr id="5220" name="Google Shape;5220;p19"/>
            <p:cNvSpPr/>
            <p:nvPr/>
          </p:nvSpPr>
          <p:spPr>
            <a:xfrm>
              <a:off x="-157717" y="-134796"/>
              <a:ext cx="890397" cy="837402"/>
            </a:xfrm>
            <a:custGeom>
              <a:avLst/>
              <a:gdLst/>
              <a:ahLst/>
              <a:cxnLst/>
              <a:rect l="l" t="t" r="r" b="b"/>
              <a:pathLst>
                <a:path w="29722" h="27953" extrusionOk="0">
                  <a:moveTo>
                    <a:pt x="568" y="1"/>
                  </a:moveTo>
                  <a:cubicBezTo>
                    <a:pt x="334" y="3603"/>
                    <a:pt x="34" y="8507"/>
                    <a:pt x="101" y="10442"/>
                  </a:cubicBezTo>
                  <a:cubicBezTo>
                    <a:pt x="201" y="13444"/>
                    <a:pt x="1" y="14978"/>
                    <a:pt x="368" y="17880"/>
                  </a:cubicBezTo>
                  <a:cubicBezTo>
                    <a:pt x="609" y="19676"/>
                    <a:pt x="721" y="23022"/>
                    <a:pt x="2365" y="23022"/>
                  </a:cubicBezTo>
                  <a:cubicBezTo>
                    <a:pt x="2767" y="23022"/>
                    <a:pt x="3261" y="22822"/>
                    <a:pt x="3870" y="22350"/>
                  </a:cubicBezTo>
                  <a:cubicBezTo>
                    <a:pt x="4427" y="21877"/>
                    <a:pt x="5052" y="20848"/>
                    <a:pt x="5709" y="20848"/>
                  </a:cubicBezTo>
                  <a:cubicBezTo>
                    <a:pt x="5840" y="20848"/>
                    <a:pt x="5972" y="20888"/>
                    <a:pt x="6105" y="20983"/>
                  </a:cubicBezTo>
                  <a:cubicBezTo>
                    <a:pt x="6572" y="21383"/>
                    <a:pt x="6672" y="23217"/>
                    <a:pt x="6772" y="23718"/>
                  </a:cubicBezTo>
                  <a:cubicBezTo>
                    <a:pt x="7062" y="24907"/>
                    <a:pt x="7320" y="27398"/>
                    <a:pt x="8831" y="27398"/>
                  </a:cubicBezTo>
                  <a:cubicBezTo>
                    <a:pt x="8888" y="27398"/>
                    <a:pt x="8947" y="27394"/>
                    <a:pt x="9007" y="27387"/>
                  </a:cubicBezTo>
                  <a:cubicBezTo>
                    <a:pt x="10442" y="27187"/>
                    <a:pt x="11809" y="24285"/>
                    <a:pt x="13043" y="23518"/>
                  </a:cubicBezTo>
                  <a:cubicBezTo>
                    <a:pt x="14017" y="24583"/>
                    <a:pt x="15074" y="27952"/>
                    <a:pt x="16721" y="27952"/>
                  </a:cubicBezTo>
                  <a:cubicBezTo>
                    <a:pt x="16880" y="27952"/>
                    <a:pt x="17043" y="27921"/>
                    <a:pt x="17213" y="27854"/>
                  </a:cubicBezTo>
                  <a:cubicBezTo>
                    <a:pt x="18381" y="27387"/>
                    <a:pt x="18747" y="25452"/>
                    <a:pt x="20115" y="24085"/>
                  </a:cubicBezTo>
                  <a:cubicBezTo>
                    <a:pt x="21574" y="24241"/>
                    <a:pt x="24886" y="25639"/>
                    <a:pt x="26727" y="25639"/>
                  </a:cubicBezTo>
                  <a:cubicBezTo>
                    <a:pt x="27242" y="25639"/>
                    <a:pt x="27642" y="25530"/>
                    <a:pt x="27854" y="25252"/>
                  </a:cubicBezTo>
                  <a:cubicBezTo>
                    <a:pt x="28821" y="23985"/>
                    <a:pt x="26119" y="18681"/>
                    <a:pt x="25752" y="17513"/>
                  </a:cubicBezTo>
                  <a:cubicBezTo>
                    <a:pt x="27187" y="16813"/>
                    <a:pt x="29722" y="16246"/>
                    <a:pt x="28655" y="14311"/>
                  </a:cubicBezTo>
                  <a:cubicBezTo>
                    <a:pt x="27954" y="12943"/>
                    <a:pt x="26119" y="12176"/>
                    <a:pt x="25152" y="10909"/>
                  </a:cubicBezTo>
                  <a:cubicBezTo>
                    <a:pt x="26420" y="10141"/>
                    <a:pt x="29422" y="9774"/>
                    <a:pt x="28655" y="7906"/>
                  </a:cubicBezTo>
                  <a:cubicBezTo>
                    <a:pt x="28054" y="6472"/>
                    <a:pt x="25252" y="5705"/>
                    <a:pt x="23985" y="5104"/>
                  </a:cubicBezTo>
                  <a:cubicBezTo>
                    <a:pt x="25052" y="4137"/>
                    <a:pt x="26720" y="3670"/>
                    <a:pt x="25152" y="2302"/>
                  </a:cubicBezTo>
                  <a:cubicBezTo>
                    <a:pt x="24185" y="1335"/>
                    <a:pt x="22250" y="1035"/>
                    <a:pt x="20982" y="868"/>
                  </a:cubicBezTo>
                  <a:cubicBezTo>
                    <a:pt x="17413" y="268"/>
                    <a:pt x="4270"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19"/>
            <p:cNvSpPr/>
            <p:nvPr/>
          </p:nvSpPr>
          <p:spPr>
            <a:xfrm>
              <a:off x="-168381" y="-168706"/>
              <a:ext cx="804808" cy="754000"/>
            </a:xfrm>
            <a:custGeom>
              <a:avLst/>
              <a:gdLst/>
              <a:ahLst/>
              <a:cxnLst/>
              <a:rect l="l" t="t" r="r" b="b"/>
              <a:pathLst>
                <a:path w="26865" h="25169" extrusionOk="0">
                  <a:moveTo>
                    <a:pt x="581" y="0"/>
                  </a:moveTo>
                  <a:cubicBezTo>
                    <a:pt x="295" y="0"/>
                    <a:pt x="1" y="425"/>
                    <a:pt x="257" y="733"/>
                  </a:cubicBezTo>
                  <a:cubicBezTo>
                    <a:pt x="2959" y="4202"/>
                    <a:pt x="6528" y="6870"/>
                    <a:pt x="9763" y="9772"/>
                  </a:cubicBezTo>
                  <a:cubicBezTo>
                    <a:pt x="13366" y="12975"/>
                    <a:pt x="16568" y="16577"/>
                    <a:pt x="20104" y="19846"/>
                  </a:cubicBezTo>
                  <a:cubicBezTo>
                    <a:pt x="22039" y="21648"/>
                    <a:pt x="23940" y="23549"/>
                    <a:pt x="26075" y="25083"/>
                  </a:cubicBezTo>
                  <a:cubicBezTo>
                    <a:pt x="26153" y="25143"/>
                    <a:pt x="26230" y="25168"/>
                    <a:pt x="26303" y="25168"/>
                  </a:cubicBezTo>
                  <a:cubicBezTo>
                    <a:pt x="26636" y="25168"/>
                    <a:pt x="26865" y="24629"/>
                    <a:pt x="26509" y="24383"/>
                  </a:cubicBezTo>
                  <a:cubicBezTo>
                    <a:pt x="24574" y="22982"/>
                    <a:pt x="22873" y="21247"/>
                    <a:pt x="21105" y="19646"/>
                  </a:cubicBezTo>
                  <a:cubicBezTo>
                    <a:pt x="19337" y="18045"/>
                    <a:pt x="17669" y="16310"/>
                    <a:pt x="16001" y="14609"/>
                  </a:cubicBezTo>
                  <a:cubicBezTo>
                    <a:pt x="14333" y="12941"/>
                    <a:pt x="12666" y="11273"/>
                    <a:pt x="10931" y="9706"/>
                  </a:cubicBezTo>
                  <a:cubicBezTo>
                    <a:pt x="9330" y="8238"/>
                    <a:pt x="7662" y="6870"/>
                    <a:pt x="6061" y="5436"/>
                  </a:cubicBezTo>
                  <a:cubicBezTo>
                    <a:pt x="4193" y="3801"/>
                    <a:pt x="2358" y="2100"/>
                    <a:pt x="824" y="132"/>
                  </a:cubicBezTo>
                  <a:cubicBezTo>
                    <a:pt x="754" y="39"/>
                    <a:pt x="668" y="0"/>
                    <a:pt x="581"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19"/>
            <p:cNvSpPr/>
            <p:nvPr/>
          </p:nvSpPr>
          <p:spPr>
            <a:xfrm>
              <a:off x="380880" y="342484"/>
              <a:ext cx="199876" cy="224232"/>
            </a:xfrm>
            <a:custGeom>
              <a:avLst/>
              <a:gdLst/>
              <a:ahLst/>
              <a:cxnLst/>
              <a:rect l="l" t="t" r="r" b="b"/>
              <a:pathLst>
                <a:path w="6672" h="7485" extrusionOk="0">
                  <a:moveTo>
                    <a:pt x="5644" y="1"/>
                  </a:moveTo>
                  <a:cubicBezTo>
                    <a:pt x="3868" y="1"/>
                    <a:pt x="2120" y="503"/>
                    <a:pt x="401" y="780"/>
                  </a:cubicBezTo>
                  <a:cubicBezTo>
                    <a:pt x="200" y="813"/>
                    <a:pt x="100" y="1013"/>
                    <a:pt x="100" y="1180"/>
                  </a:cubicBezTo>
                  <a:cubicBezTo>
                    <a:pt x="0" y="3148"/>
                    <a:pt x="100" y="5116"/>
                    <a:pt x="100" y="7084"/>
                  </a:cubicBezTo>
                  <a:cubicBezTo>
                    <a:pt x="100" y="7351"/>
                    <a:pt x="309" y="7485"/>
                    <a:pt x="517" y="7485"/>
                  </a:cubicBezTo>
                  <a:cubicBezTo>
                    <a:pt x="726" y="7485"/>
                    <a:pt x="934" y="7351"/>
                    <a:pt x="934" y="7084"/>
                  </a:cubicBezTo>
                  <a:cubicBezTo>
                    <a:pt x="903" y="5232"/>
                    <a:pt x="842" y="3379"/>
                    <a:pt x="918" y="1526"/>
                  </a:cubicBezTo>
                  <a:lnTo>
                    <a:pt x="918" y="1526"/>
                  </a:lnTo>
                  <a:cubicBezTo>
                    <a:pt x="2493" y="1248"/>
                    <a:pt x="4069" y="834"/>
                    <a:pt x="5644" y="834"/>
                  </a:cubicBezTo>
                  <a:cubicBezTo>
                    <a:pt x="5797" y="834"/>
                    <a:pt x="5951" y="838"/>
                    <a:pt x="6105" y="846"/>
                  </a:cubicBezTo>
                  <a:cubicBezTo>
                    <a:pt x="6672" y="846"/>
                    <a:pt x="6638" y="13"/>
                    <a:pt x="6105" y="13"/>
                  </a:cubicBezTo>
                  <a:cubicBezTo>
                    <a:pt x="5951" y="5"/>
                    <a:pt x="5798" y="1"/>
                    <a:pt x="5644"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19"/>
            <p:cNvSpPr/>
            <p:nvPr/>
          </p:nvSpPr>
          <p:spPr>
            <a:xfrm>
              <a:off x="243984" y="203700"/>
              <a:ext cx="219978" cy="244124"/>
            </a:xfrm>
            <a:custGeom>
              <a:avLst/>
              <a:gdLst/>
              <a:ahLst/>
              <a:cxnLst/>
              <a:rect l="l" t="t" r="r" b="b"/>
              <a:pathLst>
                <a:path w="7343" h="8149" extrusionOk="0">
                  <a:moveTo>
                    <a:pt x="6692" y="1"/>
                  </a:moveTo>
                  <a:cubicBezTo>
                    <a:pt x="6664" y="1"/>
                    <a:pt x="6635" y="3"/>
                    <a:pt x="6605" y="9"/>
                  </a:cubicBezTo>
                  <a:cubicBezTo>
                    <a:pt x="4570" y="276"/>
                    <a:pt x="2569" y="576"/>
                    <a:pt x="534" y="676"/>
                  </a:cubicBezTo>
                  <a:cubicBezTo>
                    <a:pt x="301" y="676"/>
                    <a:pt x="100" y="843"/>
                    <a:pt x="100" y="1076"/>
                  </a:cubicBezTo>
                  <a:cubicBezTo>
                    <a:pt x="0" y="3311"/>
                    <a:pt x="100" y="5546"/>
                    <a:pt x="100" y="7748"/>
                  </a:cubicBezTo>
                  <a:cubicBezTo>
                    <a:pt x="100" y="8015"/>
                    <a:pt x="309" y="8148"/>
                    <a:pt x="517" y="8148"/>
                  </a:cubicBezTo>
                  <a:cubicBezTo>
                    <a:pt x="726" y="8148"/>
                    <a:pt x="934" y="8015"/>
                    <a:pt x="934" y="7748"/>
                  </a:cubicBezTo>
                  <a:cubicBezTo>
                    <a:pt x="934" y="5682"/>
                    <a:pt x="846" y="3587"/>
                    <a:pt x="918" y="1490"/>
                  </a:cubicBezTo>
                  <a:lnTo>
                    <a:pt x="918" y="1490"/>
                  </a:lnTo>
                  <a:cubicBezTo>
                    <a:pt x="2892" y="1373"/>
                    <a:pt x="4865" y="1091"/>
                    <a:pt x="6839" y="809"/>
                  </a:cubicBezTo>
                  <a:cubicBezTo>
                    <a:pt x="7342" y="747"/>
                    <a:pt x="7163" y="1"/>
                    <a:pt x="6692"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4" name="Google Shape;5224;p19"/>
            <p:cNvSpPr/>
            <p:nvPr/>
          </p:nvSpPr>
          <p:spPr>
            <a:xfrm>
              <a:off x="73119" y="64048"/>
              <a:ext cx="303799" cy="334805"/>
            </a:xfrm>
            <a:custGeom>
              <a:avLst/>
              <a:gdLst/>
              <a:ahLst/>
              <a:cxnLst/>
              <a:rect l="l" t="t" r="r" b="b"/>
              <a:pathLst>
                <a:path w="10141" h="11176" extrusionOk="0">
                  <a:moveTo>
                    <a:pt x="9607" y="1"/>
                  </a:moveTo>
                  <a:cubicBezTo>
                    <a:pt x="6705" y="1"/>
                    <a:pt x="3803" y="101"/>
                    <a:pt x="901" y="301"/>
                  </a:cubicBezTo>
                  <a:cubicBezTo>
                    <a:pt x="667" y="301"/>
                    <a:pt x="501" y="468"/>
                    <a:pt x="501" y="701"/>
                  </a:cubicBezTo>
                  <a:cubicBezTo>
                    <a:pt x="200" y="4070"/>
                    <a:pt x="0" y="7406"/>
                    <a:pt x="0" y="10775"/>
                  </a:cubicBezTo>
                  <a:cubicBezTo>
                    <a:pt x="0" y="11042"/>
                    <a:pt x="209" y="11176"/>
                    <a:pt x="417" y="11176"/>
                  </a:cubicBezTo>
                  <a:cubicBezTo>
                    <a:pt x="626" y="11176"/>
                    <a:pt x="834" y="11042"/>
                    <a:pt x="834" y="10775"/>
                  </a:cubicBezTo>
                  <a:cubicBezTo>
                    <a:pt x="834" y="7542"/>
                    <a:pt x="1019" y="4339"/>
                    <a:pt x="1299" y="1108"/>
                  </a:cubicBezTo>
                  <a:lnTo>
                    <a:pt x="1299" y="1108"/>
                  </a:lnTo>
                  <a:cubicBezTo>
                    <a:pt x="4068" y="926"/>
                    <a:pt x="6838" y="835"/>
                    <a:pt x="9607" y="835"/>
                  </a:cubicBezTo>
                  <a:cubicBezTo>
                    <a:pt x="10141" y="835"/>
                    <a:pt x="10141" y="1"/>
                    <a:pt x="960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19"/>
            <p:cNvSpPr/>
            <p:nvPr/>
          </p:nvSpPr>
          <p:spPr>
            <a:xfrm>
              <a:off x="-59793" y="-50082"/>
              <a:ext cx="283847" cy="333038"/>
            </a:xfrm>
            <a:custGeom>
              <a:avLst/>
              <a:gdLst/>
              <a:ahLst/>
              <a:cxnLst/>
              <a:rect l="l" t="t" r="r" b="b"/>
              <a:pathLst>
                <a:path w="9475" h="11117" extrusionOk="0">
                  <a:moveTo>
                    <a:pt x="4345" y="0"/>
                  </a:moveTo>
                  <a:cubicBezTo>
                    <a:pt x="3143" y="0"/>
                    <a:pt x="1946" y="77"/>
                    <a:pt x="768" y="342"/>
                  </a:cubicBezTo>
                  <a:cubicBezTo>
                    <a:pt x="601" y="375"/>
                    <a:pt x="501" y="575"/>
                    <a:pt x="468" y="742"/>
                  </a:cubicBezTo>
                  <a:cubicBezTo>
                    <a:pt x="168" y="4044"/>
                    <a:pt x="1" y="7380"/>
                    <a:pt x="1" y="10716"/>
                  </a:cubicBezTo>
                  <a:cubicBezTo>
                    <a:pt x="1" y="10983"/>
                    <a:pt x="209" y="11116"/>
                    <a:pt x="418" y="11116"/>
                  </a:cubicBezTo>
                  <a:cubicBezTo>
                    <a:pt x="626" y="11116"/>
                    <a:pt x="835" y="10983"/>
                    <a:pt x="835" y="10716"/>
                  </a:cubicBezTo>
                  <a:cubicBezTo>
                    <a:pt x="835" y="7495"/>
                    <a:pt x="990" y="4274"/>
                    <a:pt x="1271" y="1084"/>
                  </a:cubicBezTo>
                  <a:lnTo>
                    <a:pt x="1271" y="1084"/>
                  </a:lnTo>
                  <a:cubicBezTo>
                    <a:pt x="2280" y="878"/>
                    <a:pt x="3303" y="814"/>
                    <a:pt x="4328" y="814"/>
                  </a:cubicBezTo>
                  <a:cubicBezTo>
                    <a:pt x="5862" y="814"/>
                    <a:pt x="7401" y="956"/>
                    <a:pt x="8907" y="976"/>
                  </a:cubicBezTo>
                  <a:cubicBezTo>
                    <a:pt x="9474" y="976"/>
                    <a:pt x="9474" y="142"/>
                    <a:pt x="8907" y="142"/>
                  </a:cubicBezTo>
                  <a:cubicBezTo>
                    <a:pt x="7397" y="123"/>
                    <a:pt x="5867" y="0"/>
                    <a:pt x="434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19"/>
            <p:cNvSpPr/>
            <p:nvPr/>
          </p:nvSpPr>
          <p:spPr>
            <a:xfrm>
              <a:off x="459812" y="66055"/>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19"/>
            <p:cNvSpPr/>
            <p:nvPr/>
          </p:nvSpPr>
          <p:spPr>
            <a:xfrm>
              <a:off x="471794" y="121023"/>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19"/>
            <p:cNvSpPr/>
            <p:nvPr/>
          </p:nvSpPr>
          <p:spPr>
            <a:xfrm>
              <a:off x="512773" y="80044"/>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19"/>
            <p:cNvSpPr/>
            <p:nvPr/>
          </p:nvSpPr>
          <p:spPr>
            <a:xfrm>
              <a:off x="89085" y="51170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19"/>
            <p:cNvSpPr/>
            <p:nvPr/>
          </p:nvSpPr>
          <p:spPr>
            <a:xfrm>
              <a:off x="115086" y="451761"/>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19"/>
            <p:cNvSpPr/>
            <p:nvPr/>
          </p:nvSpPr>
          <p:spPr>
            <a:xfrm>
              <a:off x="147049" y="503734"/>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2" name="Google Shape;5232;p19"/>
            <p:cNvSpPr/>
            <p:nvPr/>
          </p:nvSpPr>
          <p:spPr>
            <a:xfrm>
              <a:off x="7943" y="204958"/>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3" name="Google Shape;5233;p19"/>
            <p:cNvSpPr/>
            <p:nvPr/>
          </p:nvSpPr>
          <p:spPr>
            <a:xfrm>
              <a:off x="13934" y="146995"/>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4" name="Google Shape;5234;p19"/>
            <p:cNvSpPr/>
            <p:nvPr/>
          </p:nvSpPr>
          <p:spPr>
            <a:xfrm>
              <a:off x="430845" y="285898"/>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5" name="Google Shape;5235;p19"/>
            <p:cNvSpPr/>
            <p:nvPr/>
          </p:nvSpPr>
          <p:spPr>
            <a:xfrm>
              <a:off x="462808" y="268913"/>
              <a:ext cx="28010" cy="21989"/>
            </a:xfrm>
            <a:custGeom>
              <a:avLst/>
              <a:gdLst/>
              <a:ahLst/>
              <a:cxnLst/>
              <a:rect l="l" t="t" r="r" b="b"/>
              <a:pathLst>
                <a:path w="935" h="734"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6" name="Google Shape;5236;p19"/>
            <p:cNvSpPr/>
            <p:nvPr/>
          </p:nvSpPr>
          <p:spPr>
            <a:xfrm>
              <a:off x="219990" y="5096"/>
              <a:ext cx="28010" cy="21030"/>
            </a:xfrm>
            <a:custGeom>
              <a:avLst/>
              <a:gdLst/>
              <a:ahLst/>
              <a:cxnLst/>
              <a:rect l="l" t="t" r="r" b="b"/>
              <a:pathLst>
                <a:path w="935" h="702" extrusionOk="0">
                  <a:moveTo>
                    <a:pt x="468" y="1"/>
                  </a:moveTo>
                  <a:cubicBezTo>
                    <a:pt x="1" y="1"/>
                    <a:pt x="1" y="701"/>
                    <a:pt x="468" y="701"/>
                  </a:cubicBezTo>
                  <a:cubicBezTo>
                    <a:pt x="935" y="701"/>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7" name="Google Shape;5237;p19"/>
            <p:cNvSpPr/>
            <p:nvPr/>
          </p:nvSpPr>
          <p:spPr>
            <a:xfrm>
              <a:off x="578705" y="465750"/>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8" name="Google Shape;5238;p19"/>
            <p:cNvSpPr/>
            <p:nvPr/>
          </p:nvSpPr>
          <p:spPr>
            <a:xfrm>
              <a:off x="494770" y="52371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39" name="Google Shape;5239;p19"/>
          <p:cNvGrpSpPr/>
          <p:nvPr/>
        </p:nvGrpSpPr>
        <p:grpSpPr>
          <a:xfrm rot="10800000" flipH="1">
            <a:off x="749592" y="4267724"/>
            <a:ext cx="421021" cy="1139500"/>
            <a:chOff x="904476" y="-243594"/>
            <a:chExt cx="438472" cy="1186732"/>
          </a:xfrm>
        </p:grpSpPr>
        <p:sp>
          <p:nvSpPr>
            <p:cNvPr id="5240" name="Google Shape;5240;p19"/>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1" name="Google Shape;5241;p19"/>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2" name="Google Shape;5242;p19"/>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3" name="Google Shape;5243;p19"/>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4" name="Google Shape;5244;p19"/>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5" name="Google Shape;5245;p19"/>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6" name="Google Shape;5246;p19"/>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7" name="Google Shape;5247;p19"/>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8" name="Google Shape;5248;p19"/>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49" name="Google Shape;5249;p19"/>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0" name="Google Shape;5250;p19"/>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1" name="Google Shape;5251;p19"/>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2" name="Google Shape;5252;p19"/>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3" name="Google Shape;5253;p19"/>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4" name="Google Shape;5254;p19"/>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5" name="Google Shape;5255;p19"/>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6" name="Google Shape;5256;p19"/>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7" name="Google Shape;5257;p19"/>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8" name="Google Shape;5258;p19"/>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59" name="Google Shape;5259;p19"/>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0" name="Google Shape;5260;p19"/>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1" name="Google Shape;5261;p19"/>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2" name="Google Shape;5262;p19"/>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3" name="Google Shape;5263;p19"/>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4" name="Google Shape;5264;p19"/>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5" name="Google Shape;5265;p19"/>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6" name="Google Shape;5266;p19"/>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67" name="Google Shape;5267;p19"/>
          <p:cNvGrpSpPr/>
          <p:nvPr/>
        </p:nvGrpSpPr>
        <p:grpSpPr>
          <a:xfrm rot="10800000" flipH="1">
            <a:off x="1279005" y="4496713"/>
            <a:ext cx="634382" cy="1090454"/>
            <a:chOff x="1455834" y="-430995"/>
            <a:chExt cx="660677" cy="1135653"/>
          </a:xfrm>
        </p:grpSpPr>
        <p:sp>
          <p:nvSpPr>
            <p:cNvPr id="5268" name="Google Shape;5268;p19"/>
            <p:cNvSpPr/>
            <p:nvPr/>
          </p:nvSpPr>
          <p:spPr>
            <a:xfrm>
              <a:off x="1455834" y="-342088"/>
              <a:ext cx="651576" cy="1046745"/>
            </a:xfrm>
            <a:custGeom>
              <a:avLst/>
              <a:gdLst/>
              <a:ahLst/>
              <a:cxnLst/>
              <a:rect l="l" t="t" r="r" b="b"/>
              <a:pathLst>
                <a:path w="21750" h="34941" extrusionOk="0">
                  <a:moveTo>
                    <a:pt x="16913" y="1"/>
                  </a:moveTo>
                  <a:cubicBezTo>
                    <a:pt x="14337" y="1"/>
                    <a:pt x="10562" y="1386"/>
                    <a:pt x="8840" y="2318"/>
                  </a:cubicBezTo>
                  <a:cubicBezTo>
                    <a:pt x="5904" y="3852"/>
                    <a:pt x="3603" y="5920"/>
                    <a:pt x="2202" y="8856"/>
                  </a:cubicBezTo>
                  <a:cubicBezTo>
                    <a:pt x="0" y="13192"/>
                    <a:pt x="334" y="18396"/>
                    <a:pt x="667" y="23199"/>
                  </a:cubicBezTo>
                  <a:cubicBezTo>
                    <a:pt x="901" y="27102"/>
                    <a:pt x="1535" y="31138"/>
                    <a:pt x="901" y="34941"/>
                  </a:cubicBezTo>
                  <a:cubicBezTo>
                    <a:pt x="6338" y="32439"/>
                    <a:pt x="12843" y="29704"/>
                    <a:pt x="16445" y="24600"/>
                  </a:cubicBezTo>
                  <a:cubicBezTo>
                    <a:pt x="20248" y="19163"/>
                    <a:pt x="21749" y="14159"/>
                    <a:pt x="20548" y="7521"/>
                  </a:cubicBezTo>
                  <a:cubicBezTo>
                    <a:pt x="20148" y="5153"/>
                    <a:pt x="18380" y="2084"/>
                    <a:pt x="18513" y="49"/>
                  </a:cubicBezTo>
                  <a:lnTo>
                    <a:pt x="18513" y="49"/>
                  </a:lnTo>
                  <a:lnTo>
                    <a:pt x="18180" y="149"/>
                  </a:lnTo>
                  <a:cubicBezTo>
                    <a:pt x="17810" y="47"/>
                    <a:pt x="17382" y="1"/>
                    <a:pt x="1691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9" name="Google Shape;5269;p19"/>
            <p:cNvSpPr/>
            <p:nvPr/>
          </p:nvSpPr>
          <p:spPr>
            <a:xfrm>
              <a:off x="1538301" y="-430995"/>
              <a:ext cx="578210" cy="1060406"/>
            </a:xfrm>
            <a:custGeom>
              <a:avLst/>
              <a:gdLst/>
              <a:ahLst/>
              <a:cxnLst/>
              <a:rect l="l" t="t" r="r" b="b"/>
              <a:pathLst>
                <a:path w="19301" h="35397" extrusionOk="0">
                  <a:moveTo>
                    <a:pt x="18677" y="0"/>
                  </a:moveTo>
                  <a:cubicBezTo>
                    <a:pt x="18582" y="0"/>
                    <a:pt x="18484" y="34"/>
                    <a:pt x="18396" y="115"/>
                  </a:cubicBezTo>
                  <a:cubicBezTo>
                    <a:pt x="15027" y="2917"/>
                    <a:pt x="12191" y="6153"/>
                    <a:pt x="10490" y="10256"/>
                  </a:cubicBezTo>
                  <a:cubicBezTo>
                    <a:pt x="9423" y="12824"/>
                    <a:pt x="8622" y="15459"/>
                    <a:pt x="7588" y="18061"/>
                  </a:cubicBezTo>
                  <a:cubicBezTo>
                    <a:pt x="6520" y="20730"/>
                    <a:pt x="5420" y="23365"/>
                    <a:pt x="4252" y="26000"/>
                  </a:cubicBezTo>
                  <a:cubicBezTo>
                    <a:pt x="2951" y="28936"/>
                    <a:pt x="1584" y="31871"/>
                    <a:pt x="183" y="34773"/>
                  </a:cubicBezTo>
                  <a:cubicBezTo>
                    <a:pt x="0" y="35093"/>
                    <a:pt x="286" y="35397"/>
                    <a:pt x="559" y="35397"/>
                  </a:cubicBezTo>
                  <a:cubicBezTo>
                    <a:pt x="686" y="35397"/>
                    <a:pt x="809" y="35332"/>
                    <a:pt x="883" y="35174"/>
                  </a:cubicBezTo>
                  <a:cubicBezTo>
                    <a:pt x="3352" y="30103"/>
                    <a:pt x="5687" y="25000"/>
                    <a:pt x="7788" y="19763"/>
                  </a:cubicBezTo>
                  <a:cubicBezTo>
                    <a:pt x="8855" y="17161"/>
                    <a:pt x="9823" y="14525"/>
                    <a:pt x="10757" y="11857"/>
                  </a:cubicBezTo>
                  <a:cubicBezTo>
                    <a:pt x="11524" y="9789"/>
                    <a:pt x="12525" y="7787"/>
                    <a:pt x="13826" y="5986"/>
                  </a:cubicBezTo>
                  <a:cubicBezTo>
                    <a:pt x="15293" y="3985"/>
                    <a:pt x="17095" y="2283"/>
                    <a:pt x="18963" y="682"/>
                  </a:cubicBezTo>
                  <a:cubicBezTo>
                    <a:pt x="19301" y="422"/>
                    <a:pt x="19011" y="0"/>
                    <a:pt x="18677"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0" name="Google Shape;5270;p19"/>
            <p:cNvSpPr/>
            <p:nvPr/>
          </p:nvSpPr>
          <p:spPr>
            <a:xfrm>
              <a:off x="1524162" y="373308"/>
              <a:ext cx="201494" cy="167043"/>
            </a:xfrm>
            <a:custGeom>
              <a:avLst/>
              <a:gdLst/>
              <a:ahLst/>
              <a:cxnLst/>
              <a:rect l="l" t="t" r="r" b="b"/>
              <a:pathLst>
                <a:path w="6726" h="5576" extrusionOk="0">
                  <a:moveTo>
                    <a:pt x="4720" y="0"/>
                  </a:moveTo>
                  <a:cubicBezTo>
                    <a:pt x="4637" y="0"/>
                    <a:pt x="4555" y="19"/>
                    <a:pt x="4491" y="51"/>
                  </a:cubicBezTo>
                  <a:cubicBezTo>
                    <a:pt x="3156" y="651"/>
                    <a:pt x="1855" y="1385"/>
                    <a:pt x="454" y="1852"/>
                  </a:cubicBezTo>
                  <a:cubicBezTo>
                    <a:pt x="1" y="2003"/>
                    <a:pt x="123" y="2676"/>
                    <a:pt x="523" y="2676"/>
                  </a:cubicBezTo>
                  <a:cubicBezTo>
                    <a:pt x="564" y="2676"/>
                    <a:pt x="608" y="2668"/>
                    <a:pt x="655" y="2653"/>
                  </a:cubicBezTo>
                  <a:cubicBezTo>
                    <a:pt x="1941" y="2214"/>
                    <a:pt x="3150" y="1597"/>
                    <a:pt x="4372" y="1002"/>
                  </a:cubicBezTo>
                  <a:lnTo>
                    <a:pt x="4372" y="1002"/>
                  </a:lnTo>
                  <a:cubicBezTo>
                    <a:pt x="4665" y="2485"/>
                    <a:pt x="5313" y="3873"/>
                    <a:pt x="5825" y="5288"/>
                  </a:cubicBezTo>
                  <a:cubicBezTo>
                    <a:pt x="5891" y="5488"/>
                    <a:pt x="6059" y="5576"/>
                    <a:pt x="6225" y="5576"/>
                  </a:cubicBezTo>
                  <a:cubicBezTo>
                    <a:pt x="6476" y="5576"/>
                    <a:pt x="6726" y="5375"/>
                    <a:pt x="6626" y="5055"/>
                  </a:cubicBezTo>
                  <a:cubicBezTo>
                    <a:pt x="6058" y="3487"/>
                    <a:pt x="5325" y="1952"/>
                    <a:pt x="5091" y="284"/>
                  </a:cubicBezTo>
                  <a:cubicBezTo>
                    <a:pt x="5069" y="81"/>
                    <a:pt x="4893" y="0"/>
                    <a:pt x="4720"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1" name="Google Shape;5271;p19"/>
            <p:cNvSpPr/>
            <p:nvPr/>
          </p:nvSpPr>
          <p:spPr>
            <a:xfrm>
              <a:off x="1522934" y="228264"/>
              <a:ext cx="280103" cy="217881"/>
            </a:xfrm>
            <a:custGeom>
              <a:avLst/>
              <a:gdLst/>
              <a:ahLst/>
              <a:cxnLst/>
              <a:rect l="l" t="t" r="r" b="b"/>
              <a:pathLst>
                <a:path w="9350" h="7273" extrusionOk="0">
                  <a:moveTo>
                    <a:pt x="6183" y="0"/>
                  </a:moveTo>
                  <a:cubicBezTo>
                    <a:pt x="4107" y="0"/>
                    <a:pt x="2152" y="1072"/>
                    <a:pt x="395" y="2058"/>
                  </a:cubicBezTo>
                  <a:cubicBezTo>
                    <a:pt x="1" y="2283"/>
                    <a:pt x="225" y="2818"/>
                    <a:pt x="586" y="2818"/>
                  </a:cubicBezTo>
                  <a:cubicBezTo>
                    <a:pt x="652" y="2818"/>
                    <a:pt x="723" y="2800"/>
                    <a:pt x="796" y="2758"/>
                  </a:cubicBezTo>
                  <a:cubicBezTo>
                    <a:pt x="2474" y="1857"/>
                    <a:pt x="4326" y="840"/>
                    <a:pt x="6270" y="840"/>
                  </a:cubicBezTo>
                  <a:cubicBezTo>
                    <a:pt x="6287" y="840"/>
                    <a:pt x="6304" y="840"/>
                    <a:pt x="6321" y="840"/>
                  </a:cubicBezTo>
                  <a:lnTo>
                    <a:pt x="6321" y="840"/>
                  </a:lnTo>
                  <a:cubicBezTo>
                    <a:pt x="6680" y="2983"/>
                    <a:pt x="7901" y="4885"/>
                    <a:pt x="8468" y="6995"/>
                  </a:cubicBezTo>
                  <a:cubicBezTo>
                    <a:pt x="8520" y="7189"/>
                    <a:pt x="8673" y="7273"/>
                    <a:pt x="8832" y="7273"/>
                  </a:cubicBezTo>
                  <a:cubicBezTo>
                    <a:pt x="9083" y="7273"/>
                    <a:pt x="9350" y="7067"/>
                    <a:pt x="9268" y="6761"/>
                  </a:cubicBezTo>
                  <a:cubicBezTo>
                    <a:pt x="8701" y="4626"/>
                    <a:pt x="7367" y="2691"/>
                    <a:pt x="7100" y="456"/>
                  </a:cubicBezTo>
                  <a:cubicBezTo>
                    <a:pt x="7067" y="223"/>
                    <a:pt x="6933" y="56"/>
                    <a:pt x="6700" y="23"/>
                  </a:cubicBezTo>
                  <a:cubicBezTo>
                    <a:pt x="6527" y="8"/>
                    <a:pt x="6355" y="0"/>
                    <a:pt x="6183"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2" name="Google Shape;5272;p19"/>
            <p:cNvSpPr/>
            <p:nvPr/>
          </p:nvSpPr>
          <p:spPr>
            <a:xfrm>
              <a:off x="1512719" y="76270"/>
              <a:ext cx="388219" cy="265753"/>
            </a:xfrm>
            <a:custGeom>
              <a:avLst/>
              <a:gdLst/>
              <a:ahLst/>
              <a:cxnLst/>
              <a:rect l="l" t="t" r="r" b="b"/>
              <a:pathLst>
                <a:path w="12959" h="8871" extrusionOk="0">
                  <a:moveTo>
                    <a:pt x="9243" y="1"/>
                  </a:moveTo>
                  <a:cubicBezTo>
                    <a:pt x="9197" y="1"/>
                    <a:pt x="9152" y="9"/>
                    <a:pt x="9109" y="27"/>
                  </a:cubicBezTo>
                  <a:cubicBezTo>
                    <a:pt x="6240" y="794"/>
                    <a:pt x="3438" y="1761"/>
                    <a:pt x="503" y="2295"/>
                  </a:cubicBezTo>
                  <a:cubicBezTo>
                    <a:pt x="0" y="2389"/>
                    <a:pt x="178" y="3104"/>
                    <a:pt x="646" y="3104"/>
                  </a:cubicBezTo>
                  <a:cubicBezTo>
                    <a:pt x="675" y="3104"/>
                    <a:pt x="705" y="3101"/>
                    <a:pt x="736" y="3095"/>
                  </a:cubicBezTo>
                  <a:cubicBezTo>
                    <a:pt x="3528" y="2582"/>
                    <a:pt x="6226" y="1668"/>
                    <a:pt x="8981" y="916"/>
                  </a:cubicBezTo>
                  <a:lnTo>
                    <a:pt x="8981" y="916"/>
                  </a:lnTo>
                  <a:cubicBezTo>
                    <a:pt x="10166" y="3393"/>
                    <a:pt x="11307" y="5933"/>
                    <a:pt x="12078" y="8566"/>
                  </a:cubicBezTo>
                  <a:cubicBezTo>
                    <a:pt x="12131" y="8779"/>
                    <a:pt x="12291" y="8870"/>
                    <a:pt x="12456" y="8870"/>
                  </a:cubicBezTo>
                  <a:cubicBezTo>
                    <a:pt x="12702" y="8870"/>
                    <a:pt x="12958" y="8666"/>
                    <a:pt x="12878" y="8366"/>
                  </a:cubicBezTo>
                  <a:cubicBezTo>
                    <a:pt x="12078" y="5530"/>
                    <a:pt x="10810" y="2862"/>
                    <a:pt x="9576" y="193"/>
                  </a:cubicBezTo>
                  <a:cubicBezTo>
                    <a:pt x="9502" y="70"/>
                    <a:pt x="9373" y="1"/>
                    <a:pt x="9243"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3" name="Google Shape;5273;p19"/>
            <p:cNvSpPr/>
            <p:nvPr/>
          </p:nvSpPr>
          <p:spPr>
            <a:xfrm>
              <a:off x="1532699" y="-106248"/>
              <a:ext cx="446786" cy="249426"/>
            </a:xfrm>
            <a:custGeom>
              <a:avLst/>
              <a:gdLst/>
              <a:ahLst/>
              <a:cxnLst/>
              <a:rect l="l" t="t" r="r" b="b"/>
              <a:pathLst>
                <a:path w="14914" h="8326" extrusionOk="0">
                  <a:moveTo>
                    <a:pt x="10815" y="0"/>
                  </a:moveTo>
                  <a:cubicBezTo>
                    <a:pt x="10781" y="0"/>
                    <a:pt x="10746" y="5"/>
                    <a:pt x="10710" y="15"/>
                  </a:cubicBezTo>
                  <a:cubicBezTo>
                    <a:pt x="7308" y="1349"/>
                    <a:pt x="4139" y="3351"/>
                    <a:pt x="503" y="4051"/>
                  </a:cubicBezTo>
                  <a:cubicBezTo>
                    <a:pt x="1" y="4146"/>
                    <a:pt x="178" y="4861"/>
                    <a:pt x="618" y="4861"/>
                  </a:cubicBezTo>
                  <a:cubicBezTo>
                    <a:pt x="645" y="4861"/>
                    <a:pt x="674" y="4858"/>
                    <a:pt x="703" y="4852"/>
                  </a:cubicBezTo>
                  <a:cubicBezTo>
                    <a:pt x="4210" y="4176"/>
                    <a:pt x="7282" y="2291"/>
                    <a:pt x="10577" y="961"/>
                  </a:cubicBezTo>
                  <a:lnTo>
                    <a:pt x="10577" y="961"/>
                  </a:lnTo>
                  <a:cubicBezTo>
                    <a:pt x="11592" y="3362"/>
                    <a:pt x="13160" y="5527"/>
                    <a:pt x="14013" y="8021"/>
                  </a:cubicBezTo>
                  <a:cubicBezTo>
                    <a:pt x="14079" y="8234"/>
                    <a:pt x="14248" y="8325"/>
                    <a:pt x="14415" y="8325"/>
                  </a:cubicBezTo>
                  <a:cubicBezTo>
                    <a:pt x="14665" y="8325"/>
                    <a:pt x="14913" y="8121"/>
                    <a:pt x="14813" y="7821"/>
                  </a:cubicBezTo>
                  <a:cubicBezTo>
                    <a:pt x="13913" y="5186"/>
                    <a:pt x="12211" y="2917"/>
                    <a:pt x="11211" y="315"/>
                  </a:cubicBezTo>
                  <a:cubicBezTo>
                    <a:pt x="11154" y="146"/>
                    <a:pt x="11002" y="0"/>
                    <a:pt x="108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4" name="Google Shape;5274;p19"/>
            <p:cNvSpPr/>
            <p:nvPr/>
          </p:nvSpPr>
          <p:spPr>
            <a:xfrm>
              <a:off x="1720100" y="-252581"/>
              <a:ext cx="279863" cy="178007"/>
            </a:xfrm>
            <a:custGeom>
              <a:avLst/>
              <a:gdLst/>
              <a:ahLst/>
              <a:cxnLst/>
              <a:rect l="l" t="t" r="r" b="b"/>
              <a:pathLst>
                <a:path w="9342" h="5942" extrusionOk="0">
                  <a:moveTo>
                    <a:pt x="7095" y="0"/>
                  </a:moveTo>
                  <a:cubicBezTo>
                    <a:pt x="7051" y="0"/>
                    <a:pt x="7004" y="9"/>
                    <a:pt x="6956" y="30"/>
                  </a:cubicBezTo>
                  <a:cubicBezTo>
                    <a:pt x="4688" y="797"/>
                    <a:pt x="2653" y="2065"/>
                    <a:pt x="418" y="2965"/>
                  </a:cubicBezTo>
                  <a:cubicBezTo>
                    <a:pt x="1" y="3115"/>
                    <a:pt x="116" y="3797"/>
                    <a:pt x="503" y="3797"/>
                  </a:cubicBezTo>
                  <a:cubicBezTo>
                    <a:pt x="549" y="3797"/>
                    <a:pt x="599" y="3787"/>
                    <a:pt x="652" y="3766"/>
                  </a:cubicBezTo>
                  <a:cubicBezTo>
                    <a:pt x="2725" y="2918"/>
                    <a:pt x="4680" y="1744"/>
                    <a:pt x="6795" y="970"/>
                  </a:cubicBezTo>
                  <a:lnTo>
                    <a:pt x="6795" y="970"/>
                  </a:lnTo>
                  <a:cubicBezTo>
                    <a:pt x="7288" y="2577"/>
                    <a:pt x="7663" y="4267"/>
                    <a:pt x="8457" y="5734"/>
                  </a:cubicBezTo>
                  <a:cubicBezTo>
                    <a:pt x="8530" y="5880"/>
                    <a:pt x="8652" y="5941"/>
                    <a:pt x="8777" y="5941"/>
                  </a:cubicBezTo>
                  <a:cubicBezTo>
                    <a:pt x="9052" y="5941"/>
                    <a:pt x="9341" y="5645"/>
                    <a:pt x="9158" y="5300"/>
                  </a:cubicBezTo>
                  <a:cubicBezTo>
                    <a:pt x="8357" y="3766"/>
                    <a:pt x="8024" y="1965"/>
                    <a:pt x="7456" y="297"/>
                  </a:cubicBezTo>
                  <a:cubicBezTo>
                    <a:pt x="7403" y="138"/>
                    <a:pt x="7266" y="0"/>
                    <a:pt x="709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5" name="Google Shape;5275;p19"/>
            <p:cNvSpPr/>
            <p:nvPr/>
          </p:nvSpPr>
          <p:spPr>
            <a:xfrm>
              <a:off x="1919452" y="216941"/>
              <a:ext cx="31006" cy="24026"/>
            </a:xfrm>
            <a:custGeom>
              <a:avLst/>
              <a:gdLst/>
              <a:ahLst/>
              <a:cxnLst/>
              <a:rect l="l" t="t" r="r" b="b"/>
              <a:pathLst>
                <a:path w="1035" h="802" extrusionOk="0">
                  <a:moveTo>
                    <a:pt x="535" y="1"/>
                  </a:moveTo>
                  <a:cubicBezTo>
                    <a:pt x="1" y="1"/>
                    <a:pt x="1" y="801"/>
                    <a:pt x="535" y="801"/>
                  </a:cubicBezTo>
                  <a:cubicBezTo>
                    <a:pt x="1035" y="801"/>
                    <a:pt x="1035"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6" name="Google Shape;5276;p19"/>
            <p:cNvSpPr/>
            <p:nvPr/>
          </p:nvSpPr>
          <p:spPr>
            <a:xfrm>
              <a:off x="1955429" y="183960"/>
              <a:ext cx="31006" cy="24026"/>
            </a:xfrm>
            <a:custGeom>
              <a:avLst/>
              <a:gdLst/>
              <a:ahLst/>
              <a:cxnLst/>
              <a:rect l="l" t="t" r="r" b="b"/>
              <a:pathLst>
                <a:path w="1035" h="802" extrusionOk="0">
                  <a:moveTo>
                    <a:pt x="501" y="1"/>
                  </a:moveTo>
                  <a:cubicBezTo>
                    <a:pt x="1" y="1"/>
                    <a:pt x="1" y="801"/>
                    <a:pt x="501" y="801"/>
                  </a:cubicBezTo>
                  <a:cubicBezTo>
                    <a:pt x="1035" y="801"/>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7" name="Google Shape;5277;p19"/>
            <p:cNvSpPr/>
            <p:nvPr/>
          </p:nvSpPr>
          <p:spPr>
            <a:xfrm>
              <a:off x="1968429" y="242912"/>
              <a:ext cx="31006" cy="24026"/>
            </a:xfrm>
            <a:custGeom>
              <a:avLst/>
              <a:gdLst/>
              <a:ahLst/>
              <a:cxnLst/>
              <a:rect l="l" t="t" r="r" b="b"/>
              <a:pathLst>
                <a:path w="1035" h="802" extrusionOk="0">
                  <a:moveTo>
                    <a:pt x="501" y="1"/>
                  </a:moveTo>
                  <a:cubicBezTo>
                    <a:pt x="0" y="1"/>
                    <a:pt x="0" y="801"/>
                    <a:pt x="501" y="801"/>
                  </a:cubicBezTo>
                  <a:cubicBezTo>
                    <a:pt x="1034" y="801"/>
                    <a:pt x="1034"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8" name="Google Shape;5278;p19"/>
            <p:cNvSpPr/>
            <p:nvPr/>
          </p:nvSpPr>
          <p:spPr>
            <a:xfrm>
              <a:off x="1586709" y="67044"/>
              <a:ext cx="32025" cy="24026"/>
            </a:xfrm>
            <a:custGeom>
              <a:avLst/>
              <a:gdLst/>
              <a:ahLst/>
              <a:cxnLst/>
              <a:rect l="l" t="t" r="r" b="b"/>
              <a:pathLst>
                <a:path w="1069" h="802" extrusionOk="0">
                  <a:moveTo>
                    <a:pt x="535" y="1"/>
                  </a:moveTo>
                  <a:cubicBezTo>
                    <a:pt x="1" y="1"/>
                    <a:pt x="1" y="802"/>
                    <a:pt x="535" y="802"/>
                  </a:cubicBezTo>
                  <a:cubicBezTo>
                    <a:pt x="1068" y="802"/>
                    <a:pt x="1068" y="1"/>
                    <a:pt x="53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9" name="Google Shape;5279;p19"/>
            <p:cNvSpPr/>
            <p:nvPr/>
          </p:nvSpPr>
          <p:spPr>
            <a:xfrm>
              <a:off x="1625681" y="37088"/>
              <a:ext cx="32025" cy="25015"/>
            </a:xfrm>
            <a:custGeom>
              <a:avLst/>
              <a:gdLst/>
              <a:ahLst/>
              <a:cxnLst/>
              <a:rect l="l" t="t" r="r" b="b"/>
              <a:pathLst>
                <a:path w="1069" h="835" extrusionOk="0">
                  <a:moveTo>
                    <a:pt x="535" y="0"/>
                  </a:moveTo>
                  <a:cubicBezTo>
                    <a:pt x="1" y="0"/>
                    <a:pt x="1" y="834"/>
                    <a:pt x="535" y="834"/>
                  </a:cubicBezTo>
                  <a:cubicBezTo>
                    <a:pt x="1068" y="834"/>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0" name="Google Shape;5280;p19"/>
            <p:cNvSpPr/>
            <p:nvPr/>
          </p:nvSpPr>
          <p:spPr>
            <a:xfrm>
              <a:off x="1736605" y="-219720"/>
              <a:ext cx="31995" cy="24026"/>
            </a:xfrm>
            <a:custGeom>
              <a:avLst/>
              <a:gdLst/>
              <a:ahLst/>
              <a:cxnLst/>
              <a:rect l="l" t="t" r="r" b="b"/>
              <a:pathLst>
                <a:path w="1068" h="802" extrusionOk="0">
                  <a:moveTo>
                    <a:pt x="534" y="0"/>
                  </a:moveTo>
                  <a:cubicBezTo>
                    <a:pt x="1" y="0"/>
                    <a:pt x="1"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1" name="Google Shape;5281;p19"/>
            <p:cNvSpPr/>
            <p:nvPr/>
          </p:nvSpPr>
          <p:spPr>
            <a:xfrm>
              <a:off x="1779561" y="-252701"/>
              <a:ext cx="31006" cy="25015"/>
            </a:xfrm>
            <a:custGeom>
              <a:avLst/>
              <a:gdLst/>
              <a:ahLst/>
              <a:cxnLst/>
              <a:rect l="l" t="t" r="r" b="b"/>
              <a:pathLst>
                <a:path w="1035" h="835" extrusionOk="0">
                  <a:moveTo>
                    <a:pt x="501" y="1"/>
                  </a:moveTo>
                  <a:cubicBezTo>
                    <a:pt x="1" y="1"/>
                    <a:pt x="1" y="835"/>
                    <a:pt x="501" y="835"/>
                  </a:cubicBezTo>
                  <a:cubicBezTo>
                    <a:pt x="1035" y="835"/>
                    <a:pt x="1035" y="1"/>
                    <a:pt x="50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2" name="Google Shape;5282;p19"/>
            <p:cNvSpPr/>
            <p:nvPr/>
          </p:nvSpPr>
          <p:spPr>
            <a:xfrm>
              <a:off x="1785582" y="265918"/>
              <a:ext cx="31995" cy="23996"/>
            </a:xfrm>
            <a:custGeom>
              <a:avLst/>
              <a:gdLst/>
              <a:ahLst/>
              <a:cxnLst/>
              <a:rect l="l" t="t" r="r" b="b"/>
              <a:pathLst>
                <a:path w="1068" h="801" extrusionOk="0">
                  <a:moveTo>
                    <a:pt x="534" y="0"/>
                  </a:moveTo>
                  <a:cubicBezTo>
                    <a:pt x="0" y="0"/>
                    <a:pt x="0" y="801"/>
                    <a:pt x="534" y="801"/>
                  </a:cubicBezTo>
                  <a:cubicBezTo>
                    <a:pt x="1067" y="801"/>
                    <a:pt x="1067"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3" name="Google Shape;5283;p19"/>
            <p:cNvSpPr/>
            <p:nvPr/>
          </p:nvSpPr>
          <p:spPr>
            <a:xfrm>
              <a:off x="1808558" y="323852"/>
              <a:ext cx="31995" cy="25015"/>
            </a:xfrm>
            <a:custGeom>
              <a:avLst/>
              <a:gdLst/>
              <a:ahLst/>
              <a:cxnLst/>
              <a:rect l="l" t="t" r="r" b="b"/>
              <a:pathLst>
                <a:path w="1068" h="835" extrusionOk="0">
                  <a:moveTo>
                    <a:pt x="534" y="1"/>
                  </a:moveTo>
                  <a:cubicBezTo>
                    <a:pt x="0" y="1"/>
                    <a:pt x="0"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4" name="Google Shape;5284;p19"/>
            <p:cNvSpPr/>
            <p:nvPr/>
          </p:nvSpPr>
          <p:spPr>
            <a:xfrm>
              <a:off x="1524761" y="369833"/>
              <a:ext cx="32025" cy="23996"/>
            </a:xfrm>
            <a:custGeom>
              <a:avLst/>
              <a:gdLst/>
              <a:ahLst/>
              <a:cxnLst/>
              <a:rect l="l" t="t" r="r" b="b"/>
              <a:pathLst>
                <a:path w="1069" h="801" extrusionOk="0">
                  <a:moveTo>
                    <a:pt x="535" y="0"/>
                  </a:moveTo>
                  <a:cubicBezTo>
                    <a:pt x="1" y="0"/>
                    <a:pt x="1" y="801"/>
                    <a:pt x="535" y="801"/>
                  </a:cubicBezTo>
                  <a:cubicBezTo>
                    <a:pt x="1068" y="801"/>
                    <a:pt x="1068"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5" name="Google Shape;5285;p19"/>
            <p:cNvSpPr/>
            <p:nvPr/>
          </p:nvSpPr>
          <p:spPr>
            <a:xfrm>
              <a:off x="1573738" y="333857"/>
              <a:ext cx="31995" cy="23996"/>
            </a:xfrm>
            <a:custGeom>
              <a:avLst/>
              <a:gdLst/>
              <a:ahLst/>
              <a:cxnLst/>
              <a:rect l="l" t="t" r="r" b="b"/>
              <a:pathLst>
                <a:path w="1068" h="801" extrusionOk="0">
                  <a:moveTo>
                    <a:pt x="534" y="0"/>
                  </a:moveTo>
                  <a:cubicBezTo>
                    <a:pt x="0" y="0"/>
                    <a:pt x="0" y="801"/>
                    <a:pt x="534" y="801"/>
                  </a:cubicBezTo>
                  <a:cubicBezTo>
                    <a:pt x="1068" y="801"/>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6" name="Google Shape;5286;p19"/>
            <p:cNvSpPr/>
            <p:nvPr/>
          </p:nvSpPr>
          <p:spPr>
            <a:xfrm>
              <a:off x="1632690" y="545701"/>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7" name="Google Shape;5287;p19"/>
            <p:cNvSpPr/>
            <p:nvPr/>
          </p:nvSpPr>
          <p:spPr>
            <a:xfrm>
              <a:off x="1599709" y="597644"/>
              <a:ext cx="32025" cy="25015"/>
            </a:xfrm>
            <a:custGeom>
              <a:avLst/>
              <a:gdLst/>
              <a:ahLst/>
              <a:cxnLst/>
              <a:rect l="l" t="t" r="r" b="b"/>
              <a:pathLst>
                <a:path w="1069" h="835" extrusionOk="0">
                  <a:moveTo>
                    <a:pt x="534" y="1"/>
                  </a:moveTo>
                  <a:cubicBezTo>
                    <a:pt x="1" y="1"/>
                    <a:pt x="1" y="835"/>
                    <a:pt x="534" y="835"/>
                  </a:cubicBezTo>
                  <a:cubicBezTo>
                    <a:pt x="1068" y="835"/>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88" name="Google Shape;5288;p19"/>
          <p:cNvGrpSpPr/>
          <p:nvPr/>
        </p:nvGrpSpPr>
        <p:grpSpPr>
          <a:xfrm rot="10800000" flipH="1">
            <a:off x="1703088" y="4521912"/>
            <a:ext cx="782989" cy="1094450"/>
            <a:chOff x="1897495" y="-461400"/>
            <a:chExt cx="815443" cy="1139815"/>
          </a:xfrm>
        </p:grpSpPr>
        <p:sp>
          <p:nvSpPr>
            <p:cNvPr id="5289" name="Google Shape;5289;p19"/>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0" name="Google Shape;5290;p19"/>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1" name="Google Shape;5291;p19"/>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2" name="Google Shape;5292;p19"/>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3" name="Google Shape;5293;p19"/>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4" name="Google Shape;5294;p19"/>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5" name="Google Shape;5295;p19"/>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6" name="Google Shape;5296;p19"/>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7" name="Google Shape;5297;p19"/>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8" name="Google Shape;5298;p19"/>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9" name="Google Shape;5299;p19"/>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0" name="Google Shape;5300;p19"/>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1" name="Google Shape;5301;p19"/>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2" name="Google Shape;5302;p19"/>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3" name="Google Shape;5303;p19"/>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4" name="Google Shape;5304;p19"/>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5" name="Google Shape;5305;p19"/>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6" name="Google Shape;5306;p19"/>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7" name="Google Shape;5307;p19"/>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8" name="Google Shape;5308;p19"/>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9" name="Google Shape;5309;p19"/>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0" name="Google Shape;5310;p19"/>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11" name="Google Shape;5311;p19"/>
          <p:cNvGrpSpPr/>
          <p:nvPr/>
        </p:nvGrpSpPr>
        <p:grpSpPr>
          <a:xfrm>
            <a:off x="501598" y="2941622"/>
            <a:ext cx="419136" cy="546878"/>
            <a:chOff x="1304140" y="978228"/>
            <a:chExt cx="436509" cy="569545"/>
          </a:xfrm>
        </p:grpSpPr>
        <p:sp>
          <p:nvSpPr>
            <p:cNvPr id="5312" name="Google Shape;5312;p19"/>
            <p:cNvSpPr/>
            <p:nvPr/>
          </p:nvSpPr>
          <p:spPr>
            <a:xfrm>
              <a:off x="1321934" y="978228"/>
              <a:ext cx="418716" cy="433845"/>
            </a:xfrm>
            <a:custGeom>
              <a:avLst/>
              <a:gdLst/>
              <a:ahLst/>
              <a:cxnLst/>
              <a:rect l="l" t="t" r="r" b="b"/>
              <a:pathLst>
                <a:path w="13977" h="14482" extrusionOk="0">
                  <a:moveTo>
                    <a:pt x="12193" y="1"/>
                  </a:moveTo>
                  <a:cubicBezTo>
                    <a:pt x="11019" y="1"/>
                    <a:pt x="8624" y="2538"/>
                    <a:pt x="7306" y="3407"/>
                  </a:cubicBezTo>
                  <a:cubicBezTo>
                    <a:pt x="7155" y="3515"/>
                    <a:pt x="7024" y="3559"/>
                    <a:pt x="6904" y="3559"/>
                  </a:cubicBezTo>
                  <a:cubicBezTo>
                    <a:pt x="6467" y="3559"/>
                    <a:pt x="6173" y="2969"/>
                    <a:pt x="5571" y="2707"/>
                  </a:cubicBezTo>
                  <a:cubicBezTo>
                    <a:pt x="5238" y="2567"/>
                    <a:pt x="4914" y="2426"/>
                    <a:pt x="4624" y="2426"/>
                  </a:cubicBezTo>
                  <a:cubicBezTo>
                    <a:pt x="4362" y="2426"/>
                    <a:pt x="4127" y="2541"/>
                    <a:pt x="3936" y="2873"/>
                  </a:cubicBezTo>
                  <a:cubicBezTo>
                    <a:pt x="3303" y="4041"/>
                    <a:pt x="4037" y="5876"/>
                    <a:pt x="3936" y="7143"/>
                  </a:cubicBezTo>
                  <a:cubicBezTo>
                    <a:pt x="3288" y="6861"/>
                    <a:pt x="2376" y="6317"/>
                    <a:pt x="1586" y="6317"/>
                  </a:cubicBezTo>
                  <a:cubicBezTo>
                    <a:pt x="1442" y="6317"/>
                    <a:pt x="1302" y="6335"/>
                    <a:pt x="1168" y="6376"/>
                  </a:cubicBezTo>
                  <a:cubicBezTo>
                    <a:pt x="0" y="6710"/>
                    <a:pt x="267" y="8344"/>
                    <a:pt x="401" y="9278"/>
                  </a:cubicBezTo>
                  <a:cubicBezTo>
                    <a:pt x="601" y="10946"/>
                    <a:pt x="1235" y="12714"/>
                    <a:pt x="1368" y="14382"/>
                  </a:cubicBezTo>
                  <a:lnTo>
                    <a:pt x="1401" y="14382"/>
                  </a:lnTo>
                  <a:cubicBezTo>
                    <a:pt x="2530" y="14382"/>
                    <a:pt x="3857" y="14480"/>
                    <a:pt x="5122" y="14480"/>
                  </a:cubicBezTo>
                  <a:cubicBezTo>
                    <a:pt x="5502" y="14480"/>
                    <a:pt x="5876" y="14472"/>
                    <a:pt x="6238" y="14448"/>
                  </a:cubicBezTo>
                  <a:cubicBezTo>
                    <a:pt x="7372" y="14415"/>
                    <a:pt x="9207" y="14482"/>
                    <a:pt x="10041" y="13514"/>
                  </a:cubicBezTo>
                  <a:cubicBezTo>
                    <a:pt x="11142" y="12213"/>
                    <a:pt x="8707" y="11580"/>
                    <a:pt x="7939" y="11113"/>
                  </a:cubicBezTo>
                  <a:cubicBezTo>
                    <a:pt x="9340" y="10479"/>
                    <a:pt x="10941" y="10379"/>
                    <a:pt x="12309" y="9512"/>
                  </a:cubicBezTo>
                  <a:cubicBezTo>
                    <a:pt x="13076" y="8978"/>
                    <a:pt x="13977" y="8444"/>
                    <a:pt x="13176" y="7577"/>
                  </a:cubicBezTo>
                  <a:cubicBezTo>
                    <a:pt x="12509" y="6810"/>
                    <a:pt x="11442" y="6309"/>
                    <a:pt x="10575" y="6042"/>
                  </a:cubicBezTo>
                  <a:cubicBezTo>
                    <a:pt x="11375" y="4675"/>
                    <a:pt x="13510" y="772"/>
                    <a:pt x="12543" y="105"/>
                  </a:cubicBezTo>
                  <a:cubicBezTo>
                    <a:pt x="12444" y="34"/>
                    <a:pt x="12327" y="1"/>
                    <a:pt x="1219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3" name="Google Shape;5313;p19"/>
            <p:cNvSpPr/>
            <p:nvPr/>
          </p:nvSpPr>
          <p:spPr>
            <a:xfrm>
              <a:off x="1304140" y="1073037"/>
              <a:ext cx="322013" cy="474737"/>
            </a:xfrm>
            <a:custGeom>
              <a:avLst/>
              <a:gdLst/>
              <a:ahLst/>
              <a:cxnLst/>
              <a:rect l="l" t="t" r="r" b="b"/>
              <a:pathLst>
                <a:path w="10749" h="15847" extrusionOk="0">
                  <a:moveTo>
                    <a:pt x="10371" y="1"/>
                  </a:moveTo>
                  <a:cubicBezTo>
                    <a:pt x="10313" y="1"/>
                    <a:pt x="10254" y="23"/>
                    <a:pt x="10201" y="75"/>
                  </a:cubicBezTo>
                  <a:cubicBezTo>
                    <a:pt x="8066" y="2210"/>
                    <a:pt x="5931" y="4412"/>
                    <a:pt x="4264" y="6980"/>
                  </a:cubicBezTo>
                  <a:cubicBezTo>
                    <a:pt x="2529" y="9616"/>
                    <a:pt x="995" y="12484"/>
                    <a:pt x="61" y="15520"/>
                  </a:cubicBezTo>
                  <a:cubicBezTo>
                    <a:pt x="1" y="15719"/>
                    <a:pt x="155" y="15846"/>
                    <a:pt x="310" y="15846"/>
                  </a:cubicBezTo>
                  <a:cubicBezTo>
                    <a:pt x="415" y="15846"/>
                    <a:pt x="521" y="15788"/>
                    <a:pt x="561" y="15653"/>
                  </a:cubicBezTo>
                  <a:cubicBezTo>
                    <a:pt x="1495" y="12684"/>
                    <a:pt x="3029" y="9849"/>
                    <a:pt x="4731" y="7247"/>
                  </a:cubicBezTo>
                  <a:cubicBezTo>
                    <a:pt x="6365" y="4712"/>
                    <a:pt x="8467" y="2544"/>
                    <a:pt x="10568" y="442"/>
                  </a:cubicBezTo>
                  <a:cubicBezTo>
                    <a:pt x="10749" y="261"/>
                    <a:pt x="10570" y="1"/>
                    <a:pt x="1037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4" name="Google Shape;5314;p19"/>
            <p:cNvSpPr/>
            <p:nvPr/>
          </p:nvSpPr>
          <p:spPr>
            <a:xfrm>
              <a:off x="1369383" y="1235665"/>
              <a:ext cx="155569" cy="125642"/>
            </a:xfrm>
            <a:custGeom>
              <a:avLst/>
              <a:gdLst/>
              <a:ahLst/>
              <a:cxnLst/>
              <a:rect l="l" t="t" r="r" b="b"/>
              <a:pathLst>
                <a:path w="5193" h="4194" extrusionOk="0">
                  <a:moveTo>
                    <a:pt x="255" y="0"/>
                  </a:moveTo>
                  <a:cubicBezTo>
                    <a:pt x="126" y="0"/>
                    <a:pt x="1" y="84"/>
                    <a:pt x="17" y="250"/>
                  </a:cubicBezTo>
                  <a:cubicBezTo>
                    <a:pt x="84" y="1518"/>
                    <a:pt x="484" y="2752"/>
                    <a:pt x="751" y="3986"/>
                  </a:cubicBezTo>
                  <a:cubicBezTo>
                    <a:pt x="751" y="4086"/>
                    <a:pt x="885" y="4187"/>
                    <a:pt x="985" y="4187"/>
                  </a:cubicBezTo>
                  <a:cubicBezTo>
                    <a:pt x="1217" y="4169"/>
                    <a:pt x="1450" y="4163"/>
                    <a:pt x="1683" y="4163"/>
                  </a:cubicBezTo>
                  <a:cubicBezTo>
                    <a:pt x="2210" y="4163"/>
                    <a:pt x="2739" y="4194"/>
                    <a:pt x="3264" y="4194"/>
                  </a:cubicBezTo>
                  <a:cubicBezTo>
                    <a:pt x="3812" y="4194"/>
                    <a:pt x="4356" y="4160"/>
                    <a:pt x="4888" y="4020"/>
                  </a:cubicBezTo>
                  <a:cubicBezTo>
                    <a:pt x="5193" y="3959"/>
                    <a:pt x="5107" y="3507"/>
                    <a:pt x="4835" y="3507"/>
                  </a:cubicBezTo>
                  <a:cubicBezTo>
                    <a:pt x="4810" y="3507"/>
                    <a:pt x="4783" y="3511"/>
                    <a:pt x="4754" y="3519"/>
                  </a:cubicBezTo>
                  <a:cubicBezTo>
                    <a:pt x="4273" y="3636"/>
                    <a:pt x="3782" y="3667"/>
                    <a:pt x="3288" y="3667"/>
                  </a:cubicBezTo>
                  <a:cubicBezTo>
                    <a:pt x="2738" y="3667"/>
                    <a:pt x="2185" y="3629"/>
                    <a:pt x="1641" y="3629"/>
                  </a:cubicBezTo>
                  <a:cubicBezTo>
                    <a:pt x="1494" y="3629"/>
                    <a:pt x="1348" y="3632"/>
                    <a:pt x="1203" y="3639"/>
                  </a:cubicBezTo>
                  <a:lnTo>
                    <a:pt x="1203" y="3639"/>
                  </a:lnTo>
                  <a:cubicBezTo>
                    <a:pt x="938" y="2513"/>
                    <a:pt x="581" y="1411"/>
                    <a:pt x="518" y="250"/>
                  </a:cubicBezTo>
                  <a:cubicBezTo>
                    <a:pt x="518" y="84"/>
                    <a:pt x="384" y="0"/>
                    <a:pt x="255"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5" name="Google Shape;5315;p19"/>
            <p:cNvSpPr/>
            <p:nvPr/>
          </p:nvSpPr>
          <p:spPr>
            <a:xfrm>
              <a:off x="1422853" y="1210682"/>
              <a:ext cx="90951" cy="89603"/>
            </a:xfrm>
            <a:custGeom>
              <a:avLst/>
              <a:gdLst/>
              <a:ahLst/>
              <a:cxnLst/>
              <a:rect l="l" t="t" r="r" b="b"/>
              <a:pathLst>
                <a:path w="3036" h="2991" extrusionOk="0">
                  <a:moveTo>
                    <a:pt x="267" y="0"/>
                  </a:moveTo>
                  <a:cubicBezTo>
                    <a:pt x="134" y="0"/>
                    <a:pt x="0" y="84"/>
                    <a:pt x="0" y="250"/>
                  </a:cubicBezTo>
                  <a:cubicBezTo>
                    <a:pt x="0" y="1084"/>
                    <a:pt x="67" y="1885"/>
                    <a:pt x="100" y="2719"/>
                  </a:cubicBezTo>
                  <a:cubicBezTo>
                    <a:pt x="130" y="2868"/>
                    <a:pt x="240" y="2991"/>
                    <a:pt x="383" y="2991"/>
                  </a:cubicBezTo>
                  <a:cubicBezTo>
                    <a:pt x="400" y="2991"/>
                    <a:pt x="417" y="2989"/>
                    <a:pt x="434" y="2986"/>
                  </a:cubicBezTo>
                  <a:cubicBezTo>
                    <a:pt x="1201" y="2686"/>
                    <a:pt x="2002" y="2686"/>
                    <a:pt x="2802" y="2552"/>
                  </a:cubicBezTo>
                  <a:cubicBezTo>
                    <a:pt x="2936" y="2519"/>
                    <a:pt x="3036" y="2352"/>
                    <a:pt x="3003" y="2219"/>
                  </a:cubicBezTo>
                  <a:cubicBezTo>
                    <a:pt x="2936" y="2085"/>
                    <a:pt x="2802" y="2018"/>
                    <a:pt x="2669" y="2018"/>
                  </a:cubicBezTo>
                  <a:cubicBezTo>
                    <a:pt x="1974" y="2163"/>
                    <a:pt x="1280" y="2182"/>
                    <a:pt x="607" y="2359"/>
                  </a:cubicBezTo>
                  <a:lnTo>
                    <a:pt x="607" y="2359"/>
                  </a:lnTo>
                  <a:cubicBezTo>
                    <a:pt x="559" y="1653"/>
                    <a:pt x="534" y="964"/>
                    <a:pt x="534" y="250"/>
                  </a:cubicBezTo>
                  <a:cubicBezTo>
                    <a:pt x="534" y="84"/>
                    <a:pt x="401" y="0"/>
                    <a:pt x="2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6" name="Google Shape;5316;p19"/>
            <p:cNvSpPr/>
            <p:nvPr/>
          </p:nvSpPr>
          <p:spPr>
            <a:xfrm>
              <a:off x="1473208" y="1117461"/>
              <a:ext cx="125911" cy="118242"/>
            </a:xfrm>
            <a:custGeom>
              <a:avLst/>
              <a:gdLst/>
              <a:ahLst/>
              <a:cxnLst/>
              <a:rect l="l" t="t" r="r" b="b"/>
              <a:pathLst>
                <a:path w="4203" h="3947" extrusionOk="0">
                  <a:moveTo>
                    <a:pt x="318" y="0"/>
                  </a:moveTo>
                  <a:cubicBezTo>
                    <a:pt x="171" y="0"/>
                    <a:pt x="1" y="128"/>
                    <a:pt x="21" y="327"/>
                  </a:cubicBezTo>
                  <a:cubicBezTo>
                    <a:pt x="221" y="1361"/>
                    <a:pt x="187" y="2428"/>
                    <a:pt x="221" y="3463"/>
                  </a:cubicBezTo>
                  <a:cubicBezTo>
                    <a:pt x="221" y="3563"/>
                    <a:pt x="287" y="3696"/>
                    <a:pt x="421" y="3696"/>
                  </a:cubicBezTo>
                  <a:cubicBezTo>
                    <a:pt x="988" y="3796"/>
                    <a:pt x="1555" y="3863"/>
                    <a:pt x="2155" y="3930"/>
                  </a:cubicBezTo>
                  <a:cubicBezTo>
                    <a:pt x="2331" y="3940"/>
                    <a:pt x="2509" y="3947"/>
                    <a:pt x="2689" y="3947"/>
                  </a:cubicBezTo>
                  <a:cubicBezTo>
                    <a:pt x="3090" y="3947"/>
                    <a:pt x="3498" y="3911"/>
                    <a:pt x="3890" y="3796"/>
                  </a:cubicBezTo>
                  <a:cubicBezTo>
                    <a:pt x="4203" y="3734"/>
                    <a:pt x="4105" y="3290"/>
                    <a:pt x="3816" y="3290"/>
                  </a:cubicBezTo>
                  <a:cubicBezTo>
                    <a:pt x="3797" y="3290"/>
                    <a:pt x="3777" y="3292"/>
                    <a:pt x="3757" y="3296"/>
                  </a:cubicBezTo>
                  <a:cubicBezTo>
                    <a:pt x="3401" y="3385"/>
                    <a:pt x="3045" y="3414"/>
                    <a:pt x="2689" y="3414"/>
                  </a:cubicBezTo>
                  <a:cubicBezTo>
                    <a:pt x="2511" y="3414"/>
                    <a:pt x="2333" y="3407"/>
                    <a:pt x="2155" y="3396"/>
                  </a:cubicBezTo>
                  <a:cubicBezTo>
                    <a:pt x="1684" y="3366"/>
                    <a:pt x="1213" y="3311"/>
                    <a:pt x="742" y="3229"/>
                  </a:cubicBezTo>
                  <a:lnTo>
                    <a:pt x="742" y="3229"/>
                  </a:lnTo>
                  <a:cubicBezTo>
                    <a:pt x="691" y="2207"/>
                    <a:pt x="707" y="1186"/>
                    <a:pt x="521" y="194"/>
                  </a:cubicBezTo>
                  <a:cubicBezTo>
                    <a:pt x="507" y="59"/>
                    <a:pt x="418" y="0"/>
                    <a:pt x="31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7" name="Google Shape;5317;p19"/>
            <p:cNvSpPr/>
            <p:nvPr/>
          </p:nvSpPr>
          <p:spPr>
            <a:xfrm>
              <a:off x="1524761" y="1114256"/>
              <a:ext cx="61982" cy="58986"/>
            </a:xfrm>
            <a:custGeom>
              <a:avLst/>
              <a:gdLst/>
              <a:ahLst/>
              <a:cxnLst/>
              <a:rect l="l" t="t" r="r" b="b"/>
              <a:pathLst>
                <a:path w="2069" h="1969" extrusionOk="0">
                  <a:moveTo>
                    <a:pt x="301" y="0"/>
                  </a:moveTo>
                  <a:cubicBezTo>
                    <a:pt x="168" y="34"/>
                    <a:pt x="34" y="134"/>
                    <a:pt x="34" y="267"/>
                  </a:cubicBezTo>
                  <a:cubicBezTo>
                    <a:pt x="34" y="734"/>
                    <a:pt x="1" y="1235"/>
                    <a:pt x="168" y="1702"/>
                  </a:cubicBezTo>
                  <a:cubicBezTo>
                    <a:pt x="201" y="1802"/>
                    <a:pt x="301" y="1902"/>
                    <a:pt x="401" y="1902"/>
                  </a:cubicBezTo>
                  <a:cubicBezTo>
                    <a:pt x="868" y="1902"/>
                    <a:pt x="1335" y="1968"/>
                    <a:pt x="1802" y="1968"/>
                  </a:cubicBezTo>
                  <a:cubicBezTo>
                    <a:pt x="1936" y="1968"/>
                    <a:pt x="2069" y="1868"/>
                    <a:pt x="2069" y="1735"/>
                  </a:cubicBezTo>
                  <a:cubicBezTo>
                    <a:pt x="2069" y="1568"/>
                    <a:pt x="1969" y="1468"/>
                    <a:pt x="1802" y="1468"/>
                  </a:cubicBezTo>
                  <a:cubicBezTo>
                    <a:pt x="1402" y="1468"/>
                    <a:pt x="1002" y="1395"/>
                    <a:pt x="601" y="1374"/>
                  </a:cubicBezTo>
                  <a:lnTo>
                    <a:pt x="601" y="1374"/>
                  </a:lnTo>
                  <a:cubicBezTo>
                    <a:pt x="601" y="1349"/>
                    <a:pt x="601" y="1325"/>
                    <a:pt x="601" y="1301"/>
                  </a:cubicBezTo>
                  <a:cubicBezTo>
                    <a:pt x="601" y="1301"/>
                    <a:pt x="601" y="1301"/>
                    <a:pt x="568" y="1268"/>
                  </a:cubicBezTo>
                  <a:cubicBezTo>
                    <a:pt x="568" y="1268"/>
                    <a:pt x="568" y="1201"/>
                    <a:pt x="568" y="1168"/>
                  </a:cubicBezTo>
                  <a:cubicBezTo>
                    <a:pt x="568" y="1168"/>
                    <a:pt x="568" y="1134"/>
                    <a:pt x="568" y="1101"/>
                  </a:cubicBezTo>
                  <a:cubicBezTo>
                    <a:pt x="568" y="1034"/>
                    <a:pt x="568" y="1001"/>
                    <a:pt x="535" y="934"/>
                  </a:cubicBezTo>
                  <a:cubicBezTo>
                    <a:pt x="535" y="734"/>
                    <a:pt x="568" y="501"/>
                    <a:pt x="568" y="267"/>
                  </a:cubicBezTo>
                  <a:cubicBezTo>
                    <a:pt x="568" y="134"/>
                    <a:pt x="434" y="0"/>
                    <a:pt x="3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8" name="Google Shape;5318;p19"/>
            <p:cNvSpPr/>
            <p:nvPr/>
          </p:nvSpPr>
          <p:spPr>
            <a:xfrm>
              <a:off x="1567747" y="1071270"/>
              <a:ext cx="60964" cy="60814"/>
            </a:xfrm>
            <a:custGeom>
              <a:avLst/>
              <a:gdLst/>
              <a:ahLst/>
              <a:cxnLst/>
              <a:rect l="l" t="t" r="r" b="b"/>
              <a:pathLst>
                <a:path w="2035" h="2030" extrusionOk="0">
                  <a:moveTo>
                    <a:pt x="267" y="1"/>
                  </a:moveTo>
                  <a:cubicBezTo>
                    <a:pt x="134" y="1"/>
                    <a:pt x="0" y="101"/>
                    <a:pt x="0" y="268"/>
                  </a:cubicBezTo>
                  <a:lnTo>
                    <a:pt x="0" y="1669"/>
                  </a:lnTo>
                  <a:cubicBezTo>
                    <a:pt x="0" y="1769"/>
                    <a:pt x="100" y="1902"/>
                    <a:pt x="200" y="1902"/>
                  </a:cubicBezTo>
                  <a:cubicBezTo>
                    <a:pt x="585" y="1974"/>
                    <a:pt x="970" y="2029"/>
                    <a:pt x="1342" y="2029"/>
                  </a:cubicBezTo>
                  <a:cubicBezTo>
                    <a:pt x="1486" y="2029"/>
                    <a:pt x="1628" y="2021"/>
                    <a:pt x="1768" y="2002"/>
                  </a:cubicBezTo>
                  <a:cubicBezTo>
                    <a:pt x="1902" y="2002"/>
                    <a:pt x="2035" y="1902"/>
                    <a:pt x="2035" y="1769"/>
                  </a:cubicBezTo>
                  <a:cubicBezTo>
                    <a:pt x="2035" y="1647"/>
                    <a:pt x="1952" y="1498"/>
                    <a:pt x="1810" y="1498"/>
                  </a:cubicBezTo>
                  <a:cubicBezTo>
                    <a:pt x="1797" y="1498"/>
                    <a:pt x="1783" y="1499"/>
                    <a:pt x="1768" y="1502"/>
                  </a:cubicBezTo>
                  <a:lnTo>
                    <a:pt x="1034" y="1502"/>
                  </a:lnTo>
                  <a:cubicBezTo>
                    <a:pt x="968" y="1502"/>
                    <a:pt x="934" y="1502"/>
                    <a:pt x="867" y="1469"/>
                  </a:cubicBezTo>
                  <a:lnTo>
                    <a:pt x="734" y="1469"/>
                  </a:lnTo>
                  <a:cubicBezTo>
                    <a:pt x="667" y="1452"/>
                    <a:pt x="601" y="1444"/>
                    <a:pt x="534" y="1435"/>
                  </a:cubicBezTo>
                  <a:lnTo>
                    <a:pt x="534" y="1435"/>
                  </a:lnTo>
                  <a:lnTo>
                    <a:pt x="534" y="268"/>
                  </a:lnTo>
                  <a:cubicBezTo>
                    <a:pt x="534" y="101"/>
                    <a:pt x="434"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9" name="Google Shape;5319;p19"/>
            <p:cNvSpPr/>
            <p:nvPr/>
          </p:nvSpPr>
          <p:spPr>
            <a:xfrm>
              <a:off x="1620708" y="1230153"/>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0" name="Google Shape;5320;p19"/>
            <p:cNvSpPr/>
            <p:nvPr/>
          </p:nvSpPr>
          <p:spPr>
            <a:xfrm>
              <a:off x="1628676" y="120418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1" name="Google Shape;5321;p19"/>
            <p:cNvSpPr/>
            <p:nvPr/>
          </p:nvSpPr>
          <p:spPr>
            <a:xfrm>
              <a:off x="1641677" y="1227158"/>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2" name="Google Shape;5322;p19"/>
            <p:cNvSpPr/>
            <p:nvPr/>
          </p:nvSpPr>
          <p:spPr>
            <a:xfrm>
              <a:off x="1628676" y="1036312"/>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3" name="Google Shape;5323;p19"/>
            <p:cNvSpPr/>
            <p:nvPr/>
          </p:nvSpPr>
          <p:spPr>
            <a:xfrm>
              <a:off x="1638681" y="105728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4" name="Google Shape;5324;p19"/>
            <p:cNvSpPr/>
            <p:nvPr/>
          </p:nvSpPr>
          <p:spPr>
            <a:xfrm>
              <a:off x="1651682" y="103032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5" name="Google Shape;5325;p19"/>
            <p:cNvSpPr/>
            <p:nvPr/>
          </p:nvSpPr>
          <p:spPr>
            <a:xfrm>
              <a:off x="1451820" y="1101255"/>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6" name="Google Shape;5326;p19"/>
            <p:cNvSpPr/>
            <p:nvPr/>
          </p:nvSpPr>
          <p:spPr>
            <a:xfrm>
              <a:off x="1457811" y="1073277"/>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7" name="Google Shape;5327;p19"/>
            <p:cNvSpPr/>
            <p:nvPr/>
          </p:nvSpPr>
          <p:spPr>
            <a:xfrm>
              <a:off x="1471800" y="109226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8" name="Google Shape;5328;p19"/>
            <p:cNvSpPr/>
            <p:nvPr/>
          </p:nvSpPr>
          <p:spPr>
            <a:xfrm>
              <a:off x="1544741" y="1374059"/>
              <a:ext cx="15039" cy="10006"/>
            </a:xfrm>
            <a:custGeom>
              <a:avLst/>
              <a:gdLst/>
              <a:ahLst/>
              <a:cxnLst/>
              <a:rect l="l" t="t" r="r" b="b"/>
              <a:pathLst>
                <a:path w="502" h="334" extrusionOk="0">
                  <a:moveTo>
                    <a:pt x="234" y="0"/>
                  </a:moveTo>
                  <a:cubicBezTo>
                    <a:pt x="1" y="0"/>
                    <a:pt x="1" y="334"/>
                    <a:pt x="234" y="334"/>
                  </a:cubicBezTo>
                  <a:lnTo>
                    <a:pt x="268" y="334"/>
                  </a:lnTo>
                  <a:cubicBezTo>
                    <a:pt x="501" y="334"/>
                    <a:pt x="501" y="0"/>
                    <a:pt x="26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9" name="Google Shape;5329;p19"/>
            <p:cNvSpPr/>
            <p:nvPr/>
          </p:nvSpPr>
          <p:spPr>
            <a:xfrm>
              <a:off x="1555735" y="1346081"/>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0" name="Google Shape;5330;p19"/>
            <p:cNvSpPr/>
            <p:nvPr/>
          </p:nvSpPr>
          <p:spPr>
            <a:xfrm>
              <a:off x="1571731" y="1371063"/>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1" name="Google Shape;5331;p19"/>
            <p:cNvSpPr/>
            <p:nvPr/>
          </p:nvSpPr>
          <p:spPr>
            <a:xfrm>
              <a:off x="1354914" y="1205170"/>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2" name="Google Shape;5332;p19"/>
            <p:cNvSpPr/>
            <p:nvPr/>
          </p:nvSpPr>
          <p:spPr>
            <a:xfrm>
              <a:off x="1367885" y="1184201"/>
              <a:ext cx="14020" cy="10006"/>
            </a:xfrm>
            <a:custGeom>
              <a:avLst/>
              <a:gdLst/>
              <a:ahLst/>
              <a:cxnLst/>
              <a:rect l="l" t="t" r="r" b="b"/>
              <a:pathLst>
                <a:path w="468" h="334" extrusionOk="0">
                  <a:moveTo>
                    <a:pt x="234" y="0"/>
                  </a:moveTo>
                  <a:cubicBezTo>
                    <a:pt x="1" y="0"/>
                    <a:pt x="1" y="334"/>
                    <a:pt x="234" y="334"/>
                  </a:cubicBezTo>
                  <a:cubicBezTo>
                    <a:pt x="468" y="334"/>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3" name="Google Shape;5333;p19"/>
            <p:cNvSpPr/>
            <p:nvPr/>
          </p:nvSpPr>
          <p:spPr>
            <a:xfrm>
              <a:off x="1375883" y="1205170"/>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34" name="Google Shape;5334;p19"/>
          <p:cNvGrpSpPr/>
          <p:nvPr/>
        </p:nvGrpSpPr>
        <p:grpSpPr>
          <a:xfrm rot="10800000" flipH="1">
            <a:off x="8269968" y="793500"/>
            <a:ext cx="1190020" cy="757074"/>
            <a:chOff x="7742212" y="3926048"/>
            <a:chExt cx="1414838" cy="900099"/>
          </a:xfrm>
        </p:grpSpPr>
        <p:sp>
          <p:nvSpPr>
            <p:cNvPr id="5335" name="Google Shape;5335;p19"/>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6" name="Google Shape;5336;p19"/>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7" name="Google Shape;5337;p19"/>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8" name="Google Shape;5338;p19"/>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9" name="Google Shape;5339;p19"/>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0" name="Google Shape;5340;p19"/>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1" name="Google Shape;5341;p19"/>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2" name="Google Shape;5342;p19"/>
            <p:cNvSpPr/>
            <p:nvPr/>
          </p:nvSpPr>
          <p:spPr>
            <a:xfrm>
              <a:off x="7742212" y="3936832"/>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43" name="Google Shape;5343;p19"/>
          <p:cNvGrpSpPr/>
          <p:nvPr/>
        </p:nvGrpSpPr>
        <p:grpSpPr>
          <a:xfrm rot="10800000" flipH="1">
            <a:off x="8545800" y="194516"/>
            <a:ext cx="1042259" cy="1047013"/>
            <a:chOff x="8276926" y="3750868"/>
            <a:chExt cx="1239162" cy="1244814"/>
          </a:xfrm>
        </p:grpSpPr>
        <p:sp>
          <p:nvSpPr>
            <p:cNvPr id="5344" name="Google Shape;5344;p19"/>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5" name="Google Shape;5345;p19"/>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6" name="Google Shape;5346;p19"/>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7" name="Google Shape;5347;p19"/>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8" name="Google Shape;5348;p19"/>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9" name="Google Shape;5349;p19"/>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0" name="Google Shape;5350;p19"/>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1" name="Google Shape;5351;p19"/>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2" name="Google Shape;5352;p19"/>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3" name="Google Shape;5353;p19"/>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4" name="Google Shape;5354;p19"/>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5" name="Google Shape;5355;p19"/>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6" name="Google Shape;5356;p19"/>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7" name="Google Shape;5357;p19"/>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8" name="Google Shape;5358;p19"/>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9" name="Google Shape;5359;p19"/>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0" name="Google Shape;5360;p19"/>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1" name="Google Shape;5361;p19"/>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2" name="Google Shape;5362;p19"/>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3" name="Google Shape;5363;p19"/>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4" name="Google Shape;5364;p19"/>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5" name="Google Shape;5365;p19"/>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6" name="Google Shape;5366;p19"/>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7" name="Google Shape;5367;p19"/>
            <p:cNvSpPr/>
            <p:nvPr/>
          </p:nvSpPr>
          <p:spPr>
            <a:xfrm>
              <a:off x="8902419" y="4681074"/>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8" name="Google Shape;5368;p19"/>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9" name="Google Shape;5369;p19"/>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0" name="Google Shape;5370;p19"/>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71" name="Google Shape;5371;p19"/>
          <p:cNvGrpSpPr/>
          <p:nvPr/>
        </p:nvGrpSpPr>
        <p:grpSpPr>
          <a:xfrm rot="10800000" flipH="1">
            <a:off x="8484435" y="-270371"/>
            <a:ext cx="368416" cy="997931"/>
            <a:chOff x="7607455" y="4238363"/>
            <a:chExt cx="438017" cy="1186459"/>
          </a:xfrm>
        </p:grpSpPr>
        <p:sp>
          <p:nvSpPr>
            <p:cNvPr id="5372" name="Google Shape;5372;p19"/>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3" name="Google Shape;5373;p19"/>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4" name="Google Shape;5374;p19"/>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5" name="Google Shape;5375;p19"/>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6" name="Google Shape;5376;p19"/>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7" name="Google Shape;5377;p19"/>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8" name="Google Shape;5378;p19"/>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9" name="Google Shape;5379;p19"/>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0" name="Google Shape;5380;p19"/>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1" name="Google Shape;5381;p19"/>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2" name="Google Shape;5382;p19"/>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3" name="Google Shape;5383;p19"/>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4" name="Google Shape;5384;p19"/>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5" name="Google Shape;5385;p19"/>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6" name="Google Shape;5386;p19"/>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7" name="Google Shape;5387;p19"/>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8" name="Google Shape;5388;p19"/>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9" name="Google Shape;5389;p19"/>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0" name="Google Shape;5390;p19"/>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1" name="Google Shape;5391;p19"/>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2" name="Google Shape;5392;p19"/>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3" name="Google Shape;5393;p19"/>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4" name="Google Shape;5394;p19"/>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5" name="Google Shape;5395;p19"/>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396" name="Google Shape;5396;p19"/>
          <p:cNvGrpSpPr/>
          <p:nvPr/>
        </p:nvGrpSpPr>
        <p:grpSpPr>
          <a:xfrm rot="-4992369">
            <a:off x="7231418" y="-258355"/>
            <a:ext cx="364310" cy="944495"/>
            <a:chOff x="7916001" y="4222802"/>
            <a:chExt cx="364302" cy="944474"/>
          </a:xfrm>
        </p:grpSpPr>
        <p:sp>
          <p:nvSpPr>
            <p:cNvPr id="5397" name="Google Shape;5397;p19"/>
            <p:cNvSpPr/>
            <p:nvPr/>
          </p:nvSpPr>
          <p:spPr>
            <a:xfrm>
              <a:off x="7954650" y="4270825"/>
              <a:ext cx="325652" cy="896451"/>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8" name="Google Shape;5398;p19"/>
            <p:cNvSpPr/>
            <p:nvPr/>
          </p:nvSpPr>
          <p:spPr>
            <a:xfrm>
              <a:off x="8159489" y="4463672"/>
              <a:ext cx="54905" cy="89149"/>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9" name="Google Shape;5399;p19"/>
            <p:cNvSpPr/>
            <p:nvPr/>
          </p:nvSpPr>
          <p:spPr>
            <a:xfrm>
              <a:off x="8053845" y="4468005"/>
              <a:ext cx="86579" cy="46918"/>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0" name="Google Shape;5400;p19"/>
            <p:cNvSpPr/>
            <p:nvPr/>
          </p:nvSpPr>
          <p:spPr>
            <a:xfrm>
              <a:off x="8092495" y="4353366"/>
              <a:ext cx="52134" cy="86805"/>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1" name="Google Shape;5401;p19"/>
            <p:cNvSpPr/>
            <p:nvPr/>
          </p:nvSpPr>
          <p:spPr>
            <a:xfrm>
              <a:off x="7991637" y="4373446"/>
              <a:ext cx="80733" cy="48404"/>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2" name="Google Shape;5402;p19"/>
            <p:cNvSpPr/>
            <p:nvPr/>
          </p:nvSpPr>
          <p:spPr>
            <a:xfrm>
              <a:off x="8010231" y="4260999"/>
              <a:ext cx="36914" cy="74131"/>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3" name="Google Shape;5403;p19"/>
            <p:cNvSpPr/>
            <p:nvPr/>
          </p:nvSpPr>
          <p:spPr>
            <a:xfrm>
              <a:off x="7937845" y="4303554"/>
              <a:ext cx="68966" cy="47119"/>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4" name="Google Shape;5404;p19"/>
            <p:cNvSpPr/>
            <p:nvPr/>
          </p:nvSpPr>
          <p:spPr>
            <a:xfrm>
              <a:off x="7916001" y="4222802"/>
              <a:ext cx="62238" cy="61910"/>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405" name="Google Shape;5405;p19"/>
          <p:cNvSpPr/>
          <p:nvPr/>
        </p:nvSpPr>
        <p:spPr>
          <a:xfrm rot="10800000" flipH="1">
            <a:off x="7991078" y="-124958"/>
            <a:ext cx="548046" cy="880098"/>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6" name="Google Shape;5406;p19"/>
          <p:cNvSpPr/>
          <p:nvPr/>
        </p:nvSpPr>
        <p:spPr>
          <a:xfrm rot="10800000" flipH="1">
            <a:off x="7983973" y="-199739"/>
            <a:ext cx="486035" cy="891563"/>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7" name="Google Shape;5407;p19"/>
          <p:cNvSpPr/>
          <p:nvPr/>
        </p:nvSpPr>
        <p:spPr>
          <a:xfrm rot="10800000" flipH="1">
            <a:off x="8312420" y="476643"/>
            <a:ext cx="170033" cy="140577"/>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8" name="Google Shape;5408;p19"/>
          <p:cNvSpPr/>
          <p:nvPr/>
        </p:nvSpPr>
        <p:spPr>
          <a:xfrm rot="10800000" flipH="1">
            <a:off x="8247416" y="355298"/>
            <a:ext cx="236126" cy="182682"/>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9" name="Google Shape;5409;p19"/>
          <p:cNvSpPr/>
          <p:nvPr/>
        </p:nvSpPr>
        <p:spPr>
          <a:xfrm rot="10800000" flipH="1">
            <a:off x="8165052" y="227075"/>
            <a:ext cx="326207" cy="223502"/>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0" name="Google Shape;5410;p19"/>
          <p:cNvSpPr/>
          <p:nvPr/>
        </p:nvSpPr>
        <p:spPr>
          <a:xfrm rot="10800000" flipH="1">
            <a:off x="8098990" y="73660"/>
            <a:ext cx="376299" cy="209668"/>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1" name="Google Shape;5411;p19"/>
          <p:cNvSpPr/>
          <p:nvPr/>
        </p:nvSpPr>
        <p:spPr>
          <a:xfrm rot="10800000" flipH="1">
            <a:off x="8082285" y="-49642"/>
            <a:ext cx="235219" cy="149421"/>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2" name="Google Shape;5412;p19"/>
          <p:cNvSpPr/>
          <p:nvPr/>
        </p:nvSpPr>
        <p:spPr>
          <a:xfrm rot="10800000" flipH="1">
            <a:off x="8123026" y="344955"/>
            <a:ext cx="26911" cy="21040"/>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3" name="Google Shape;5413;p19"/>
          <p:cNvSpPr/>
          <p:nvPr/>
        </p:nvSpPr>
        <p:spPr>
          <a:xfrm rot="10800000" flipH="1">
            <a:off x="8093623" y="317240"/>
            <a:ext cx="26079" cy="21040"/>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4" name="Google Shape;5414;p19"/>
          <p:cNvSpPr/>
          <p:nvPr/>
        </p:nvSpPr>
        <p:spPr>
          <a:xfrm rot="10800000" flipH="1">
            <a:off x="8081857" y="366825"/>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5" name="Google Shape;5415;p19"/>
          <p:cNvSpPr/>
          <p:nvPr/>
        </p:nvSpPr>
        <p:spPr>
          <a:xfrm rot="10800000" flipH="1">
            <a:off x="8402897" y="218902"/>
            <a:ext cx="26079" cy="21040"/>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6" name="Google Shape;5416;p19"/>
          <p:cNvSpPr/>
          <p:nvPr/>
        </p:nvSpPr>
        <p:spPr>
          <a:xfrm rot="10800000" flipH="1">
            <a:off x="8370118" y="194513"/>
            <a:ext cx="26079" cy="20208"/>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7" name="Google Shape;5417;p19"/>
          <p:cNvSpPr/>
          <p:nvPr/>
        </p:nvSpPr>
        <p:spPr>
          <a:xfrm rot="10800000" flipH="1">
            <a:off x="8235650" y="386150"/>
            <a:ext cx="26079" cy="20183"/>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8" name="Google Shape;5418;p19"/>
          <p:cNvSpPr/>
          <p:nvPr/>
        </p:nvSpPr>
        <p:spPr>
          <a:xfrm rot="10800000" flipH="1">
            <a:off x="8216325" y="435735"/>
            <a:ext cx="26911" cy="20208"/>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9" name="Google Shape;5419;p19"/>
          <p:cNvSpPr/>
          <p:nvPr/>
        </p:nvSpPr>
        <p:spPr>
          <a:xfrm rot="10800000" flipH="1">
            <a:off x="8455001" y="473553"/>
            <a:ext cx="26079" cy="21040"/>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0" name="Google Shape;5420;p19"/>
          <p:cNvSpPr/>
          <p:nvPr/>
        </p:nvSpPr>
        <p:spPr>
          <a:xfrm rot="10800000" flipH="1">
            <a:off x="8413832" y="443294"/>
            <a:ext cx="26079" cy="21040"/>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1" name="Google Shape;5421;p19"/>
          <p:cNvSpPr/>
          <p:nvPr/>
        </p:nvSpPr>
        <p:spPr>
          <a:xfrm rot="10800000" flipH="1">
            <a:off x="8364247" y="621476"/>
            <a:ext cx="26911" cy="21040"/>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2" name="Google Shape;5422;p19"/>
          <p:cNvSpPr/>
          <p:nvPr/>
        </p:nvSpPr>
        <p:spPr>
          <a:xfrm rot="10800000" flipH="1">
            <a:off x="8391962" y="665190"/>
            <a:ext cx="26079" cy="2101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3" name="Google Shape;5423;p19"/>
          <p:cNvSpPr/>
          <p:nvPr/>
        </p:nvSpPr>
        <p:spPr>
          <a:xfrm rot="-10392468" flipH="1">
            <a:off x="7355265" y="-106134"/>
            <a:ext cx="686110" cy="861001"/>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4" name="Google Shape;5424;p19"/>
          <p:cNvSpPr/>
          <p:nvPr/>
        </p:nvSpPr>
        <p:spPr>
          <a:xfrm rot="-10392468" flipH="1">
            <a:off x="7428715" y="-207988"/>
            <a:ext cx="483351" cy="881965"/>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5" name="Google Shape;5425;p19"/>
          <p:cNvSpPr/>
          <p:nvPr/>
        </p:nvSpPr>
        <p:spPr>
          <a:xfrm rot="-10392468" flipH="1">
            <a:off x="7758212" y="-59328"/>
            <a:ext cx="139767" cy="133367"/>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6" name="Google Shape;5426;p19"/>
          <p:cNvSpPr/>
          <p:nvPr/>
        </p:nvSpPr>
        <p:spPr>
          <a:xfrm rot="-10392468" flipH="1">
            <a:off x="7629869" y="73853"/>
            <a:ext cx="192731" cy="191824"/>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7" name="Google Shape;5427;p19"/>
          <p:cNvSpPr/>
          <p:nvPr/>
        </p:nvSpPr>
        <p:spPr>
          <a:xfrm rot="-10392468" flipH="1">
            <a:off x="7533765" y="164979"/>
            <a:ext cx="216290" cy="274016"/>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8" name="Google Shape;5428;p19"/>
          <p:cNvSpPr/>
          <p:nvPr/>
        </p:nvSpPr>
        <p:spPr>
          <a:xfrm rot="-10392468" flipH="1">
            <a:off x="7539764" y="295330"/>
            <a:ext cx="111420" cy="144529"/>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9" name="Google Shape;5429;p19"/>
          <p:cNvSpPr/>
          <p:nvPr/>
        </p:nvSpPr>
        <p:spPr>
          <a:xfrm rot="-10392468" flipH="1">
            <a:off x="7414026" y="412152"/>
            <a:ext cx="142841" cy="171087"/>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0" name="Google Shape;5430;p19"/>
          <p:cNvSpPr/>
          <p:nvPr/>
        </p:nvSpPr>
        <p:spPr>
          <a:xfrm rot="-10392468" flipH="1">
            <a:off x="7382758" y="512051"/>
            <a:ext cx="101997" cy="118526"/>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1" name="Google Shape;5431;p19"/>
          <p:cNvSpPr/>
          <p:nvPr/>
        </p:nvSpPr>
        <p:spPr>
          <a:xfrm rot="10800000" flipH="1">
            <a:off x="7985182" y="397085"/>
            <a:ext cx="28624" cy="21871"/>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2" name="Google Shape;5432;p19"/>
          <p:cNvSpPr/>
          <p:nvPr/>
        </p:nvSpPr>
        <p:spPr>
          <a:xfrm rot="-10392468" flipH="1">
            <a:off x="7810876" y="469486"/>
            <a:ext cx="28598" cy="21871"/>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3" name="Google Shape;5433;p19"/>
          <p:cNvSpPr/>
          <p:nvPr/>
        </p:nvSpPr>
        <p:spPr>
          <a:xfrm rot="-10392468" flipH="1">
            <a:off x="7805059" y="418832"/>
            <a:ext cx="28598"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4" name="Google Shape;5434;p19"/>
          <p:cNvSpPr/>
          <p:nvPr/>
        </p:nvSpPr>
        <p:spPr>
          <a:xfrm rot="-10392468" flipH="1">
            <a:off x="7433296" y="164654"/>
            <a:ext cx="28598" cy="21871"/>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5" name="Google Shape;5435;p19"/>
          <p:cNvSpPr/>
          <p:nvPr/>
        </p:nvSpPr>
        <p:spPr>
          <a:xfrm rot="-10392468" flipH="1">
            <a:off x="7436085" y="212384"/>
            <a:ext cx="28598"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6" name="Google Shape;5436;p19"/>
          <p:cNvSpPr/>
          <p:nvPr/>
        </p:nvSpPr>
        <p:spPr>
          <a:xfrm rot="-10392468" flipH="1">
            <a:off x="7486995" y="182900"/>
            <a:ext cx="28598" cy="21871"/>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7" name="Google Shape;5437;p19"/>
          <p:cNvSpPr/>
          <p:nvPr/>
        </p:nvSpPr>
        <p:spPr>
          <a:xfrm rot="-10392468" flipH="1">
            <a:off x="7501521" y="657773"/>
            <a:ext cx="28598" cy="21871"/>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8" name="Google Shape;5438;p19"/>
          <p:cNvSpPr/>
          <p:nvPr/>
        </p:nvSpPr>
        <p:spPr>
          <a:xfrm rot="-10392468" flipH="1">
            <a:off x="7468110" y="668131"/>
            <a:ext cx="27767" cy="21871"/>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9" name="Google Shape;5439;p19"/>
          <p:cNvSpPr/>
          <p:nvPr/>
        </p:nvSpPr>
        <p:spPr>
          <a:xfrm rot="-10392468" flipH="1">
            <a:off x="7366618" y="475810"/>
            <a:ext cx="28598" cy="21871"/>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0" name="Google Shape;5440;p19"/>
          <p:cNvSpPr/>
          <p:nvPr/>
        </p:nvSpPr>
        <p:spPr>
          <a:xfrm rot="-10392468" flipH="1">
            <a:off x="7370099" y="446588"/>
            <a:ext cx="28598" cy="21871"/>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1" name="Google Shape;5441;p19"/>
          <p:cNvSpPr/>
          <p:nvPr/>
        </p:nvSpPr>
        <p:spPr>
          <a:xfrm rot="-10392468" flipH="1">
            <a:off x="7847662" y="160681"/>
            <a:ext cx="28598" cy="21896"/>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2" name="Google Shape;5442;p19"/>
          <p:cNvSpPr/>
          <p:nvPr/>
        </p:nvSpPr>
        <p:spPr>
          <a:xfrm rot="-10392468" flipH="1">
            <a:off x="7567352" y="254259"/>
            <a:ext cx="28624" cy="21871"/>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3" name="Google Shape;5443;p19"/>
          <p:cNvSpPr/>
          <p:nvPr/>
        </p:nvSpPr>
        <p:spPr>
          <a:xfrm rot="-10392468" flipH="1">
            <a:off x="7783578" y="300344"/>
            <a:ext cx="28598" cy="22702"/>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5444" name="Google Shape;5444;p19"/>
          <p:cNvGrpSpPr/>
          <p:nvPr/>
        </p:nvGrpSpPr>
        <p:grpSpPr>
          <a:xfrm rot="10800000" flipH="1">
            <a:off x="7172049" y="4337924"/>
            <a:ext cx="436502" cy="569243"/>
            <a:chOff x="3289399" y="3455662"/>
            <a:chExt cx="436502" cy="569243"/>
          </a:xfrm>
        </p:grpSpPr>
        <p:sp>
          <p:nvSpPr>
            <p:cNvPr id="5445" name="Google Shape;5445;p19"/>
            <p:cNvSpPr/>
            <p:nvPr/>
          </p:nvSpPr>
          <p:spPr>
            <a:xfrm>
              <a:off x="3289399" y="3590341"/>
              <a:ext cx="418746" cy="434563"/>
            </a:xfrm>
            <a:custGeom>
              <a:avLst/>
              <a:gdLst/>
              <a:ahLst/>
              <a:cxnLst/>
              <a:rect l="l" t="t" r="r" b="b"/>
              <a:pathLst>
                <a:path w="13978" h="14506" extrusionOk="0">
                  <a:moveTo>
                    <a:pt x="9083" y="30"/>
                  </a:moveTo>
                  <a:cubicBezTo>
                    <a:pt x="8628" y="30"/>
                    <a:pt x="8176" y="40"/>
                    <a:pt x="7739" y="67"/>
                  </a:cubicBezTo>
                  <a:cubicBezTo>
                    <a:pt x="6639" y="101"/>
                    <a:pt x="4804" y="1"/>
                    <a:pt x="3970" y="968"/>
                  </a:cubicBezTo>
                  <a:cubicBezTo>
                    <a:pt x="2869" y="2269"/>
                    <a:pt x="5271" y="2903"/>
                    <a:pt x="6038" y="3403"/>
                  </a:cubicBezTo>
                  <a:cubicBezTo>
                    <a:pt x="4637" y="4037"/>
                    <a:pt x="3036" y="4103"/>
                    <a:pt x="1702" y="5004"/>
                  </a:cubicBezTo>
                  <a:cubicBezTo>
                    <a:pt x="935" y="5538"/>
                    <a:pt x="1" y="6038"/>
                    <a:pt x="834" y="6939"/>
                  </a:cubicBezTo>
                  <a:cubicBezTo>
                    <a:pt x="1502" y="7706"/>
                    <a:pt x="2569" y="8173"/>
                    <a:pt x="3436" y="8473"/>
                  </a:cubicBezTo>
                  <a:cubicBezTo>
                    <a:pt x="2602" y="9841"/>
                    <a:pt x="501" y="13744"/>
                    <a:pt x="1468" y="14411"/>
                  </a:cubicBezTo>
                  <a:cubicBezTo>
                    <a:pt x="1563" y="14476"/>
                    <a:pt x="1674" y="14506"/>
                    <a:pt x="1801" y="14506"/>
                  </a:cubicBezTo>
                  <a:cubicBezTo>
                    <a:pt x="2969" y="14506"/>
                    <a:pt x="5377" y="11948"/>
                    <a:pt x="6672" y="11075"/>
                  </a:cubicBezTo>
                  <a:cubicBezTo>
                    <a:pt x="6822" y="10980"/>
                    <a:pt x="6951" y="10940"/>
                    <a:pt x="7068" y="10940"/>
                  </a:cubicBezTo>
                  <a:cubicBezTo>
                    <a:pt x="7523" y="10940"/>
                    <a:pt x="7796" y="11543"/>
                    <a:pt x="8407" y="11809"/>
                  </a:cubicBezTo>
                  <a:cubicBezTo>
                    <a:pt x="8739" y="11932"/>
                    <a:pt x="9072" y="12073"/>
                    <a:pt x="9371" y="12073"/>
                  </a:cubicBezTo>
                  <a:cubicBezTo>
                    <a:pt x="9642" y="12073"/>
                    <a:pt x="9884" y="11957"/>
                    <a:pt x="10074" y="11609"/>
                  </a:cubicBezTo>
                  <a:cubicBezTo>
                    <a:pt x="10675" y="10441"/>
                    <a:pt x="9974" y="8607"/>
                    <a:pt x="10074" y="7372"/>
                  </a:cubicBezTo>
                  <a:lnTo>
                    <a:pt x="10074" y="7372"/>
                  </a:lnTo>
                  <a:cubicBezTo>
                    <a:pt x="10731" y="7658"/>
                    <a:pt x="11633" y="8188"/>
                    <a:pt x="12423" y="8188"/>
                  </a:cubicBezTo>
                  <a:cubicBezTo>
                    <a:pt x="12555" y="8188"/>
                    <a:pt x="12685" y="8173"/>
                    <a:pt x="12810" y="8140"/>
                  </a:cubicBezTo>
                  <a:cubicBezTo>
                    <a:pt x="13977" y="7806"/>
                    <a:pt x="13744" y="6138"/>
                    <a:pt x="13610" y="5238"/>
                  </a:cubicBezTo>
                  <a:cubicBezTo>
                    <a:pt x="13410" y="3536"/>
                    <a:pt x="12776" y="1802"/>
                    <a:pt x="12643" y="101"/>
                  </a:cubicBezTo>
                  <a:lnTo>
                    <a:pt x="12576" y="101"/>
                  </a:lnTo>
                  <a:cubicBezTo>
                    <a:pt x="11533" y="101"/>
                    <a:pt x="10296" y="30"/>
                    <a:pt x="9083" y="3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6" name="Google Shape;5446;p19"/>
            <p:cNvSpPr/>
            <p:nvPr/>
          </p:nvSpPr>
          <p:spPr>
            <a:xfrm>
              <a:off x="3404877" y="3455662"/>
              <a:ext cx="321025" cy="474737"/>
            </a:xfrm>
            <a:custGeom>
              <a:avLst/>
              <a:gdLst/>
              <a:ahLst/>
              <a:cxnLst/>
              <a:rect l="l" t="t" r="r" b="b"/>
              <a:pathLst>
                <a:path w="10716" h="15847" extrusionOk="0">
                  <a:moveTo>
                    <a:pt x="10407" y="0"/>
                  </a:moveTo>
                  <a:cubicBezTo>
                    <a:pt x="10302" y="0"/>
                    <a:pt x="10196" y="59"/>
                    <a:pt x="10156" y="193"/>
                  </a:cubicBezTo>
                  <a:cubicBezTo>
                    <a:pt x="9255" y="3162"/>
                    <a:pt x="7720" y="5998"/>
                    <a:pt x="6019" y="8599"/>
                  </a:cubicBezTo>
                  <a:cubicBezTo>
                    <a:pt x="4385" y="11101"/>
                    <a:pt x="2283" y="13269"/>
                    <a:pt x="182" y="15404"/>
                  </a:cubicBezTo>
                  <a:cubicBezTo>
                    <a:pt x="1" y="15585"/>
                    <a:pt x="180" y="15846"/>
                    <a:pt x="379" y="15846"/>
                  </a:cubicBezTo>
                  <a:cubicBezTo>
                    <a:pt x="437" y="15846"/>
                    <a:pt x="496" y="15824"/>
                    <a:pt x="549" y="15771"/>
                  </a:cubicBezTo>
                  <a:cubicBezTo>
                    <a:pt x="2684" y="13603"/>
                    <a:pt x="4785" y="11401"/>
                    <a:pt x="6486" y="8866"/>
                  </a:cubicBezTo>
                  <a:cubicBezTo>
                    <a:pt x="8187" y="6231"/>
                    <a:pt x="9755" y="3329"/>
                    <a:pt x="10656" y="327"/>
                  </a:cubicBezTo>
                  <a:cubicBezTo>
                    <a:pt x="10716" y="128"/>
                    <a:pt x="10562" y="0"/>
                    <a:pt x="104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7" name="Google Shape;5447;p19"/>
            <p:cNvSpPr/>
            <p:nvPr/>
          </p:nvSpPr>
          <p:spPr>
            <a:xfrm>
              <a:off x="3505857" y="3642074"/>
              <a:ext cx="155300" cy="125672"/>
            </a:xfrm>
            <a:custGeom>
              <a:avLst/>
              <a:gdLst/>
              <a:ahLst/>
              <a:cxnLst/>
              <a:rect l="l" t="t" r="r" b="b"/>
              <a:pathLst>
                <a:path w="5184" h="4195" extrusionOk="0">
                  <a:moveTo>
                    <a:pt x="1934" y="1"/>
                  </a:moveTo>
                  <a:cubicBezTo>
                    <a:pt x="1389" y="1"/>
                    <a:pt x="845" y="35"/>
                    <a:pt x="313" y="175"/>
                  </a:cubicBezTo>
                  <a:cubicBezTo>
                    <a:pt x="0" y="237"/>
                    <a:pt x="98" y="681"/>
                    <a:pt x="387" y="681"/>
                  </a:cubicBezTo>
                  <a:cubicBezTo>
                    <a:pt x="406" y="681"/>
                    <a:pt x="426" y="679"/>
                    <a:pt x="447" y="675"/>
                  </a:cubicBezTo>
                  <a:cubicBezTo>
                    <a:pt x="934" y="540"/>
                    <a:pt x="1438" y="503"/>
                    <a:pt x="1947" y="503"/>
                  </a:cubicBezTo>
                  <a:cubicBezTo>
                    <a:pt x="2542" y="503"/>
                    <a:pt x="3144" y="553"/>
                    <a:pt x="3735" y="553"/>
                  </a:cubicBezTo>
                  <a:cubicBezTo>
                    <a:pt x="3821" y="553"/>
                    <a:pt x="3906" y="552"/>
                    <a:pt x="3992" y="550"/>
                  </a:cubicBezTo>
                  <a:lnTo>
                    <a:pt x="3992" y="550"/>
                  </a:lnTo>
                  <a:cubicBezTo>
                    <a:pt x="4231" y="1678"/>
                    <a:pt x="4618" y="2781"/>
                    <a:pt x="4650" y="3944"/>
                  </a:cubicBezTo>
                  <a:cubicBezTo>
                    <a:pt x="4666" y="4111"/>
                    <a:pt x="4800" y="4194"/>
                    <a:pt x="4929" y="4194"/>
                  </a:cubicBezTo>
                  <a:cubicBezTo>
                    <a:pt x="5058" y="4194"/>
                    <a:pt x="5183" y="4111"/>
                    <a:pt x="5183" y="3944"/>
                  </a:cubicBezTo>
                  <a:cubicBezTo>
                    <a:pt x="5117" y="2677"/>
                    <a:pt x="4716" y="1442"/>
                    <a:pt x="4450" y="208"/>
                  </a:cubicBezTo>
                  <a:cubicBezTo>
                    <a:pt x="4416" y="108"/>
                    <a:pt x="4316" y="8"/>
                    <a:pt x="4183" y="8"/>
                  </a:cubicBezTo>
                  <a:cubicBezTo>
                    <a:pt x="3957" y="26"/>
                    <a:pt x="3729" y="32"/>
                    <a:pt x="3499" y="32"/>
                  </a:cubicBezTo>
                  <a:cubicBezTo>
                    <a:pt x="2982" y="32"/>
                    <a:pt x="2457" y="1"/>
                    <a:pt x="19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8" name="Google Shape;5448;p19"/>
            <p:cNvSpPr/>
            <p:nvPr/>
          </p:nvSpPr>
          <p:spPr>
            <a:xfrm>
              <a:off x="3517210" y="3702794"/>
              <a:ext cx="89992" cy="89932"/>
            </a:xfrm>
            <a:custGeom>
              <a:avLst/>
              <a:gdLst/>
              <a:ahLst/>
              <a:cxnLst/>
              <a:rect l="l" t="t" r="r" b="b"/>
              <a:pathLst>
                <a:path w="3004" h="3002" extrusionOk="0">
                  <a:moveTo>
                    <a:pt x="2679" y="1"/>
                  </a:moveTo>
                  <a:cubicBezTo>
                    <a:pt x="2654" y="1"/>
                    <a:pt x="2629" y="5"/>
                    <a:pt x="2603" y="16"/>
                  </a:cubicBezTo>
                  <a:cubicBezTo>
                    <a:pt x="1836" y="283"/>
                    <a:pt x="1002" y="316"/>
                    <a:pt x="201" y="450"/>
                  </a:cubicBezTo>
                  <a:cubicBezTo>
                    <a:pt x="68" y="483"/>
                    <a:pt x="1" y="650"/>
                    <a:pt x="34" y="783"/>
                  </a:cubicBezTo>
                  <a:cubicBezTo>
                    <a:pt x="62" y="894"/>
                    <a:pt x="158" y="958"/>
                    <a:pt x="285" y="958"/>
                  </a:cubicBezTo>
                  <a:cubicBezTo>
                    <a:pt x="312" y="958"/>
                    <a:pt x="339" y="956"/>
                    <a:pt x="368" y="950"/>
                  </a:cubicBezTo>
                  <a:cubicBezTo>
                    <a:pt x="1030" y="835"/>
                    <a:pt x="1742" y="794"/>
                    <a:pt x="2418" y="613"/>
                  </a:cubicBezTo>
                  <a:lnTo>
                    <a:pt x="2418" y="613"/>
                  </a:lnTo>
                  <a:cubicBezTo>
                    <a:pt x="2453" y="1312"/>
                    <a:pt x="2503" y="2031"/>
                    <a:pt x="2503" y="2751"/>
                  </a:cubicBezTo>
                  <a:cubicBezTo>
                    <a:pt x="2503" y="2918"/>
                    <a:pt x="2628" y="3001"/>
                    <a:pt x="2753" y="3001"/>
                  </a:cubicBezTo>
                  <a:cubicBezTo>
                    <a:pt x="2878" y="3001"/>
                    <a:pt x="3003" y="2918"/>
                    <a:pt x="3003" y="2751"/>
                  </a:cubicBezTo>
                  <a:cubicBezTo>
                    <a:pt x="3003" y="1917"/>
                    <a:pt x="2970" y="1083"/>
                    <a:pt x="2903" y="249"/>
                  </a:cubicBezTo>
                  <a:cubicBezTo>
                    <a:pt x="2903" y="137"/>
                    <a:pt x="2808" y="1"/>
                    <a:pt x="2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9" name="Google Shape;5449;p19"/>
            <p:cNvSpPr/>
            <p:nvPr/>
          </p:nvSpPr>
          <p:spPr>
            <a:xfrm>
              <a:off x="3432196" y="3767648"/>
              <a:ext cx="125222" cy="117284"/>
            </a:xfrm>
            <a:custGeom>
              <a:avLst/>
              <a:gdLst/>
              <a:ahLst/>
              <a:cxnLst/>
              <a:rect l="l" t="t" r="r" b="b"/>
              <a:pathLst>
                <a:path w="4180" h="3915" extrusionOk="0">
                  <a:moveTo>
                    <a:pt x="1463" y="1"/>
                  </a:moveTo>
                  <a:cubicBezTo>
                    <a:pt x="1075" y="1"/>
                    <a:pt x="682" y="30"/>
                    <a:pt x="304" y="119"/>
                  </a:cubicBezTo>
                  <a:cubicBezTo>
                    <a:pt x="0" y="210"/>
                    <a:pt x="83" y="633"/>
                    <a:pt x="352" y="633"/>
                  </a:cubicBezTo>
                  <a:cubicBezTo>
                    <a:pt x="379" y="633"/>
                    <a:pt x="407" y="629"/>
                    <a:pt x="437" y="620"/>
                  </a:cubicBezTo>
                  <a:cubicBezTo>
                    <a:pt x="714" y="546"/>
                    <a:pt x="1011" y="523"/>
                    <a:pt x="1311" y="523"/>
                  </a:cubicBezTo>
                  <a:cubicBezTo>
                    <a:pt x="1554" y="523"/>
                    <a:pt x="1800" y="538"/>
                    <a:pt x="2038" y="553"/>
                  </a:cubicBezTo>
                  <a:cubicBezTo>
                    <a:pt x="2507" y="582"/>
                    <a:pt x="2976" y="637"/>
                    <a:pt x="3445" y="695"/>
                  </a:cubicBezTo>
                  <a:lnTo>
                    <a:pt x="3445" y="695"/>
                  </a:lnTo>
                  <a:cubicBezTo>
                    <a:pt x="3469" y="1697"/>
                    <a:pt x="3452" y="2724"/>
                    <a:pt x="3640" y="3722"/>
                  </a:cubicBezTo>
                  <a:cubicBezTo>
                    <a:pt x="3666" y="3856"/>
                    <a:pt x="3764" y="3915"/>
                    <a:pt x="3867" y="3915"/>
                  </a:cubicBezTo>
                  <a:cubicBezTo>
                    <a:pt x="4018" y="3915"/>
                    <a:pt x="4180" y="3787"/>
                    <a:pt x="4140" y="3588"/>
                  </a:cubicBezTo>
                  <a:cubicBezTo>
                    <a:pt x="3940" y="2554"/>
                    <a:pt x="4006" y="1520"/>
                    <a:pt x="3973" y="486"/>
                  </a:cubicBezTo>
                  <a:cubicBezTo>
                    <a:pt x="3973" y="386"/>
                    <a:pt x="3873" y="253"/>
                    <a:pt x="3773" y="219"/>
                  </a:cubicBezTo>
                  <a:cubicBezTo>
                    <a:pt x="3206" y="119"/>
                    <a:pt x="2605" y="52"/>
                    <a:pt x="2038" y="19"/>
                  </a:cubicBezTo>
                  <a:cubicBezTo>
                    <a:pt x="1849" y="8"/>
                    <a:pt x="1657" y="1"/>
                    <a:pt x="1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0" name="Google Shape;5450;p19"/>
            <p:cNvSpPr/>
            <p:nvPr/>
          </p:nvSpPr>
          <p:spPr>
            <a:xfrm>
              <a:off x="3444268" y="3829146"/>
              <a:ext cx="62012" cy="58986"/>
            </a:xfrm>
            <a:custGeom>
              <a:avLst/>
              <a:gdLst/>
              <a:ahLst/>
              <a:cxnLst/>
              <a:rect l="l" t="t" r="r" b="b"/>
              <a:pathLst>
                <a:path w="2070" h="1969" extrusionOk="0">
                  <a:moveTo>
                    <a:pt x="268" y="1"/>
                  </a:moveTo>
                  <a:cubicBezTo>
                    <a:pt x="101" y="1"/>
                    <a:pt x="1" y="134"/>
                    <a:pt x="1" y="268"/>
                  </a:cubicBezTo>
                  <a:cubicBezTo>
                    <a:pt x="1" y="401"/>
                    <a:pt x="101" y="535"/>
                    <a:pt x="268" y="535"/>
                  </a:cubicBezTo>
                  <a:cubicBezTo>
                    <a:pt x="668" y="535"/>
                    <a:pt x="1068" y="608"/>
                    <a:pt x="1469" y="629"/>
                  </a:cubicBezTo>
                  <a:lnTo>
                    <a:pt x="1469" y="629"/>
                  </a:lnTo>
                  <a:cubicBezTo>
                    <a:pt x="1469" y="651"/>
                    <a:pt x="1469" y="668"/>
                    <a:pt x="1469" y="668"/>
                  </a:cubicBezTo>
                  <a:cubicBezTo>
                    <a:pt x="1469" y="701"/>
                    <a:pt x="1469" y="701"/>
                    <a:pt x="1469" y="735"/>
                  </a:cubicBezTo>
                  <a:cubicBezTo>
                    <a:pt x="1469" y="735"/>
                    <a:pt x="1502" y="801"/>
                    <a:pt x="1502" y="801"/>
                  </a:cubicBezTo>
                  <a:cubicBezTo>
                    <a:pt x="1502" y="835"/>
                    <a:pt x="1502" y="868"/>
                    <a:pt x="1502" y="902"/>
                  </a:cubicBezTo>
                  <a:cubicBezTo>
                    <a:pt x="1502" y="935"/>
                    <a:pt x="1502" y="1002"/>
                    <a:pt x="1502" y="1035"/>
                  </a:cubicBezTo>
                  <a:cubicBezTo>
                    <a:pt x="1502" y="1268"/>
                    <a:pt x="1502" y="1502"/>
                    <a:pt x="1502" y="1702"/>
                  </a:cubicBezTo>
                  <a:cubicBezTo>
                    <a:pt x="1502" y="1836"/>
                    <a:pt x="1602" y="1969"/>
                    <a:pt x="1769" y="1969"/>
                  </a:cubicBezTo>
                  <a:cubicBezTo>
                    <a:pt x="1902" y="1969"/>
                    <a:pt x="2002" y="1869"/>
                    <a:pt x="2002" y="1702"/>
                  </a:cubicBezTo>
                  <a:cubicBezTo>
                    <a:pt x="2002" y="1235"/>
                    <a:pt x="2069" y="735"/>
                    <a:pt x="1902" y="301"/>
                  </a:cubicBezTo>
                  <a:cubicBezTo>
                    <a:pt x="1869" y="168"/>
                    <a:pt x="1769" y="101"/>
                    <a:pt x="1669" y="101"/>
                  </a:cubicBezTo>
                  <a:cubicBezTo>
                    <a:pt x="1202" y="101"/>
                    <a:pt x="735" y="1"/>
                    <a:pt x="2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1" name="Google Shape;5451;p19"/>
            <p:cNvSpPr/>
            <p:nvPr/>
          </p:nvSpPr>
          <p:spPr>
            <a:xfrm>
              <a:off x="3402301" y="3870754"/>
              <a:ext cx="60005" cy="61353"/>
            </a:xfrm>
            <a:custGeom>
              <a:avLst/>
              <a:gdLst/>
              <a:ahLst/>
              <a:cxnLst/>
              <a:rect l="l" t="t" r="r" b="b"/>
              <a:pathLst>
                <a:path w="2003" h="2048" extrusionOk="0">
                  <a:moveTo>
                    <a:pt x="649" y="0"/>
                  </a:moveTo>
                  <a:cubicBezTo>
                    <a:pt x="520" y="0"/>
                    <a:pt x="393" y="5"/>
                    <a:pt x="268" y="13"/>
                  </a:cubicBezTo>
                  <a:cubicBezTo>
                    <a:pt x="134" y="13"/>
                    <a:pt x="1" y="113"/>
                    <a:pt x="1" y="280"/>
                  </a:cubicBezTo>
                  <a:cubicBezTo>
                    <a:pt x="1" y="413"/>
                    <a:pt x="101" y="547"/>
                    <a:pt x="268" y="547"/>
                  </a:cubicBezTo>
                  <a:cubicBezTo>
                    <a:pt x="385" y="530"/>
                    <a:pt x="501" y="522"/>
                    <a:pt x="622" y="522"/>
                  </a:cubicBezTo>
                  <a:cubicBezTo>
                    <a:pt x="743" y="522"/>
                    <a:pt x="868" y="530"/>
                    <a:pt x="1002" y="547"/>
                  </a:cubicBezTo>
                  <a:lnTo>
                    <a:pt x="1168" y="547"/>
                  </a:lnTo>
                  <a:cubicBezTo>
                    <a:pt x="1202" y="547"/>
                    <a:pt x="1235" y="547"/>
                    <a:pt x="1268" y="580"/>
                  </a:cubicBezTo>
                  <a:lnTo>
                    <a:pt x="1302" y="580"/>
                  </a:lnTo>
                  <a:cubicBezTo>
                    <a:pt x="1370" y="580"/>
                    <a:pt x="1438" y="589"/>
                    <a:pt x="1502" y="597"/>
                  </a:cubicBezTo>
                  <a:lnTo>
                    <a:pt x="1502" y="597"/>
                  </a:lnTo>
                  <a:lnTo>
                    <a:pt x="1502" y="1781"/>
                  </a:lnTo>
                  <a:cubicBezTo>
                    <a:pt x="1502" y="1914"/>
                    <a:pt x="1602" y="2048"/>
                    <a:pt x="1735" y="2048"/>
                  </a:cubicBezTo>
                  <a:cubicBezTo>
                    <a:pt x="1902" y="2014"/>
                    <a:pt x="2002" y="1914"/>
                    <a:pt x="2002" y="1781"/>
                  </a:cubicBezTo>
                  <a:lnTo>
                    <a:pt x="2002" y="380"/>
                  </a:lnTo>
                  <a:cubicBezTo>
                    <a:pt x="2002" y="280"/>
                    <a:pt x="1936" y="146"/>
                    <a:pt x="1836" y="113"/>
                  </a:cubicBezTo>
                  <a:cubicBezTo>
                    <a:pt x="1435" y="38"/>
                    <a:pt x="1035" y="0"/>
                    <a:pt x="6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2" name="Google Shape;5452;p19"/>
            <p:cNvSpPr/>
            <p:nvPr/>
          </p:nvSpPr>
          <p:spPr>
            <a:xfrm>
              <a:off x="3395321" y="3762196"/>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3" name="Google Shape;5453;p19"/>
            <p:cNvSpPr/>
            <p:nvPr/>
          </p:nvSpPr>
          <p:spPr>
            <a:xfrm>
              <a:off x="3388312" y="378819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4" name="Google Shape;5454;p19"/>
            <p:cNvSpPr/>
            <p:nvPr/>
          </p:nvSpPr>
          <p:spPr>
            <a:xfrm>
              <a:off x="3375341" y="3765221"/>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5" name="Google Shape;5455;p19"/>
            <p:cNvSpPr/>
            <p:nvPr/>
          </p:nvSpPr>
          <p:spPr>
            <a:xfrm>
              <a:off x="3388312" y="395606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6" name="Google Shape;5456;p19"/>
            <p:cNvSpPr/>
            <p:nvPr/>
          </p:nvSpPr>
          <p:spPr>
            <a:xfrm>
              <a:off x="3378337" y="393408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7" name="Google Shape;5457;p19"/>
            <p:cNvSpPr/>
            <p:nvPr/>
          </p:nvSpPr>
          <p:spPr>
            <a:xfrm>
              <a:off x="3365336" y="396205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8" name="Google Shape;5458;p19"/>
            <p:cNvSpPr/>
            <p:nvPr/>
          </p:nvSpPr>
          <p:spPr>
            <a:xfrm>
              <a:off x="3565198" y="3891124"/>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9" name="Google Shape;5459;p19"/>
            <p:cNvSpPr/>
            <p:nvPr/>
          </p:nvSpPr>
          <p:spPr>
            <a:xfrm>
              <a:off x="3559177" y="3918084"/>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0" name="Google Shape;5460;p19"/>
            <p:cNvSpPr/>
            <p:nvPr/>
          </p:nvSpPr>
          <p:spPr>
            <a:xfrm>
              <a:off x="3545188" y="3899092"/>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1" name="Google Shape;5461;p19"/>
            <p:cNvSpPr/>
            <p:nvPr/>
          </p:nvSpPr>
          <p:spPr>
            <a:xfrm>
              <a:off x="3471258" y="3618320"/>
              <a:ext cx="15009" cy="11024"/>
            </a:xfrm>
            <a:custGeom>
              <a:avLst/>
              <a:gdLst/>
              <a:ahLst/>
              <a:cxnLst/>
              <a:rect l="l" t="t" r="r" b="b"/>
              <a:pathLst>
                <a:path w="501" h="368" extrusionOk="0">
                  <a:moveTo>
                    <a:pt x="234" y="1"/>
                  </a:moveTo>
                  <a:cubicBezTo>
                    <a:pt x="1" y="1"/>
                    <a:pt x="1" y="367"/>
                    <a:pt x="234" y="367"/>
                  </a:cubicBezTo>
                  <a:lnTo>
                    <a:pt x="267" y="367"/>
                  </a:ln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2" name="Google Shape;5462;p19"/>
            <p:cNvSpPr/>
            <p:nvPr/>
          </p:nvSpPr>
          <p:spPr>
            <a:xfrm>
              <a:off x="3460265" y="3646298"/>
              <a:ext cx="15009" cy="11024"/>
            </a:xfrm>
            <a:custGeom>
              <a:avLst/>
              <a:gdLst/>
              <a:ahLst/>
              <a:cxnLst/>
              <a:rect l="l" t="t" r="r" b="b"/>
              <a:pathLst>
                <a:path w="501" h="368" extrusionOk="0">
                  <a:moveTo>
                    <a:pt x="267" y="1"/>
                  </a:moveTo>
                  <a:cubicBezTo>
                    <a:pt x="1" y="1"/>
                    <a:pt x="1" y="367"/>
                    <a:pt x="267" y="367"/>
                  </a:cubicBez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3" name="Google Shape;5463;p19"/>
            <p:cNvSpPr/>
            <p:nvPr/>
          </p:nvSpPr>
          <p:spPr>
            <a:xfrm>
              <a:off x="3445287" y="3621315"/>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4" name="Google Shape;5464;p19"/>
            <p:cNvSpPr/>
            <p:nvPr/>
          </p:nvSpPr>
          <p:spPr>
            <a:xfrm>
              <a:off x="3662104"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5" name="Google Shape;5465;p19"/>
            <p:cNvSpPr/>
            <p:nvPr/>
          </p:nvSpPr>
          <p:spPr>
            <a:xfrm>
              <a:off x="3649133" y="3808177"/>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6" name="Google Shape;5466;p19"/>
            <p:cNvSpPr/>
            <p:nvPr/>
          </p:nvSpPr>
          <p:spPr>
            <a:xfrm>
              <a:off x="3640116"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67" name="Google Shape;5467;p19"/>
          <p:cNvGrpSpPr/>
          <p:nvPr/>
        </p:nvGrpSpPr>
        <p:grpSpPr>
          <a:xfrm rot="10800000" flipH="1">
            <a:off x="-221282" y="-186589"/>
            <a:ext cx="1500235" cy="1460527"/>
            <a:chOff x="-181020" y="4253777"/>
            <a:chExt cx="1117161" cy="1087511"/>
          </a:xfrm>
        </p:grpSpPr>
        <p:sp>
          <p:nvSpPr>
            <p:cNvPr id="5468" name="Google Shape;5468;p19"/>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9" name="Google Shape;5469;p19"/>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0" name="Google Shape;5470;p19"/>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1" name="Google Shape;5471;p19"/>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2" name="Google Shape;5472;p19"/>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3" name="Google Shape;5473;p19"/>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4" name="Google Shape;5474;p19"/>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5" name="Google Shape;5475;p19"/>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6" name="Google Shape;5476;p19"/>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7" name="Google Shape;5477;p19"/>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8" name="Google Shape;5478;p19"/>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9" name="Google Shape;5479;p19"/>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0" name="Google Shape;5480;p19"/>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1" name="Google Shape;5481;p19"/>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482" name="Google Shape;5482;p19"/>
          <p:cNvGrpSpPr/>
          <p:nvPr/>
        </p:nvGrpSpPr>
        <p:grpSpPr>
          <a:xfrm rot="10800000" flipH="1">
            <a:off x="-256703" y="184140"/>
            <a:ext cx="1187279" cy="1592727"/>
            <a:chOff x="-168050" y="4195214"/>
            <a:chExt cx="719519" cy="965231"/>
          </a:xfrm>
        </p:grpSpPr>
        <p:sp>
          <p:nvSpPr>
            <p:cNvPr id="5483" name="Google Shape;5483;p19"/>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4" name="Google Shape;5484;p19"/>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5" name="Google Shape;5485;p19"/>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6" name="Google Shape;5486;p19"/>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7" name="Google Shape;5487;p19"/>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8" name="Google Shape;5488;p19"/>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9" name="Google Shape;5489;p19"/>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0" name="Google Shape;5490;p19"/>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1" name="Google Shape;5491;p19"/>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2" name="Google Shape;5492;p19"/>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3" name="Google Shape;5493;p19"/>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4" name="Google Shape;5494;p19"/>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5" name="Google Shape;5495;p19"/>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6" name="Google Shape;5496;p19"/>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7" name="Google Shape;5497;p19"/>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8" name="Google Shape;5498;p19"/>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9" name="Google Shape;5499;p19"/>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0" name="Google Shape;5500;p19"/>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1" name="Google Shape;5501;p19"/>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2" name="Google Shape;5502;p19"/>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3" name="Google Shape;5503;p19"/>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4" name="Google Shape;5504;p19"/>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5" name="Google Shape;5505;p19"/>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6" name="Google Shape;5506;p19"/>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7" name="Google Shape;5507;p19"/>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8" name="Google Shape;5508;p19"/>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9" name="Google Shape;5509;p19"/>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0" name="Google Shape;5510;p19"/>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1" name="Google Shape;5511;p19"/>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2" name="Google Shape;5512;p19"/>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3" name="Google Shape;5513;p19"/>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4" name="Google Shape;5514;p19"/>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5" name="Google Shape;5515;p19"/>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6" name="Google Shape;5516;p19"/>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7" name="Google Shape;5517;p19"/>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8" name="Google Shape;5518;p19"/>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9" name="Google Shape;5519;p19"/>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0" name="Google Shape;5520;p19"/>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1" name="Google Shape;5521;p19"/>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2" name="Google Shape;5522;p19"/>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3" name="Google Shape;5523;p19"/>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4" name="Google Shape;5524;p19"/>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5" name="Google Shape;5525;p19"/>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6" name="Google Shape;5526;p19"/>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7" name="Google Shape;5527;p19"/>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8" name="Google Shape;5528;p19"/>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9" name="Google Shape;5529;p19"/>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30" name="Google Shape;5530;p19"/>
          <p:cNvGrpSpPr/>
          <p:nvPr/>
        </p:nvGrpSpPr>
        <p:grpSpPr>
          <a:xfrm rot="10800000" flipH="1">
            <a:off x="7923837" y="4210795"/>
            <a:ext cx="1116750" cy="1145263"/>
            <a:chOff x="7973149" y="-201092"/>
            <a:chExt cx="1116750" cy="1145263"/>
          </a:xfrm>
        </p:grpSpPr>
        <p:sp>
          <p:nvSpPr>
            <p:cNvPr id="5531" name="Google Shape;5531;p19"/>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2" name="Google Shape;5532;p19"/>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3" name="Google Shape;5533;p19"/>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4" name="Google Shape;5534;p19"/>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5" name="Google Shape;5535;p19"/>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6" name="Google Shape;5536;p19"/>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7" name="Google Shape;5537;p19"/>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8" name="Google Shape;5538;p19"/>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9" name="Google Shape;5539;p19"/>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0" name="Google Shape;5540;p19"/>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1" name="Google Shape;5541;p19"/>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2" name="Google Shape;5542;p19"/>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3" name="Google Shape;5543;p19"/>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4" name="Google Shape;5544;p19"/>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5" name="Google Shape;5545;p19"/>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6" name="Google Shape;5546;p19"/>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7" name="Google Shape;5547;p19"/>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8" name="Google Shape;5548;p19"/>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9" name="Google Shape;5549;p19"/>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0" name="Google Shape;5550;p19"/>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1" name="Google Shape;5551;p19"/>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2" name="Google Shape;5552;p19"/>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3" name="Google Shape;5553;p19"/>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4" name="Google Shape;5554;p19"/>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5" name="Google Shape;5555;p19"/>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6" name="Google Shape;5556;p19"/>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7" name="Google Shape;5557;p19"/>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8" name="Google Shape;5558;p19"/>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9" name="Google Shape;5559;p19"/>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0" name="Google Shape;5560;p19"/>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1" name="Google Shape;5561;p19"/>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2" name="Google Shape;5562;p19"/>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3" name="Google Shape;5563;p19"/>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4" name="Google Shape;5564;p19"/>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5" name="Google Shape;5565;p19"/>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6" name="Google Shape;5566;p19"/>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7" name="Google Shape;5567;p19"/>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8" name="Google Shape;5568;p19"/>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9" name="Google Shape;5569;p19"/>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0" name="Google Shape;5570;p19"/>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1" name="Google Shape;5571;p19"/>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2" name="Google Shape;5572;p19"/>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3" name="Google Shape;5573;p19"/>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4" name="Google Shape;5574;p19"/>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5" name="Google Shape;5575;p19"/>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6" name="Google Shape;5576;p19"/>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7" name="Google Shape;5577;p19"/>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8" name="Google Shape;5578;p19"/>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9" name="Google Shape;5579;p19"/>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0" name="Google Shape;5580;p19"/>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1" name="Google Shape;5581;p19"/>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2" name="Google Shape;5582;p19"/>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3" name="Google Shape;5583;p19"/>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4" name="Google Shape;5584;p19"/>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5" name="Google Shape;5585;p19"/>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6" name="Google Shape;5586;p19"/>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7" name="Google Shape;5587;p19"/>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8" name="Google Shape;5588;p19"/>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9" name="Google Shape;5589;p19"/>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0" name="Google Shape;5590;p19"/>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1" name="Google Shape;5591;p19"/>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592" name="Google Shape;5592;p19"/>
          <p:cNvGrpSpPr/>
          <p:nvPr/>
        </p:nvGrpSpPr>
        <p:grpSpPr>
          <a:xfrm rot="-5400000">
            <a:off x="5562532" y="4530983"/>
            <a:ext cx="1007000" cy="841746"/>
            <a:chOff x="3579657" y="4246288"/>
            <a:chExt cx="1007000" cy="841746"/>
          </a:xfrm>
        </p:grpSpPr>
        <p:sp>
          <p:nvSpPr>
            <p:cNvPr id="5593" name="Google Shape;5593;p19"/>
            <p:cNvSpPr/>
            <p:nvPr/>
          </p:nvSpPr>
          <p:spPr>
            <a:xfrm>
              <a:off x="4009156" y="4502305"/>
              <a:ext cx="66985" cy="52006"/>
            </a:xfrm>
            <a:custGeom>
              <a:avLst/>
              <a:gdLst/>
              <a:ahLst/>
              <a:cxnLst/>
              <a:rect l="l" t="t" r="r" b="b"/>
              <a:pathLst>
                <a:path w="2236" h="1736" extrusionOk="0">
                  <a:moveTo>
                    <a:pt x="1101" y="1"/>
                  </a:moveTo>
                  <a:cubicBezTo>
                    <a:pt x="0" y="1"/>
                    <a:pt x="0" y="1736"/>
                    <a:pt x="1101" y="1736"/>
                  </a:cubicBezTo>
                  <a:cubicBezTo>
                    <a:pt x="2235" y="1736"/>
                    <a:pt x="2235" y="1"/>
                    <a:pt x="11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4" name="Google Shape;5594;p19"/>
            <p:cNvSpPr/>
            <p:nvPr/>
          </p:nvSpPr>
          <p:spPr>
            <a:xfrm>
              <a:off x="4169028" y="4467347"/>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5" name="Google Shape;5595;p19"/>
            <p:cNvSpPr/>
            <p:nvPr/>
          </p:nvSpPr>
          <p:spPr>
            <a:xfrm>
              <a:off x="4273931" y="4614248"/>
              <a:ext cx="68004" cy="51976"/>
            </a:xfrm>
            <a:custGeom>
              <a:avLst/>
              <a:gdLst/>
              <a:ahLst/>
              <a:cxnLst/>
              <a:rect l="l" t="t" r="r" b="b"/>
              <a:pathLst>
                <a:path w="2270" h="1735" extrusionOk="0">
                  <a:moveTo>
                    <a:pt x="1135" y="0"/>
                  </a:moveTo>
                  <a:cubicBezTo>
                    <a:pt x="1" y="0"/>
                    <a:pt x="1" y="1735"/>
                    <a:pt x="1135" y="1735"/>
                  </a:cubicBezTo>
                  <a:cubicBezTo>
                    <a:pt x="2269" y="1735"/>
                    <a:pt x="2269" y="0"/>
                    <a:pt x="113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6" name="Google Shape;5596;p19"/>
            <p:cNvSpPr/>
            <p:nvPr/>
          </p:nvSpPr>
          <p:spPr>
            <a:xfrm>
              <a:off x="4434821" y="4579260"/>
              <a:ext cx="67974" cy="52006"/>
            </a:xfrm>
            <a:custGeom>
              <a:avLst/>
              <a:gdLst/>
              <a:ahLst/>
              <a:cxnLst/>
              <a:rect l="l" t="t" r="r" b="b"/>
              <a:pathLst>
                <a:path w="2269" h="1736" extrusionOk="0">
                  <a:moveTo>
                    <a:pt x="1134" y="0"/>
                  </a:moveTo>
                  <a:cubicBezTo>
                    <a:pt x="0" y="0"/>
                    <a:pt x="0" y="1735"/>
                    <a:pt x="1134" y="1735"/>
                  </a:cubicBezTo>
                  <a:cubicBezTo>
                    <a:pt x="2269" y="1735"/>
                    <a:pt x="2269" y="0"/>
                    <a:pt x="113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7" name="Google Shape;5597;p19"/>
            <p:cNvSpPr/>
            <p:nvPr/>
          </p:nvSpPr>
          <p:spPr>
            <a:xfrm>
              <a:off x="4483768" y="4719152"/>
              <a:ext cx="68004" cy="52006"/>
            </a:xfrm>
            <a:custGeom>
              <a:avLst/>
              <a:gdLst/>
              <a:ahLst/>
              <a:cxnLst/>
              <a:rect l="l" t="t" r="r" b="b"/>
              <a:pathLst>
                <a:path w="2270" h="1736" extrusionOk="0">
                  <a:moveTo>
                    <a:pt x="1135" y="1"/>
                  </a:moveTo>
                  <a:cubicBezTo>
                    <a:pt x="1" y="1"/>
                    <a:pt x="1" y="1735"/>
                    <a:pt x="1135" y="1735"/>
                  </a:cubicBezTo>
                  <a:cubicBezTo>
                    <a:pt x="2269" y="1735"/>
                    <a:pt x="2269" y="1"/>
                    <a:pt x="11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8" name="Google Shape;5598;p19"/>
            <p:cNvSpPr/>
            <p:nvPr/>
          </p:nvSpPr>
          <p:spPr>
            <a:xfrm>
              <a:off x="3682270" y="4246288"/>
              <a:ext cx="904387" cy="841746"/>
            </a:xfrm>
            <a:custGeom>
              <a:avLst/>
              <a:gdLst/>
              <a:ahLst/>
              <a:cxnLst/>
              <a:rect l="l" t="t" r="r" b="b"/>
              <a:pathLst>
                <a:path w="30189" h="28098" extrusionOk="0">
                  <a:moveTo>
                    <a:pt x="27654" y="1"/>
                  </a:moveTo>
                  <a:lnTo>
                    <a:pt x="27654" y="1"/>
                  </a:lnTo>
                  <a:cubicBezTo>
                    <a:pt x="22517" y="368"/>
                    <a:pt x="16379" y="1468"/>
                    <a:pt x="12977" y="5138"/>
                  </a:cubicBezTo>
                  <a:cubicBezTo>
                    <a:pt x="11642" y="3870"/>
                    <a:pt x="10875" y="2069"/>
                    <a:pt x="9741" y="768"/>
                  </a:cubicBezTo>
                  <a:cubicBezTo>
                    <a:pt x="6505" y="4404"/>
                    <a:pt x="4904" y="7506"/>
                    <a:pt x="4304" y="12309"/>
                  </a:cubicBezTo>
                  <a:cubicBezTo>
                    <a:pt x="3070" y="11976"/>
                    <a:pt x="2636" y="11209"/>
                    <a:pt x="668" y="9841"/>
                  </a:cubicBezTo>
                  <a:lnTo>
                    <a:pt x="668" y="9841"/>
                  </a:lnTo>
                  <a:cubicBezTo>
                    <a:pt x="1" y="13377"/>
                    <a:pt x="1735" y="19248"/>
                    <a:pt x="7306" y="23851"/>
                  </a:cubicBezTo>
                  <a:cubicBezTo>
                    <a:pt x="9275" y="26312"/>
                    <a:pt x="13384" y="28098"/>
                    <a:pt x="16996" y="28098"/>
                  </a:cubicBezTo>
                  <a:cubicBezTo>
                    <a:pt x="18525" y="28098"/>
                    <a:pt x="19965" y="27778"/>
                    <a:pt x="21116" y="27053"/>
                  </a:cubicBezTo>
                  <a:cubicBezTo>
                    <a:pt x="20182" y="25953"/>
                    <a:pt x="18814" y="25152"/>
                    <a:pt x="17680" y="24218"/>
                  </a:cubicBezTo>
                  <a:cubicBezTo>
                    <a:pt x="22850" y="23184"/>
                    <a:pt x="28488" y="21516"/>
                    <a:pt x="30189" y="16079"/>
                  </a:cubicBezTo>
                  <a:cubicBezTo>
                    <a:pt x="28955" y="15745"/>
                    <a:pt x="27387" y="15645"/>
                    <a:pt x="26286" y="14911"/>
                  </a:cubicBezTo>
                  <a:cubicBezTo>
                    <a:pt x="28354" y="10842"/>
                    <a:pt x="28988" y="4671"/>
                    <a:pt x="27654"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9" name="Google Shape;5599;p19"/>
            <p:cNvSpPr/>
            <p:nvPr/>
          </p:nvSpPr>
          <p:spPr>
            <a:xfrm>
              <a:off x="3579657" y="4381465"/>
              <a:ext cx="817960" cy="704930"/>
            </a:xfrm>
            <a:custGeom>
              <a:avLst/>
              <a:gdLst/>
              <a:ahLst/>
              <a:cxnLst/>
              <a:rect l="l" t="t" r="r" b="b"/>
              <a:pathLst>
                <a:path w="27304" h="23531" extrusionOk="0">
                  <a:moveTo>
                    <a:pt x="26708" y="0"/>
                  </a:moveTo>
                  <a:cubicBezTo>
                    <a:pt x="26616" y="0"/>
                    <a:pt x="26524" y="39"/>
                    <a:pt x="26447" y="132"/>
                  </a:cubicBezTo>
                  <a:cubicBezTo>
                    <a:pt x="20676" y="7137"/>
                    <a:pt x="15372" y="15076"/>
                    <a:pt x="7500" y="19846"/>
                  </a:cubicBezTo>
                  <a:cubicBezTo>
                    <a:pt x="5298" y="21181"/>
                    <a:pt x="2963" y="22181"/>
                    <a:pt x="495" y="22715"/>
                  </a:cubicBezTo>
                  <a:cubicBezTo>
                    <a:pt x="1" y="22808"/>
                    <a:pt x="164" y="23530"/>
                    <a:pt x="589" y="23530"/>
                  </a:cubicBezTo>
                  <a:cubicBezTo>
                    <a:pt x="623" y="23530"/>
                    <a:pt x="658" y="23525"/>
                    <a:pt x="695" y="23516"/>
                  </a:cubicBezTo>
                  <a:cubicBezTo>
                    <a:pt x="9935" y="21514"/>
                    <a:pt x="16606" y="13709"/>
                    <a:pt x="22244" y="6704"/>
                  </a:cubicBezTo>
                  <a:cubicBezTo>
                    <a:pt x="23845" y="4702"/>
                    <a:pt x="25413" y="2701"/>
                    <a:pt x="27047" y="733"/>
                  </a:cubicBezTo>
                  <a:cubicBezTo>
                    <a:pt x="27303" y="425"/>
                    <a:pt x="27009" y="0"/>
                    <a:pt x="267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0" name="Google Shape;5600;p19"/>
            <p:cNvSpPr/>
            <p:nvPr/>
          </p:nvSpPr>
          <p:spPr>
            <a:xfrm>
              <a:off x="4189966" y="4386347"/>
              <a:ext cx="263776" cy="238072"/>
            </a:xfrm>
            <a:custGeom>
              <a:avLst/>
              <a:gdLst/>
              <a:ahLst/>
              <a:cxnLst/>
              <a:rect l="l" t="t" r="r" b="b"/>
              <a:pathLst>
                <a:path w="8805" h="7947" extrusionOk="0">
                  <a:moveTo>
                    <a:pt x="1751" y="1"/>
                  </a:moveTo>
                  <a:cubicBezTo>
                    <a:pt x="1591" y="1"/>
                    <a:pt x="1442" y="92"/>
                    <a:pt x="1403" y="303"/>
                  </a:cubicBezTo>
                  <a:cubicBezTo>
                    <a:pt x="936" y="2671"/>
                    <a:pt x="1103" y="5173"/>
                    <a:pt x="135" y="7441"/>
                  </a:cubicBezTo>
                  <a:cubicBezTo>
                    <a:pt x="1" y="7737"/>
                    <a:pt x="300" y="7946"/>
                    <a:pt x="578" y="7946"/>
                  </a:cubicBezTo>
                  <a:cubicBezTo>
                    <a:pt x="645" y="7946"/>
                    <a:pt x="711" y="7934"/>
                    <a:pt x="769" y="7908"/>
                  </a:cubicBezTo>
                  <a:cubicBezTo>
                    <a:pt x="3237" y="6774"/>
                    <a:pt x="6039" y="6407"/>
                    <a:pt x="8408" y="4939"/>
                  </a:cubicBezTo>
                  <a:cubicBezTo>
                    <a:pt x="8805" y="4713"/>
                    <a:pt x="8551" y="4148"/>
                    <a:pt x="8199" y="4148"/>
                  </a:cubicBezTo>
                  <a:cubicBezTo>
                    <a:pt x="8137" y="4148"/>
                    <a:pt x="8072" y="4166"/>
                    <a:pt x="8008" y="4206"/>
                  </a:cubicBezTo>
                  <a:cubicBezTo>
                    <a:pt x="5925" y="5496"/>
                    <a:pt x="3483" y="5935"/>
                    <a:pt x="1245" y="6816"/>
                  </a:cubicBezTo>
                  <a:lnTo>
                    <a:pt x="1245" y="6816"/>
                  </a:lnTo>
                  <a:cubicBezTo>
                    <a:pt x="1872" y="4766"/>
                    <a:pt x="1794" y="2613"/>
                    <a:pt x="2203" y="536"/>
                  </a:cubicBezTo>
                  <a:cubicBezTo>
                    <a:pt x="2264" y="214"/>
                    <a:pt x="1995" y="1"/>
                    <a:pt x="1751"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1" name="Google Shape;5601;p19"/>
            <p:cNvSpPr/>
            <p:nvPr/>
          </p:nvSpPr>
          <p:spPr>
            <a:xfrm>
              <a:off x="4058343" y="4475345"/>
              <a:ext cx="296190" cy="306345"/>
            </a:xfrm>
            <a:custGeom>
              <a:avLst/>
              <a:gdLst/>
              <a:ahLst/>
              <a:cxnLst/>
              <a:rect l="l" t="t" r="r" b="b"/>
              <a:pathLst>
                <a:path w="9887" h="10226" extrusionOk="0">
                  <a:moveTo>
                    <a:pt x="752" y="0"/>
                  </a:moveTo>
                  <a:cubicBezTo>
                    <a:pt x="543" y="0"/>
                    <a:pt x="343" y="134"/>
                    <a:pt x="360" y="401"/>
                  </a:cubicBezTo>
                  <a:cubicBezTo>
                    <a:pt x="460" y="3503"/>
                    <a:pt x="593" y="6638"/>
                    <a:pt x="59" y="9707"/>
                  </a:cubicBezTo>
                  <a:cubicBezTo>
                    <a:pt x="1" y="9941"/>
                    <a:pt x="173" y="10226"/>
                    <a:pt x="440" y="10226"/>
                  </a:cubicBezTo>
                  <a:cubicBezTo>
                    <a:pt x="478" y="10226"/>
                    <a:pt x="518" y="10220"/>
                    <a:pt x="560" y="10208"/>
                  </a:cubicBezTo>
                  <a:cubicBezTo>
                    <a:pt x="3462" y="9240"/>
                    <a:pt x="6497" y="8940"/>
                    <a:pt x="9433" y="8039"/>
                  </a:cubicBezTo>
                  <a:cubicBezTo>
                    <a:pt x="9886" y="7888"/>
                    <a:pt x="9737" y="7216"/>
                    <a:pt x="9332" y="7216"/>
                  </a:cubicBezTo>
                  <a:cubicBezTo>
                    <a:pt x="9290" y="7216"/>
                    <a:pt x="9246" y="7223"/>
                    <a:pt x="9199" y="7239"/>
                  </a:cubicBezTo>
                  <a:cubicBezTo>
                    <a:pt x="6513" y="8073"/>
                    <a:pt x="3684" y="8392"/>
                    <a:pt x="976" y="9202"/>
                  </a:cubicBezTo>
                  <a:lnTo>
                    <a:pt x="976" y="9202"/>
                  </a:lnTo>
                  <a:cubicBezTo>
                    <a:pt x="1407" y="6292"/>
                    <a:pt x="1286" y="3332"/>
                    <a:pt x="1194" y="401"/>
                  </a:cubicBezTo>
                  <a:cubicBezTo>
                    <a:pt x="1177" y="134"/>
                    <a:pt x="960" y="0"/>
                    <a:pt x="75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2" name="Google Shape;5602;p19"/>
            <p:cNvSpPr/>
            <p:nvPr/>
          </p:nvSpPr>
          <p:spPr>
            <a:xfrm>
              <a:off x="3910423" y="4490263"/>
              <a:ext cx="447505" cy="405894"/>
            </a:xfrm>
            <a:custGeom>
              <a:avLst/>
              <a:gdLst/>
              <a:ahLst/>
              <a:cxnLst/>
              <a:rect l="l" t="t" r="r" b="b"/>
              <a:pathLst>
                <a:path w="14938" h="13549" extrusionOk="0">
                  <a:moveTo>
                    <a:pt x="513" y="1"/>
                  </a:moveTo>
                  <a:cubicBezTo>
                    <a:pt x="269" y="1"/>
                    <a:pt x="0" y="214"/>
                    <a:pt x="61" y="536"/>
                  </a:cubicBezTo>
                  <a:cubicBezTo>
                    <a:pt x="928" y="4673"/>
                    <a:pt x="861" y="8942"/>
                    <a:pt x="1061" y="13145"/>
                  </a:cubicBezTo>
                  <a:cubicBezTo>
                    <a:pt x="1061" y="13333"/>
                    <a:pt x="1207" y="13549"/>
                    <a:pt x="1444" y="13549"/>
                  </a:cubicBezTo>
                  <a:cubicBezTo>
                    <a:pt x="1461" y="13549"/>
                    <a:pt x="1478" y="13548"/>
                    <a:pt x="1495" y="13546"/>
                  </a:cubicBezTo>
                  <a:cubicBezTo>
                    <a:pt x="3429" y="13364"/>
                    <a:pt x="5378" y="13306"/>
                    <a:pt x="7330" y="13306"/>
                  </a:cubicBezTo>
                  <a:cubicBezTo>
                    <a:pt x="9687" y="13306"/>
                    <a:pt x="12051" y="13391"/>
                    <a:pt x="14404" y="13446"/>
                  </a:cubicBezTo>
                  <a:cubicBezTo>
                    <a:pt x="14938" y="13446"/>
                    <a:pt x="14938" y="12612"/>
                    <a:pt x="14404" y="12612"/>
                  </a:cubicBezTo>
                  <a:cubicBezTo>
                    <a:pt x="12123" y="12541"/>
                    <a:pt x="9832" y="12461"/>
                    <a:pt x="7546" y="12461"/>
                  </a:cubicBezTo>
                  <a:cubicBezTo>
                    <a:pt x="5649" y="12461"/>
                    <a:pt x="3755" y="12516"/>
                    <a:pt x="1874" y="12678"/>
                  </a:cubicBezTo>
                  <a:lnTo>
                    <a:pt x="1874" y="12678"/>
                  </a:lnTo>
                  <a:cubicBezTo>
                    <a:pt x="1699" y="8531"/>
                    <a:pt x="1729" y="4386"/>
                    <a:pt x="861" y="303"/>
                  </a:cubicBezTo>
                  <a:cubicBezTo>
                    <a:pt x="822" y="92"/>
                    <a:pt x="672"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3" name="Google Shape;5603;p19"/>
            <p:cNvSpPr/>
            <p:nvPr/>
          </p:nvSpPr>
          <p:spPr>
            <a:xfrm>
              <a:off x="3830293" y="4714539"/>
              <a:ext cx="315872" cy="302691"/>
            </a:xfrm>
            <a:custGeom>
              <a:avLst/>
              <a:gdLst/>
              <a:ahLst/>
              <a:cxnLst/>
              <a:rect l="l" t="t" r="r" b="b"/>
              <a:pathLst>
                <a:path w="10544" h="10104" extrusionOk="0">
                  <a:moveTo>
                    <a:pt x="515" y="0"/>
                  </a:moveTo>
                  <a:cubicBezTo>
                    <a:pt x="261" y="0"/>
                    <a:pt x="0" y="201"/>
                    <a:pt x="100" y="521"/>
                  </a:cubicBezTo>
                  <a:cubicBezTo>
                    <a:pt x="734" y="2957"/>
                    <a:pt x="968" y="5458"/>
                    <a:pt x="1101" y="7960"/>
                  </a:cubicBezTo>
                  <a:cubicBezTo>
                    <a:pt x="1101" y="8127"/>
                    <a:pt x="1234" y="8294"/>
                    <a:pt x="1401" y="8360"/>
                  </a:cubicBezTo>
                  <a:cubicBezTo>
                    <a:pt x="4137" y="9228"/>
                    <a:pt x="7039" y="9461"/>
                    <a:pt x="9841" y="10095"/>
                  </a:cubicBezTo>
                  <a:cubicBezTo>
                    <a:pt x="9870" y="10101"/>
                    <a:pt x="9898" y="10104"/>
                    <a:pt x="9926" y="10104"/>
                  </a:cubicBezTo>
                  <a:cubicBezTo>
                    <a:pt x="10366" y="10104"/>
                    <a:pt x="10543" y="9389"/>
                    <a:pt x="10041" y="9294"/>
                  </a:cubicBezTo>
                  <a:cubicBezTo>
                    <a:pt x="7335" y="8682"/>
                    <a:pt x="4568" y="8444"/>
                    <a:pt x="1918" y="7647"/>
                  </a:cubicBezTo>
                  <a:lnTo>
                    <a:pt x="1918" y="7647"/>
                  </a:lnTo>
                  <a:cubicBezTo>
                    <a:pt x="1780" y="5152"/>
                    <a:pt x="1509" y="2689"/>
                    <a:pt x="901" y="288"/>
                  </a:cubicBezTo>
                  <a:cubicBezTo>
                    <a:pt x="848" y="88"/>
                    <a:pt x="683" y="0"/>
                    <a:pt x="515"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4" name="Google Shape;5604;p19"/>
            <p:cNvSpPr/>
            <p:nvPr/>
          </p:nvSpPr>
          <p:spPr>
            <a:xfrm>
              <a:off x="4387132" y="4769447"/>
              <a:ext cx="30437" cy="21330"/>
            </a:xfrm>
            <a:custGeom>
              <a:avLst/>
              <a:gdLst/>
              <a:ahLst/>
              <a:cxnLst/>
              <a:rect l="l" t="t" r="r" b="b"/>
              <a:pathLst>
                <a:path w="1016" h="712" extrusionOk="0">
                  <a:moveTo>
                    <a:pt x="509" y="1"/>
                  </a:moveTo>
                  <a:cubicBezTo>
                    <a:pt x="234" y="1"/>
                    <a:pt x="1" y="385"/>
                    <a:pt x="291" y="623"/>
                  </a:cubicBezTo>
                  <a:cubicBezTo>
                    <a:pt x="361" y="685"/>
                    <a:pt x="436" y="712"/>
                    <a:pt x="508" y="712"/>
                  </a:cubicBezTo>
                  <a:cubicBezTo>
                    <a:pt x="783" y="712"/>
                    <a:pt x="1016" y="327"/>
                    <a:pt x="725" y="89"/>
                  </a:cubicBezTo>
                  <a:cubicBezTo>
                    <a:pt x="656" y="27"/>
                    <a:pt x="581" y="1"/>
                    <a:pt x="50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5" name="Google Shape;5605;p19"/>
            <p:cNvSpPr/>
            <p:nvPr/>
          </p:nvSpPr>
          <p:spPr>
            <a:xfrm>
              <a:off x="4371046" y="4822528"/>
              <a:ext cx="30647" cy="22109"/>
            </a:xfrm>
            <a:custGeom>
              <a:avLst/>
              <a:gdLst/>
              <a:ahLst/>
              <a:cxnLst/>
              <a:rect l="l" t="t" r="r" b="b"/>
              <a:pathLst>
                <a:path w="1023" h="738" extrusionOk="0">
                  <a:moveTo>
                    <a:pt x="508" y="0"/>
                  </a:moveTo>
                  <a:cubicBezTo>
                    <a:pt x="221" y="0"/>
                    <a:pt x="1" y="412"/>
                    <a:pt x="295" y="652"/>
                  </a:cubicBezTo>
                  <a:cubicBezTo>
                    <a:pt x="361" y="712"/>
                    <a:pt x="433" y="738"/>
                    <a:pt x="502" y="738"/>
                  </a:cubicBezTo>
                  <a:cubicBezTo>
                    <a:pt x="781" y="738"/>
                    <a:pt x="1022" y="326"/>
                    <a:pt x="728" y="85"/>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6" name="Google Shape;5606;p19"/>
            <p:cNvSpPr/>
            <p:nvPr/>
          </p:nvSpPr>
          <p:spPr>
            <a:xfrm>
              <a:off x="4424037" y="4805514"/>
              <a:ext cx="30497" cy="21240"/>
            </a:xfrm>
            <a:custGeom>
              <a:avLst/>
              <a:gdLst/>
              <a:ahLst/>
              <a:cxnLst/>
              <a:rect l="l" t="t" r="r" b="b"/>
              <a:pathLst>
                <a:path w="1018" h="709" extrusionOk="0">
                  <a:moveTo>
                    <a:pt x="519" y="1"/>
                  </a:moveTo>
                  <a:cubicBezTo>
                    <a:pt x="240" y="1"/>
                    <a:pt x="0" y="407"/>
                    <a:pt x="294" y="620"/>
                  </a:cubicBezTo>
                  <a:cubicBezTo>
                    <a:pt x="363" y="682"/>
                    <a:pt x="438" y="709"/>
                    <a:pt x="510" y="709"/>
                  </a:cubicBezTo>
                  <a:cubicBezTo>
                    <a:pt x="785" y="709"/>
                    <a:pt x="1018" y="324"/>
                    <a:pt x="727" y="86"/>
                  </a:cubicBezTo>
                  <a:cubicBezTo>
                    <a:pt x="661" y="26"/>
                    <a:pt x="588" y="1"/>
                    <a:pt x="519"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7" name="Google Shape;5607;p19"/>
            <p:cNvSpPr/>
            <p:nvPr/>
          </p:nvSpPr>
          <p:spPr>
            <a:xfrm>
              <a:off x="3935406" y="4418819"/>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7"/>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8" name="Google Shape;5608;p19"/>
            <p:cNvSpPr/>
            <p:nvPr/>
          </p:nvSpPr>
          <p:spPr>
            <a:xfrm>
              <a:off x="3967368" y="4406837"/>
              <a:ext cx="31725" cy="21749"/>
            </a:xfrm>
            <a:custGeom>
              <a:avLst/>
              <a:gdLst/>
              <a:ahLst/>
              <a:cxnLst/>
              <a:rect l="l" t="t" r="r" b="b"/>
              <a:pathLst>
                <a:path w="1059" h="726" extrusionOk="0">
                  <a:moveTo>
                    <a:pt x="538" y="1"/>
                  </a:moveTo>
                  <a:cubicBezTo>
                    <a:pt x="242" y="1"/>
                    <a:pt x="0" y="412"/>
                    <a:pt x="294" y="653"/>
                  </a:cubicBezTo>
                  <a:cubicBezTo>
                    <a:pt x="364" y="704"/>
                    <a:pt x="437" y="725"/>
                    <a:pt x="508" y="725"/>
                  </a:cubicBezTo>
                  <a:cubicBezTo>
                    <a:pt x="809" y="725"/>
                    <a:pt x="1059" y="329"/>
                    <a:pt x="761" y="86"/>
                  </a:cubicBezTo>
                  <a:cubicBezTo>
                    <a:pt x="688" y="26"/>
                    <a:pt x="611" y="1"/>
                    <a:pt x="538"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9" name="Google Shape;5609;p19"/>
            <p:cNvSpPr/>
            <p:nvPr/>
          </p:nvSpPr>
          <p:spPr>
            <a:xfrm>
              <a:off x="3955386" y="4468785"/>
              <a:ext cx="30617" cy="22139"/>
            </a:xfrm>
            <a:custGeom>
              <a:avLst/>
              <a:gdLst/>
              <a:ahLst/>
              <a:cxnLst/>
              <a:rect l="l" t="t" r="r" b="b"/>
              <a:pathLst>
                <a:path w="1022" h="739" extrusionOk="0">
                  <a:moveTo>
                    <a:pt x="520" y="1"/>
                  </a:moveTo>
                  <a:cubicBezTo>
                    <a:pt x="241" y="1"/>
                    <a:pt x="0" y="413"/>
                    <a:pt x="294" y="653"/>
                  </a:cubicBezTo>
                  <a:cubicBezTo>
                    <a:pt x="360" y="713"/>
                    <a:pt x="432" y="738"/>
                    <a:pt x="501" y="738"/>
                  </a:cubicBezTo>
                  <a:cubicBezTo>
                    <a:pt x="780" y="738"/>
                    <a:pt x="1022" y="326"/>
                    <a:pt x="728" y="86"/>
                  </a:cubicBezTo>
                  <a:cubicBezTo>
                    <a:pt x="661" y="26"/>
                    <a:pt x="590" y="1"/>
                    <a:pt x="520"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0" name="Google Shape;5610;p19"/>
            <p:cNvSpPr/>
            <p:nvPr/>
          </p:nvSpPr>
          <p:spPr>
            <a:xfrm>
              <a:off x="4413822" y="4345878"/>
              <a:ext cx="30736" cy="21240"/>
            </a:xfrm>
            <a:custGeom>
              <a:avLst/>
              <a:gdLst/>
              <a:ahLst/>
              <a:cxnLst/>
              <a:rect l="l" t="t" r="r" b="b"/>
              <a:pathLst>
                <a:path w="1026" h="709" extrusionOk="0">
                  <a:moveTo>
                    <a:pt x="513" y="1"/>
                  </a:moveTo>
                  <a:cubicBezTo>
                    <a:pt x="225" y="1"/>
                    <a:pt x="1" y="406"/>
                    <a:pt x="268" y="620"/>
                  </a:cubicBezTo>
                  <a:cubicBezTo>
                    <a:pt x="344" y="682"/>
                    <a:pt x="424" y="708"/>
                    <a:pt x="501" y="708"/>
                  </a:cubicBezTo>
                  <a:cubicBezTo>
                    <a:pt x="793" y="708"/>
                    <a:pt x="1025" y="324"/>
                    <a:pt x="735" y="86"/>
                  </a:cubicBezTo>
                  <a:cubicBezTo>
                    <a:pt x="661" y="26"/>
                    <a:pt x="585" y="1"/>
                    <a:pt x="513"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1" name="Google Shape;5611;p19"/>
            <p:cNvSpPr/>
            <p:nvPr/>
          </p:nvSpPr>
          <p:spPr>
            <a:xfrm>
              <a:off x="4416908" y="4409743"/>
              <a:ext cx="30736" cy="21210"/>
            </a:xfrm>
            <a:custGeom>
              <a:avLst/>
              <a:gdLst/>
              <a:ahLst/>
              <a:cxnLst/>
              <a:rect l="l" t="t" r="r" b="b"/>
              <a:pathLst>
                <a:path w="1026" h="708" extrusionOk="0">
                  <a:moveTo>
                    <a:pt x="502" y="0"/>
                  </a:moveTo>
                  <a:cubicBezTo>
                    <a:pt x="218" y="0"/>
                    <a:pt x="0" y="385"/>
                    <a:pt x="265" y="623"/>
                  </a:cubicBezTo>
                  <a:cubicBezTo>
                    <a:pt x="338" y="683"/>
                    <a:pt x="416" y="708"/>
                    <a:pt x="489" y="708"/>
                  </a:cubicBezTo>
                  <a:cubicBezTo>
                    <a:pt x="785" y="708"/>
                    <a:pt x="1025" y="302"/>
                    <a:pt x="732" y="89"/>
                  </a:cubicBezTo>
                  <a:cubicBezTo>
                    <a:pt x="656" y="27"/>
                    <a:pt x="577" y="0"/>
                    <a:pt x="502"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2" name="Google Shape;5612;p19"/>
            <p:cNvSpPr/>
            <p:nvPr/>
          </p:nvSpPr>
          <p:spPr>
            <a:xfrm>
              <a:off x="4456000" y="4374874"/>
              <a:ext cx="30617" cy="22109"/>
            </a:xfrm>
            <a:custGeom>
              <a:avLst/>
              <a:gdLst/>
              <a:ahLst/>
              <a:cxnLst/>
              <a:rect l="l" t="t" r="r" b="b"/>
              <a:pathLst>
                <a:path w="1022" h="738" extrusionOk="0">
                  <a:moveTo>
                    <a:pt x="520" y="0"/>
                  </a:moveTo>
                  <a:cubicBezTo>
                    <a:pt x="241" y="0"/>
                    <a:pt x="0" y="412"/>
                    <a:pt x="294" y="652"/>
                  </a:cubicBezTo>
                  <a:cubicBezTo>
                    <a:pt x="360" y="712"/>
                    <a:pt x="432" y="738"/>
                    <a:pt x="501" y="738"/>
                  </a:cubicBezTo>
                  <a:cubicBezTo>
                    <a:pt x="780" y="738"/>
                    <a:pt x="1022" y="326"/>
                    <a:pt x="728" y="85"/>
                  </a:cubicBezTo>
                  <a:cubicBezTo>
                    <a:pt x="661" y="26"/>
                    <a:pt x="590" y="0"/>
                    <a:pt x="520"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3" name="Google Shape;5613;p19"/>
            <p:cNvSpPr/>
            <p:nvPr/>
          </p:nvSpPr>
          <p:spPr>
            <a:xfrm>
              <a:off x="3999450" y="4672542"/>
              <a:ext cx="30497" cy="21210"/>
            </a:xfrm>
            <a:custGeom>
              <a:avLst/>
              <a:gdLst/>
              <a:ahLst/>
              <a:cxnLst/>
              <a:rect l="l" t="t" r="r" b="b"/>
              <a:pathLst>
                <a:path w="1018" h="708" extrusionOk="0">
                  <a:moveTo>
                    <a:pt x="508" y="0"/>
                  </a:moveTo>
                  <a:cubicBezTo>
                    <a:pt x="233" y="0"/>
                    <a:pt x="0" y="385"/>
                    <a:pt x="291" y="623"/>
                  </a:cubicBezTo>
                  <a:cubicBezTo>
                    <a:pt x="358" y="683"/>
                    <a:pt x="430" y="708"/>
                    <a:pt x="499" y="708"/>
                  </a:cubicBezTo>
                  <a:cubicBezTo>
                    <a:pt x="778" y="708"/>
                    <a:pt x="1018" y="302"/>
                    <a:pt x="724" y="89"/>
                  </a:cubicBezTo>
                  <a:cubicBezTo>
                    <a:pt x="655" y="26"/>
                    <a:pt x="580" y="0"/>
                    <a:pt x="508"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4" name="Google Shape;5614;p19"/>
            <p:cNvSpPr/>
            <p:nvPr/>
          </p:nvSpPr>
          <p:spPr>
            <a:xfrm>
              <a:off x="3998222" y="4721489"/>
              <a:ext cx="30736" cy="21240"/>
            </a:xfrm>
            <a:custGeom>
              <a:avLst/>
              <a:gdLst/>
              <a:ahLst/>
              <a:cxnLst/>
              <a:rect l="l" t="t" r="r" b="b"/>
              <a:pathLst>
                <a:path w="1026" h="709" extrusionOk="0">
                  <a:moveTo>
                    <a:pt x="502" y="1"/>
                  </a:moveTo>
                  <a:cubicBezTo>
                    <a:pt x="218" y="1"/>
                    <a:pt x="1" y="385"/>
                    <a:pt x="265" y="623"/>
                  </a:cubicBezTo>
                  <a:cubicBezTo>
                    <a:pt x="338" y="683"/>
                    <a:pt x="416" y="708"/>
                    <a:pt x="490" y="708"/>
                  </a:cubicBezTo>
                  <a:cubicBezTo>
                    <a:pt x="785" y="708"/>
                    <a:pt x="1026" y="303"/>
                    <a:pt x="732" y="89"/>
                  </a:cubicBezTo>
                  <a:cubicBezTo>
                    <a:pt x="656" y="27"/>
                    <a:pt x="577" y="1"/>
                    <a:pt x="502"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5" name="Google Shape;5615;p19"/>
            <p:cNvSpPr/>
            <p:nvPr/>
          </p:nvSpPr>
          <p:spPr>
            <a:xfrm>
              <a:off x="4158034" y="4797546"/>
              <a:ext cx="30706" cy="21210"/>
            </a:xfrm>
            <a:custGeom>
              <a:avLst/>
              <a:gdLst/>
              <a:ahLst/>
              <a:cxnLst/>
              <a:rect l="l" t="t" r="r" b="b"/>
              <a:pathLst>
                <a:path w="1025" h="708" extrusionOk="0">
                  <a:moveTo>
                    <a:pt x="513" y="0"/>
                  </a:moveTo>
                  <a:cubicBezTo>
                    <a:pt x="225" y="0"/>
                    <a:pt x="0" y="406"/>
                    <a:pt x="267" y="619"/>
                  </a:cubicBezTo>
                  <a:cubicBezTo>
                    <a:pt x="343" y="681"/>
                    <a:pt x="424" y="708"/>
                    <a:pt x="500" y="708"/>
                  </a:cubicBezTo>
                  <a:cubicBezTo>
                    <a:pt x="792" y="708"/>
                    <a:pt x="1025" y="323"/>
                    <a:pt x="734" y="85"/>
                  </a:cubicBezTo>
                  <a:cubicBezTo>
                    <a:pt x="661" y="25"/>
                    <a:pt x="585" y="0"/>
                    <a:pt x="513"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6" name="Google Shape;5616;p19"/>
            <p:cNvSpPr/>
            <p:nvPr/>
          </p:nvSpPr>
          <p:spPr>
            <a:xfrm>
              <a:off x="4200211" y="4799523"/>
              <a:ext cx="31515" cy="21240"/>
            </a:xfrm>
            <a:custGeom>
              <a:avLst/>
              <a:gdLst/>
              <a:ahLst/>
              <a:cxnLst/>
              <a:rect l="l" t="t" r="r" b="b"/>
              <a:pathLst>
                <a:path w="1052" h="709" extrusionOk="0">
                  <a:moveTo>
                    <a:pt x="536" y="1"/>
                  </a:moveTo>
                  <a:cubicBezTo>
                    <a:pt x="240" y="1"/>
                    <a:pt x="0" y="406"/>
                    <a:pt x="294" y="620"/>
                  </a:cubicBezTo>
                  <a:cubicBezTo>
                    <a:pt x="370" y="682"/>
                    <a:pt x="450" y="709"/>
                    <a:pt x="527" y="709"/>
                  </a:cubicBezTo>
                  <a:cubicBezTo>
                    <a:pt x="818" y="709"/>
                    <a:pt x="1051" y="324"/>
                    <a:pt x="761" y="86"/>
                  </a:cubicBezTo>
                  <a:cubicBezTo>
                    <a:pt x="687" y="26"/>
                    <a:pt x="610" y="1"/>
                    <a:pt x="53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7" name="Google Shape;5617;p19"/>
            <p:cNvSpPr/>
            <p:nvPr/>
          </p:nvSpPr>
          <p:spPr>
            <a:xfrm>
              <a:off x="4230975" y="4634678"/>
              <a:ext cx="30826" cy="22109"/>
            </a:xfrm>
            <a:custGeom>
              <a:avLst/>
              <a:gdLst/>
              <a:ahLst/>
              <a:cxnLst/>
              <a:rect l="l" t="t" r="r" b="b"/>
              <a:pathLst>
                <a:path w="1029" h="738" extrusionOk="0">
                  <a:moveTo>
                    <a:pt x="514" y="0"/>
                  </a:moveTo>
                  <a:cubicBezTo>
                    <a:pt x="225" y="0"/>
                    <a:pt x="0" y="412"/>
                    <a:pt x="267" y="652"/>
                  </a:cubicBezTo>
                  <a:cubicBezTo>
                    <a:pt x="340" y="712"/>
                    <a:pt x="417" y="737"/>
                    <a:pt x="491" y="737"/>
                  </a:cubicBezTo>
                  <a:cubicBezTo>
                    <a:pt x="787" y="737"/>
                    <a:pt x="1028" y="326"/>
                    <a:pt x="734" y="85"/>
                  </a:cubicBezTo>
                  <a:cubicBezTo>
                    <a:pt x="661" y="25"/>
                    <a:pt x="586" y="0"/>
                    <a:pt x="514"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8" name="Google Shape;5618;p19"/>
            <p:cNvSpPr/>
            <p:nvPr/>
          </p:nvSpPr>
          <p:spPr>
            <a:xfrm>
              <a:off x="4138144" y="4564103"/>
              <a:ext cx="30916" cy="21749"/>
            </a:xfrm>
            <a:custGeom>
              <a:avLst/>
              <a:gdLst/>
              <a:ahLst/>
              <a:cxnLst/>
              <a:rect l="l" t="t" r="r" b="b"/>
              <a:pathLst>
                <a:path w="1032" h="726" extrusionOk="0">
                  <a:moveTo>
                    <a:pt x="551" y="0"/>
                  </a:moveTo>
                  <a:cubicBezTo>
                    <a:pt x="250" y="0"/>
                    <a:pt x="0" y="397"/>
                    <a:pt x="297" y="640"/>
                  </a:cubicBezTo>
                  <a:cubicBezTo>
                    <a:pt x="370" y="700"/>
                    <a:pt x="446" y="725"/>
                    <a:pt x="518" y="725"/>
                  </a:cubicBezTo>
                  <a:cubicBezTo>
                    <a:pt x="807"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9" name="Google Shape;5619;p19"/>
            <p:cNvSpPr/>
            <p:nvPr/>
          </p:nvSpPr>
          <p:spPr>
            <a:xfrm>
              <a:off x="3722573" y="4683625"/>
              <a:ext cx="30736" cy="21240"/>
            </a:xfrm>
            <a:custGeom>
              <a:avLst/>
              <a:gdLst/>
              <a:ahLst/>
              <a:cxnLst/>
              <a:rect l="l" t="t" r="r" b="b"/>
              <a:pathLst>
                <a:path w="1026" h="709" extrusionOk="0">
                  <a:moveTo>
                    <a:pt x="536" y="0"/>
                  </a:moveTo>
                  <a:cubicBezTo>
                    <a:pt x="240" y="0"/>
                    <a:pt x="0" y="406"/>
                    <a:pt x="294" y="619"/>
                  </a:cubicBezTo>
                  <a:cubicBezTo>
                    <a:pt x="370" y="682"/>
                    <a:pt x="449" y="708"/>
                    <a:pt x="524" y="708"/>
                  </a:cubicBezTo>
                  <a:cubicBezTo>
                    <a:pt x="808" y="708"/>
                    <a:pt x="1025" y="324"/>
                    <a:pt x="761" y="86"/>
                  </a:cubicBezTo>
                  <a:cubicBezTo>
                    <a:pt x="687" y="26"/>
                    <a:pt x="610" y="0"/>
                    <a:pt x="536"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0" name="Google Shape;5620;p19"/>
            <p:cNvSpPr/>
            <p:nvPr/>
          </p:nvSpPr>
          <p:spPr>
            <a:xfrm>
              <a:off x="3767237" y="4670025"/>
              <a:ext cx="30916" cy="21719"/>
            </a:xfrm>
            <a:custGeom>
              <a:avLst/>
              <a:gdLst/>
              <a:ahLst/>
              <a:cxnLst/>
              <a:rect l="l" t="t" r="r" b="b"/>
              <a:pathLst>
                <a:path w="1032" h="725" extrusionOk="0">
                  <a:moveTo>
                    <a:pt x="527" y="0"/>
                  </a:moveTo>
                  <a:cubicBezTo>
                    <a:pt x="234" y="0"/>
                    <a:pt x="0" y="397"/>
                    <a:pt x="271" y="640"/>
                  </a:cubicBezTo>
                  <a:cubicBezTo>
                    <a:pt x="344" y="700"/>
                    <a:pt x="421" y="725"/>
                    <a:pt x="494" y="725"/>
                  </a:cubicBezTo>
                  <a:cubicBezTo>
                    <a:pt x="790" y="725"/>
                    <a:pt x="1032" y="313"/>
                    <a:pt x="738" y="73"/>
                  </a:cubicBezTo>
                  <a:cubicBezTo>
                    <a:pt x="668" y="22"/>
                    <a:pt x="596" y="0"/>
                    <a:pt x="527"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1" name="Google Shape;5621;p19"/>
            <p:cNvSpPr/>
            <p:nvPr/>
          </p:nvSpPr>
          <p:spPr>
            <a:xfrm>
              <a:off x="3757441" y="4728978"/>
              <a:ext cx="30916" cy="21719"/>
            </a:xfrm>
            <a:custGeom>
              <a:avLst/>
              <a:gdLst/>
              <a:ahLst/>
              <a:cxnLst/>
              <a:rect l="l" t="t" r="r" b="b"/>
              <a:pathLst>
                <a:path w="1032" h="725" extrusionOk="0">
                  <a:moveTo>
                    <a:pt x="551" y="0"/>
                  </a:moveTo>
                  <a:cubicBezTo>
                    <a:pt x="250" y="0"/>
                    <a:pt x="0" y="397"/>
                    <a:pt x="297" y="640"/>
                  </a:cubicBezTo>
                  <a:cubicBezTo>
                    <a:pt x="370" y="700"/>
                    <a:pt x="446" y="725"/>
                    <a:pt x="518" y="725"/>
                  </a:cubicBezTo>
                  <a:cubicBezTo>
                    <a:pt x="806" y="725"/>
                    <a:pt x="1032" y="313"/>
                    <a:pt x="764" y="73"/>
                  </a:cubicBezTo>
                  <a:cubicBezTo>
                    <a:pt x="695" y="22"/>
                    <a:pt x="621" y="0"/>
                    <a:pt x="551" y="0"/>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2" name="Google Shape;5622;p19"/>
            <p:cNvSpPr/>
            <p:nvPr/>
          </p:nvSpPr>
          <p:spPr>
            <a:xfrm>
              <a:off x="4099351" y="5044229"/>
              <a:ext cx="30437" cy="21360"/>
            </a:xfrm>
            <a:custGeom>
              <a:avLst/>
              <a:gdLst/>
              <a:ahLst/>
              <a:cxnLst/>
              <a:rect l="l" t="t" r="r" b="b"/>
              <a:pathLst>
                <a:path w="1016" h="713" extrusionOk="0">
                  <a:moveTo>
                    <a:pt x="496" y="1"/>
                  </a:moveTo>
                  <a:cubicBezTo>
                    <a:pt x="213" y="1"/>
                    <a:pt x="1" y="385"/>
                    <a:pt x="292" y="623"/>
                  </a:cubicBezTo>
                  <a:cubicBezTo>
                    <a:pt x="361" y="686"/>
                    <a:pt x="436" y="712"/>
                    <a:pt x="508" y="712"/>
                  </a:cubicBezTo>
                  <a:cubicBezTo>
                    <a:pt x="783" y="712"/>
                    <a:pt x="1016" y="328"/>
                    <a:pt x="725" y="90"/>
                  </a:cubicBezTo>
                  <a:cubicBezTo>
                    <a:pt x="649" y="27"/>
                    <a:pt x="570" y="1"/>
                    <a:pt x="496"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3" name="Google Shape;5623;p19"/>
            <p:cNvSpPr/>
            <p:nvPr/>
          </p:nvSpPr>
          <p:spPr>
            <a:xfrm>
              <a:off x="4148029" y="5045337"/>
              <a:ext cx="30826" cy="22139"/>
            </a:xfrm>
            <a:custGeom>
              <a:avLst/>
              <a:gdLst/>
              <a:ahLst/>
              <a:cxnLst/>
              <a:rect l="l" t="t" r="r" b="b"/>
              <a:pathLst>
                <a:path w="1029" h="739" extrusionOk="0">
                  <a:moveTo>
                    <a:pt x="514" y="1"/>
                  </a:moveTo>
                  <a:cubicBezTo>
                    <a:pt x="226" y="1"/>
                    <a:pt x="0" y="413"/>
                    <a:pt x="268" y="653"/>
                  </a:cubicBezTo>
                  <a:cubicBezTo>
                    <a:pt x="341" y="713"/>
                    <a:pt x="418" y="738"/>
                    <a:pt x="491" y="738"/>
                  </a:cubicBezTo>
                  <a:cubicBezTo>
                    <a:pt x="787" y="738"/>
                    <a:pt x="1029" y="327"/>
                    <a:pt x="735" y="86"/>
                  </a:cubicBezTo>
                  <a:cubicBezTo>
                    <a:pt x="662" y="26"/>
                    <a:pt x="586" y="1"/>
                    <a:pt x="514" y="1"/>
                  </a:cubicBezTo>
                  <a:close/>
                </a:path>
              </a:pathLst>
            </a:custGeom>
            <a:solidFill>
              <a:srgbClr val="4F997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Title and text 5">
  <p:cSld name="Title Slide">
    <p:spTree>
      <p:nvGrpSpPr>
        <p:cNvPr id="1" name="Shape 6747"/>
        <p:cNvGrpSpPr/>
        <p:nvPr/>
      </p:nvGrpSpPr>
      <p:grpSpPr>
        <a:xfrm>
          <a:off x="0" y="0"/>
          <a:ext cx="0" cy="0"/>
          <a:chOff x="0" y="0"/>
          <a:chExt cx="0" cy="0"/>
        </a:xfrm>
      </p:grpSpPr>
      <p:sp>
        <p:nvSpPr>
          <p:cNvPr id="6748" name="Google Shape;6748;p24"/>
          <p:cNvSpPr txBox="1">
            <a:spLocks noGrp="1"/>
          </p:cNvSpPr>
          <p:nvPr>
            <p:ph type="title"/>
          </p:nvPr>
        </p:nvSpPr>
        <p:spPr>
          <a:xfrm>
            <a:off x="1028700" y="1372375"/>
            <a:ext cx="4674600" cy="521400"/>
          </a:xfrm>
          <a:prstGeom prst="rect">
            <a:avLst/>
          </a:prstGeom>
          <a:noFill/>
          <a:ln>
            <a:noFill/>
          </a:ln>
        </p:spPr>
        <p:txBody>
          <a:bodyPr spcFirstLastPara="1" wrap="square" lIns="0" tIns="0" rIns="0" bIns="0" anchor="t" anchorCtr="0">
            <a:noAutofit/>
          </a:bodyPr>
          <a:lstStyle>
            <a:lvl1pPr lvl="0" algn="l" rtl="0">
              <a:spcBef>
                <a:spcPts val="0"/>
              </a:spcBef>
              <a:spcAft>
                <a:spcPts val="0"/>
              </a:spcAft>
              <a:buSzPts val="3000"/>
              <a:buNone/>
              <a:defRPr sz="3300" i="0"/>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6749" name="Google Shape;6749;p24"/>
          <p:cNvSpPr txBox="1">
            <a:spLocks noGrp="1"/>
          </p:cNvSpPr>
          <p:nvPr>
            <p:ph type="subTitle" idx="1"/>
          </p:nvPr>
        </p:nvSpPr>
        <p:spPr>
          <a:xfrm>
            <a:off x="933250" y="1919575"/>
            <a:ext cx="4537200" cy="2112000"/>
          </a:xfrm>
          <a:prstGeom prst="rect">
            <a:avLst/>
          </a:prstGeom>
        </p:spPr>
        <p:txBody>
          <a:bodyPr spcFirstLastPara="1" wrap="square" lIns="91425" tIns="91425" rIns="91425" bIns="91425" anchor="t" anchorCtr="0">
            <a:noAutofit/>
          </a:bodyPr>
          <a:lstStyle>
            <a:lvl1pPr lvl="0" rtl="0">
              <a:lnSpc>
                <a:spcPct val="115000"/>
              </a:lnSpc>
              <a:spcBef>
                <a:spcPts val="0"/>
              </a:spcBef>
              <a:spcAft>
                <a:spcPts val="0"/>
              </a:spcAft>
              <a:buNone/>
              <a:defRPr sz="1400">
                <a:latin typeface="Nunito"/>
                <a:ea typeface="Nunito"/>
                <a:cs typeface="Nunito"/>
                <a:sym typeface="Nunito"/>
              </a:defRPr>
            </a:lvl1pPr>
            <a:lvl2pPr lvl="1" rtl="0">
              <a:lnSpc>
                <a:spcPct val="115000"/>
              </a:lnSpc>
              <a:spcBef>
                <a:spcPts val="0"/>
              </a:spcBef>
              <a:spcAft>
                <a:spcPts val="0"/>
              </a:spcAft>
              <a:buNone/>
              <a:defRPr sz="1400">
                <a:latin typeface="Nunito"/>
                <a:ea typeface="Nunito"/>
                <a:cs typeface="Nunito"/>
                <a:sym typeface="Nunito"/>
              </a:defRPr>
            </a:lvl2pPr>
            <a:lvl3pPr lvl="2" rtl="0">
              <a:lnSpc>
                <a:spcPct val="115000"/>
              </a:lnSpc>
              <a:spcBef>
                <a:spcPts val="0"/>
              </a:spcBef>
              <a:spcAft>
                <a:spcPts val="0"/>
              </a:spcAft>
              <a:buNone/>
              <a:defRPr sz="1400">
                <a:latin typeface="Nunito"/>
                <a:ea typeface="Nunito"/>
                <a:cs typeface="Nunito"/>
                <a:sym typeface="Nunito"/>
              </a:defRPr>
            </a:lvl3pPr>
            <a:lvl4pPr lvl="3" rtl="0">
              <a:lnSpc>
                <a:spcPct val="115000"/>
              </a:lnSpc>
              <a:spcBef>
                <a:spcPts val="0"/>
              </a:spcBef>
              <a:spcAft>
                <a:spcPts val="0"/>
              </a:spcAft>
              <a:buNone/>
              <a:defRPr sz="1400">
                <a:latin typeface="Nunito"/>
                <a:ea typeface="Nunito"/>
                <a:cs typeface="Nunito"/>
                <a:sym typeface="Nunito"/>
              </a:defRPr>
            </a:lvl4pPr>
            <a:lvl5pPr lvl="4" rtl="0">
              <a:lnSpc>
                <a:spcPct val="115000"/>
              </a:lnSpc>
              <a:spcBef>
                <a:spcPts val="0"/>
              </a:spcBef>
              <a:spcAft>
                <a:spcPts val="0"/>
              </a:spcAft>
              <a:buNone/>
              <a:defRPr sz="1400">
                <a:latin typeface="Nunito"/>
                <a:ea typeface="Nunito"/>
                <a:cs typeface="Nunito"/>
                <a:sym typeface="Nunito"/>
              </a:defRPr>
            </a:lvl5pPr>
            <a:lvl6pPr lvl="5" rtl="0">
              <a:lnSpc>
                <a:spcPct val="115000"/>
              </a:lnSpc>
              <a:spcBef>
                <a:spcPts val="0"/>
              </a:spcBef>
              <a:spcAft>
                <a:spcPts val="0"/>
              </a:spcAft>
              <a:buNone/>
              <a:defRPr sz="1400">
                <a:latin typeface="Nunito"/>
                <a:ea typeface="Nunito"/>
                <a:cs typeface="Nunito"/>
                <a:sym typeface="Nunito"/>
              </a:defRPr>
            </a:lvl6pPr>
            <a:lvl7pPr lvl="6" rtl="0">
              <a:lnSpc>
                <a:spcPct val="115000"/>
              </a:lnSpc>
              <a:spcBef>
                <a:spcPts val="0"/>
              </a:spcBef>
              <a:spcAft>
                <a:spcPts val="0"/>
              </a:spcAft>
              <a:buNone/>
              <a:defRPr sz="1400">
                <a:latin typeface="Nunito"/>
                <a:ea typeface="Nunito"/>
                <a:cs typeface="Nunito"/>
                <a:sym typeface="Nunito"/>
              </a:defRPr>
            </a:lvl7pPr>
            <a:lvl8pPr lvl="7" rtl="0">
              <a:lnSpc>
                <a:spcPct val="115000"/>
              </a:lnSpc>
              <a:spcBef>
                <a:spcPts val="0"/>
              </a:spcBef>
              <a:spcAft>
                <a:spcPts val="0"/>
              </a:spcAft>
              <a:buNone/>
              <a:defRPr sz="1400">
                <a:latin typeface="Nunito"/>
                <a:ea typeface="Nunito"/>
                <a:cs typeface="Nunito"/>
                <a:sym typeface="Nunito"/>
              </a:defRPr>
            </a:lvl8pPr>
            <a:lvl9pPr lvl="8" rtl="0">
              <a:lnSpc>
                <a:spcPct val="115000"/>
              </a:lnSpc>
              <a:spcBef>
                <a:spcPts val="0"/>
              </a:spcBef>
              <a:spcAft>
                <a:spcPts val="0"/>
              </a:spcAft>
              <a:buNone/>
              <a:defRPr sz="1400">
                <a:latin typeface="Nunito"/>
                <a:ea typeface="Nunito"/>
                <a:cs typeface="Nunito"/>
                <a:sym typeface="Nunito"/>
              </a:defRPr>
            </a:lvl9pPr>
          </a:lstStyle>
          <a:p>
            <a:endParaRPr/>
          </a:p>
        </p:txBody>
      </p:sp>
      <p:grpSp>
        <p:nvGrpSpPr>
          <p:cNvPr id="6750" name="Google Shape;6750;p24"/>
          <p:cNvGrpSpPr/>
          <p:nvPr/>
        </p:nvGrpSpPr>
        <p:grpSpPr>
          <a:xfrm rot="-5400000" flipH="1">
            <a:off x="-141157" y="4133682"/>
            <a:ext cx="585438" cy="262694"/>
            <a:chOff x="8502760" y="3542528"/>
            <a:chExt cx="711519" cy="319269"/>
          </a:xfrm>
        </p:grpSpPr>
        <p:sp>
          <p:nvSpPr>
            <p:cNvPr id="6751" name="Google Shape;6751;p24"/>
            <p:cNvSpPr/>
            <p:nvPr/>
          </p:nvSpPr>
          <p:spPr>
            <a:xfrm>
              <a:off x="8526724" y="3663878"/>
              <a:ext cx="687555" cy="166504"/>
            </a:xfrm>
            <a:custGeom>
              <a:avLst/>
              <a:gdLst/>
              <a:ahLst/>
              <a:cxnLst/>
              <a:rect l="l" t="t" r="r" b="b"/>
              <a:pathLst>
                <a:path w="22951" h="5558" extrusionOk="0">
                  <a:moveTo>
                    <a:pt x="371" y="1"/>
                  </a:moveTo>
                  <a:cubicBezTo>
                    <a:pt x="1" y="1"/>
                    <a:pt x="11" y="603"/>
                    <a:pt x="401" y="636"/>
                  </a:cubicBezTo>
                  <a:cubicBezTo>
                    <a:pt x="2336" y="803"/>
                    <a:pt x="4170" y="1403"/>
                    <a:pt x="5972" y="2070"/>
                  </a:cubicBezTo>
                  <a:cubicBezTo>
                    <a:pt x="7739" y="2704"/>
                    <a:pt x="9541" y="3271"/>
                    <a:pt x="11275" y="3972"/>
                  </a:cubicBezTo>
                  <a:cubicBezTo>
                    <a:pt x="13043" y="4672"/>
                    <a:pt x="14778" y="5272"/>
                    <a:pt x="16679" y="5439"/>
                  </a:cubicBezTo>
                  <a:cubicBezTo>
                    <a:pt x="17549" y="5528"/>
                    <a:pt x="18411" y="5557"/>
                    <a:pt x="19274" y="5557"/>
                  </a:cubicBezTo>
                  <a:cubicBezTo>
                    <a:pt x="20363" y="5557"/>
                    <a:pt x="21451" y="5510"/>
                    <a:pt x="22550" y="5473"/>
                  </a:cubicBezTo>
                  <a:cubicBezTo>
                    <a:pt x="22950" y="5439"/>
                    <a:pt x="22950" y="4839"/>
                    <a:pt x="22550" y="4839"/>
                  </a:cubicBezTo>
                  <a:cubicBezTo>
                    <a:pt x="21467" y="4895"/>
                    <a:pt x="20373" y="4940"/>
                    <a:pt x="19275" y="4940"/>
                  </a:cubicBezTo>
                  <a:cubicBezTo>
                    <a:pt x="18412" y="4940"/>
                    <a:pt x="17546" y="4912"/>
                    <a:pt x="16679" y="4839"/>
                  </a:cubicBezTo>
                  <a:cubicBezTo>
                    <a:pt x="14711" y="4639"/>
                    <a:pt x="12943" y="3972"/>
                    <a:pt x="11075" y="3238"/>
                  </a:cubicBezTo>
                  <a:cubicBezTo>
                    <a:pt x="9341" y="2537"/>
                    <a:pt x="7573" y="1970"/>
                    <a:pt x="5805" y="1336"/>
                  </a:cubicBezTo>
                  <a:cubicBezTo>
                    <a:pt x="4037" y="703"/>
                    <a:pt x="2269" y="169"/>
                    <a:pt x="401" y="2"/>
                  </a:cubicBezTo>
                  <a:cubicBezTo>
                    <a:pt x="391" y="1"/>
                    <a:pt x="381" y="1"/>
                    <a:pt x="37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24"/>
            <p:cNvSpPr/>
            <p:nvPr/>
          </p:nvSpPr>
          <p:spPr>
            <a:xfrm>
              <a:off x="8656460" y="3580482"/>
              <a:ext cx="187055" cy="259702"/>
            </a:xfrm>
            <a:custGeom>
              <a:avLst/>
              <a:gdLst/>
              <a:ahLst/>
              <a:cxnLst/>
              <a:rect l="l" t="t" r="r" b="b"/>
              <a:pathLst>
                <a:path w="6244" h="8669" extrusionOk="0">
                  <a:moveTo>
                    <a:pt x="1198" y="0"/>
                  </a:moveTo>
                  <a:cubicBezTo>
                    <a:pt x="951" y="0"/>
                    <a:pt x="739" y="310"/>
                    <a:pt x="973" y="518"/>
                  </a:cubicBezTo>
                  <a:cubicBezTo>
                    <a:pt x="2793" y="2018"/>
                    <a:pt x="3941" y="4099"/>
                    <a:pt x="5498" y="5825"/>
                  </a:cubicBezTo>
                  <a:lnTo>
                    <a:pt x="5498" y="5825"/>
                  </a:lnTo>
                  <a:cubicBezTo>
                    <a:pt x="4123" y="7069"/>
                    <a:pt x="2051" y="7518"/>
                    <a:pt x="340" y="8056"/>
                  </a:cubicBezTo>
                  <a:cubicBezTo>
                    <a:pt x="1" y="8149"/>
                    <a:pt x="117" y="8668"/>
                    <a:pt x="426" y="8668"/>
                  </a:cubicBezTo>
                  <a:cubicBezTo>
                    <a:pt x="452" y="8668"/>
                    <a:pt x="478" y="8665"/>
                    <a:pt x="506" y="8657"/>
                  </a:cubicBezTo>
                  <a:cubicBezTo>
                    <a:pt x="2441" y="8056"/>
                    <a:pt x="4676" y="7556"/>
                    <a:pt x="6144" y="6055"/>
                  </a:cubicBezTo>
                  <a:cubicBezTo>
                    <a:pt x="6244" y="5955"/>
                    <a:pt x="6244" y="5755"/>
                    <a:pt x="6144" y="5621"/>
                  </a:cubicBezTo>
                  <a:cubicBezTo>
                    <a:pt x="4476" y="3853"/>
                    <a:pt x="3308" y="1652"/>
                    <a:pt x="1407" y="84"/>
                  </a:cubicBezTo>
                  <a:cubicBezTo>
                    <a:pt x="1341" y="25"/>
                    <a:pt x="1268" y="0"/>
                    <a:pt x="119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24"/>
            <p:cNvSpPr/>
            <p:nvPr/>
          </p:nvSpPr>
          <p:spPr>
            <a:xfrm>
              <a:off x="8576689" y="3749640"/>
              <a:ext cx="258833" cy="29239"/>
            </a:xfrm>
            <a:custGeom>
              <a:avLst/>
              <a:gdLst/>
              <a:ahLst/>
              <a:cxnLst/>
              <a:rect l="l" t="t" r="r" b="b"/>
              <a:pathLst>
                <a:path w="8640" h="976" extrusionOk="0">
                  <a:moveTo>
                    <a:pt x="7633" y="0"/>
                  </a:moveTo>
                  <a:cubicBezTo>
                    <a:pt x="5209" y="0"/>
                    <a:pt x="2836" y="341"/>
                    <a:pt x="434" y="341"/>
                  </a:cubicBezTo>
                  <a:cubicBezTo>
                    <a:pt x="0" y="341"/>
                    <a:pt x="0" y="975"/>
                    <a:pt x="434" y="975"/>
                  </a:cubicBezTo>
                  <a:cubicBezTo>
                    <a:pt x="2836" y="975"/>
                    <a:pt x="5209" y="634"/>
                    <a:pt x="7633" y="634"/>
                  </a:cubicBezTo>
                  <a:cubicBezTo>
                    <a:pt x="7835" y="634"/>
                    <a:pt x="8037" y="636"/>
                    <a:pt x="8240" y="642"/>
                  </a:cubicBezTo>
                  <a:cubicBezTo>
                    <a:pt x="8640" y="642"/>
                    <a:pt x="8640" y="8"/>
                    <a:pt x="8240" y="8"/>
                  </a:cubicBezTo>
                  <a:cubicBezTo>
                    <a:pt x="8037" y="3"/>
                    <a:pt x="7835" y="0"/>
                    <a:pt x="7633"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24"/>
            <p:cNvSpPr/>
            <p:nvPr/>
          </p:nvSpPr>
          <p:spPr>
            <a:xfrm>
              <a:off x="8619286" y="3621790"/>
              <a:ext cx="206347" cy="133131"/>
            </a:xfrm>
            <a:custGeom>
              <a:avLst/>
              <a:gdLst/>
              <a:ahLst/>
              <a:cxnLst/>
              <a:rect l="l" t="t" r="r" b="b"/>
              <a:pathLst>
                <a:path w="6888" h="4444" extrusionOk="0">
                  <a:moveTo>
                    <a:pt x="486" y="1"/>
                  </a:moveTo>
                  <a:cubicBezTo>
                    <a:pt x="130" y="1"/>
                    <a:pt x="0" y="545"/>
                    <a:pt x="380" y="640"/>
                  </a:cubicBezTo>
                  <a:cubicBezTo>
                    <a:pt x="980" y="740"/>
                    <a:pt x="1514" y="1107"/>
                    <a:pt x="2014" y="1474"/>
                  </a:cubicBezTo>
                  <a:cubicBezTo>
                    <a:pt x="2481" y="1807"/>
                    <a:pt x="2948" y="2108"/>
                    <a:pt x="3449" y="2408"/>
                  </a:cubicBezTo>
                  <a:cubicBezTo>
                    <a:pt x="4416" y="2975"/>
                    <a:pt x="5517" y="3475"/>
                    <a:pt x="6251" y="4342"/>
                  </a:cubicBezTo>
                  <a:cubicBezTo>
                    <a:pt x="6306" y="4414"/>
                    <a:pt x="6375" y="4444"/>
                    <a:pt x="6444" y="4444"/>
                  </a:cubicBezTo>
                  <a:cubicBezTo>
                    <a:pt x="6665" y="4444"/>
                    <a:pt x="6888" y="4138"/>
                    <a:pt x="6684" y="3909"/>
                  </a:cubicBezTo>
                  <a:cubicBezTo>
                    <a:pt x="5917" y="2975"/>
                    <a:pt x="4750" y="2474"/>
                    <a:pt x="3749" y="1874"/>
                  </a:cubicBezTo>
                  <a:cubicBezTo>
                    <a:pt x="3248" y="1574"/>
                    <a:pt x="2781" y="1240"/>
                    <a:pt x="2281" y="907"/>
                  </a:cubicBezTo>
                  <a:cubicBezTo>
                    <a:pt x="1747" y="540"/>
                    <a:pt x="1180" y="173"/>
                    <a:pt x="547" y="6"/>
                  </a:cubicBezTo>
                  <a:cubicBezTo>
                    <a:pt x="526" y="3"/>
                    <a:pt x="505" y="1"/>
                    <a:pt x="48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24"/>
            <p:cNvSpPr/>
            <p:nvPr/>
          </p:nvSpPr>
          <p:spPr>
            <a:xfrm>
              <a:off x="8663620" y="3542528"/>
              <a:ext cx="60993" cy="55991"/>
            </a:xfrm>
            <a:custGeom>
              <a:avLst/>
              <a:gdLst/>
              <a:ahLst/>
              <a:cxnLst/>
              <a:rect l="l" t="t" r="r" b="b"/>
              <a:pathLst>
                <a:path w="2036" h="1869" extrusionOk="0">
                  <a:moveTo>
                    <a:pt x="951" y="0"/>
                  </a:moveTo>
                  <a:cubicBezTo>
                    <a:pt x="726" y="0"/>
                    <a:pt x="501" y="83"/>
                    <a:pt x="334" y="250"/>
                  </a:cubicBezTo>
                  <a:cubicBezTo>
                    <a:pt x="1" y="584"/>
                    <a:pt x="1" y="1151"/>
                    <a:pt x="334" y="1484"/>
                  </a:cubicBezTo>
                  <a:lnTo>
                    <a:pt x="468" y="1618"/>
                  </a:lnTo>
                  <a:cubicBezTo>
                    <a:pt x="634" y="1785"/>
                    <a:pt x="860" y="1868"/>
                    <a:pt x="1085" y="1868"/>
                  </a:cubicBezTo>
                  <a:cubicBezTo>
                    <a:pt x="1310" y="1868"/>
                    <a:pt x="1535" y="1785"/>
                    <a:pt x="1702" y="1618"/>
                  </a:cubicBezTo>
                  <a:cubicBezTo>
                    <a:pt x="2035" y="1284"/>
                    <a:pt x="2035" y="717"/>
                    <a:pt x="1702" y="350"/>
                  </a:cubicBezTo>
                  <a:lnTo>
                    <a:pt x="1568" y="250"/>
                  </a:lnTo>
                  <a:cubicBezTo>
                    <a:pt x="1402" y="83"/>
                    <a:pt x="1176" y="0"/>
                    <a:pt x="951"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24"/>
            <p:cNvSpPr/>
            <p:nvPr/>
          </p:nvSpPr>
          <p:spPr>
            <a:xfrm>
              <a:off x="8595681" y="3598335"/>
              <a:ext cx="60993" cy="54253"/>
            </a:xfrm>
            <a:custGeom>
              <a:avLst/>
              <a:gdLst/>
              <a:ahLst/>
              <a:cxnLst/>
              <a:rect l="l" t="t" r="r" b="b"/>
              <a:pathLst>
                <a:path w="2036" h="1811" extrusionOk="0">
                  <a:moveTo>
                    <a:pt x="1031" y="1"/>
                  </a:moveTo>
                  <a:cubicBezTo>
                    <a:pt x="966" y="1"/>
                    <a:pt x="900" y="8"/>
                    <a:pt x="834" y="22"/>
                  </a:cubicBezTo>
                  <a:cubicBezTo>
                    <a:pt x="734" y="55"/>
                    <a:pt x="667" y="88"/>
                    <a:pt x="601" y="155"/>
                  </a:cubicBezTo>
                  <a:cubicBezTo>
                    <a:pt x="200" y="322"/>
                    <a:pt x="0" y="756"/>
                    <a:pt x="100" y="1156"/>
                  </a:cubicBezTo>
                  <a:cubicBezTo>
                    <a:pt x="215" y="1557"/>
                    <a:pt x="600" y="1811"/>
                    <a:pt x="1003" y="1811"/>
                  </a:cubicBezTo>
                  <a:cubicBezTo>
                    <a:pt x="1069" y="1811"/>
                    <a:pt x="1135" y="1804"/>
                    <a:pt x="1201" y="1790"/>
                  </a:cubicBezTo>
                  <a:cubicBezTo>
                    <a:pt x="1268" y="1756"/>
                    <a:pt x="1368" y="1723"/>
                    <a:pt x="1435" y="1656"/>
                  </a:cubicBezTo>
                  <a:cubicBezTo>
                    <a:pt x="1802" y="1490"/>
                    <a:pt x="2035" y="1056"/>
                    <a:pt x="1902" y="656"/>
                  </a:cubicBezTo>
                  <a:cubicBezTo>
                    <a:pt x="1787" y="254"/>
                    <a:pt x="1426" y="1"/>
                    <a:pt x="1031"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24"/>
            <p:cNvSpPr/>
            <p:nvPr/>
          </p:nvSpPr>
          <p:spPr>
            <a:xfrm>
              <a:off x="8502760" y="3644946"/>
              <a:ext cx="67974" cy="52995"/>
            </a:xfrm>
            <a:custGeom>
              <a:avLst/>
              <a:gdLst/>
              <a:ahLst/>
              <a:cxnLst/>
              <a:rect l="l" t="t" r="r" b="b"/>
              <a:pathLst>
                <a:path w="2269" h="1769" extrusionOk="0">
                  <a:moveTo>
                    <a:pt x="1134" y="0"/>
                  </a:moveTo>
                  <a:cubicBezTo>
                    <a:pt x="0" y="0"/>
                    <a:pt x="0" y="1768"/>
                    <a:pt x="1134" y="1768"/>
                  </a:cubicBezTo>
                  <a:cubicBezTo>
                    <a:pt x="2268" y="1768"/>
                    <a:pt x="2268" y="0"/>
                    <a:pt x="1134"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24"/>
            <p:cNvSpPr/>
            <p:nvPr/>
          </p:nvSpPr>
          <p:spPr>
            <a:xfrm>
              <a:off x="8548711" y="3744847"/>
              <a:ext cx="66985" cy="52995"/>
            </a:xfrm>
            <a:custGeom>
              <a:avLst/>
              <a:gdLst/>
              <a:ahLst/>
              <a:cxnLst/>
              <a:rect l="l" t="t" r="r" b="b"/>
              <a:pathLst>
                <a:path w="2236" h="1769" extrusionOk="0">
                  <a:moveTo>
                    <a:pt x="1135" y="1"/>
                  </a:moveTo>
                  <a:cubicBezTo>
                    <a:pt x="0" y="1"/>
                    <a:pt x="0" y="1769"/>
                    <a:pt x="1135" y="1769"/>
                  </a:cubicBezTo>
                  <a:cubicBezTo>
                    <a:pt x="2235" y="1769"/>
                    <a:pt x="2235" y="1"/>
                    <a:pt x="1135" y="1"/>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24"/>
            <p:cNvSpPr/>
            <p:nvPr/>
          </p:nvSpPr>
          <p:spPr>
            <a:xfrm>
              <a:off x="8630639" y="3809820"/>
              <a:ext cx="66985" cy="51976"/>
            </a:xfrm>
            <a:custGeom>
              <a:avLst/>
              <a:gdLst/>
              <a:ahLst/>
              <a:cxnLst/>
              <a:rect l="l" t="t" r="r" b="b"/>
              <a:pathLst>
                <a:path w="2236" h="1735" extrusionOk="0">
                  <a:moveTo>
                    <a:pt x="1135" y="0"/>
                  </a:moveTo>
                  <a:cubicBezTo>
                    <a:pt x="1" y="0"/>
                    <a:pt x="1" y="1735"/>
                    <a:pt x="1135" y="1735"/>
                  </a:cubicBezTo>
                  <a:cubicBezTo>
                    <a:pt x="2236" y="1735"/>
                    <a:pt x="2236" y="0"/>
                    <a:pt x="1135" y="0"/>
                  </a:cubicBezTo>
                  <a:close/>
                </a:path>
              </a:pathLst>
            </a:custGeom>
            <a:solidFill>
              <a:srgbClr val="E2431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760" name="Google Shape;6760;p24"/>
          <p:cNvSpPr/>
          <p:nvPr/>
        </p:nvSpPr>
        <p:spPr>
          <a:xfrm flipH="1">
            <a:off x="-44118" y="4752388"/>
            <a:ext cx="3517727" cy="476007"/>
          </a:xfrm>
          <a:custGeom>
            <a:avLst/>
            <a:gdLst/>
            <a:ahLst/>
            <a:cxnLst/>
            <a:rect l="l" t="t" r="r" b="b"/>
            <a:pathLst>
              <a:path w="97905" h="30032" extrusionOk="0">
                <a:moveTo>
                  <a:pt x="44865" y="0"/>
                </a:moveTo>
                <a:cubicBezTo>
                  <a:pt x="35852" y="0"/>
                  <a:pt x="31152" y="10788"/>
                  <a:pt x="24118" y="14321"/>
                </a:cubicBezTo>
                <a:cubicBezTo>
                  <a:pt x="23116" y="14844"/>
                  <a:pt x="22196" y="15064"/>
                  <a:pt x="21336" y="15064"/>
                </a:cubicBezTo>
                <a:cubicBezTo>
                  <a:pt x="16921" y="15064"/>
                  <a:pt x="14098" y="9288"/>
                  <a:pt x="10038" y="9288"/>
                </a:cubicBezTo>
                <a:cubicBezTo>
                  <a:pt x="8542" y="9288"/>
                  <a:pt x="6878" y="10072"/>
                  <a:pt x="4904" y="12219"/>
                </a:cubicBezTo>
                <a:cubicBezTo>
                  <a:pt x="334" y="17123"/>
                  <a:pt x="1" y="23394"/>
                  <a:pt x="1" y="30032"/>
                </a:cubicBezTo>
                <a:lnTo>
                  <a:pt x="97904" y="29365"/>
                </a:lnTo>
                <a:cubicBezTo>
                  <a:pt x="96503" y="23060"/>
                  <a:pt x="94435" y="16389"/>
                  <a:pt x="89164" y="12219"/>
                </a:cubicBezTo>
                <a:cubicBezTo>
                  <a:pt x="86788" y="10364"/>
                  <a:pt x="84812" y="9662"/>
                  <a:pt x="83045" y="9662"/>
                </a:cubicBezTo>
                <a:cubicBezTo>
                  <a:pt x="77791" y="9662"/>
                  <a:pt x="74389" y="15865"/>
                  <a:pt x="67849" y="16389"/>
                </a:cubicBezTo>
                <a:cubicBezTo>
                  <a:pt x="67634" y="16405"/>
                  <a:pt x="67423" y="16412"/>
                  <a:pt x="67215" y="16412"/>
                </a:cubicBezTo>
                <a:cubicBezTo>
                  <a:pt x="58294" y="16412"/>
                  <a:pt x="55750" y="2038"/>
                  <a:pt x="47568" y="311"/>
                </a:cubicBezTo>
                <a:cubicBezTo>
                  <a:pt x="46624" y="98"/>
                  <a:pt x="45725" y="0"/>
                  <a:pt x="4486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24"/>
          <p:cNvSpPr/>
          <p:nvPr/>
        </p:nvSpPr>
        <p:spPr>
          <a:xfrm rot="5400000" flipH="1">
            <a:off x="7553982" y="981999"/>
            <a:ext cx="2707986" cy="612202"/>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762" name="Google Shape;6762;p24"/>
          <p:cNvGrpSpPr/>
          <p:nvPr/>
        </p:nvGrpSpPr>
        <p:grpSpPr>
          <a:xfrm rot="8956076" flipH="1">
            <a:off x="8928023" y="103233"/>
            <a:ext cx="439072" cy="1138273"/>
            <a:chOff x="1823086" y="-208516"/>
            <a:chExt cx="433159" cy="1122944"/>
          </a:xfrm>
        </p:grpSpPr>
        <p:sp>
          <p:nvSpPr>
            <p:cNvPr id="6763" name="Google Shape;6763;p24"/>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24"/>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24"/>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24"/>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24"/>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24"/>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24"/>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24"/>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71" name="Google Shape;6771;p24"/>
          <p:cNvGrpSpPr/>
          <p:nvPr/>
        </p:nvGrpSpPr>
        <p:grpSpPr>
          <a:xfrm rot="8956076" flipH="1">
            <a:off x="8706302" y="287396"/>
            <a:ext cx="444458" cy="1202932"/>
            <a:chOff x="904476" y="-243594"/>
            <a:chExt cx="438472" cy="1186732"/>
          </a:xfrm>
        </p:grpSpPr>
        <p:sp>
          <p:nvSpPr>
            <p:cNvPr id="6772" name="Google Shape;6772;p24"/>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24"/>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24"/>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24"/>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24"/>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24"/>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24"/>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24"/>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0" name="Google Shape;6780;p24"/>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1" name="Google Shape;6781;p24"/>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2" name="Google Shape;6782;p24"/>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3" name="Google Shape;6783;p24"/>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4" name="Google Shape;6784;p24"/>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5" name="Google Shape;6785;p24"/>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6" name="Google Shape;6786;p24"/>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24"/>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24"/>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24"/>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24"/>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24"/>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24"/>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3" name="Google Shape;6793;p24"/>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4" name="Google Shape;6794;p24"/>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5" name="Google Shape;6795;p24"/>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6" name="Google Shape;6796;p24"/>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7" name="Google Shape;6797;p24"/>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24"/>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9" name="Google Shape;6799;p24"/>
          <p:cNvGrpSpPr/>
          <p:nvPr/>
        </p:nvGrpSpPr>
        <p:grpSpPr>
          <a:xfrm flipH="1">
            <a:off x="-42931" y="4529220"/>
            <a:ext cx="876802" cy="561032"/>
            <a:chOff x="7750342" y="3926048"/>
            <a:chExt cx="1406709" cy="900099"/>
          </a:xfrm>
        </p:grpSpPr>
        <p:sp>
          <p:nvSpPr>
            <p:cNvPr id="6800" name="Google Shape;6800;p24"/>
            <p:cNvSpPr/>
            <p:nvPr/>
          </p:nvSpPr>
          <p:spPr>
            <a:xfrm>
              <a:off x="7827357" y="3979099"/>
              <a:ext cx="1329694" cy="847048"/>
            </a:xfrm>
            <a:custGeom>
              <a:avLst/>
              <a:gdLst/>
              <a:ahLst/>
              <a:cxnLst/>
              <a:rect l="l" t="t" r="r" b="b"/>
              <a:pathLst>
                <a:path w="44386" h="28275" extrusionOk="0">
                  <a:moveTo>
                    <a:pt x="395" y="1"/>
                  </a:moveTo>
                  <a:cubicBezTo>
                    <a:pt x="103" y="1"/>
                    <a:pt x="1" y="500"/>
                    <a:pt x="331" y="620"/>
                  </a:cubicBezTo>
                  <a:cubicBezTo>
                    <a:pt x="1132" y="921"/>
                    <a:pt x="1999" y="987"/>
                    <a:pt x="2800" y="1221"/>
                  </a:cubicBezTo>
                  <a:cubicBezTo>
                    <a:pt x="3600" y="1421"/>
                    <a:pt x="4367" y="1688"/>
                    <a:pt x="5101" y="2021"/>
                  </a:cubicBezTo>
                  <a:cubicBezTo>
                    <a:pt x="6602" y="2622"/>
                    <a:pt x="8003" y="3456"/>
                    <a:pt x="9304" y="4356"/>
                  </a:cubicBezTo>
                  <a:cubicBezTo>
                    <a:pt x="11973" y="6224"/>
                    <a:pt x="14308" y="8493"/>
                    <a:pt x="16643" y="10761"/>
                  </a:cubicBezTo>
                  <a:cubicBezTo>
                    <a:pt x="19078" y="13096"/>
                    <a:pt x="21580" y="15364"/>
                    <a:pt x="24148" y="17566"/>
                  </a:cubicBezTo>
                  <a:cubicBezTo>
                    <a:pt x="26883" y="19834"/>
                    <a:pt x="29685" y="22036"/>
                    <a:pt x="32721" y="23904"/>
                  </a:cubicBezTo>
                  <a:cubicBezTo>
                    <a:pt x="36157" y="25972"/>
                    <a:pt x="39859" y="27573"/>
                    <a:pt x="43829" y="28273"/>
                  </a:cubicBezTo>
                  <a:cubicBezTo>
                    <a:pt x="43840" y="28274"/>
                    <a:pt x="43850" y="28275"/>
                    <a:pt x="43861" y="28275"/>
                  </a:cubicBezTo>
                  <a:cubicBezTo>
                    <a:pt x="44238" y="28275"/>
                    <a:pt x="44385" y="27705"/>
                    <a:pt x="43996" y="27640"/>
                  </a:cubicBezTo>
                  <a:cubicBezTo>
                    <a:pt x="36791" y="26405"/>
                    <a:pt x="30653" y="22136"/>
                    <a:pt x="25116" y="17532"/>
                  </a:cubicBezTo>
                  <a:cubicBezTo>
                    <a:pt x="22514" y="15364"/>
                    <a:pt x="19979" y="13096"/>
                    <a:pt x="17543" y="10728"/>
                  </a:cubicBezTo>
                  <a:cubicBezTo>
                    <a:pt x="15208" y="8493"/>
                    <a:pt x="12907" y="6224"/>
                    <a:pt x="10305" y="4323"/>
                  </a:cubicBezTo>
                  <a:cubicBezTo>
                    <a:pt x="8871" y="3256"/>
                    <a:pt x="7370" y="2322"/>
                    <a:pt x="5735" y="1588"/>
                  </a:cubicBezTo>
                  <a:cubicBezTo>
                    <a:pt x="4934" y="1254"/>
                    <a:pt x="4134" y="921"/>
                    <a:pt x="3267" y="687"/>
                  </a:cubicBezTo>
                  <a:cubicBezTo>
                    <a:pt x="2366" y="420"/>
                    <a:pt x="1399" y="320"/>
                    <a:pt x="498" y="20"/>
                  </a:cubicBezTo>
                  <a:cubicBezTo>
                    <a:pt x="462" y="7"/>
                    <a:pt x="427" y="1"/>
                    <a:pt x="3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1" name="Google Shape;6801;p24"/>
            <p:cNvSpPr/>
            <p:nvPr/>
          </p:nvSpPr>
          <p:spPr>
            <a:xfrm>
              <a:off x="8282917" y="4136724"/>
              <a:ext cx="69981" cy="159254"/>
            </a:xfrm>
            <a:custGeom>
              <a:avLst/>
              <a:gdLst/>
              <a:ahLst/>
              <a:cxnLst/>
              <a:rect l="l" t="t" r="r" b="b"/>
              <a:pathLst>
                <a:path w="2336" h="5316" extrusionOk="0">
                  <a:moveTo>
                    <a:pt x="981" y="1"/>
                  </a:moveTo>
                  <a:cubicBezTo>
                    <a:pt x="815" y="1"/>
                    <a:pt x="692" y="91"/>
                    <a:pt x="601" y="228"/>
                  </a:cubicBezTo>
                  <a:cubicBezTo>
                    <a:pt x="568" y="262"/>
                    <a:pt x="534" y="295"/>
                    <a:pt x="501" y="362"/>
                  </a:cubicBezTo>
                  <a:cubicBezTo>
                    <a:pt x="401" y="529"/>
                    <a:pt x="367" y="762"/>
                    <a:pt x="301" y="962"/>
                  </a:cubicBezTo>
                  <a:cubicBezTo>
                    <a:pt x="0" y="2197"/>
                    <a:pt x="801" y="3464"/>
                    <a:pt x="1068" y="4632"/>
                  </a:cubicBezTo>
                  <a:cubicBezTo>
                    <a:pt x="1101" y="4765"/>
                    <a:pt x="1201" y="4832"/>
                    <a:pt x="1335" y="4832"/>
                  </a:cubicBezTo>
                  <a:cubicBezTo>
                    <a:pt x="1301" y="4898"/>
                    <a:pt x="1301" y="4965"/>
                    <a:pt x="1301" y="5065"/>
                  </a:cubicBezTo>
                  <a:cubicBezTo>
                    <a:pt x="1285" y="5232"/>
                    <a:pt x="1410" y="5315"/>
                    <a:pt x="1539" y="5315"/>
                  </a:cubicBezTo>
                  <a:cubicBezTo>
                    <a:pt x="1668" y="5315"/>
                    <a:pt x="1802" y="5232"/>
                    <a:pt x="1802" y="5065"/>
                  </a:cubicBezTo>
                  <a:cubicBezTo>
                    <a:pt x="1902" y="3898"/>
                    <a:pt x="2335" y="2897"/>
                    <a:pt x="2035" y="1730"/>
                  </a:cubicBezTo>
                  <a:cubicBezTo>
                    <a:pt x="1935" y="1296"/>
                    <a:pt x="1735" y="295"/>
                    <a:pt x="1235" y="62"/>
                  </a:cubicBezTo>
                  <a:cubicBezTo>
                    <a:pt x="1140" y="20"/>
                    <a:pt x="1056" y="1"/>
                    <a:pt x="98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24"/>
            <p:cNvSpPr/>
            <p:nvPr/>
          </p:nvSpPr>
          <p:spPr>
            <a:xfrm>
              <a:off x="8109057" y="4195107"/>
              <a:ext cx="139123" cy="70969"/>
            </a:xfrm>
            <a:custGeom>
              <a:avLst/>
              <a:gdLst/>
              <a:ahLst/>
              <a:cxnLst/>
              <a:rect l="l" t="t" r="r" b="b"/>
              <a:pathLst>
                <a:path w="4644" h="2369" extrusionOk="0">
                  <a:moveTo>
                    <a:pt x="3495" y="0"/>
                  </a:moveTo>
                  <a:cubicBezTo>
                    <a:pt x="3475" y="0"/>
                    <a:pt x="3456" y="4"/>
                    <a:pt x="3436" y="14"/>
                  </a:cubicBezTo>
                  <a:cubicBezTo>
                    <a:pt x="3403" y="14"/>
                    <a:pt x="3336" y="47"/>
                    <a:pt x="3269" y="47"/>
                  </a:cubicBezTo>
                  <a:cubicBezTo>
                    <a:pt x="3103" y="81"/>
                    <a:pt x="2936" y="114"/>
                    <a:pt x="2802" y="147"/>
                  </a:cubicBezTo>
                  <a:cubicBezTo>
                    <a:pt x="1568" y="314"/>
                    <a:pt x="0" y="748"/>
                    <a:pt x="200" y="1949"/>
                  </a:cubicBezTo>
                  <a:cubicBezTo>
                    <a:pt x="256" y="2281"/>
                    <a:pt x="588" y="2368"/>
                    <a:pt x="935" y="2368"/>
                  </a:cubicBezTo>
                  <a:cubicBezTo>
                    <a:pt x="1215" y="2368"/>
                    <a:pt x="1505" y="2312"/>
                    <a:pt x="1668" y="2282"/>
                  </a:cubicBezTo>
                  <a:cubicBezTo>
                    <a:pt x="2736" y="2049"/>
                    <a:pt x="3636" y="1348"/>
                    <a:pt x="4437" y="614"/>
                  </a:cubicBezTo>
                  <a:cubicBezTo>
                    <a:pt x="4644" y="434"/>
                    <a:pt x="4450" y="173"/>
                    <a:pt x="4244" y="173"/>
                  </a:cubicBezTo>
                  <a:cubicBezTo>
                    <a:pt x="4184" y="173"/>
                    <a:pt x="4123" y="195"/>
                    <a:pt x="4070" y="248"/>
                  </a:cubicBezTo>
                  <a:cubicBezTo>
                    <a:pt x="4037" y="181"/>
                    <a:pt x="3970" y="114"/>
                    <a:pt x="3836" y="81"/>
                  </a:cubicBezTo>
                  <a:cubicBezTo>
                    <a:pt x="3836" y="81"/>
                    <a:pt x="3803" y="47"/>
                    <a:pt x="3770" y="47"/>
                  </a:cubicBezTo>
                  <a:lnTo>
                    <a:pt x="3636" y="47"/>
                  </a:lnTo>
                  <a:cubicBezTo>
                    <a:pt x="3589" y="24"/>
                    <a:pt x="3542" y="0"/>
                    <a:pt x="349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24"/>
            <p:cNvSpPr/>
            <p:nvPr/>
          </p:nvSpPr>
          <p:spPr>
            <a:xfrm>
              <a:off x="8135028" y="4026788"/>
              <a:ext cx="63001" cy="125941"/>
            </a:xfrm>
            <a:custGeom>
              <a:avLst/>
              <a:gdLst/>
              <a:ahLst/>
              <a:cxnLst/>
              <a:rect l="l" t="t" r="r" b="b"/>
              <a:pathLst>
                <a:path w="2103" h="4204" extrusionOk="0">
                  <a:moveTo>
                    <a:pt x="941" y="1"/>
                  </a:moveTo>
                  <a:cubicBezTo>
                    <a:pt x="801" y="1"/>
                    <a:pt x="652" y="76"/>
                    <a:pt x="501" y="263"/>
                  </a:cubicBezTo>
                  <a:cubicBezTo>
                    <a:pt x="1" y="863"/>
                    <a:pt x="234" y="1764"/>
                    <a:pt x="401" y="2431"/>
                  </a:cubicBezTo>
                  <a:cubicBezTo>
                    <a:pt x="468" y="2764"/>
                    <a:pt x="701" y="3865"/>
                    <a:pt x="1201" y="3932"/>
                  </a:cubicBezTo>
                  <a:cubicBezTo>
                    <a:pt x="1142" y="4091"/>
                    <a:pt x="1296" y="4203"/>
                    <a:pt x="1452" y="4203"/>
                  </a:cubicBezTo>
                  <a:cubicBezTo>
                    <a:pt x="1557" y="4203"/>
                    <a:pt x="1662" y="4153"/>
                    <a:pt x="1702" y="4032"/>
                  </a:cubicBezTo>
                  <a:cubicBezTo>
                    <a:pt x="2102" y="3098"/>
                    <a:pt x="2069" y="1930"/>
                    <a:pt x="1769" y="963"/>
                  </a:cubicBezTo>
                  <a:cubicBezTo>
                    <a:pt x="1646" y="572"/>
                    <a:pt x="1326" y="1"/>
                    <a:pt x="94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24"/>
            <p:cNvSpPr/>
            <p:nvPr/>
          </p:nvSpPr>
          <p:spPr>
            <a:xfrm>
              <a:off x="7979140" y="4081576"/>
              <a:ext cx="117793" cy="84570"/>
            </a:xfrm>
            <a:custGeom>
              <a:avLst/>
              <a:gdLst/>
              <a:ahLst/>
              <a:cxnLst/>
              <a:rect l="l" t="t" r="r" b="b"/>
              <a:pathLst>
                <a:path w="3932" h="2823" extrusionOk="0">
                  <a:moveTo>
                    <a:pt x="3622" y="1"/>
                  </a:moveTo>
                  <a:cubicBezTo>
                    <a:pt x="3523" y="1"/>
                    <a:pt x="3422" y="52"/>
                    <a:pt x="3370" y="168"/>
                  </a:cubicBezTo>
                  <a:cubicBezTo>
                    <a:pt x="3337" y="101"/>
                    <a:pt x="3270" y="68"/>
                    <a:pt x="3170" y="68"/>
                  </a:cubicBezTo>
                  <a:cubicBezTo>
                    <a:pt x="2336" y="168"/>
                    <a:pt x="1469" y="368"/>
                    <a:pt x="801" y="869"/>
                  </a:cubicBezTo>
                  <a:cubicBezTo>
                    <a:pt x="234" y="1269"/>
                    <a:pt x="1" y="2136"/>
                    <a:pt x="601" y="2637"/>
                  </a:cubicBezTo>
                  <a:cubicBezTo>
                    <a:pt x="743" y="2769"/>
                    <a:pt x="905" y="2822"/>
                    <a:pt x="1076" y="2822"/>
                  </a:cubicBezTo>
                  <a:cubicBezTo>
                    <a:pt x="1549" y="2822"/>
                    <a:pt x="2084" y="2415"/>
                    <a:pt x="2403" y="2170"/>
                  </a:cubicBezTo>
                  <a:cubicBezTo>
                    <a:pt x="2970" y="1703"/>
                    <a:pt x="3637" y="1035"/>
                    <a:pt x="3870" y="335"/>
                  </a:cubicBezTo>
                  <a:cubicBezTo>
                    <a:pt x="3932" y="130"/>
                    <a:pt x="3780" y="1"/>
                    <a:pt x="362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24"/>
            <p:cNvSpPr/>
            <p:nvPr/>
          </p:nvSpPr>
          <p:spPr>
            <a:xfrm>
              <a:off x="7966170" y="3926048"/>
              <a:ext cx="62971" cy="115756"/>
            </a:xfrm>
            <a:custGeom>
              <a:avLst/>
              <a:gdLst/>
              <a:ahLst/>
              <a:cxnLst/>
              <a:rect l="l" t="t" r="r" b="b"/>
              <a:pathLst>
                <a:path w="2102" h="3864" extrusionOk="0">
                  <a:moveTo>
                    <a:pt x="811" y="0"/>
                  </a:moveTo>
                  <a:cubicBezTo>
                    <a:pt x="709" y="0"/>
                    <a:pt x="604" y="46"/>
                    <a:pt x="501" y="156"/>
                  </a:cubicBezTo>
                  <a:cubicBezTo>
                    <a:pt x="0" y="690"/>
                    <a:pt x="134" y="1491"/>
                    <a:pt x="334" y="2124"/>
                  </a:cubicBezTo>
                  <a:cubicBezTo>
                    <a:pt x="467" y="2692"/>
                    <a:pt x="767" y="3492"/>
                    <a:pt x="1401" y="3692"/>
                  </a:cubicBezTo>
                  <a:lnTo>
                    <a:pt x="1435" y="3692"/>
                  </a:lnTo>
                  <a:cubicBezTo>
                    <a:pt x="1486" y="3796"/>
                    <a:pt x="1609" y="3863"/>
                    <a:pt x="1721" y="3863"/>
                  </a:cubicBezTo>
                  <a:cubicBezTo>
                    <a:pt x="1825" y="3863"/>
                    <a:pt x="1919" y="3804"/>
                    <a:pt x="1935" y="3659"/>
                  </a:cubicBezTo>
                  <a:cubicBezTo>
                    <a:pt x="2102" y="2692"/>
                    <a:pt x="2002" y="1758"/>
                    <a:pt x="1635" y="824"/>
                  </a:cubicBezTo>
                  <a:cubicBezTo>
                    <a:pt x="1505" y="564"/>
                    <a:pt x="1173" y="0"/>
                    <a:pt x="81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24"/>
            <p:cNvSpPr/>
            <p:nvPr/>
          </p:nvSpPr>
          <p:spPr>
            <a:xfrm>
              <a:off x="7862255" y="4013278"/>
              <a:ext cx="88944" cy="73636"/>
            </a:xfrm>
            <a:custGeom>
              <a:avLst/>
              <a:gdLst/>
              <a:ahLst/>
              <a:cxnLst/>
              <a:rect l="l" t="t" r="r" b="b"/>
              <a:pathLst>
                <a:path w="2969" h="2458" extrusionOk="0">
                  <a:moveTo>
                    <a:pt x="2496" y="1"/>
                  </a:moveTo>
                  <a:cubicBezTo>
                    <a:pt x="2466" y="1"/>
                    <a:pt x="2435" y="5"/>
                    <a:pt x="2402" y="13"/>
                  </a:cubicBezTo>
                  <a:cubicBezTo>
                    <a:pt x="1801" y="313"/>
                    <a:pt x="1168" y="380"/>
                    <a:pt x="667" y="814"/>
                  </a:cubicBezTo>
                  <a:cubicBezTo>
                    <a:pt x="267" y="1147"/>
                    <a:pt x="0" y="2048"/>
                    <a:pt x="534" y="2381"/>
                  </a:cubicBezTo>
                  <a:cubicBezTo>
                    <a:pt x="627" y="2434"/>
                    <a:pt x="722" y="2457"/>
                    <a:pt x="818" y="2457"/>
                  </a:cubicBezTo>
                  <a:cubicBezTo>
                    <a:pt x="1205" y="2457"/>
                    <a:pt x="1601" y="2088"/>
                    <a:pt x="1868" y="1848"/>
                  </a:cubicBezTo>
                  <a:cubicBezTo>
                    <a:pt x="2268" y="1481"/>
                    <a:pt x="2735" y="980"/>
                    <a:pt x="2902" y="413"/>
                  </a:cubicBezTo>
                  <a:cubicBezTo>
                    <a:pt x="2969" y="247"/>
                    <a:pt x="2835" y="146"/>
                    <a:pt x="2702" y="113"/>
                  </a:cubicBezTo>
                  <a:cubicBezTo>
                    <a:pt x="2652" y="38"/>
                    <a:pt x="2583" y="1"/>
                    <a:pt x="249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24"/>
            <p:cNvSpPr/>
            <p:nvPr/>
          </p:nvSpPr>
          <p:spPr>
            <a:xfrm>
              <a:off x="7750342" y="3929223"/>
              <a:ext cx="138374" cy="76422"/>
            </a:xfrm>
            <a:custGeom>
              <a:avLst/>
              <a:gdLst/>
              <a:ahLst/>
              <a:cxnLst/>
              <a:rect l="l" t="t" r="r" b="b"/>
              <a:pathLst>
                <a:path w="4619" h="2551" extrusionOk="0">
                  <a:moveTo>
                    <a:pt x="1182" y="1"/>
                  </a:moveTo>
                  <a:cubicBezTo>
                    <a:pt x="952" y="1"/>
                    <a:pt x="738" y="69"/>
                    <a:pt x="567" y="251"/>
                  </a:cubicBezTo>
                  <a:cubicBezTo>
                    <a:pt x="0" y="851"/>
                    <a:pt x="767" y="1551"/>
                    <a:pt x="1301" y="1785"/>
                  </a:cubicBezTo>
                  <a:cubicBezTo>
                    <a:pt x="2168" y="2185"/>
                    <a:pt x="3136" y="2252"/>
                    <a:pt x="4036" y="2352"/>
                  </a:cubicBezTo>
                  <a:cubicBezTo>
                    <a:pt x="4036" y="2385"/>
                    <a:pt x="4070" y="2385"/>
                    <a:pt x="4070" y="2419"/>
                  </a:cubicBezTo>
                  <a:cubicBezTo>
                    <a:pt x="4121" y="2512"/>
                    <a:pt x="4199" y="2550"/>
                    <a:pt x="4276" y="2550"/>
                  </a:cubicBezTo>
                  <a:cubicBezTo>
                    <a:pt x="4448" y="2550"/>
                    <a:pt x="4618" y="2359"/>
                    <a:pt x="4503" y="2152"/>
                  </a:cubicBezTo>
                  <a:cubicBezTo>
                    <a:pt x="4136" y="1451"/>
                    <a:pt x="3236" y="884"/>
                    <a:pt x="2569" y="517"/>
                  </a:cubicBezTo>
                  <a:cubicBezTo>
                    <a:pt x="2228" y="313"/>
                    <a:pt x="1671" y="1"/>
                    <a:pt x="118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08" name="Google Shape;6808;p24"/>
          <p:cNvGrpSpPr/>
          <p:nvPr/>
        </p:nvGrpSpPr>
        <p:grpSpPr>
          <a:xfrm flipH="1">
            <a:off x="-319309" y="4231517"/>
            <a:ext cx="772370" cy="775893"/>
            <a:chOff x="8276926" y="3750868"/>
            <a:chExt cx="1239162" cy="1244814"/>
          </a:xfrm>
        </p:grpSpPr>
        <p:sp>
          <p:nvSpPr>
            <p:cNvPr id="6809" name="Google Shape;6809;p24"/>
            <p:cNvSpPr/>
            <p:nvPr/>
          </p:nvSpPr>
          <p:spPr>
            <a:xfrm>
              <a:off x="8276926" y="3750868"/>
              <a:ext cx="1239162" cy="1227089"/>
            </a:xfrm>
            <a:custGeom>
              <a:avLst/>
              <a:gdLst/>
              <a:ahLst/>
              <a:cxnLst/>
              <a:rect l="l" t="t" r="r" b="b"/>
              <a:pathLst>
                <a:path w="41364" h="40961" extrusionOk="0">
                  <a:moveTo>
                    <a:pt x="0" y="0"/>
                  </a:moveTo>
                  <a:lnTo>
                    <a:pt x="0" y="0"/>
                  </a:lnTo>
                  <a:cubicBezTo>
                    <a:pt x="1280" y="4593"/>
                    <a:pt x="11205" y="40961"/>
                    <a:pt x="33709" y="40961"/>
                  </a:cubicBezTo>
                  <a:cubicBezTo>
                    <a:pt x="34088" y="40961"/>
                    <a:pt x="34472" y="40950"/>
                    <a:pt x="34859" y="40929"/>
                  </a:cubicBezTo>
                  <a:cubicBezTo>
                    <a:pt x="41363" y="15645"/>
                    <a:pt x="3703" y="1301"/>
                    <a:pt x="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0" name="Google Shape;6810;p24"/>
            <p:cNvSpPr/>
            <p:nvPr/>
          </p:nvSpPr>
          <p:spPr>
            <a:xfrm>
              <a:off x="8392314" y="3892198"/>
              <a:ext cx="958460" cy="1103485"/>
            </a:xfrm>
            <a:custGeom>
              <a:avLst/>
              <a:gdLst/>
              <a:ahLst/>
              <a:cxnLst/>
              <a:rect l="l" t="t" r="r" b="b"/>
              <a:pathLst>
                <a:path w="31994" h="36835" extrusionOk="0">
                  <a:moveTo>
                    <a:pt x="584" y="1"/>
                  </a:moveTo>
                  <a:cubicBezTo>
                    <a:pt x="276" y="1"/>
                    <a:pt x="1" y="410"/>
                    <a:pt x="285" y="719"/>
                  </a:cubicBezTo>
                  <a:cubicBezTo>
                    <a:pt x="4888" y="5523"/>
                    <a:pt x="9224" y="10593"/>
                    <a:pt x="13427" y="15797"/>
                  </a:cubicBezTo>
                  <a:cubicBezTo>
                    <a:pt x="15529" y="18399"/>
                    <a:pt x="17564" y="21034"/>
                    <a:pt x="19632" y="23669"/>
                  </a:cubicBezTo>
                  <a:cubicBezTo>
                    <a:pt x="20566" y="24870"/>
                    <a:pt x="21466" y="26104"/>
                    <a:pt x="22400" y="27305"/>
                  </a:cubicBezTo>
                  <a:cubicBezTo>
                    <a:pt x="23301" y="28539"/>
                    <a:pt x="24202" y="29773"/>
                    <a:pt x="25269" y="30874"/>
                  </a:cubicBezTo>
                  <a:cubicBezTo>
                    <a:pt x="26270" y="31842"/>
                    <a:pt x="27371" y="32642"/>
                    <a:pt x="28438" y="33543"/>
                  </a:cubicBezTo>
                  <a:cubicBezTo>
                    <a:pt x="29439" y="34377"/>
                    <a:pt x="30540" y="35311"/>
                    <a:pt x="31073" y="36545"/>
                  </a:cubicBezTo>
                  <a:cubicBezTo>
                    <a:pt x="31154" y="36747"/>
                    <a:pt x="31333" y="36835"/>
                    <a:pt x="31504" y="36835"/>
                  </a:cubicBezTo>
                  <a:cubicBezTo>
                    <a:pt x="31757" y="36835"/>
                    <a:pt x="31993" y="36643"/>
                    <a:pt x="31874" y="36345"/>
                  </a:cubicBezTo>
                  <a:cubicBezTo>
                    <a:pt x="30907" y="34077"/>
                    <a:pt x="28638" y="32676"/>
                    <a:pt x="26837" y="31174"/>
                  </a:cubicBezTo>
                  <a:cubicBezTo>
                    <a:pt x="24569" y="29240"/>
                    <a:pt x="22901" y="26605"/>
                    <a:pt x="21100" y="24269"/>
                  </a:cubicBezTo>
                  <a:cubicBezTo>
                    <a:pt x="17063" y="18932"/>
                    <a:pt x="12927" y="13695"/>
                    <a:pt x="8557" y="8625"/>
                  </a:cubicBezTo>
                  <a:cubicBezTo>
                    <a:pt x="6055" y="5756"/>
                    <a:pt x="3520" y="2888"/>
                    <a:pt x="852" y="119"/>
                  </a:cubicBezTo>
                  <a:cubicBezTo>
                    <a:pt x="769" y="36"/>
                    <a:pt x="675" y="1"/>
                    <a:pt x="58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1" name="Google Shape;6811;p24"/>
            <p:cNvSpPr/>
            <p:nvPr/>
          </p:nvSpPr>
          <p:spPr>
            <a:xfrm>
              <a:off x="8441201" y="3944710"/>
              <a:ext cx="148529" cy="162939"/>
            </a:xfrm>
            <a:custGeom>
              <a:avLst/>
              <a:gdLst/>
              <a:ahLst/>
              <a:cxnLst/>
              <a:rect l="l" t="t" r="r" b="b"/>
              <a:pathLst>
                <a:path w="4958" h="5439" extrusionOk="0">
                  <a:moveTo>
                    <a:pt x="4290" y="0"/>
                  </a:moveTo>
                  <a:cubicBezTo>
                    <a:pt x="4056" y="0"/>
                    <a:pt x="3890" y="201"/>
                    <a:pt x="3890" y="434"/>
                  </a:cubicBezTo>
                  <a:cubicBezTo>
                    <a:pt x="3770" y="1778"/>
                    <a:pt x="3865" y="3150"/>
                    <a:pt x="4054" y="4500"/>
                  </a:cubicBezTo>
                  <a:lnTo>
                    <a:pt x="4054" y="4500"/>
                  </a:lnTo>
                  <a:cubicBezTo>
                    <a:pt x="3610" y="4566"/>
                    <a:pt x="3160" y="4601"/>
                    <a:pt x="2711" y="4601"/>
                  </a:cubicBezTo>
                  <a:cubicBezTo>
                    <a:pt x="2025" y="4601"/>
                    <a:pt x="1341" y="4518"/>
                    <a:pt x="687" y="4337"/>
                  </a:cubicBezTo>
                  <a:cubicBezTo>
                    <a:pt x="638" y="4321"/>
                    <a:pt x="591" y="4314"/>
                    <a:pt x="547" y="4314"/>
                  </a:cubicBezTo>
                  <a:cubicBezTo>
                    <a:pt x="122" y="4314"/>
                    <a:pt x="0" y="4986"/>
                    <a:pt x="454" y="5137"/>
                  </a:cubicBezTo>
                  <a:cubicBezTo>
                    <a:pt x="1172" y="5348"/>
                    <a:pt x="1918" y="5438"/>
                    <a:pt x="2663" y="5438"/>
                  </a:cubicBezTo>
                  <a:cubicBezTo>
                    <a:pt x="3336" y="5438"/>
                    <a:pt x="4008" y="5364"/>
                    <a:pt x="4657" y="5237"/>
                  </a:cubicBezTo>
                  <a:cubicBezTo>
                    <a:pt x="4890" y="5204"/>
                    <a:pt x="4957" y="4937"/>
                    <a:pt x="4924" y="4737"/>
                  </a:cubicBezTo>
                  <a:cubicBezTo>
                    <a:pt x="4690" y="3303"/>
                    <a:pt x="4624" y="1868"/>
                    <a:pt x="4724" y="401"/>
                  </a:cubicBezTo>
                  <a:cubicBezTo>
                    <a:pt x="4724" y="201"/>
                    <a:pt x="4523" y="0"/>
                    <a:pt x="4290"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2" name="Google Shape;6812;p24"/>
            <p:cNvSpPr/>
            <p:nvPr/>
          </p:nvSpPr>
          <p:spPr>
            <a:xfrm>
              <a:off x="8509679" y="4032569"/>
              <a:ext cx="204370" cy="189331"/>
            </a:xfrm>
            <a:custGeom>
              <a:avLst/>
              <a:gdLst/>
              <a:ahLst/>
              <a:cxnLst/>
              <a:rect l="l" t="t" r="r" b="b"/>
              <a:pathLst>
                <a:path w="6822" h="6320" extrusionOk="0">
                  <a:moveTo>
                    <a:pt x="6305" y="1"/>
                  </a:moveTo>
                  <a:cubicBezTo>
                    <a:pt x="6138" y="1"/>
                    <a:pt x="5973" y="92"/>
                    <a:pt x="5907" y="303"/>
                  </a:cubicBezTo>
                  <a:cubicBezTo>
                    <a:pt x="5473" y="1976"/>
                    <a:pt x="5529" y="3736"/>
                    <a:pt x="5378" y="5475"/>
                  </a:cubicBezTo>
                  <a:lnTo>
                    <a:pt x="5378" y="5475"/>
                  </a:lnTo>
                  <a:cubicBezTo>
                    <a:pt x="4795" y="5481"/>
                    <a:pt x="4208" y="5497"/>
                    <a:pt x="3623" y="5497"/>
                  </a:cubicBezTo>
                  <a:cubicBezTo>
                    <a:pt x="2651" y="5497"/>
                    <a:pt x="1683" y="5452"/>
                    <a:pt x="736" y="5240"/>
                  </a:cubicBezTo>
                  <a:cubicBezTo>
                    <a:pt x="705" y="5234"/>
                    <a:pt x="675" y="5231"/>
                    <a:pt x="646" y="5231"/>
                  </a:cubicBezTo>
                  <a:cubicBezTo>
                    <a:pt x="178" y="5231"/>
                    <a:pt x="0" y="5946"/>
                    <a:pt x="503" y="6040"/>
                  </a:cubicBezTo>
                  <a:cubicBezTo>
                    <a:pt x="1625" y="6278"/>
                    <a:pt x="2762" y="6320"/>
                    <a:pt x="3894" y="6320"/>
                  </a:cubicBezTo>
                  <a:cubicBezTo>
                    <a:pt x="4511" y="6320"/>
                    <a:pt x="5128" y="6307"/>
                    <a:pt x="5740" y="6307"/>
                  </a:cubicBezTo>
                  <a:cubicBezTo>
                    <a:pt x="5973" y="6307"/>
                    <a:pt x="6140" y="6107"/>
                    <a:pt x="6174" y="5874"/>
                  </a:cubicBezTo>
                  <a:cubicBezTo>
                    <a:pt x="6374" y="4106"/>
                    <a:pt x="6274" y="2271"/>
                    <a:pt x="6741" y="537"/>
                  </a:cubicBezTo>
                  <a:cubicBezTo>
                    <a:pt x="6821" y="214"/>
                    <a:pt x="6561" y="1"/>
                    <a:pt x="6305"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3" name="Google Shape;6813;p24"/>
            <p:cNvSpPr/>
            <p:nvPr/>
          </p:nvSpPr>
          <p:spPr>
            <a:xfrm>
              <a:off x="8605656" y="4119560"/>
              <a:ext cx="241877" cy="254848"/>
            </a:xfrm>
            <a:custGeom>
              <a:avLst/>
              <a:gdLst/>
              <a:ahLst/>
              <a:cxnLst/>
              <a:rect l="l" t="t" r="r" b="b"/>
              <a:pathLst>
                <a:path w="8074" h="8507" extrusionOk="0">
                  <a:moveTo>
                    <a:pt x="7656" y="1"/>
                  </a:moveTo>
                  <a:cubicBezTo>
                    <a:pt x="7448" y="1"/>
                    <a:pt x="7239" y="134"/>
                    <a:pt x="7239" y="401"/>
                  </a:cubicBezTo>
                  <a:cubicBezTo>
                    <a:pt x="7239" y="2748"/>
                    <a:pt x="6636" y="4975"/>
                    <a:pt x="6348" y="7281"/>
                  </a:cubicBezTo>
                  <a:lnTo>
                    <a:pt x="6348" y="7281"/>
                  </a:lnTo>
                  <a:cubicBezTo>
                    <a:pt x="4429" y="7581"/>
                    <a:pt x="2483" y="7673"/>
                    <a:pt x="568" y="7673"/>
                  </a:cubicBezTo>
                  <a:cubicBezTo>
                    <a:pt x="1" y="7673"/>
                    <a:pt x="1" y="8507"/>
                    <a:pt x="568" y="8507"/>
                  </a:cubicBezTo>
                  <a:cubicBezTo>
                    <a:pt x="2669" y="8507"/>
                    <a:pt x="4771" y="8407"/>
                    <a:pt x="6839" y="8040"/>
                  </a:cubicBezTo>
                  <a:cubicBezTo>
                    <a:pt x="7039" y="8007"/>
                    <a:pt x="7139" y="7806"/>
                    <a:pt x="7139" y="7640"/>
                  </a:cubicBezTo>
                  <a:cubicBezTo>
                    <a:pt x="7406" y="5238"/>
                    <a:pt x="8073" y="2870"/>
                    <a:pt x="8073" y="401"/>
                  </a:cubicBezTo>
                  <a:cubicBezTo>
                    <a:pt x="8073" y="134"/>
                    <a:pt x="7865" y="1"/>
                    <a:pt x="7656"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4" name="Google Shape;6814;p24"/>
            <p:cNvSpPr/>
            <p:nvPr/>
          </p:nvSpPr>
          <p:spPr>
            <a:xfrm>
              <a:off x="8710590" y="4263465"/>
              <a:ext cx="283817" cy="296819"/>
            </a:xfrm>
            <a:custGeom>
              <a:avLst/>
              <a:gdLst/>
              <a:ahLst/>
              <a:cxnLst/>
              <a:rect l="l" t="t" r="r" b="b"/>
              <a:pathLst>
                <a:path w="9474" h="9908" extrusionOk="0">
                  <a:moveTo>
                    <a:pt x="8928" y="0"/>
                  </a:moveTo>
                  <a:cubicBezTo>
                    <a:pt x="8723" y="0"/>
                    <a:pt x="8523" y="134"/>
                    <a:pt x="8540" y="401"/>
                  </a:cubicBezTo>
                  <a:cubicBezTo>
                    <a:pt x="8637" y="3207"/>
                    <a:pt x="8109" y="5982"/>
                    <a:pt x="7652" y="8726"/>
                  </a:cubicBezTo>
                  <a:lnTo>
                    <a:pt x="7652" y="8726"/>
                  </a:lnTo>
                  <a:cubicBezTo>
                    <a:pt x="5271" y="8861"/>
                    <a:pt x="2918" y="9073"/>
                    <a:pt x="534" y="9073"/>
                  </a:cubicBezTo>
                  <a:cubicBezTo>
                    <a:pt x="0" y="9073"/>
                    <a:pt x="0" y="9907"/>
                    <a:pt x="534" y="9907"/>
                  </a:cubicBezTo>
                  <a:cubicBezTo>
                    <a:pt x="3036" y="9907"/>
                    <a:pt x="5538" y="9674"/>
                    <a:pt x="8006" y="9540"/>
                  </a:cubicBezTo>
                  <a:cubicBezTo>
                    <a:pt x="8173" y="9540"/>
                    <a:pt x="8373" y="9440"/>
                    <a:pt x="8406" y="9240"/>
                  </a:cubicBezTo>
                  <a:cubicBezTo>
                    <a:pt x="8907" y="6305"/>
                    <a:pt x="9474" y="3369"/>
                    <a:pt x="9340" y="401"/>
                  </a:cubicBezTo>
                  <a:cubicBezTo>
                    <a:pt x="9340" y="134"/>
                    <a:pt x="9132" y="0"/>
                    <a:pt x="892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5" name="Google Shape;6815;p24"/>
            <p:cNvSpPr/>
            <p:nvPr/>
          </p:nvSpPr>
          <p:spPr>
            <a:xfrm>
              <a:off x="8857491" y="4402339"/>
              <a:ext cx="286813" cy="364463"/>
            </a:xfrm>
            <a:custGeom>
              <a:avLst/>
              <a:gdLst/>
              <a:ahLst/>
              <a:cxnLst/>
              <a:rect l="l" t="t" r="r" b="b"/>
              <a:pathLst>
                <a:path w="9574" h="12166" extrusionOk="0">
                  <a:moveTo>
                    <a:pt x="8898" y="1"/>
                  </a:moveTo>
                  <a:cubicBezTo>
                    <a:pt x="8689" y="1"/>
                    <a:pt x="8489" y="134"/>
                    <a:pt x="8506" y="401"/>
                  </a:cubicBezTo>
                  <a:cubicBezTo>
                    <a:pt x="8732" y="4076"/>
                    <a:pt x="8210" y="7689"/>
                    <a:pt x="8054" y="11329"/>
                  </a:cubicBezTo>
                  <a:lnTo>
                    <a:pt x="8054" y="11329"/>
                  </a:lnTo>
                  <a:cubicBezTo>
                    <a:pt x="7990" y="11330"/>
                    <a:pt x="7927" y="11331"/>
                    <a:pt x="7864" y="11331"/>
                  </a:cubicBezTo>
                  <a:cubicBezTo>
                    <a:pt x="5589" y="11331"/>
                    <a:pt x="3417" y="10453"/>
                    <a:pt x="1143" y="10453"/>
                  </a:cubicBezTo>
                  <a:cubicBezTo>
                    <a:pt x="940" y="10453"/>
                    <a:pt x="737" y="10460"/>
                    <a:pt x="534" y="10475"/>
                  </a:cubicBezTo>
                  <a:cubicBezTo>
                    <a:pt x="20" y="10539"/>
                    <a:pt x="1" y="11313"/>
                    <a:pt x="474" y="11313"/>
                  </a:cubicBezTo>
                  <a:cubicBezTo>
                    <a:pt x="493" y="11313"/>
                    <a:pt x="513" y="11312"/>
                    <a:pt x="534" y="11309"/>
                  </a:cubicBezTo>
                  <a:cubicBezTo>
                    <a:pt x="737" y="11294"/>
                    <a:pt x="940" y="11287"/>
                    <a:pt x="1143" y="11287"/>
                  </a:cubicBezTo>
                  <a:cubicBezTo>
                    <a:pt x="3417" y="11287"/>
                    <a:pt x="5589" y="12165"/>
                    <a:pt x="7864" y="12165"/>
                  </a:cubicBezTo>
                  <a:cubicBezTo>
                    <a:pt x="8066" y="12165"/>
                    <a:pt x="8269" y="12158"/>
                    <a:pt x="8473" y="12143"/>
                  </a:cubicBezTo>
                  <a:cubicBezTo>
                    <a:pt x="8706" y="12110"/>
                    <a:pt x="8873" y="11976"/>
                    <a:pt x="8873" y="11709"/>
                  </a:cubicBezTo>
                  <a:cubicBezTo>
                    <a:pt x="9006" y="7940"/>
                    <a:pt x="9573" y="4204"/>
                    <a:pt x="9340" y="401"/>
                  </a:cubicBezTo>
                  <a:cubicBezTo>
                    <a:pt x="9323" y="134"/>
                    <a:pt x="9106" y="1"/>
                    <a:pt x="889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24"/>
            <p:cNvSpPr/>
            <p:nvPr/>
          </p:nvSpPr>
          <p:spPr>
            <a:xfrm>
              <a:off x="8748543" y="4442329"/>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24"/>
            <p:cNvSpPr/>
            <p:nvPr/>
          </p:nvSpPr>
          <p:spPr>
            <a:xfrm>
              <a:off x="8716581" y="4491277"/>
              <a:ext cx="27022" cy="21030"/>
            </a:xfrm>
            <a:custGeom>
              <a:avLst/>
              <a:gdLst/>
              <a:ahLst/>
              <a:cxnLst/>
              <a:rect l="l" t="t" r="r" b="b"/>
              <a:pathLst>
                <a:path w="902"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24"/>
            <p:cNvSpPr/>
            <p:nvPr/>
          </p:nvSpPr>
          <p:spPr>
            <a:xfrm>
              <a:off x="8689591" y="4449309"/>
              <a:ext cx="27022" cy="21030"/>
            </a:xfrm>
            <a:custGeom>
              <a:avLst/>
              <a:gdLst/>
              <a:ahLst/>
              <a:cxnLst/>
              <a:rect l="l" t="t" r="r" b="b"/>
              <a:pathLst>
                <a:path w="902" h="702" extrusionOk="0">
                  <a:moveTo>
                    <a:pt x="434" y="1"/>
                  </a:moveTo>
                  <a:cubicBezTo>
                    <a:pt x="1" y="1"/>
                    <a:pt x="1"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24"/>
            <p:cNvSpPr/>
            <p:nvPr/>
          </p:nvSpPr>
          <p:spPr>
            <a:xfrm>
              <a:off x="8779517" y="4072619"/>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24"/>
            <p:cNvSpPr/>
            <p:nvPr/>
          </p:nvSpPr>
          <p:spPr>
            <a:xfrm>
              <a:off x="8755553" y="413157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24"/>
            <p:cNvSpPr/>
            <p:nvPr/>
          </p:nvSpPr>
          <p:spPr>
            <a:xfrm>
              <a:off x="8727574" y="4072619"/>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24"/>
            <p:cNvSpPr/>
            <p:nvPr/>
          </p:nvSpPr>
          <p:spPr>
            <a:xfrm>
              <a:off x="8357866" y="393272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24"/>
            <p:cNvSpPr/>
            <p:nvPr/>
          </p:nvSpPr>
          <p:spPr>
            <a:xfrm>
              <a:off x="8339862" y="3876771"/>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24"/>
            <p:cNvSpPr/>
            <p:nvPr/>
          </p:nvSpPr>
          <p:spPr>
            <a:xfrm>
              <a:off x="8902424" y="4610200"/>
              <a:ext cx="27022" cy="21000"/>
            </a:xfrm>
            <a:custGeom>
              <a:avLst/>
              <a:gdLst/>
              <a:ahLst/>
              <a:cxnLst/>
              <a:rect l="l" t="t" r="r" b="b"/>
              <a:pathLst>
                <a:path w="902" h="701" extrusionOk="0">
                  <a:moveTo>
                    <a:pt x="435" y="0"/>
                  </a:moveTo>
                  <a:cubicBezTo>
                    <a:pt x="1" y="0"/>
                    <a:pt x="1" y="701"/>
                    <a:pt x="435" y="701"/>
                  </a:cubicBezTo>
                  <a:cubicBezTo>
                    <a:pt x="902" y="701"/>
                    <a:pt x="902" y="0"/>
                    <a:pt x="435"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24"/>
            <p:cNvSpPr/>
            <p:nvPr/>
          </p:nvSpPr>
          <p:spPr>
            <a:xfrm>
              <a:off x="8884450" y="4656151"/>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24"/>
            <p:cNvSpPr/>
            <p:nvPr/>
          </p:nvSpPr>
          <p:spPr>
            <a:xfrm>
              <a:off x="8849462" y="4621193"/>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24"/>
            <p:cNvSpPr/>
            <p:nvPr/>
          </p:nvSpPr>
          <p:spPr>
            <a:xfrm>
              <a:off x="9237174" y="4624189"/>
              <a:ext cx="27022" cy="21000"/>
            </a:xfrm>
            <a:custGeom>
              <a:avLst/>
              <a:gdLst/>
              <a:ahLst/>
              <a:cxnLst/>
              <a:rect l="l" t="t" r="r" b="b"/>
              <a:pathLst>
                <a:path w="902" h="701" extrusionOk="0">
                  <a:moveTo>
                    <a:pt x="468" y="0"/>
                  </a:moveTo>
                  <a:cubicBezTo>
                    <a:pt x="1" y="0"/>
                    <a:pt x="1" y="701"/>
                    <a:pt x="468" y="701"/>
                  </a:cubicBezTo>
                  <a:cubicBezTo>
                    <a:pt x="901" y="701"/>
                    <a:pt x="901"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24"/>
            <p:cNvSpPr/>
            <p:nvPr/>
          </p:nvSpPr>
          <p:spPr>
            <a:xfrm>
              <a:off x="9213210" y="4690121"/>
              <a:ext cx="26992" cy="21030"/>
            </a:xfrm>
            <a:custGeom>
              <a:avLst/>
              <a:gdLst/>
              <a:ahLst/>
              <a:cxnLst/>
              <a:rect l="l" t="t" r="r" b="b"/>
              <a:pathLst>
                <a:path w="901" h="702" extrusionOk="0">
                  <a:moveTo>
                    <a:pt x="434" y="1"/>
                  </a:moveTo>
                  <a:cubicBezTo>
                    <a:pt x="0" y="1"/>
                    <a:pt x="0" y="701"/>
                    <a:pt x="434" y="701"/>
                  </a:cubicBezTo>
                  <a:cubicBezTo>
                    <a:pt x="901" y="701"/>
                    <a:pt x="901" y="1"/>
                    <a:pt x="434"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9" name="Google Shape;6829;p24"/>
            <p:cNvSpPr/>
            <p:nvPr/>
          </p:nvSpPr>
          <p:spPr>
            <a:xfrm>
              <a:off x="9171243" y="4638178"/>
              <a:ext cx="26992" cy="21000"/>
            </a:xfrm>
            <a:custGeom>
              <a:avLst/>
              <a:gdLst/>
              <a:ahLst/>
              <a:cxnLst/>
              <a:rect l="l" t="t" r="r" b="b"/>
              <a:pathLst>
                <a:path w="901"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0" name="Google Shape;6830;p24"/>
            <p:cNvSpPr/>
            <p:nvPr/>
          </p:nvSpPr>
          <p:spPr>
            <a:xfrm>
              <a:off x="8979379" y="4820037"/>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1" name="Google Shape;6831;p24"/>
            <p:cNvSpPr/>
            <p:nvPr/>
          </p:nvSpPr>
          <p:spPr>
            <a:xfrm>
              <a:off x="8933427" y="4830013"/>
              <a:ext cx="26992" cy="21030"/>
            </a:xfrm>
            <a:custGeom>
              <a:avLst/>
              <a:gdLst/>
              <a:ahLst/>
              <a:cxnLst/>
              <a:rect l="l" t="t" r="r" b="b"/>
              <a:pathLst>
                <a:path w="901" h="702" extrusionOk="0">
                  <a:moveTo>
                    <a:pt x="467" y="1"/>
                  </a:moveTo>
                  <a:cubicBezTo>
                    <a:pt x="0" y="1"/>
                    <a:pt x="0" y="701"/>
                    <a:pt x="467" y="701"/>
                  </a:cubicBezTo>
                  <a:cubicBezTo>
                    <a:pt x="901" y="701"/>
                    <a:pt x="901" y="1"/>
                    <a:pt x="467"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2" name="Google Shape;6832;p24"/>
            <p:cNvSpPr/>
            <p:nvPr/>
          </p:nvSpPr>
          <p:spPr>
            <a:xfrm>
              <a:off x="8993368" y="4467312"/>
              <a:ext cx="27022" cy="21000"/>
            </a:xfrm>
            <a:custGeom>
              <a:avLst/>
              <a:gdLst/>
              <a:ahLst/>
              <a:cxnLst/>
              <a:rect l="l" t="t" r="r" b="b"/>
              <a:pathLst>
                <a:path w="902" h="701" extrusionOk="0">
                  <a:moveTo>
                    <a:pt x="434" y="0"/>
                  </a:moveTo>
                  <a:cubicBezTo>
                    <a:pt x="0" y="0"/>
                    <a:pt x="0" y="701"/>
                    <a:pt x="434" y="701"/>
                  </a:cubicBezTo>
                  <a:cubicBezTo>
                    <a:pt x="901" y="701"/>
                    <a:pt x="901" y="0"/>
                    <a:pt x="434"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24"/>
            <p:cNvSpPr/>
            <p:nvPr/>
          </p:nvSpPr>
          <p:spPr>
            <a:xfrm>
              <a:off x="8664608" y="4296446"/>
              <a:ext cx="27022" cy="21000"/>
            </a:xfrm>
            <a:custGeom>
              <a:avLst/>
              <a:gdLst/>
              <a:ahLst/>
              <a:cxnLst/>
              <a:rect l="l" t="t" r="r" b="b"/>
              <a:pathLst>
                <a:path w="902" h="701" extrusionOk="0">
                  <a:moveTo>
                    <a:pt x="468" y="0"/>
                  </a:moveTo>
                  <a:cubicBezTo>
                    <a:pt x="1" y="0"/>
                    <a:pt x="1" y="701"/>
                    <a:pt x="468" y="701"/>
                  </a:cubicBezTo>
                  <a:cubicBezTo>
                    <a:pt x="902" y="701"/>
                    <a:pt x="902" y="0"/>
                    <a:pt x="468"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4" name="Google Shape;6834;p24"/>
            <p:cNvSpPr/>
            <p:nvPr/>
          </p:nvSpPr>
          <p:spPr>
            <a:xfrm>
              <a:off x="8884450" y="4264454"/>
              <a:ext cx="27022" cy="21030"/>
            </a:xfrm>
            <a:custGeom>
              <a:avLst/>
              <a:gdLst/>
              <a:ahLst/>
              <a:cxnLst/>
              <a:rect l="l" t="t" r="r" b="b"/>
              <a:pathLst>
                <a:path w="902" h="702" extrusionOk="0">
                  <a:moveTo>
                    <a:pt x="468" y="1"/>
                  </a:moveTo>
                  <a:cubicBezTo>
                    <a:pt x="1" y="1"/>
                    <a:pt x="1" y="701"/>
                    <a:pt x="468" y="701"/>
                  </a:cubicBezTo>
                  <a:cubicBezTo>
                    <a:pt x="901" y="701"/>
                    <a:pt x="901" y="1"/>
                    <a:pt x="468" y="1"/>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5" name="Google Shape;6835;p24"/>
            <p:cNvSpPr/>
            <p:nvPr/>
          </p:nvSpPr>
          <p:spPr>
            <a:xfrm>
              <a:off x="8461781" y="4145561"/>
              <a:ext cx="27022" cy="21000"/>
            </a:xfrm>
            <a:custGeom>
              <a:avLst/>
              <a:gdLst/>
              <a:ahLst/>
              <a:cxnLst/>
              <a:rect l="l" t="t" r="r" b="b"/>
              <a:pathLst>
                <a:path w="902" h="701" extrusionOk="0">
                  <a:moveTo>
                    <a:pt x="467" y="0"/>
                  </a:moveTo>
                  <a:cubicBezTo>
                    <a:pt x="0" y="0"/>
                    <a:pt x="0" y="701"/>
                    <a:pt x="467" y="701"/>
                  </a:cubicBezTo>
                  <a:cubicBezTo>
                    <a:pt x="901" y="701"/>
                    <a:pt x="901" y="0"/>
                    <a:pt x="467" y="0"/>
                  </a:cubicBezTo>
                  <a:close/>
                </a:path>
              </a:pathLst>
            </a:custGeom>
            <a:solidFill>
              <a:srgbClr val="D387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36" name="Google Shape;6836;p24"/>
          <p:cNvGrpSpPr/>
          <p:nvPr/>
        </p:nvGrpSpPr>
        <p:grpSpPr>
          <a:xfrm flipH="1">
            <a:off x="-62411" y="4684966"/>
            <a:ext cx="561571" cy="543421"/>
            <a:chOff x="8202967" y="4478366"/>
            <a:chExt cx="900965" cy="871845"/>
          </a:xfrm>
        </p:grpSpPr>
        <p:sp>
          <p:nvSpPr>
            <p:cNvPr id="6837" name="Google Shape;6837;p24"/>
            <p:cNvSpPr/>
            <p:nvPr/>
          </p:nvSpPr>
          <p:spPr>
            <a:xfrm>
              <a:off x="8202967" y="4478366"/>
              <a:ext cx="890427" cy="838361"/>
            </a:xfrm>
            <a:custGeom>
              <a:avLst/>
              <a:gdLst/>
              <a:ahLst/>
              <a:cxnLst/>
              <a:rect l="l" t="t" r="r" b="b"/>
              <a:pathLst>
                <a:path w="29723" h="27985" extrusionOk="0">
                  <a:moveTo>
                    <a:pt x="12965" y="1"/>
                  </a:moveTo>
                  <a:cubicBezTo>
                    <a:pt x="12807" y="1"/>
                    <a:pt x="12645" y="31"/>
                    <a:pt x="12476" y="98"/>
                  </a:cubicBezTo>
                  <a:cubicBezTo>
                    <a:pt x="11342" y="599"/>
                    <a:pt x="10942" y="2533"/>
                    <a:pt x="9574" y="3868"/>
                  </a:cubicBezTo>
                  <a:cubicBezTo>
                    <a:pt x="8146" y="3712"/>
                    <a:pt x="4836" y="2342"/>
                    <a:pt x="2984" y="2342"/>
                  </a:cubicBezTo>
                  <a:cubicBezTo>
                    <a:pt x="2458" y="2342"/>
                    <a:pt x="2050" y="2453"/>
                    <a:pt x="1836" y="2733"/>
                  </a:cubicBezTo>
                  <a:cubicBezTo>
                    <a:pt x="868" y="3968"/>
                    <a:pt x="3570" y="9305"/>
                    <a:pt x="3970" y="10472"/>
                  </a:cubicBezTo>
                  <a:cubicBezTo>
                    <a:pt x="2536" y="11139"/>
                    <a:pt x="1" y="11740"/>
                    <a:pt x="1068" y="13675"/>
                  </a:cubicBezTo>
                  <a:cubicBezTo>
                    <a:pt x="1735" y="15009"/>
                    <a:pt x="3603" y="15776"/>
                    <a:pt x="4571" y="17044"/>
                  </a:cubicBezTo>
                  <a:cubicBezTo>
                    <a:pt x="3303" y="17811"/>
                    <a:pt x="301" y="18211"/>
                    <a:pt x="1068" y="20046"/>
                  </a:cubicBezTo>
                  <a:cubicBezTo>
                    <a:pt x="1635" y="21514"/>
                    <a:pt x="4471" y="22281"/>
                    <a:pt x="5705" y="22848"/>
                  </a:cubicBezTo>
                  <a:cubicBezTo>
                    <a:pt x="4638" y="23815"/>
                    <a:pt x="3003" y="24316"/>
                    <a:pt x="4537" y="25650"/>
                  </a:cubicBezTo>
                  <a:cubicBezTo>
                    <a:pt x="5505" y="26617"/>
                    <a:pt x="7440" y="26917"/>
                    <a:pt x="8707" y="27118"/>
                  </a:cubicBezTo>
                  <a:cubicBezTo>
                    <a:pt x="12310" y="27685"/>
                    <a:pt x="25452" y="27985"/>
                    <a:pt x="29122" y="27985"/>
                  </a:cubicBezTo>
                  <a:cubicBezTo>
                    <a:pt x="29355" y="24349"/>
                    <a:pt x="29689" y="19479"/>
                    <a:pt x="29589" y="17544"/>
                  </a:cubicBezTo>
                  <a:cubicBezTo>
                    <a:pt x="29489" y="14542"/>
                    <a:pt x="29722" y="12974"/>
                    <a:pt x="29322" y="10072"/>
                  </a:cubicBezTo>
                  <a:cubicBezTo>
                    <a:pt x="29108" y="8281"/>
                    <a:pt x="29001" y="4947"/>
                    <a:pt x="27371" y="4947"/>
                  </a:cubicBezTo>
                  <a:cubicBezTo>
                    <a:pt x="26966" y="4947"/>
                    <a:pt x="26469" y="5152"/>
                    <a:pt x="25853" y="5635"/>
                  </a:cubicBezTo>
                  <a:cubicBezTo>
                    <a:pt x="25274" y="6104"/>
                    <a:pt x="24650" y="7119"/>
                    <a:pt x="24017" y="7119"/>
                  </a:cubicBezTo>
                  <a:cubicBezTo>
                    <a:pt x="23884" y="7119"/>
                    <a:pt x="23751" y="7074"/>
                    <a:pt x="23618" y="6970"/>
                  </a:cubicBezTo>
                  <a:cubicBezTo>
                    <a:pt x="23151" y="6603"/>
                    <a:pt x="23051" y="4768"/>
                    <a:pt x="22951" y="4268"/>
                  </a:cubicBezTo>
                  <a:cubicBezTo>
                    <a:pt x="22661" y="3047"/>
                    <a:pt x="22372" y="588"/>
                    <a:pt x="20890" y="588"/>
                  </a:cubicBezTo>
                  <a:cubicBezTo>
                    <a:pt x="20834" y="588"/>
                    <a:pt x="20776" y="591"/>
                    <a:pt x="20716" y="599"/>
                  </a:cubicBezTo>
                  <a:cubicBezTo>
                    <a:pt x="19248" y="799"/>
                    <a:pt x="17914" y="3701"/>
                    <a:pt x="16646" y="4468"/>
                  </a:cubicBezTo>
                  <a:cubicBezTo>
                    <a:pt x="15672" y="3402"/>
                    <a:pt x="14614" y="1"/>
                    <a:pt x="1296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8" name="Google Shape;6838;p24"/>
            <p:cNvSpPr/>
            <p:nvPr/>
          </p:nvSpPr>
          <p:spPr>
            <a:xfrm>
              <a:off x="8299123" y="4596001"/>
              <a:ext cx="804808" cy="754210"/>
            </a:xfrm>
            <a:custGeom>
              <a:avLst/>
              <a:gdLst/>
              <a:ahLst/>
              <a:cxnLst/>
              <a:rect l="l" t="t" r="r" b="b"/>
              <a:pathLst>
                <a:path w="26865" h="25176" extrusionOk="0">
                  <a:moveTo>
                    <a:pt x="577" y="1"/>
                  </a:moveTo>
                  <a:cubicBezTo>
                    <a:pt x="238" y="1"/>
                    <a:pt x="0" y="531"/>
                    <a:pt x="360" y="808"/>
                  </a:cubicBezTo>
                  <a:cubicBezTo>
                    <a:pt x="2295" y="2209"/>
                    <a:pt x="3963" y="3943"/>
                    <a:pt x="5731" y="5545"/>
                  </a:cubicBezTo>
                  <a:cubicBezTo>
                    <a:pt x="7499" y="7146"/>
                    <a:pt x="9166" y="8847"/>
                    <a:pt x="10868" y="10548"/>
                  </a:cubicBezTo>
                  <a:cubicBezTo>
                    <a:pt x="12502" y="12216"/>
                    <a:pt x="14170" y="13917"/>
                    <a:pt x="15938" y="15485"/>
                  </a:cubicBezTo>
                  <a:cubicBezTo>
                    <a:pt x="17539" y="16919"/>
                    <a:pt x="19174" y="18320"/>
                    <a:pt x="20808" y="19721"/>
                  </a:cubicBezTo>
                  <a:cubicBezTo>
                    <a:pt x="22676" y="21356"/>
                    <a:pt x="24477" y="23057"/>
                    <a:pt x="26012" y="25025"/>
                  </a:cubicBezTo>
                  <a:cubicBezTo>
                    <a:pt x="26093" y="25131"/>
                    <a:pt x="26191" y="25175"/>
                    <a:pt x="26287" y="25175"/>
                  </a:cubicBezTo>
                  <a:cubicBezTo>
                    <a:pt x="26583" y="25175"/>
                    <a:pt x="26864" y="24752"/>
                    <a:pt x="26612" y="24425"/>
                  </a:cubicBezTo>
                  <a:cubicBezTo>
                    <a:pt x="23910" y="20956"/>
                    <a:pt x="20341" y="18320"/>
                    <a:pt x="17072" y="15385"/>
                  </a:cubicBezTo>
                  <a:cubicBezTo>
                    <a:pt x="13503" y="12183"/>
                    <a:pt x="10301" y="8613"/>
                    <a:pt x="6765" y="5344"/>
                  </a:cubicBezTo>
                  <a:cubicBezTo>
                    <a:pt x="4797" y="3543"/>
                    <a:pt x="2929" y="1642"/>
                    <a:pt x="794" y="74"/>
                  </a:cubicBezTo>
                  <a:cubicBezTo>
                    <a:pt x="720" y="23"/>
                    <a:pt x="647" y="1"/>
                    <a:pt x="57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9" name="Google Shape;6839;p24"/>
            <p:cNvSpPr/>
            <p:nvPr/>
          </p:nvSpPr>
          <p:spPr>
            <a:xfrm>
              <a:off x="8354870" y="4614184"/>
              <a:ext cx="199876" cy="225220"/>
            </a:xfrm>
            <a:custGeom>
              <a:avLst/>
              <a:gdLst/>
              <a:ahLst/>
              <a:cxnLst/>
              <a:rect l="l" t="t" r="r" b="b"/>
              <a:pathLst>
                <a:path w="6672" h="7518" extrusionOk="0">
                  <a:moveTo>
                    <a:pt x="6155" y="1"/>
                  </a:moveTo>
                  <a:cubicBezTo>
                    <a:pt x="5946" y="1"/>
                    <a:pt x="5738" y="134"/>
                    <a:pt x="5738" y="401"/>
                  </a:cubicBezTo>
                  <a:cubicBezTo>
                    <a:pt x="5738" y="2254"/>
                    <a:pt x="5826" y="4106"/>
                    <a:pt x="5753" y="5959"/>
                  </a:cubicBezTo>
                  <a:lnTo>
                    <a:pt x="5753" y="5959"/>
                  </a:lnTo>
                  <a:cubicBezTo>
                    <a:pt x="4194" y="6263"/>
                    <a:pt x="2610" y="6684"/>
                    <a:pt x="1001" y="6684"/>
                  </a:cubicBezTo>
                  <a:cubicBezTo>
                    <a:pt x="846" y="6684"/>
                    <a:pt x="690" y="6681"/>
                    <a:pt x="534" y="6672"/>
                  </a:cubicBezTo>
                  <a:cubicBezTo>
                    <a:pt x="523" y="6671"/>
                    <a:pt x="513" y="6671"/>
                    <a:pt x="503" y="6671"/>
                  </a:cubicBezTo>
                  <a:cubicBezTo>
                    <a:pt x="0" y="6671"/>
                    <a:pt x="11" y="7473"/>
                    <a:pt x="534" y="7506"/>
                  </a:cubicBezTo>
                  <a:cubicBezTo>
                    <a:pt x="687" y="7514"/>
                    <a:pt x="840" y="7518"/>
                    <a:pt x="993" y="7518"/>
                  </a:cubicBezTo>
                  <a:cubicBezTo>
                    <a:pt x="2770" y="7518"/>
                    <a:pt x="4521" y="7013"/>
                    <a:pt x="6271" y="6706"/>
                  </a:cubicBezTo>
                  <a:cubicBezTo>
                    <a:pt x="6438" y="6706"/>
                    <a:pt x="6572" y="6472"/>
                    <a:pt x="6572" y="6305"/>
                  </a:cubicBezTo>
                  <a:cubicBezTo>
                    <a:pt x="6672" y="4337"/>
                    <a:pt x="6572" y="2369"/>
                    <a:pt x="6572" y="401"/>
                  </a:cubicBezTo>
                  <a:cubicBezTo>
                    <a:pt x="6572" y="134"/>
                    <a:pt x="6363" y="1"/>
                    <a:pt x="6155"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24"/>
            <p:cNvSpPr/>
            <p:nvPr/>
          </p:nvSpPr>
          <p:spPr>
            <a:xfrm>
              <a:off x="8471396" y="4733107"/>
              <a:ext cx="219259" cy="244962"/>
            </a:xfrm>
            <a:custGeom>
              <a:avLst/>
              <a:gdLst/>
              <a:ahLst/>
              <a:cxnLst/>
              <a:rect l="l" t="t" r="r" b="b"/>
              <a:pathLst>
                <a:path w="7319" h="8177" extrusionOk="0">
                  <a:moveTo>
                    <a:pt x="6835" y="0"/>
                  </a:moveTo>
                  <a:cubicBezTo>
                    <a:pt x="6626" y="0"/>
                    <a:pt x="6418" y="134"/>
                    <a:pt x="6418" y="401"/>
                  </a:cubicBezTo>
                  <a:cubicBezTo>
                    <a:pt x="6418" y="2507"/>
                    <a:pt x="6477" y="4614"/>
                    <a:pt x="6428" y="6692"/>
                  </a:cubicBezTo>
                  <a:lnTo>
                    <a:pt x="6428" y="6692"/>
                  </a:lnTo>
                  <a:cubicBezTo>
                    <a:pt x="4456" y="6809"/>
                    <a:pt x="2485" y="7091"/>
                    <a:pt x="513" y="7372"/>
                  </a:cubicBezTo>
                  <a:cubicBezTo>
                    <a:pt x="1" y="7436"/>
                    <a:pt x="196" y="8177"/>
                    <a:pt x="684" y="8177"/>
                  </a:cubicBezTo>
                  <a:cubicBezTo>
                    <a:pt x="705" y="8177"/>
                    <a:pt x="726" y="8175"/>
                    <a:pt x="747" y="8173"/>
                  </a:cubicBezTo>
                  <a:cubicBezTo>
                    <a:pt x="2748" y="7873"/>
                    <a:pt x="4783" y="7606"/>
                    <a:pt x="6818" y="7506"/>
                  </a:cubicBezTo>
                  <a:cubicBezTo>
                    <a:pt x="7051" y="7506"/>
                    <a:pt x="7218" y="7339"/>
                    <a:pt x="7251" y="7105"/>
                  </a:cubicBezTo>
                  <a:cubicBezTo>
                    <a:pt x="7318" y="4870"/>
                    <a:pt x="7251" y="2635"/>
                    <a:pt x="7251" y="401"/>
                  </a:cubicBezTo>
                  <a:cubicBezTo>
                    <a:pt x="7251" y="134"/>
                    <a:pt x="7043" y="0"/>
                    <a:pt x="6835"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24"/>
            <p:cNvSpPr/>
            <p:nvPr/>
          </p:nvSpPr>
          <p:spPr>
            <a:xfrm>
              <a:off x="8557698" y="4783072"/>
              <a:ext cx="304818" cy="334775"/>
            </a:xfrm>
            <a:custGeom>
              <a:avLst/>
              <a:gdLst/>
              <a:ahLst/>
              <a:cxnLst/>
              <a:rect l="l" t="t" r="r" b="b"/>
              <a:pathLst>
                <a:path w="10175" h="11175" extrusionOk="0">
                  <a:moveTo>
                    <a:pt x="9758" y="0"/>
                  </a:moveTo>
                  <a:cubicBezTo>
                    <a:pt x="9549" y="0"/>
                    <a:pt x="9341" y="134"/>
                    <a:pt x="9341" y="400"/>
                  </a:cubicBezTo>
                  <a:cubicBezTo>
                    <a:pt x="9309" y="3611"/>
                    <a:pt x="9153" y="6853"/>
                    <a:pt x="8874" y="10066"/>
                  </a:cubicBezTo>
                  <a:lnTo>
                    <a:pt x="8874" y="10066"/>
                  </a:lnTo>
                  <a:cubicBezTo>
                    <a:pt x="6122" y="10249"/>
                    <a:pt x="3313" y="10341"/>
                    <a:pt x="534" y="10341"/>
                  </a:cubicBezTo>
                  <a:cubicBezTo>
                    <a:pt x="1" y="10341"/>
                    <a:pt x="1" y="11175"/>
                    <a:pt x="534" y="11175"/>
                  </a:cubicBezTo>
                  <a:cubicBezTo>
                    <a:pt x="3470" y="11175"/>
                    <a:pt x="6372" y="11075"/>
                    <a:pt x="9241" y="10875"/>
                  </a:cubicBezTo>
                  <a:cubicBezTo>
                    <a:pt x="9507" y="10841"/>
                    <a:pt x="9641" y="10708"/>
                    <a:pt x="9674" y="10441"/>
                  </a:cubicBezTo>
                  <a:cubicBezTo>
                    <a:pt x="9974" y="7105"/>
                    <a:pt x="10141" y="3736"/>
                    <a:pt x="10175" y="400"/>
                  </a:cubicBezTo>
                  <a:cubicBezTo>
                    <a:pt x="10175" y="134"/>
                    <a:pt x="9966" y="0"/>
                    <a:pt x="975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24"/>
            <p:cNvSpPr/>
            <p:nvPr/>
          </p:nvSpPr>
          <p:spPr>
            <a:xfrm>
              <a:off x="8711578" y="4898970"/>
              <a:ext cx="283847" cy="332708"/>
            </a:xfrm>
            <a:custGeom>
              <a:avLst/>
              <a:gdLst/>
              <a:ahLst/>
              <a:cxnLst/>
              <a:rect l="l" t="t" r="r" b="b"/>
              <a:pathLst>
                <a:path w="9475" h="11106" extrusionOk="0">
                  <a:moveTo>
                    <a:pt x="9057" y="1"/>
                  </a:moveTo>
                  <a:cubicBezTo>
                    <a:pt x="8849" y="1"/>
                    <a:pt x="8640" y="134"/>
                    <a:pt x="8640" y="401"/>
                  </a:cubicBezTo>
                  <a:cubicBezTo>
                    <a:pt x="8640" y="3589"/>
                    <a:pt x="8485" y="6809"/>
                    <a:pt x="8204" y="10030"/>
                  </a:cubicBezTo>
                  <a:lnTo>
                    <a:pt x="8204" y="10030"/>
                  </a:lnTo>
                  <a:cubicBezTo>
                    <a:pt x="7212" y="10220"/>
                    <a:pt x="6207" y="10278"/>
                    <a:pt x="5197" y="10278"/>
                  </a:cubicBezTo>
                  <a:cubicBezTo>
                    <a:pt x="3642" y="10278"/>
                    <a:pt x="2077" y="10141"/>
                    <a:pt x="534" y="10141"/>
                  </a:cubicBezTo>
                  <a:cubicBezTo>
                    <a:pt x="1" y="10141"/>
                    <a:pt x="1" y="10975"/>
                    <a:pt x="534" y="10975"/>
                  </a:cubicBezTo>
                  <a:cubicBezTo>
                    <a:pt x="2078" y="10975"/>
                    <a:pt x="3644" y="11106"/>
                    <a:pt x="5201" y="11106"/>
                  </a:cubicBezTo>
                  <a:cubicBezTo>
                    <a:pt x="6368" y="11106"/>
                    <a:pt x="7530" y="11032"/>
                    <a:pt x="8674" y="10775"/>
                  </a:cubicBezTo>
                  <a:cubicBezTo>
                    <a:pt x="8874" y="10708"/>
                    <a:pt x="8974" y="10541"/>
                    <a:pt x="8974" y="10375"/>
                  </a:cubicBezTo>
                  <a:cubicBezTo>
                    <a:pt x="9274" y="7039"/>
                    <a:pt x="9474" y="3737"/>
                    <a:pt x="9474" y="401"/>
                  </a:cubicBezTo>
                  <a:cubicBezTo>
                    <a:pt x="9474" y="134"/>
                    <a:pt x="9266" y="1"/>
                    <a:pt x="905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24"/>
            <p:cNvSpPr/>
            <p:nvPr/>
          </p:nvSpPr>
          <p:spPr>
            <a:xfrm>
              <a:off x="8446803" y="509383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24"/>
            <p:cNvSpPr/>
            <p:nvPr/>
          </p:nvSpPr>
          <p:spPr>
            <a:xfrm>
              <a:off x="8435809" y="5038862"/>
              <a:ext cx="28010" cy="22019"/>
            </a:xfrm>
            <a:custGeom>
              <a:avLst/>
              <a:gdLst/>
              <a:ahLst/>
              <a:cxnLst/>
              <a:rect l="l" t="t" r="r" b="b"/>
              <a:pathLst>
                <a:path w="935" h="735" extrusionOk="0">
                  <a:moveTo>
                    <a:pt x="467" y="1"/>
                  </a:moveTo>
                  <a:cubicBezTo>
                    <a:pt x="0" y="1"/>
                    <a:pt x="0" y="734"/>
                    <a:pt x="467" y="734"/>
                  </a:cubicBezTo>
                  <a:cubicBezTo>
                    <a:pt x="934" y="734"/>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5" name="Google Shape;6845;p24"/>
            <p:cNvSpPr/>
            <p:nvPr/>
          </p:nvSpPr>
          <p:spPr>
            <a:xfrm>
              <a:off x="8394831" y="5079841"/>
              <a:ext cx="28010" cy="21000"/>
            </a:xfrm>
            <a:custGeom>
              <a:avLst/>
              <a:gdLst/>
              <a:ahLst/>
              <a:cxnLst/>
              <a:rect l="l" t="t" r="r" b="b"/>
              <a:pathLst>
                <a:path w="935" h="701" extrusionOk="0">
                  <a:moveTo>
                    <a:pt x="467" y="0"/>
                  </a:moveTo>
                  <a:cubicBezTo>
                    <a:pt x="0" y="0"/>
                    <a:pt x="0" y="701"/>
                    <a:pt x="467" y="701"/>
                  </a:cubicBezTo>
                  <a:cubicBezTo>
                    <a:pt x="934" y="701"/>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6" name="Google Shape;6846;p24"/>
            <p:cNvSpPr/>
            <p:nvPr/>
          </p:nvSpPr>
          <p:spPr>
            <a:xfrm>
              <a:off x="8818489" y="464716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24"/>
            <p:cNvSpPr/>
            <p:nvPr/>
          </p:nvSpPr>
          <p:spPr>
            <a:xfrm>
              <a:off x="8792517" y="4708124"/>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24"/>
            <p:cNvSpPr/>
            <p:nvPr/>
          </p:nvSpPr>
          <p:spPr>
            <a:xfrm>
              <a:off x="8760555" y="4656151"/>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24"/>
            <p:cNvSpPr/>
            <p:nvPr/>
          </p:nvSpPr>
          <p:spPr>
            <a:xfrm>
              <a:off x="8913417" y="4954927"/>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24"/>
            <p:cNvSpPr/>
            <p:nvPr/>
          </p:nvSpPr>
          <p:spPr>
            <a:xfrm>
              <a:off x="8908445" y="5012890"/>
              <a:ext cx="28010" cy="22019"/>
            </a:xfrm>
            <a:custGeom>
              <a:avLst/>
              <a:gdLst/>
              <a:ahLst/>
              <a:cxnLst/>
              <a:rect l="l" t="t" r="r" b="b"/>
              <a:pathLst>
                <a:path w="935" h="735" extrusionOk="0">
                  <a:moveTo>
                    <a:pt x="467" y="0"/>
                  </a:moveTo>
                  <a:cubicBezTo>
                    <a:pt x="0" y="0"/>
                    <a:pt x="0" y="734"/>
                    <a:pt x="467" y="734"/>
                  </a:cubicBezTo>
                  <a:cubicBezTo>
                    <a:pt x="934" y="734"/>
                    <a:pt x="934" y="0"/>
                    <a:pt x="467"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24"/>
            <p:cNvSpPr/>
            <p:nvPr/>
          </p:nvSpPr>
          <p:spPr>
            <a:xfrm>
              <a:off x="8475770" y="4873987"/>
              <a:ext cx="28010" cy="21030"/>
            </a:xfrm>
            <a:custGeom>
              <a:avLst/>
              <a:gdLst/>
              <a:ahLst/>
              <a:cxnLst/>
              <a:rect l="l" t="t" r="r" b="b"/>
              <a:pathLst>
                <a:path w="935" h="702" extrusionOk="0">
                  <a:moveTo>
                    <a:pt x="467" y="1"/>
                  </a:moveTo>
                  <a:cubicBezTo>
                    <a:pt x="0" y="1"/>
                    <a:pt x="0" y="701"/>
                    <a:pt x="467" y="701"/>
                  </a:cubicBezTo>
                  <a:cubicBezTo>
                    <a:pt x="934" y="701"/>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2" name="Google Shape;6852;p24"/>
            <p:cNvSpPr/>
            <p:nvPr/>
          </p:nvSpPr>
          <p:spPr>
            <a:xfrm>
              <a:off x="8443778" y="4890972"/>
              <a:ext cx="28010" cy="22019"/>
            </a:xfrm>
            <a:custGeom>
              <a:avLst/>
              <a:gdLst/>
              <a:ahLst/>
              <a:cxnLst/>
              <a:rect l="l" t="t" r="r" b="b"/>
              <a:pathLst>
                <a:path w="935" h="735" extrusionOk="0">
                  <a:moveTo>
                    <a:pt x="468" y="1"/>
                  </a:moveTo>
                  <a:cubicBezTo>
                    <a:pt x="1" y="1"/>
                    <a:pt x="1" y="735"/>
                    <a:pt x="468" y="735"/>
                  </a:cubicBezTo>
                  <a:cubicBezTo>
                    <a:pt x="935" y="735"/>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3" name="Google Shape;6853;p24"/>
            <p:cNvSpPr/>
            <p:nvPr/>
          </p:nvSpPr>
          <p:spPr>
            <a:xfrm>
              <a:off x="8687614" y="5154759"/>
              <a:ext cx="28010" cy="22019"/>
            </a:xfrm>
            <a:custGeom>
              <a:avLst/>
              <a:gdLst/>
              <a:ahLst/>
              <a:cxnLst/>
              <a:rect l="l" t="t" r="r" b="b"/>
              <a:pathLst>
                <a:path w="935" h="735" extrusionOk="0">
                  <a:moveTo>
                    <a:pt x="467" y="1"/>
                  </a:moveTo>
                  <a:cubicBezTo>
                    <a:pt x="0" y="1"/>
                    <a:pt x="0" y="735"/>
                    <a:pt x="467" y="735"/>
                  </a:cubicBezTo>
                  <a:cubicBezTo>
                    <a:pt x="934" y="735"/>
                    <a:pt x="934" y="1"/>
                    <a:pt x="467"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24"/>
            <p:cNvSpPr/>
            <p:nvPr/>
          </p:nvSpPr>
          <p:spPr>
            <a:xfrm>
              <a:off x="8327880" y="4694135"/>
              <a:ext cx="28010" cy="22019"/>
            </a:xfrm>
            <a:custGeom>
              <a:avLst/>
              <a:gdLst/>
              <a:ahLst/>
              <a:cxnLst/>
              <a:rect l="l" t="t" r="r" b="b"/>
              <a:pathLst>
                <a:path w="935" h="735" extrusionOk="0">
                  <a:moveTo>
                    <a:pt x="468" y="0"/>
                  </a:moveTo>
                  <a:cubicBezTo>
                    <a:pt x="1" y="0"/>
                    <a:pt x="1" y="734"/>
                    <a:pt x="468" y="734"/>
                  </a:cubicBezTo>
                  <a:cubicBezTo>
                    <a:pt x="935" y="734"/>
                    <a:pt x="935" y="0"/>
                    <a:pt x="468" y="0"/>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24"/>
            <p:cNvSpPr/>
            <p:nvPr/>
          </p:nvSpPr>
          <p:spPr>
            <a:xfrm>
              <a:off x="8411815" y="4636171"/>
              <a:ext cx="28010" cy="22019"/>
            </a:xfrm>
            <a:custGeom>
              <a:avLst/>
              <a:gdLst/>
              <a:ahLst/>
              <a:cxnLst/>
              <a:rect l="l" t="t" r="r" b="b"/>
              <a:pathLst>
                <a:path w="935" h="735" extrusionOk="0">
                  <a:moveTo>
                    <a:pt x="468" y="1"/>
                  </a:moveTo>
                  <a:cubicBezTo>
                    <a:pt x="1" y="1"/>
                    <a:pt x="1" y="734"/>
                    <a:pt x="468" y="734"/>
                  </a:cubicBezTo>
                  <a:cubicBezTo>
                    <a:pt x="935" y="734"/>
                    <a:pt x="935" y="1"/>
                    <a:pt x="468" y="1"/>
                  </a:cubicBezTo>
                  <a:close/>
                </a:path>
              </a:pathLst>
            </a:custGeom>
            <a:solidFill>
              <a:schemeClr val="hlink"/>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56" name="Google Shape;6856;p24"/>
          <p:cNvGrpSpPr/>
          <p:nvPr/>
        </p:nvGrpSpPr>
        <p:grpSpPr>
          <a:xfrm rot="5400000" flipH="1">
            <a:off x="521923" y="4607546"/>
            <a:ext cx="273016" cy="739520"/>
            <a:chOff x="7607455" y="4238363"/>
            <a:chExt cx="438017" cy="1186459"/>
          </a:xfrm>
        </p:grpSpPr>
        <p:sp>
          <p:nvSpPr>
            <p:cNvPr id="6857" name="Google Shape;6857;p24"/>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24"/>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9" name="Google Shape;6859;p24"/>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0" name="Google Shape;6860;p24"/>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24"/>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24"/>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24"/>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24"/>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24"/>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24"/>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24"/>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24"/>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24"/>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24"/>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24"/>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24"/>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24"/>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24"/>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24"/>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24"/>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24"/>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24"/>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24"/>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24"/>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81" name="Google Shape;6881;p24"/>
          <p:cNvGrpSpPr/>
          <p:nvPr/>
        </p:nvGrpSpPr>
        <p:grpSpPr>
          <a:xfrm flipH="1">
            <a:off x="8181709" y="3972291"/>
            <a:ext cx="1146207" cy="1063803"/>
            <a:chOff x="-181020" y="4253777"/>
            <a:chExt cx="1117161" cy="1087511"/>
          </a:xfrm>
        </p:grpSpPr>
        <p:sp>
          <p:nvSpPr>
            <p:cNvPr id="6882" name="Google Shape;6882;p24"/>
            <p:cNvSpPr/>
            <p:nvPr/>
          </p:nvSpPr>
          <p:spPr>
            <a:xfrm>
              <a:off x="-181020" y="4348975"/>
              <a:ext cx="1040274" cy="992312"/>
            </a:xfrm>
            <a:custGeom>
              <a:avLst/>
              <a:gdLst/>
              <a:ahLst/>
              <a:cxnLst/>
              <a:rect l="l" t="t" r="r" b="b"/>
              <a:pathLst>
                <a:path w="34725" h="33124" extrusionOk="0">
                  <a:moveTo>
                    <a:pt x="34408" y="0"/>
                  </a:moveTo>
                  <a:cubicBezTo>
                    <a:pt x="34250" y="0"/>
                    <a:pt x="34091" y="100"/>
                    <a:pt x="34091" y="300"/>
                  </a:cubicBezTo>
                  <a:cubicBezTo>
                    <a:pt x="34091" y="4103"/>
                    <a:pt x="33557" y="8006"/>
                    <a:pt x="31356" y="11208"/>
                  </a:cubicBezTo>
                  <a:cubicBezTo>
                    <a:pt x="29555" y="13844"/>
                    <a:pt x="26819" y="15645"/>
                    <a:pt x="23884" y="16912"/>
                  </a:cubicBezTo>
                  <a:cubicBezTo>
                    <a:pt x="17713" y="19548"/>
                    <a:pt x="10608" y="19648"/>
                    <a:pt x="5004" y="23717"/>
                  </a:cubicBezTo>
                  <a:cubicBezTo>
                    <a:pt x="3603" y="24718"/>
                    <a:pt x="2369" y="25952"/>
                    <a:pt x="1468" y="27453"/>
                  </a:cubicBezTo>
                  <a:cubicBezTo>
                    <a:pt x="501" y="29088"/>
                    <a:pt x="34" y="30922"/>
                    <a:pt x="0" y="32824"/>
                  </a:cubicBezTo>
                  <a:cubicBezTo>
                    <a:pt x="0" y="33024"/>
                    <a:pt x="150" y="33124"/>
                    <a:pt x="305" y="33124"/>
                  </a:cubicBezTo>
                  <a:cubicBezTo>
                    <a:pt x="459" y="33124"/>
                    <a:pt x="617" y="33024"/>
                    <a:pt x="634" y="32824"/>
                  </a:cubicBezTo>
                  <a:cubicBezTo>
                    <a:pt x="701" y="29355"/>
                    <a:pt x="2435" y="26419"/>
                    <a:pt x="5171" y="24351"/>
                  </a:cubicBezTo>
                  <a:cubicBezTo>
                    <a:pt x="7872" y="22350"/>
                    <a:pt x="11108" y="21215"/>
                    <a:pt x="14310" y="20348"/>
                  </a:cubicBezTo>
                  <a:cubicBezTo>
                    <a:pt x="17613" y="19481"/>
                    <a:pt x="20948" y="18847"/>
                    <a:pt x="24084" y="17479"/>
                  </a:cubicBezTo>
                  <a:cubicBezTo>
                    <a:pt x="26953" y="16279"/>
                    <a:pt x="29621" y="14544"/>
                    <a:pt x="31523" y="12042"/>
                  </a:cubicBezTo>
                  <a:cubicBezTo>
                    <a:pt x="34091" y="8673"/>
                    <a:pt x="34725" y="4403"/>
                    <a:pt x="34725" y="300"/>
                  </a:cubicBezTo>
                  <a:cubicBezTo>
                    <a:pt x="34725" y="100"/>
                    <a:pt x="34567" y="0"/>
                    <a:pt x="3440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24"/>
            <p:cNvSpPr/>
            <p:nvPr/>
          </p:nvSpPr>
          <p:spPr>
            <a:xfrm>
              <a:off x="75757" y="4879546"/>
              <a:ext cx="68004" cy="129596"/>
            </a:xfrm>
            <a:custGeom>
              <a:avLst/>
              <a:gdLst/>
              <a:ahLst/>
              <a:cxnLst/>
              <a:rect l="l" t="t" r="r" b="b"/>
              <a:pathLst>
                <a:path w="2270" h="4326" extrusionOk="0">
                  <a:moveTo>
                    <a:pt x="1369" y="1"/>
                  </a:moveTo>
                  <a:cubicBezTo>
                    <a:pt x="701" y="1"/>
                    <a:pt x="468" y="1068"/>
                    <a:pt x="368" y="1502"/>
                  </a:cubicBezTo>
                  <a:cubicBezTo>
                    <a:pt x="168" y="2303"/>
                    <a:pt x="1" y="3270"/>
                    <a:pt x="101" y="4071"/>
                  </a:cubicBezTo>
                  <a:cubicBezTo>
                    <a:pt x="118" y="4242"/>
                    <a:pt x="258" y="4325"/>
                    <a:pt x="391" y="4325"/>
                  </a:cubicBezTo>
                  <a:cubicBezTo>
                    <a:pt x="516" y="4325"/>
                    <a:pt x="635" y="4250"/>
                    <a:pt x="635" y="4104"/>
                  </a:cubicBezTo>
                  <a:cubicBezTo>
                    <a:pt x="701" y="4104"/>
                    <a:pt x="735" y="4071"/>
                    <a:pt x="768" y="3970"/>
                  </a:cubicBezTo>
                  <a:cubicBezTo>
                    <a:pt x="1135" y="3137"/>
                    <a:pt x="1769" y="2436"/>
                    <a:pt x="2069" y="1569"/>
                  </a:cubicBezTo>
                  <a:cubicBezTo>
                    <a:pt x="2269" y="968"/>
                    <a:pt x="2169" y="1"/>
                    <a:pt x="13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24"/>
            <p:cNvSpPr/>
            <p:nvPr/>
          </p:nvSpPr>
          <p:spPr>
            <a:xfrm>
              <a:off x="165473" y="4973486"/>
              <a:ext cx="105181" cy="98380"/>
            </a:xfrm>
            <a:custGeom>
              <a:avLst/>
              <a:gdLst/>
              <a:ahLst/>
              <a:cxnLst/>
              <a:rect l="l" t="t" r="r" b="b"/>
              <a:pathLst>
                <a:path w="3511" h="3284" extrusionOk="0">
                  <a:moveTo>
                    <a:pt x="328" y="0"/>
                  </a:moveTo>
                  <a:cubicBezTo>
                    <a:pt x="173" y="0"/>
                    <a:pt x="1" y="129"/>
                    <a:pt x="41" y="334"/>
                  </a:cubicBezTo>
                  <a:cubicBezTo>
                    <a:pt x="187" y="1149"/>
                    <a:pt x="1196" y="3284"/>
                    <a:pt x="2314" y="3284"/>
                  </a:cubicBezTo>
                  <a:cubicBezTo>
                    <a:pt x="2478" y="3284"/>
                    <a:pt x="2644" y="3238"/>
                    <a:pt x="2810" y="3136"/>
                  </a:cubicBezTo>
                  <a:cubicBezTo>
                    <a:pt x="3511" y="2669"/>
                    <a:pt x="3444" y="1768"/>
                    <a:pt x="2877" y="1235"/>
                  </a:cubicBezTo>
                  <a:cubicBezTo>
                    <a:pt x="2310" y="668"/>
                    <a:pt x="1442" y="468"/>
                    <a:pt x="709" y="167"/>
                  </a:cubicBezTo>
                  <a:cubicBezTo>
                    <a:pt x="686" y="156"/>
                    <a:pt x="664" y="152"/>
                    <a:pt x="643" y="152"/>
                  </a:cubicBezTo>
                  <a:cubicBezTo>
                    <a:pt x="601" y="152"/>
                    <a:pt x="564" y="167"/>
                    <a:pt x="542" y="167"/>
                  </a:cubicBezTo>
                  <a:cubicBezTo>
                    <a:pt x="516" y="51"/>
                    <a:pt x="426" y="0"/>
                    <a:pt x="32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24"/>
            <p:cNvSpPr/>
            <p:nvPr/>
          </p:nvSpPr>
          <p:spPr>
            <a:xfrm>
              <a:off x="262618" y="4842671"/>
              <a:ext cx="69981" cy="100807"/>
            </a:xfrm>
            <a:custGeom>
              <a:avLst/>
              <a:gdLst/>
              <a:ahLst/>
              <a:cxnLst/>
              <a:rect l="l" t="t" r="r" b="b"/>
              <a:pathLst>
                <a:path w="2336" h="3365" extrusionOk="0">
                  <a:moveTo>
                    <a:pt x="1353" y="1"/>
                  </a:moveTo>
                  <a:cubicBezTo>
                    <a:pt x="899" y="1"/>
                    <a:pt x="477" y="371"/>
                    <a:pt x="301" y="798"/>
                  </a:cubicBezTo>
                  <a:cubicBezTo>
                    <a:pt x="1" y="1532"/>
                    <a:pt x="1" y="2399"/>
                    <a:pt x="101" y="3167"/>
                  </a:cubicBezTo>
                  <a:cubicBezTo>
                    <a:pt x="124" y="3306"/>
                    <a:pt x="228" y="3365"/>
                    <a:pt x="335" y="3365"/>
                  </a:cubicBezTo>
                  <a:cubicBezTo>
                    <a:pt x="381" y="3365"/>
                    <a:pt x="427" y="3354"/>
                    <a:pt x="468" y="3333"/>
                  </a:cubicBezTo>
                  <a:cubicBezTo>
                    <a:pt x="534" y="3333"/>
                    <a:pt x="635" y="3333"/>
                    <a:pt x="735" y="3267"/>
                  </a:cubicBezTo>
                  <a:cubicBezTo>
                    <a:pt x="1168" y="2900"/>
                    <a:pt x="1502" y="2199"/>
                    <a:pt x="1769" y="1699"/>
                  </a:cubicBezTo>
                  <a:cubicBezTo>
                    <a:pt x="1969" y="1299"/>
                    <a:pt x="2336" y="431"/>
                    <a:pt x="1802" y="131"/>
                  </a:cubicBezTo>
                  <a:cubicBezTo>
                    <a:pt x="1654" y="41"/>
                    <a:pt x="1502" y="1"/>
                    <a:pt x="135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24"/>
            <p:cNvSpPr/>
            <p:nvPr/>
          </p:nvSpPr>
          <p:spPr>
            <a:xfrm>
              <a:off x="393523" y="4912197"/>
              <a:ext cx="106948" cy="91910"/>
            </a:xfrm>
            <a:custGeom>
              <a:avLst/>
              <a:gdLst/>
              <a:ahLst/>
              <a:cxnLst/>
              <a:rect l="l" t="t" r="r" b="b"/>
              <a:pathLst>
                <a:path w="3570" h="3068" extrusionOk="0">
                  <a:moveTo>
                    <a:pt x="255" y="0"/>
                  </a:moveTo>
                  <a:cubicBezTo>
                    <a:pt x="131" y="0"/>
                    <a:pt x="1" y="82"/>
                    <a:pt x="1" y="245"/>
                  </a:cubicBezTo>
                  <a:cubicBezTo>
                    <a:pt x="1" y="1012"/>
                    <a:pt x="534" y="1713"/>
                    <a:pt x="1068" y="2213"/>
                  </a:cubicBezTo>
                  <a:cubicBezTo>
                    <a:pt x="1368" y="2540"/>
                    <a:pt x="1979" y="3068"/>
                    <a:pt x="2521" y="3068"/>
                  </a:cubicBezTo>
                  <a:cubicBezTo>
                    <a:pt x="2642" y="3068"/>
                    <a:pt x="2759" y="3042"/>
                    <a:pt x="2869" y="2981"/>
                  </a:cubicBezTo>
                  <a:cubicBezTo>
                    <a:pt x="3570" y="2580"/>
                    <a:pt x="3303" y="1580"/>
                    <a:pt x="2903" y="1079"/>
                  </a:cubicBezTo>
                  <a:cubicBezTo>
                    <a:pt x="2415" y="500"/>
                    <a:pt x="1454" y="32"/>
                    <a:pt x="655" y="32"/>
                  </a:cubicBezTo>
                  <a:cubicBezTo>
                    <a:pt x="580" y="32"/>
                    <a:pt x="506" y="36"/>
                    <a:pt x="434" y="45"/>
                  </a:cubicBezTo>
                  <a:lnTo>
                    <a:pt x="401" y="45"/>
                  </a:lnTo>
                  <a:cubicBezTo>
                    <a:pt x="361" y="15"/>
                    <a:pt x="309" y="0"/>
                    <a:pt x="25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24"/>
            <p:cNvSpPr/>
            <p:nvPr/>
          </p:nvSpPr>
          <p:spPr>
            <a:xfrm>
              <a:off x="452415" y="4773294"/>
              <a:ext cx="62042" cy="109315"/>
            </a:xfrm>
            <a:custGeom>
              <a:avLst/>
              <a:gdLst/>
              <a:ahLst/>
              <a:cxnLst/>
              <a:rect l="l" t="t" r="r" b="b"/>
              <a:pathLst>
                <a:path w="2071" h="3649" extrusionOk="0">
                  <a:moveTo>
                    <a:pt x="1060" y="1"/>
                  </a:moveTo>
                  <a:cubicBezTo>
                    <a:pt x="0" y="1"/>
                    <a:pt x="456" y="2949"/>
                    <a:pt x="736" y="3448"/>
                  </a:cubicBezTo>
                  <a:cubicBezTo>
                    <a:pt x="770" y="3548"/>
                    <a:pt x="870" y="3581"/>
                    <a:pt x="970" y="3581"/>
                  </a:cubicBezTo>
                  <a:cubicBezTo>
                    <a:pt x="1003" y="3615"/>
                    <a:pt x="1037" y="3648"/>
                    <a:pt x="1137" y="3648"/>
                  </a:cubicBezTo>
                  <a:cubicBezTo>
                    <a:pt x="1737" y="3615"/>
                    <a:pt x="1837" y="2414"/>
                    <a:pt x="1904" y="2014"/>
                  </a:cubicBezTo>
                  <a:cubicBezTo>
                    <a:pt x="2004" y="1346"/>
                    <a:pt x="2071" y="312"/>
                    <a:pt x="1304" y="45"/>
                  </a:cubicBezTo>
                  <a:cubicBezTo>
                    <a:pt x="1215" y="15"/>
                    <a:pt x="1133" y="1"/>
                    <a:pt x="106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24"/>
            <p:cNvSpPr/>
            <p:nvPr/>
          </p:nvSpPr>
          <p:spPr>
            <a:xfrm>
              <a:off x="559386" y="4847733"/>
              <a:ext cx="101975" cy="74145"/>
            </a:xfrm>
            <a:custGeom>
              <a:avLst/>
              <a:gdLst/>
              <a:ahLst/>
              <a:cxnLst/>
              <a:rect l="l" t="t" r="r" b="b"/>
              <a:pathLst>
                <a:path w="3404" h="2475" extrusionOk="0">
                  <a:moveTo>
                    <a:pt x="312" y="0"/>
                  </a:moveTo>
                  <a:cubicBezTo>
                    <a:pt x="160" y="0"/>
                    <a:pt x="0" y="127"/>
                    <a:pt x="68" y="329"/>
                  </a:cubicBezTo>
                  <a:cubicBezTo>
                    <a:pt x="234" y="966"/>
                    <a:pt x="1433" y="2475"/>
                    <a:pt x="2351" y="2475"/>
                  </a:cubicBezTo>
                  <a:cubicBezTo>
                    <a:pt x="2540" y="2475"/>
                    <a:pt x="2716" y="2411"/>
                    <a:pt x="2870" y="2264"/>
                  </a:cubicBezTo>
                  <a:cubicBezTo>
                    <a:pt x="3403" y="1797"/>
                    <a:pt x="3203" y="996"/>
                    <a:pt x="2703" y="629"/>
                  </a:cubicBezTo>
                  <a:cubicBezTo>
                    <a:pt x="2136" y="229"/>
                    <a:pt x="1368" y="62"/>
                    <a:pt x="668" y="62"/>
                  </a:cubicBezTo>
                  <a:cubicBezTo>
                    <a:pt x="601" y="62"/>
                    <a:pt x="568" y="62"/>
                    <a:pt x="501" y="96"/>
                  </a:cubicBezTo>
                  <a:cubicBezTo>
                    <a:pt x="458" y="30"/>
                    <a:pt x="386" y="0"/>
                    <a:pt x="31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24"/>
            <p:cNvSpPr/>
            <p:nvPr/>
          </p:nvSpPr>
          <p:spPr>
            <a:xfrm>
              <a:off x="616361" y="4692145"/>
              <a:ext cx="58986" cy="117134"/>
            </a:xfrm>
            <a:custGeom>
              <a:avLst/>
              <a:gdLst/>
              <a:ahLst/>
              <a:cxnLst/>
              <a:rect l="l" t="t" r="r" b="b"/>
              <a:pathLst>
                <a:path w="1969" h="3910" extrusionOk="0">
                  <a:moveTo>
                    <a:pt x="1121" y="0"/>
                  </a:moveTo>
                  <a:cubicBezTo>
                    <a:pt x="597" y="0"/>
                    <a:pt x="190" y="706"/>
                    <a:pt x="134" y="1153"/>
                  </a:cubicBezTo>
                  <a:cubicBezTo>
                    <a:pt x="0" y="2021"/>
                    <a:pt x="300" y="2988"/>
                    <a:pt x="701" y="3789"/>
                  </a:cubicBezTo>
                  <a:cubicBezTo>
                    <a:pt x="736" y="3878"/>
                    <a:pt x="801" y="3910"/>
                    <a:pt x="874" y="3910"/>
                  </a:cubicBezTo>
                  <a:cubicBezTo>
                    <a:pt x="937" y="3910"/>
                    <a:pt x="1006" y="3886"/>
                    <a:pt x="1068" y="3855"/>
                  </a:cubicBezTo>
                  <a:cubicBezTo>
                    <a:pt x="1168" y="3855"/>
                    <a:pt x="1268" y="3822"/>
                    <a:pt x="1301" y="3722"/>
                  </a:cubicBezTo>
                  <a:cubicBezTo>
                    <a:pt x="1668" y="3188"/>
                    <a:pt x="1768" y="2454"/>
                    <a:pt x="1835" y="1820"/>
                  </a:cubicBezTo>
                  <a:cubicBezTo>
                    <a:pt x="1902" y="1287"/>
                    <a:pt x="1968" y="419"/>
                    <a:pt x="1435" y="86"/>
                  </a:cubicBezTo>
                  <a:cubicBezTo>
                    <a:pt x="1327" y="27"/>
                    <a:pt x="1222" y="0"/>
                    <a:pt x="112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24"/>
            <p:cNvSpPr/>
            <p:nvPr/>
          </p:nvSpPr>
          <p:spPr>
            <a:xfrm>
              <a:off x="711289" y="4724497"/>
              <a:ext cx="130195" cy="74085"/>
            </a:xfrm>
            <a:custGeom>
              <a:avLst/>
              <a:gdLst/>
              <a:ahLst/>
              <a:cxnLst/>
              <a:rect l="l" t="t" r="r" b="b"/>
              <a:pathLst>
                <a:path w="4346" h="2473" extrusionOk="0">
                  <a:moveTo>
                    <a:pt x="1526" y="1"/>
                  </a:moveTo>
                  <a:cubicBezTo>
                    <a:pt x="928" y="1"/>
                    <a:pt x="389" y="143"/>
                    <a:pt x="134" y="440"/>
                  </a:cubicBezTo>
                  <a:cubicBezTo>
                    <a:pt x="0" y="607"/>
                    <a:pt x="67" y="807"/>
                    <a:pt x="200" y="874"/>
                  </a:cubicBezTo>
                  <a:cubicBezTo>
                    <a:pt x="636" y="1563"/>
                    <a:pt x="1974" y="2473"/>
                    <a:pt x="2950" y="2473"/>
                  </a:cubicBezTo>
                  <a:cubicBezTo>
                    <a:pt x="3392" y="2473"/>
                    <a:pt x="3759" y="2286"/>
                    <a:pt x="3936" y="1808"/>
                  </a:cubicBezTo>
                  <a:cubicBezTo>
                    <a:pt x="4345" y="649"/>
                    <a:pt x="2803" y="1"/>
                    <a:pt x="152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24"/>
            <p:cNvSpPr/>
            <p:nvPr/>
          </p:nvSpPr>
          <p:spPr>
            <a:xfrm>
              <a:off x="719257" y="4548688"/>
              <a:ext cx="76991" cy="108266"/>
            </a:xfrm>
            <a:custGeom>
              <a:avLst/>
              <a:gdLst/>
              <a:ahLst/>
              <a:cxnLst/>
              <a:rect l="l" t="t" r="r" b="b"/>
              <a:pathLst>
                <a:path w="2570" h="3614" extrusionOk="0">
                  <a:moveTo>
                    <a:pt x="973" y="1"/>
                  </a:moveTo>
                  <a:cubicBezTo>
                    <a:pt x="949" y="1"/>
                    <a:pt x="926" y="2"/>
                    <a:pt x="902" y="5"/>
                  </a:cubicBezTo>
                  <a:cubicBezTo>
                    <a:pt x="101" y="71"/>
                    <a:pt x="1" y="972"/>
                    <a:pt x="234" y="1539"/>
                  </a:cubicBezTo>
                  <a:cubicBezTo>
                    <a:pt x="601" y="2340"/>
                    <a:pt x="1302" y="3207"/>
                    <a:pt x="2069" y="3574"/>
                  </a:cubicBezTo>
                  <a:cubicBezTo>
                    <a:pt x="2117" y="3601"/>
                    <a:pt x="2163" y="3613"/>
                    <a:pt x="2207" y="3613"/>
                  </a:cubicBezTo>
                  <a:cubicBezTo>
                    <a:pt x="2375" y="3613"/>
                    <a:pt x="2496" y="3433"/>
                    <a:pt x="2469" y="3274"/>
                  </a:cubicBezTo>
                  <a:cubicBezTo>
                    <a:pt x="2503" y="3240"/>
                    <a:pt x="2503" y="3174"/>
                    <a:pt x="2536" y="3140"/>
                  </a:cubicBezTo>
                  <a:cubicBezTo>
                    <a:pt x="2569" y="2540"/>
                    <a:pt x="2303" y="1806"/>
                    <a:pt x="2102" y="1239"/>
                  </a:cubicBezTo>
                  <a:cubicBezTo>
                    <a:pt x="1910" y="790"/>
                    <a:pt x="1563" y="1"/>
                    <a:pt x="97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24"/>
            <p:cNvSpPr/>
            <p:nvPr/>
          </p:nvSpPr>
          <p:spPr>
            <a:xfrm>
              <a:off x="810681" y="4525563"/>
              <a:ext cx="103473" cy="71808"/>
            </a:xfrm>
            <a:custGeom>
              <a:avLst/>
              <a:gdLst/>
              <a:ahLst/>
              <a:cxnLst/>
              <a:rect l="l" t="t" r="r" b="b"/>
              <a:pathLst>
                <a:path w="3454" h="2397" extrusionOk="0">
                  <a:moveTo>
                    <a:pt x="2697" y="1"/>
                  </a:moveTo>
                  <a:cubicBezTo>
                    <a:pt x="1870" y="1"/>
                    <a:pt x="587" y="907"/>
                    <a:pt x="251" y="1377"/>
                  </a:cubicBezTo>
                  <a:cubicBezTo>
                    <a:pt x="151" y="1544"/>
                    <a:pt x="251" y="1677"/>
                    <a:pt x="385" y="1744"/>
                  </a:cubicBezTo>
                  <a:cubicBezTo>
                    <a:pt x="351" y="1744"/>
                    <a:pt x="285" y="1777"/>
                    <a:pt x="251" y="1844"/>
                  </a:cubicBezTo>
                  <a:cubicBezTo>
                    <a:pt x="0" y="2288"/>
                    <a:pt x="386" y="2397"/>
                    <a:pt x="814" y="2397"/>
                  </a:cubicBezTo>
                  <a:cubicBezTo>
                    <a:pt x="1125" y="2397"/>
                    <a:pt x="1459" y="2339"/>
                    <a:pt x="1586" y="2311"/>
                  </a:cubicBezTo>
                  <a:cubicBezTo>
                    <a:pt x="2386" y="2178"/>
                    <a:pt x="3454" y="1811"/>
                    <a:pt x="3420" y="810"/>
                  </a:cubicBezTo>
                  <a:cubicBezTo>
                    <a:pt x="3398" y="218"/>
                    <a:pt x="3102" y="1"/>
                    <a:pt x="26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24"/>
            <p:cNvSpPr/>
            <p:nvPr/>
          </p:nvSpPr>
          <p:spPr>
            <a:xfrm>
              <a:off x="723691" y="4397893"/>
              <a:ext cx="124533" cy="86038"/>
            </a:xfrm>
            <a:custGeom>
              <a:avLst/>
              <a:gdLst/>
              <a:ahLst/>
              <a:cxnLst/>
              <a:rect l="l" t="t" r="r" b="b"/>
              <a:pathLst>
                <a:path w="4157" h="2872" extrusionOk="0">
                  <a:moveTo>
                    <a:pt x="1799" y="1"/>
                  </a:moveTo>
                  <a:cubicBezTo>
                    <a:pt x="1617" y="1"/>
                    <a:pt x="1444" y="61"/>
                    <a:pt x="1287" y="202"/>
                  </a:cubicBezTo>
                  <a:cubicBezTo>
                    <a:pt x="1" y="1390"/>
                    <a:pt x="2695" y="2871"/>
                    <a:pt x="3722" y="2871"/>
                  </a:cubicBezTo>
                  <a:cubicBezTo>
                    <a:pt x="3734" y="2871"/>
                    <a:pt x="3745" y="2871"/>
                    <a:pt x="3756" y="2870"/>
                  </a:cubicBezTo>
                  <a:cubicBezTo>
                    <a:pt x="3923" y="2870"/>
                    <a:pt x="4023" y="2704"/>
                    <a:pt x="3989" y="2537"/>
                  </a:cubicBezTo>
                  <a:cubicBezTo>
                    <a:pt x="4089" y="2504"/>
                    <a:pt x="4156" y="2403"/>
                    <a:pt x="4123" y="2270"/>
                  </a:cubicBezTo>
                  <a:cubicBezTo>
                    <a:pt x="3899" y="1627"/>
                    <a:pt x="2739" y="1"/>
                    <a:pt x="179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24"/>
            <p:cNvSpPr/>
            <p:nvPr/>
          </p:nvSpPr>
          <p:spPr>
            <a:xfrm>
              <a:off x="842164" y="4366529"/>
              <a:ext cx="93977" cy="72947"/>
            </a:xfrm>
            <a:custGeom>
              <a:avLst/>
              <a:gdLst/>
              <a:ahLst/>
              <a:cxnLst/>
              <a:rect l="l" t="t" r="r" b="b"/>
              <a:pathLst>
                <a:path w="3137" h="2435" extrusionOk="0">
                  <a:moveTo>
                    <a:pt x="2242" y="1"/>
                  </a:moveTo>
                  <a:cubicBezTo>
                    <a:pt x="2025" y="1"/>
                    <a:pt x="1803" y="50"/>
                    <a:pt x="1635" y="115"/>
                  </a:cubicBezTo>
                  <a:cubicBezTo>
                    <a:pt x="935" y="382"/>
                    <a:pt x="435" y="1015"/>
                    <a:pt x="201" y="1716"/>
                  </a:cubicBezTo>
                  <a:cubicBezTo>
                    <a:pt x="168" y="1749"/>
                    <a:pt x="101" y="1816"/>
                    <a:pt x="68" y="1849"/>
                  </a:cubicBezTo>
                  <a:cubicBezTo>
                    <a:pt x="1" y="1983"/>
                    <a:pt x="68" y="2150"/>
                    <a:pt x="201" y="2216"/>
                  </a:cubicBezTo>
                  <a:cubicBezTo>
                    <a:pt x="201" y="2325"/>
                    <a:pt x="268" y="2434"/>
                    <a:pt x="401" y="2434"/>
                  </a:cubicBezTo>
                  <a:cubicBezTo>
                    <a:pt x="431" y="2434"/>
                    <a:pt x="465" y="2429"/>
                    <a:pt x="501" y="2416"/>
                  </a:cubicBezTo>
                  <a:cubicBezTo>
                    <a:pt x="1035" y="2216"/>
                    <a:pt x="1602" y="2216"/>
                    <a:pt x="2102" y="1983"/>
                  </a:cubicBezTo>
                  <a:cubicBezTo>
                    <a:pt x="2669" y="1749"/>
                    <a:pt x="3136" y="1115"/>
                    <a:pt x="3003" y="515"/>
                  </a:cubicBezTo>
                  <a:cubicBezTo>
                    <a:pt x="2921" y="126"/>
                    <a:pt x="2588" y="1"/>
                    <a:pt x="22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24"/>
            <p:cNvSpPr/>
            <p:nvPr/>
          </p:nvSpPr>
          <p:spPr>
            <a:xfrm>
              <a:off x="781235" y="4253777"/>
              <a:ext cx="91400" cy="115396"/>
            </a:xfrm>
            <a:custGeom>
              <a:avLst/>
              <a:gdLst/>
              <a:ahLst/>
              <a:cxnLst/>
              <a:rect l="l" t="t" r="r" b="b"/>
              <a:pathLst>
                <a:path w="3051" h="3852" extrusionOk="0">
                  <a:moveTo>
                    <a:pt x="1657" y="0"/>
                  </a:moveTo>
                  <a:cubicBezTo>
                    <a:pt x="1557" y="0"/>
                    <a:pt x="1450" y="14"/>
                    <a:pt x="1334" y="43"/>
                  </a:cubicBezTo>
                  <a:cubicBezTo>
                    <a:pt x="0" y="376"/>
                    <a:pt x="1434" y="3245"/>
                    <a:pt x="1968" y="3779"/>
                  </a:cubicBezTo>
                  <a:cubicBezTo>
                    <a:pt x="2032" y="3830"/>
                    <a:pt x="2096" y="3851"/>
                    <a:pt x="2156" y="3851"/>
                  </a:cubicBezTo>
                  <a:cubicBezTo>
                    <a:pt x="2253" y="3851"/>
                    <a:pt x="2340" y="3794"/>
                    <a:pt x="2402" y="3712"/>
                  </a:cubicBezTo>
                  <a:cubicBezTo>
                    <a:pt x="2469" y="3679"/>
                    <a:pt x="2569" y="3645"/>
                    <a:pt x="2602" y="3545"/>
                  </a:cubicBezTo>
                  <a:cubicBezTo>
                    <a:pt x="2913" y="2673"/>
                    <a:pt x="3050" y="0"/>
                    <a:pt x="1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896" name="Google Shape;6896;p24"/>
          <p:cNvGrpSpPr/>
          <p:nvPr/>
        </p:nvGrpSpPr>
        <p:grpSpPr>
          <a:xfrm flipH="1">
            <a:off x="8407633" y="3699426"/>
            <a:ext cx="906954" cy="1160207"/>
            <a:chOff x="-168050" y="4195214"/>
            <a:chExt cx="719519" cy="965231"/>
          </a:xfrm>
        </p:grpSpPr>
        <p:sp>
          <p:nvSpPr>
            <p:cNvPr id="6897" name="Google Shape;6897;p24"/>
            <p:cNvSpPr/>
            <p:nvPr/>
          </p:nvSpPr>
          <p:spPr>
            <a:xfrm>
              <a:off x="-168050" y="4195214"/>
              <a:ext cx="719519" cy="965231"/>
            </a:xfrm>
            <a:custGeom>
              <a:avLst/>
              <a:gdLst/>
              <a:ahLst/>
              <a:cxnLst/>
              <a:rect l="l" t="t" r="r" b="b"/>
              <a:pathLst>
                <a:path w="24018" h="32220" extrusionOk="0">
                  <a:moveTo>
                    <a:pt x="11911" y="0"/>
                  </a:moveTo>
                  <a:cubicBezTo>
                    <a:pt x="10245" y="0"/>
                    <a:pt x="8091" y="4375"/>
                    <a:pt x="6872" y="6468"/>
                  </a:cubicBezTo>
                  <a:cubicBezTo>
                    <a:pt x="5371" y="9236"/>
                    <a:pt x="3870" y="12138"/>
                    <a:pt x="2936" y="15174"/>
                  </a:cubicBezTo>
                  <a:cubicBezTo>
                    <a:pt x="1669" y="19377"/>
                    <a:pt x="1" y="26282"/>
                    <a:pt x="701" y="30718"/>
                  </a:cubicBezTo>
                  <a:lnTo>
                    <a:pt x="1502" y="32219"/>
                  </a:lnTo>
                  <a:cubicBezTo>
                    <a:pt x="1635" y="29084"/>
                    <a:pt x="4204" y="26182"/>
                    <a:pt x="6305" y="24314"/>
                  </a:cubicBezTo>
                  <a:cubicBezTo>
                    <a:pt x="11175" y="20111"/>
                    <a:pt x="17146" y="17542"/>
                    <a:pt x="21550" y="12639"/>
                  </a:cubicBezTo>
                  <a:cubicBezTo>
                    <a:pt x="22383" y="11705"/>
                    <a:pt x="24018" y="9503"/>
                    <a:pt x="21683" y="9136"/>
                  </a:cubicBezTo>
                  <a:cubicBezTo>
                    <a:pt x="21615" y="9124"/>
                    <a:pt x="21544" y="9118"/>
                    <a:pt x="21471" y="9118"/>
                  </a:cubicBezTo>
                  <a:cubicBezTo>
                    <a:pt x="20146" y="9118"/>
                    <a:pt x="18032" y="11041"/>
                    <a:pt x="17146" y="11705"/>
                  </a:cubicBezTo>
                  <a:cubicBezTo>
                    <a:pt x="13644" y="14507"/>
                    <a:pt x="10842" y="18710"/>
                    <a:pt x="6872" y="20811"/>
                  </a:cubicBezTo>
                  <a:cubicBezTo>
                    <a:pt x="7239" y="20211"/>
                    <a:pt x="7706" y="19644"/>
                    <a:pt x="8040" y="19043"/>
                  </a:cubicBezTo>
                  <a:cubicBezTo>
                    <a:pt x="10141" y="16275"/>
                    <a:pt x="12109" y="13339"/>
                    <a:pt x="14211" y="10437"/>
                  </a:cubicBezTo>
                  <a:cubicBezTo>
                    <a:pt x="15378" y="8903"/>
                    <a:pt x="16446" y="7168"/>
                    <a:pt x="17613" y="5534"/>
                  </a:cubicBezTo>
                  <a:cubicBezTo>
                    <a:pt x="18303" y="4441"/>
                    <a:pt x="19265" y="2978"/>
                    <a:pt x="18025" y="2978"/>
                  </a:cubicBezTo>
                  <a:cubicBezTo>
                    <a:pt x="17826" y="2978"/>
                    <a:pt x="17569" y="3015"/>
                    <a:pt x="17246" y="3098"/>
                  </a:cubicBezTo>
                  <a:cubicBezTo>
                    <a:pt x="14911" y="3565"/>
                    <a:pt x="12576" y="7635"/>
                    <a:pt x="11309" y="9503"/>
                  </a:cubicBezTo>
                  <a:cubicBezTo>
                    <a:pt x="9541" y="12305"/>
                    <a:pt x="6372" y="16575"/>
                    <a:pt x="4537" y="19077"/>
                  </a:cubicBezTo>
                  <a:cubicBezTo>
                    <a:pt x="5371" y="16041"/>
                    <a:pt x="6872" y="13106"/>
                    <a:pt x="8173" y="10304"/>
                  </a:cubicBezTo>
                  <a:cubicBezTo>
                    <a:pt x="9074" y="8469"/>
                    <a:pt x="14111" y="1697"/>
                    <a:pt x="12243" y="63"/>
                  </a:cubicBezTo>
                  <a:cubicBezTo>
                    <a:pt x="12135" y="21"/>
                    <a:pt x="12024" y="0"/>
                    <a:pt x="1191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24"/>
            <p:cNvSpPr/>
            <p:nvPr/>
          </p:nvSpPr>
          <p:spPr>
            <a:xfrm>
              <a:off x="-69107" y="4860584"/>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24"/>
            <p:cNvSpPr/>
            <p:nvPr/>
          </p:nvSpPr>
          <p:spPr>
            <a:xfrm>
              <a:off x="-32142" y="4784647"/>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24"/>
            <p:cNvSpPr/>
            <p:nvPr/>
          </p:nvSpPr>
          <p:spPr>
            <a:xfrm>
              <a:off x="16805" y="4768651"/>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24"/>
            <p:cNvSpPr/>
            <p:nvPr/>
          </p:nvSpPr>
          <p:spPr>
            <a:xfrm>
              <a:off x="58772" y="4690707"/>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24"/>
            <p:cNvSpPr/>
            <p:nvPr/>
          </p:nvSpPr>
          <p:spPr>
            <a:xfrm>
              <a:off x="100740" y="4671715"/>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24"/>
            <p:cNvSpPr/>
            <p:nvPr/>
          </p:nvSpPr>
          <p:spPr>
            <a:xfrm>
              <a:off x="111733" y="459877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24"/>
            <p:cNvSpPr/>
            <p:nvPr/>
          </p:nvSpPr>
          <p:spPr>
            <a:xfrm>
              <a:off x="158703" y="4582777"/>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24"/>
            <p:cNvSpPr/>
            <p:nvPr/>
          </p:nvSpPr>
          <p:spPr>
            <a:xfrm>
              <a:off x="166701" y="4509836"/>
              <a:ext cx="20012" cy="16027"/>
            </a:xfrm>
            <a:custGeom>
              <a:avLst/>
              <a:gdLst/>
              <a:ahLst/>
              <a:cxnLst/>
              <a:rect l="l" t="t" r="r" b="b"/>
              <a:pathLst>
                <a:path w="668" h="535" extrusionOk="0">
                  <a:moveTo>
                    <a:pt x="334" y="1"/>
                  </a:moveTo>
                  <a:cubicBezTo>
                    <a:pt x="0" y="1"/>
                    <a:pt x="0"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24"/>
            <p:cNvSpPr/>
            <p:nvPr/>
          </p:nvSpPr>
          <p:spPr>
            <a:xfrm>
              <a:off x="210676" y="4501838"/>
              <a:ext cx="21000" cy="16027"/>
            </a:xfrm>
            <a:custGeom>
              <a:avLst/>
              <a:gdLst/>
              <a:ahLst/>
              <a:cxnLst/>
              <a:rect l="l" t="t" r="r" b="b"/>
              <a:pathLst>
                <a:path w="701" h="535" extrusionOk="0">
                  <a:moveTo>
                    <a:pt x="334" y="1"/>
                  </a:moveTo>
                  <a:cubicBezTo>
                    <a:pt x="0" y="1"/>
                    <a:pt x="0" y="535"/>
                    <a:pt x="334" y="535"/>
                  </a:cubicBezTo>
                  <a:cubicBezTo>
                    <a:pt x="701"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24"/>
            <p:cNvSpPr/>
            <p:nvPr/>
          </p:nvSpPr>
          <p:spPr>
            <a:xfrm>
              <a:off x="208669" y="4443904"/>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24"/>
            <p:cNvSpPr/>
            <p:nvPr/>
          </p:nvSpPr>
          <p:spPr>
            <a:xfrm>
              <a:off x="260641" y="4433899"/>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24"/>
            <p:cNvSpPr/>
            <p:nvPr/>
          </p:nvSpPr>
          <p:spPr>
            <a:xfrm>
              <a:off x="260641" y="437593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24"/>
            <p:cNvSpPr/>
            <p:nvPr/>
          </p:nvSpPr>
          <p:spPr>
            <a:xfrm>
              <a:off x="305604" y="437096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24"/>
            <p:cNvSpPr/>
            <p:nvPr/>
          </p:nvSpPr>
          <p:spPr>
            <a:xfrm>
              <a:off x="318700" y="430079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24"/>
            <p:cNvSpPr/>
            <p:nvPr/>
          </p:nvSpPr>
          <p:spPr>
            <a:xfrm>
              <a:off x="357672" y="4284798"/>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24"/>
            <p:cNvSpPr/>
            <p:nvPr/>
          </p:nvSpPr>
          <p:spPr>
            <a:xfrm>
              <a:off x="-1168" y="4870559"/>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24"/>
            <p:cNvSpPr/>
            <p:nvPr/>
          </p:nvSpPr>
          <p:spPr>
            <a:xfrm>
              <a:off x="58772" y="4818617"/>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24"/>
            <p:cNvSpPr/>
            <p:nvPr/>
          </p:nvSpPr>
          <p:spPr>
            <a:xfrm>
              <a:off x="116736" y="4813614"/>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24"/>
            <p:cNvSpPr/>
            <p:nvPr/>
          </p:nvSpPr>
          <p:spPr>
            <a:xfrm>
              <a:off x="137734" y="476364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24"/>
            <p:cNvSpPr/>
            <p:nvPr/>
          </p:nvSpPr>
          <p:spPr>
            <a:xfrm>
              <a:off x="205673" y="4755650"/>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24"/>
            <p:cNvSpPr/>
            <p:nvPr/>
          </p:nvSpPr>
          <p:spPr>
            <a:xfrm>
              <a:off x="213671" y="470568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24"/>
            <p:cNvSpPr/>
            <p:nvPr/>
          </p:nvSpPr>
          <p:spPr>
            <a:xfrm>
              <a:off x="268609" y="4700712"/>
              <a:ext cx="20042" cy="15997"/>
            </a:xfrm>
            <a:custGeom>
              <a:avLst/>
              <a:gdLst/>
              <a:ahLst/>
              <a:cxnLst/>
              <a:rect l="l" t="t" r="r" b="b"/>
              <a:pathLst>
                <a:path w="669"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24"/>
            <p:cNvSpPr/>
            <p:nvPr/>
          </p:nvSpPr>
          <p:spPr>
            <a:xfrm>
              <a:off x="271605" y="4640741"/>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24"/>
            <p:cNvSpPr/>
            <p:nvPr/>
          </p:nvSpPr>
          <p:spPr>
            <a:xfrm>
              <a:off x="328580" y="4650746"/>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24"/>
            <p:cNvSpPr/>
            <p:nvPr/>
          </p:nvSpPr>
          <p:spPr>
            <a:xfrm>
              <a:off x="334571" y="4593771"/>
              <a:ext cx="20012" cy="15039"/>
            </a:xfrm>
            <a:custGeom>
              <a:avLst/>
              <a:gdLst/>
              <a:ahLst/>
              <a:cxnLst/>
              <a:rect l="l" t="t" r="r" b="b"/>
              <a:pathLst>
                <a:path w="668" h="502" extrusionOk="0">
                  <a:moveTo>
                    <a:pt x="334" y="1"/>
                  </a:moveTo>
                  <a:cubicBezTo>
                    <a:pt x="0" y="1"/>
                    <a:pt x="0"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24"/>
            <p:cNvSpPr/>
            <p:nvPr/>
          </p:nvSpPr>
          <p:spPr>
            <a:xfrm>
              <a:off x="394511" y="4595778"/>
              <a:ext cx="20042" cy="16027"/>
            </a:xfrm>
            <a:custGeom>
              <a:avLst/>
              <a:gdLst/>
              <a:ahLst/>
              <a:cxnLst/>
              <a:rect l="l" t="t" r="r" b="b"/>
              <a:pathLst>
                <a:path w="669"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24"/>
            <p:cNvSpPr/>
            <p:nvPr/>
          </p:nvSpPr>
          <p:spPr>
            <a:xfrm>
              <a:off x="386543" y="4538833"/>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24"/>
            <p:cNvSpPr/>
            <p:nvPr/>
          </p:nvSpPr>
          <p:spPr>
            <a:xfrm>
              <a:off x="441481" y="4553811"/>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24"/>
            <p:cNvSpPr/>
            <p:nvPr/>
          </p:nvSpPr>
          <p:spPr>
            <a:xfrm>
              <a:off x="465476" y="4493870"/>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24"/>
            <p:cNvSpPr/>
            <p:nvPr/>
          </p:nvSpPr>
          <p:spPr>
            <a:xfrm>
              <a:off x="-59132" y="4711676"/>
              <a:ext cx="21030" cy="15039"/>
            </a:xfrm>
            <a:custGeom>
              <a:avLst/>
              <a:gdLst/>
              <a:ahLst/>
              <a:cxnLst/>
              <a:rect l="l" t="t" r="r" b="b"/>
              <a:pathLst>
                <a:path w="702" h="502" extrusionOk="0">
                  <a:moveTo>
                    <a:pt x="368" y="1"/>
                  </a:moveTo>
                  <a:cubicBezTo>
                    <a:pt x="1" y="1"/>
                    <a:pt x="1" y="501"/>
                    <a:pt x="368" y="501"/>
                  </a:cubicBezTo>
                  <a:cubicBezTo>
                    <a:pt x="701" y="501"/>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24"/>
            <p:cNvSpPr/>
            <p:nvPr/>
          </p:nvSpPr>
          <p:spPr>
            <a:xfrm>
              <a:off x="-64135" y="4637746"/>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24"/>
            <p:cNvSpPr/>
            <p:nvPr/>
          </p:nvSpPr>
          <p:spPr>
            <a:xfrm>
              <a:off x="-14169" y="4616777"/>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24"/>
            <p:cNvSpPr/>
            <p:nvPr/>
          </p:nvSpPr>
          <p:spPr>
            <a:xfrm>
              <a:off x="-25163" y="4543805"/>
              <a:ext cx="21030" cy="16027"/>
            </a:xfrm>
            <a:custGeom>
              <a:avLst/>
              <a:gdLst/>
              <a:ahLst/>
              <a:cxnLst/>
              <a:rect l="l" t="t" r="r" b="b"/>
              <a:pathLst>
                <a:path w="702" h="535" extrusionOk="0">
                  <a:moveTo>
                    <a:pt x="368" y="1"/>
                  </a:moveTo>
                  <a:cubicBezTo>
                    <a:pt x="1" y="1"/>
                    <a:pt x="1" y="535"/>
                    <a:pt x="368" y="535"/>
                  </a:cubicBezTo>
                  <a:cubicBezTo>
                    <a:pt x="701" y="535"/>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24"/>
            <p:cNvSpPr/>
            <p:nvPr/>
          </p:nvSpPr>
          <p:spPr>
            <a:xfrm>
              <a:off x="24803" y="4522837"/>
              <a:ext cx="21030" cy="16027"/>
            </a:xfrm>
            <a:custGeom>
              <a:avLst/>
              <a:gdLst/>
              <a:ahLst/>
              <a:cxnLst/>
              <a:rect l="l" t="t" r="r" b="b"/>
              <a:pathLst>
                <a:path w="702" h="535" extrusionOk="0">
                  <a:moveTo>
                    <a:pt x="334" y="0"/>
                  </a:moveTo>
                  <a:cubicBezTo>
                    <a:pt x="1" y="0"/>
                    <a:pt x="1"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24"/>
            <p:cNvSpPr/>
            <p:nvPr/>
          </p:nvSpPr>
          <p:spPr>
            <a:xfrm>
              <a:off x="11832" y="4462866"/>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24"/>
            <p:cNvSpPr/>
            <p:nvPr/>
          </p:nvSpPr>
          <p:spPr>
            <a:xfrm>
              <a:off x="66770" y="444390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24"/>
            <p:cNvSpPr/>
            <p:nvPr/>
          </p:nvSpPr>
          <p:spPr>
            <a:xfrm>
              <a:off x="56795" y="4380938"/>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24"/>
            <p:cNvSpPr/>
            <p:nvPr/>
          </p:nvSpPr>
          <p:spPr>
            <a:xfrm>
              <a:off x="106761" y="437893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24"/>
            <p:cNvSpPr/>
            <p:nvPr/>
          </p:nvSpPr>
          <p:spPr>
            <a:xfrm>
              <a:off x="103860" y="4287794"/>
              <a:ext cx="20042" cy="15039"/>
            </a:xfrm>
            <a:custGeom>
              <a:avLst/>
              <a:gdLst/>
              <a:ahLst/>
              <a:cxnLst/>
              <a:rect l="l" t="t" r="r" b="b"/>
              <a:pathLst>
                <a:path w="669" h="502" extrusionOk="0">
                  <a:moveTo>
                    <a:pt x="335" y="1"/>
                  </a:moveTo>
                  <a:cubicBezTo>
                    <a:pt x="1" y="1"/>
                    <a:pt x="1" y="501"/>
                    <a:pt x="335" y="501"/>
                  </a:cubicBezTo>
                  <a:cubicBezTo>
                    <a:pt x="668" y="501"/>
                    <a:pt x="668" y="1"/>
                    <a:pt x="33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24"/>
            <p:cNvSpPr/>
            <p:nvPr/>
          </p:nvSpPr>
          <p:spPr>
            <a:xfrm>
              <a:off x="155833" y="4281803"/>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24"/>
            <p:cNvSpPr/>
            <p:nvPr/>
          </p:nvSpPr>
          <p:spPr>
            <a:xfrm>
              <a:off x="168833" y="4208861"/>
              <a:ext cx="21000" cy="16027"/>
            </a:xfrm>
            <a:custGeom>
              <a:avLst/>
              <a:gdLst/>
              <a:ahLst/>
              <a:cxnLst/>
              <a:rect l="l" t="t" r="r" b="b"/>
              <a:pathLst>
                <a:path w="701" h="535" extrusionOk="0">
                  <a:moveTo>
                    <a:pt x="367" y="1"/>
                  </a:moveTo>
                  <a:cubicBezTo>
                    <a:pt x="0" y="1"/>
                    <a:pt x="0"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24"/>
            <p:cNvSpPr/>
            <p:nvPr/>
          </p:nvSpPr>
          <p:spPr>
            <a:xfrm>
              <a:off x="-80101" y="4766644"/>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24"/>
            <p:cNvSpPr/>
            <p:nvPr/>
          </p:nvSpPr>
          <p:spPr>
            <a:xfrm>
              <a:off x="-59132" y="4928523"/>
              <a:ext cx="21030" cy="16027"/>
            </a:xfrm>
            <a:custGeom>
              <a:avLst/>
              <a:gdLst/>
              <a:ahLst/>
              <a:cxnLst/>
              <a:rect l="l" t="t" r="r" b="b"/>
              <a:pathLst>
                <a:path w="702" h="535" extrusionOk="0">
                  <a:moveTo>
                    <a:pt x="368" y="0"/>
                  </a:moveTo>
                  <a:cubicBezTo>
                    <a:pt x="1" y="0"/>
                    <a:pt x="1" y="534"/>
                    <a:pt x="368" y="534"/>
                  </a:cubicBezTo>
                  <a:cubicBezTo>
                    <a:pt x="701" y="534"/>
                    <a:pt x="701" y="0"/>
                    <a:pt x="36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24"/>
            <p:cNvSpPr/>
            <p:nvPr/>
          </p:nvSpPr>
          <p:spPr>
            <a:xfrm>
              <a:off x="-129078" y="4897549"/>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24"/>
            <p:cNvSpPr/>
            <p:nvPr/>
          </p:nvSpPr>
          <p:spPr>
            <a:xfrm>
              <a:off x="-108079" y="497549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24"/>
            <p:cNvSpPr/>
            <p:nvPr/>
          </p:nvSpPr>
          <p:spPr>
            <a:xfrm>
              <a:off x="-135069" y="5004460"/>
              <a:ext cx="21030" cy="16027"/>
            </a:xfrm>
            <a:custGeom>
              <a:avLst/>
              <a:gdLst/>
              <a:ahLst/>
              <a:cxnLst/>
              <a:rect l="l" t="t" r="r" b="b"/>
              <a:pathLst>
                <a:path w="702" h="535" extrusionOk="0">
                  <a:moveTo>
                    <a:pt x="334" y="1"/>
                  </a:moveTo>
                  <a:cubicBezTo>
                    <a:pt x="1" y="1"/>
                    <a:pt x="1"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944" name="Google Shape;6944;p24"/>
          <p:cNvGrpSpPr/>
          <p:nvPr/>
        </p:nvGrpSpPr>
        <p:grpSpPr>
          <a:xfrm rot="-3844303" flipH="1">
            <a:off x="17373" y="30411"/>
            <a:ext cx="921248" cy="938203"/>
            <a:chOff x="7973149" y="-201092"/>
            <a:chExt cx="1116750" cy="1145263"/>
          </a:xfrm>
        </p:grpSpPr>
        <p:sp>
          <p:nvSpPr>
            <p:cNvPr id="6945" name="Google Shape;6945;p24"/>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24"/>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24"/>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24"/>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24"/>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24"/>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24"/>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24"/>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24"/>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24"/>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24"/>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24"/>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24"/>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24"/>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24"/>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24"/>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24"/>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24"/>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24"/>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24"/>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24"/>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24"/>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24"/>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24"/>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24"/>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24"/>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24"/>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24"/>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24"/>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24"/>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24"/>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24"/>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24"/>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8" name="Google Shape;6978;p24"/>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9" name="Google Shape;6979;p24"/>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0" name="Google Shape;6980;p24"/>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1" name="Google Shape;6981;p24"/>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2" name="Google Shape;6982;p24"/>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3" name="Google Shape;6983;p24"/>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4" name="Google Shape;6984;p24"/>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5" name="Google Shape;6985;p24"/>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24"/>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7" name="Google Shape;6987;p24"/>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8" name="Google Shape;6988;p24"/>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24"/>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0" name="Google Shape;6990;p24"/>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1" name="Google Shape;6991;p24"/>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24"/>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3" name="Google Shape;6993;p24"/>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4" name="Google Shape;6994;p24"/>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24"/>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6" name="Google Shape;6996;p24"/>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7" name="Google Shape;6997;p24"/>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8" name="Google Shape;6998;p24"/>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9" name="Google Shape;6999;p24"/>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24"/>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1" name="Google Shape;7001;p24"/>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2" name="Google Shape;7002;p24"/>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24"/>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4" name="Google Shape;7004;p24"/>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5" name="Google Shape;7005;p24"/>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06" name="Google Shape;7006;p24"/>
          <p:cNvGrpSpPr/>
          <p:nvPr/>
        </p:nvGrpSpPr>
        <p:grpSpPr>
          <a:xfrm rot="-5400000" flipH="1">
            <a:off x="8391182" y="4213030"/>
            <a:ext cx="428468" cy="1217307"/>
            <a:chOff x="7607455" y="4238363"/>
            <a:chExt cx="438017" cy="1186459"/>
          </a:xfrm>
        </p:grpSpPr>
        <p:sp>
          <p:nvSpPr>
            <p:cNvPr id="7007" name="Google Shape;7007;p24"/>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8" name="Google Shape;7008;p24"/>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24"/>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0" name="Google Shape;7010;p24"/>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1" name="Google Shape;7011;p24"/>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24"/>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24"/>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24"/>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24"/>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24"/>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7" name="Google Shape;7017;p24"/>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8" name="Google Shape;7018;p24"/>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9" name="Google Shape;7019;p24"/>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24"/>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1" name="Google Shape;7021;p24"/>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2" name="Google Shape;7022;p24"/>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24"/>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4" name="Google Shape;7024;p24"/>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5" name="Google Shape;7025;p24"/>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24"/>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7" name="Google Shape;7027;p24"/>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8" name="Google Shape;7028;p24"/>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24"/>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0" name="Google Shape;7030;p24"/>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31" name="Google Shape;7031;p24"/>
          <p:cNvGrpSpPr/>
          <p:nvPr/>
        </p:nvGrpSpPr>
        <p:grpSpPr>
          <a:xfrm flipH="1">
            <a:off x="1105316" y="586864"/>
            <a:ext cx="633267" cy="380075"/>
            <a:chOff x="8365864" y="2993835"/>
            <a:chExt cx="933472" cy="547264"/>
          </a:xfrm>
        </p:grpSpPr>
        <p:sp>
          <p:nvSpPr>
            <p:cNvPr id="7032" name="Google Shape;7032;p24"/>
            <p:cNvSpPr/>
            <p:nvPr/>
          </p:nvSpPr>
          <p:spPr>
            <a:xfrm>
              <a:off x="8365864" y="2993835"/>
              <a:ext cx="721496" cy="547264"/>
            </a:xfrm>
            <a:custGeom>
              <a:avLst/>
              <a:gdLst/>
              <a:ahLst/>
              <a:cxnLst/>
              <a:rect l="l" t="t" r="r" b="b"/>
              <a:pathLst>
                <a:path w="24084" h="18268" extrusionOk="0">
                  <a:moveTo>
                    <a:pt x="14332" y="1"/>
                  </a:moveTo>
                  <a:cubicBezTo>
                    <a:pt x="13719" y="1"/>
                    <a:pt x="13112" y="37"/>
                    <a:pt x="12542" y="87"/>
                  </a:cubicBezTo>
                  <a:cubicBezTo>
                    <a:pt x="10541" y="254"/>
                    <a:pt x="8740" y="321"/>
                    <a:pt x="7172" y="1655"/>
                  </a:cubicBezTo>
                  <a:cubicBezTo>
                    <a:pt x="6471" y="2289"/>
                    <a:pt x="6238" y="2489"/>
                    <a:pt x="7172" y="2823"/>
                  </a:cubicBezTo>
                  <a:cubicBezTo>
                    <a:pt x="8006" y="3190"/>
                    <a:pt x="8906" y="3190"/>
                    <a:pt x="9740" y="3590"/>
                  </a:cubicBezTo>
                  <a:cubicBezTo>
                    <a:pt x="8973" y="4524"/>
                    <a:pt x="7872" y="5158"/>
                    <a:pt x="7005" y="5925"/>
                  </a:cubicBezTo>
                  <a:cubicBezTo>
                    <a:pt x="5771" y="6892"/>
                    <a:pt x="5004" y="8126"/>
                    <a:pt x="4070" y="9361"/>
                  </a:cubicBezTo>
                  <a:cubicBezTo>
                    <a:pt x="3136" y="10528"/>
                    <a:pt x="2235" y="11796"/>
                    <a:pt x="1535" y="13130"/>
                  </a:cubicBezTo>
                  <a:cubicBezTo>
                    <a:pt x="1068" y="13831"/>
                    <a:pt x="0" y="15665"/>
                    <a:pt x="167" y="16399"/>
                  </a:cubicBezTo>
                  <a:cubicBezTo>
                    <a:pt x="2802" y="16166"/>
                    <a:pt x="5437" y="15932"/>
                    <a:pt x="8006" y="15298"/>
                  </a:cubicBezTo>
                  <a:cubicBezTo>
                    <a:pt x="10508" y="14731"/>
                    <a:pt x="12476" y="13564"/>
                    <a:pt x="14811" y="12496"/>
                  </a:cubicBezTo>
                  <a:cubicBezTo>
                    <a:pt x="15344" y="14298"/>
                    <a:pt x="15178" y="16599"/>
                    <a:pt x="16112" y="18267"/>
                  </a:cubicBezTo>
                  <a:cubicBezTo>
                    <a:pt x="18313" y="16599"/>
                    <a:pt x="20014" y="13197"/>
                    <a:pt x="21182" y="10762"/>
                  </a:cubicBezTo>
                  <a:cubicBezTo>
                    <a:pt x="21749" y="9427"/>
                    <a:pt x="22450" y="8060"/>
                    <a:pt x="22917" y="6692"/>
                  </a:cubicBezTo>
                  <a:cubicBezTo>
                    <a:pt x="23317" y="5458"/>
                    <a:pt x="24084" y="3890"/>
                    <a:pt x="24084" y="2522"/>
                  </a:cubicBezTo>
                  <a:cubicBezTo>
                    <a:pt x="23550" y="2189"/>
                    <a:pt x="22450" y="1789"/>
                    <a:pt x="21849" y="1555"/>
                  </a:cubicBezTo>
                  <a:cubicBezTo>
                    <a:pt x="20348" y="888"/>
                    <a:pt x="18880" y="855"/>
                    <a:pt x="17246" y="388"/>
                  </a:cubicBezTo>
                  <a:cubicBezTo>
                    <a:pt x="16355" y="98"/>
                    <a:pt x="15336" y="1"/>
                    <a:pt x="1433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24"/>
            <p:cNvSpPr/>
            <p:nvPr/>
          </p:nvSpPr>
          <p:spPr>
            <a:xfrm>
              <a:off x="8415260" y="3054554"/>
              <a:ext cx="884076" cy="395139"/>
            </a:xfrm>
            <a:custGeom>
              <a:avLst/>
              <a:gdLst/>
              <a:ahLst/>
              <a:cxnLst/>
              <a:rect l="l" t="t" r="r" b="b"/>
              <a:pathLst>
                <a:path w="29511" h="13190" extrusionOk="0">
                  <a:moveTo>
                    <a:pt x="26842" y="0"/>
                  </a:moveTo>
                  <a:cubicBezTo>
                    <a:pt x="23844" y="0"/>
                    <a:pt x="20859" y="1428"/>
                    <a:pt x="18165" y="2564"/>
                  </a:cubicBezTo>
                  <a:cubicBezTo>
                    <a:pt x="14096" y="4265"/>
                    <a:pt x="10059" y="6099"/>
                    <a:pt x="6357" y="8468"/>
                  </a:cubicBezTo>
                  <a:cubicBezTo>
                    <a:pt x="4255" y="9802"/>
                    <a:pt x="2221" y="11270"/>
                    <a:pt x="219" y="12704"/>
                  </a:cubicBezTo>
                  <a:cubicBezTo>
                    <a:pt x="0" y="12868"/>
                    <a:pt x="118" y="13189"/>
                    <a:pt x="333" y="13189"/>
                  </a:cubicBezTo>
                  <a:cubicBezTo>
                    <a:pt x="380" y="13189"/>
                    <a:pt x="432" y="13174"/>
                    <a:pt x="486" y="13138"/>
                  </a:cubicBezTo>
                  <a:cubicBezTo>
                    <a:pt x="3955" y="10669"/>
                    <a:pt x="7424" y="8201"/>
                    <a:pt x="11227" y="6300"/>
                  </a:cubicBezTo>
                  <a:cubicBezTo>
                    <a:pt x="13162" y="5332"/>
                    <a:pt x="15130" y="4432"/>
                    <a:pt x="17098" y="3598"/>
                  </a:cubicBezTo>
                  <a:cubicBezTo>
                    <a:pt x="18933" y="2797"/>
                    <a:pt x="20767" y="1930"/>
                    <a:pt x="22669" y="1329"/>
                  </a:cubicBezTo>
                  <a:cubicBezTo>
                    <a:pt x="24025" y="885"/>
                    <a:pt x="25485" y="529"/>
                    <a:pt x="26931" y="529"/>
                  </a:cubicBezTo>
                  <a:cubicBezTo>
                    <a:pt x="27654" y="529"/>
                    <a:pt x="28373" y="618"/>
                    <a:pt x="29073" y="829"/>
                  </a:cubicBezTo>
                  <a:cubicBezTo>
                    <a:pt x="29100" y="838"/>
                    <a:pt x="29126" y="842"/>
                    <a:pt x="29151" y="842"/>
                  </a:cubicBezTo>
                  <a:cubicBezTo>
                    <a:pt x="29399" y="842"/>
                    <a:pt x="29510" y="420"/>
                    <a:pt x="29207" y="329"/>
                  </a:cubicBezTo>
                  <a:cubicBezTo>
                    <a:pt x="28421" y="99"/>
                    <a:pt x="27631" y="0"/>
                    <a:pt x="26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4" name="Google Shape;7034;p24"/>
            <p:cNvSpPr/>
            <p:nvPr/>
          </p:nvSpPr>
          <p:spPr>
            <a:xfrm>
              <a:off x="8854106" y="3057220"/>
              <a:ext cx="149278" cy="223004"/>
            </a:xfrm>
            <a:custGeom>
              <a:avLst/>
              <a:gdLst/>
              <a:ahLst/>
              <a:cxnLst/>
              <a:rect l="l" t="t" r="r" b="b"/>
              <a:pathLst>
                <a:path w="4983" h="7444" extrusionOk="0">
                  <a:moveTo>
                    <a:pt x="387" y="0"/>
                  </a:moveTo>
                  <a:cubicBezTo>
                    <a:pt x="98" y="0"/>
                    <a:pt x="0" y="444"/>
                    <a:pt x="313" y="507"/>
                  </a:cubicBezTo>
                  <a:cubicBezTo>
                    <a:pt x="1777" y="793"/>
                    <a:pt x="3150" y="1595"/>
                    <a:pt x="4373" y="2393"/>
                  </a:cubicBezTo>
                  <a:lnTo>
                    <a:pt x="4373" y="2393"/>
                  </a:lnTo>
                  <a:cubicBezTo>
                    <a:pt x="3748" y="3939"/>
                    <a:pt x="3318" y="5569"/>
                    <a:pt x="2548" y="7045"/>
                  </a:cubicBezTo>
                  <a:cubicBezTo>
                    <a:pt x="2433" y="7252"/>
                    <a:pt x="2620" y="7443"/>
                    <a:pt x="2790" y="7443"/>
                  </a:cubicBezTo>
                  <a:cubicBezTo>
                    <a:pt x="2867" y="7443"/>
                    <a:pt x="2940" y="7404"/>
                    <a:pt x="2982" y="7311"/>
                  </a:cubicBezTo>
                  <a:cubicBezTo>
                    <a:pt x="3849" y="5744"/>
                    <a:pt x="4283" y="4009"/>
                    <a:pt x="4950" y="2341"/>
                  </a:cubicBezTo>
                  <a:cubicBezTo>
                    <a:pt x="4983" y="2241"/>
                    <a:pt x="4916" y="2108"/>
                    <a:pt x="4816" y="2074"/>
                  </a:cubicBezTo>
                  <a:cubicBezTo>
                    <a:pt x="3515" y="1207"/>
                    <a:pt x="2014" y="306"/>
                    <a:pt x="446" y="6"/>
                  </a:cubicBezTo>
                  <a:cubicBezTo>
                    <a:pt x="426" y="2"/>
                    <a:pt x="406" y="0"/>
                    <a:pt x="38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5" name="Google Shape;7035;p24"/>
            <p:cNvSpPr/>
            <p:nvPr/>
          </p:nvSpPr>
          <p:spPr>
            <a:xfrm>
              <a:off x="8712926" y="3114285"/>
              <a:ext cx="159584" cy="218001"/>
            </a:xfrm>
            <a:custGeom>
              <a:avLst/>
              <a:gdLst/>
              <a:ahLst/>
              <a:cxnLst/>
              <a:rect l="l" t="t" r="r" b="b"/>
              <a:pathLst>
                <a:path w="5327" h="7277" extrusionOk="0">
                  <a:moveTo>
                    <a:pt x="394" y="0"/>
                  </a:moveTo>
                  <a:cubicBezTo>
                    <a:pt x="156" y="0"/>
                    <a:pt x="0" y="361"/>
                    <a:pt x="256" y="503"/>
                  </a:cubicBezTo>
                  <a:cubicBezTo>
                    <a:pt x="1660" y="1332"/>
                    <a:pt x="3186" y="1979"/>
                    <a:pt x="4746" y="2501"/>
                  </a:cubicBezTo>
                  <a:lnTo>
                    <a:pt x="4746" y="2501"/>
                  </a:lnTo>
                  <a:cubicBezTo>
                    <a:pt x="4467" y="4011"/>
                    <a:pt x="3968" y="5492"/>
                    <a:pt x="3558" y="6974"/>
                  </a:cubicBezTo>
                  <a:cubicBezTo>
                    <a:pt x="3498" y="7156"/>
                    <a:pt x="3670" y="7277"/>
                    <a:pt x="3830" y="7277"/>
                  </a:cubicBezTo>
                  <a:cubicBezTo>
                    <a:pt x="3934" y="7277"/>
                    <a:pt x="4032" y="7226"/>
                    <a:pt x="4059" y="7108"/>
                  </a:cubicBezTo>
                  <a:cubicBezTo>
                    <a:pt x="4492" y="5540"/>
                    <a:pt x="5026" y="3972"/>
                    <a:pt x="5293" y="2371"/>
                  </a:cubicBezTo>
                  <a:cubicBezTo>
                    <a:pt x="5326" y="2237"/>
                    <a:pt x="5259" y="2104"/>
                    <a:pt x="5093" y="2071"/>
                  </a:cubicBezTo>
                  <a:cubicBezTo>
                    <a:pt x="3525" y="1537"/>
                    <a:pt x="1957" y="903"/>
                    <a:pt x="523" y="36"/>
                  </a:cubicBezTo>
                  <a:cubicBezTo>
                    <a:pt x="478" y="11"/>
                    <a:pt x="435" y="0"/>
                    <a:pt x="3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24"/>
            <p:cNvSpPr/>
            <p:nvPr/>
          </p:nvSpPr>
          <p:spPr>
            <a:xfrm>
              <a:off x="8610569" y="3209873"/>
              <a:ext cx="124024" cy="171327"/>
            </a:xfrm>
            <a:custGeom>
              <a:avLst/>
              <a:gdLst/>
              <a:ahLst/>
              <a:cxnLst/>
              <a:rect l="l" t="t" r="r" b="b"/>
              <a:pathLst>
                <a:path w="4140" h="5719" extrusionOk="0">
                  <a:moveTo>
                    <a:pt x="352" y="1"/>
                  </a:moveTo>
                  <a:cubicBezTo>
                    <a:pt x="84" y="1"/>
                    <a:pt x="0" y="426"/>
                    <a:pt x="304" y="548"/>
                  </a:cubicBezTo>
                  <a:cubicBezTo>
                    <a:pt x="1350" y="978"/>
                    <a:pt x="2425" y="1381"/>
                    <a:pt x="3555" y="1545"/>
                  </a:cubicBezTo>
                  <a:lnTo>
                    <a:pt x="3555" y="1545"/>
                  </a:lnTo>
                  <a:cubicBezTo>
                    <a:pt x="3325" y="2843"/>
                    <a:pt x="3013" y="4114"/>
                    <a:pt x="2672" y="5384"/>
                  </a:cubicBezTo>
                  <a:cubicBezTo>
                    <a:pt x="2611" y="5589"/>
                    <a:pt x="2776" y="5718"/>
                    <a:pt x="2935" y="5718"/>
                  </a:cubicBezTo>
                  <a:cubicBezTo>
                    <a:pt x="3036" y="5718"/>
                    <a:pt x="3134" y="5667"/>
                    <a:pt x="3173" y="5551"/>
                  </a:cubicBezTo>
                  <a:cubicBezTo>
                    <a:pt x="3539" y="4183"/>
                    <a:pt x="3873" y="2782"/>
                    <a:pt x="4107" y="1415"/>
                  </a:cubicBezTo>
                  <a:cubicBezTo>
                    <a:pt x="4140" y="1215"/>
                    <a:pt x="4040" y="1081"/>
                    <a:pt x="3840" y="1081"/>
                  </a:cubicBezTo>
                  <a:cubicBezTo>
                    <a:pt x="2672" y="948"/>
                    <a:pt x="1538" y="481"/>
                    <a:pt x="437" y="14"/>
                  </a:cubicBezTo>
                  <a:cubicBezTo>
                    <a:pt x="407" y="5"/>
                    <a:pt x="379" y="1"/>
                    <a:pt x="35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7" name="Google Shape;7037;p24"/>
            <p:cNvSpPr/>
            <p:nvPr/>
          </p:nvSpPr>
          <p:spPr>
            <a:xfrm>
              <a:off x="8502760" y="3299170"/>
              <a:ext cx="98950" cy="129476"/>
            </a:xfrm>
            <a:custGeom>
              <a:avLst/>
              <a:gdLst/>
              <a:ahLst/>
              <a:cxnLst/>
              <a:rect l="l" t="t" r="r" b="b"/>
              <a:pathLst>
                <a:path w="3303" h="4322" extrusionOk="0">
                  <a:moveTo>
                    <a:pt x="426" y="0"/>
                  </a:moveTo>
                  <a:cubicBezTo>
                    <a:pt x="395" y="0"/>
                    <a:pt x="365" y="1"/>
                    <a:pt x="334" y="2"/>
                  </a:cubicBezTo>
                  <a:cubicBezTo>
                    <a:pt x="0" y="35"/>
                    <a:pt x="0" y="535"/>
                    <a:pt x="334" y="535"/>
                  </a:cubicBezTo>
                  <a:cubicBezTo>
                    <a:pt x="386" y="531"/>
                    <a:pt x="438" y="530"/>
                    <a:pt x="490" y="530"/>
                  </a:cubicBezTo>
                  <a:cubicBezTo>
                    <a:pt x="1249" y="530"/>
                    <a:pt x="1983" y="921"/>
                    <a:pt x="2694" y="1161"/>
                  </a:cubicBezTo>
                  <a:lnTo>
                    <a:pt x="2694" y="1161"/>
                  </a:lnTo>
                  <a:cubicBezTo>
                    <a:pt x="2419" y="2104"/>
                    <a:pt x="2149" y="3026"/>
                    <a:pt x="1935" y="4004"/>
                  </a:cubicBezTo>
                  <a:cubicBezTo>
                    <a:pt x="1894" y="4188"/>
                    <a:pt x="2065" y="4322"/>
                    <a:pt x="2227" y="4322"/>
                  </a:cubicBezTo>
                  <a:cubicBezTo>
                    <a:pt x="2330" y="4322"/>
                    <a:pt x="2430" y="4268"/>
                    <a:pt x="2468" y="4138"/>
                  </a:cubicBezTo>
                  <a:cubicBezTo>
                    <a:pt x="2702" y="3104"/>
                    <a:pt x="2969" y="2070"/>
                    <a:pt x="3269" y="1036"/>
                  </a:cubicBezTo>
                  <a:cubicBezTo>
                    <a:pt x="3302" y="902"/>
                    <a:pt x="3236" y="735"/>
                    <a:pt x="3102" y="702"/>
                  </a:cubicBezTo>
                  <a:cubicBezTo>
                    <a:pt x="2198" y="476"/>
                    <a:pt x="1357" y="0"/>
                    <a:pt x="42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8" name="Google Shape;7038;p24"/>
            <p:cNvSpPr/>
            <p:nvPr/>
          </p:nvSpPr>
          <p:spPr>
            <a:xfrm>
              <a:off x="8446593" y="3356775"/>
              <a:ext cx="72168" cy="99609"/>
            </a:xfrm>
            <a:custGeom>
              <a:avLst/>
              <a:gdLst/>
              <a:ahLst/>
              <a:cxnLst/>
              <a:rect l="l" t="t" r="r" b="b"/>
              <a:pathLst>
                <a:path w="2409" h="3325" extrusionOk="0">
                  <a:moveTo>
                    <a:pt x="1942" y="781"/>
                  </a:moveTo>
                  <a:cubicBezTo>
                    <a:pt x="1932" y="801"/>
                    <a:pt x="1922" y="822"/>
                    <a:pt x="1913" y="843"/>
                  </a:cubicBezTo>
                  <a:lnTo>
                    <a:pt x="1913" y="843"/>
                  </a:lnTo>
                  <a:cubicBezTo>
                    <a:pt x="1918" y="819"/>
                    <a:pt x="1926" y="796"/>
                    <a:pt x="1942" y="781"/>
                  </a:cubicBezTo>
                  <a:close/>
                  <a:moveTo>
                    <a:pt x="330" y="0"/>
                  </a:moveTo>
                  <a:cubicBezTo>
                    <a:pt x="87" y="0"/>
                    <a:pt x="1" y="423"/>
                    <a:pt x="274" y="514"/>
                  </a:cubicBezTo>
                  <a:cubicBezTo>
                    <a:pt x="794" y="687"/>
                    <a:pt x="1339" y="835"/>
                    <a:pt x="1844" y="1024"/>
                  </a:cubicBezTo>
                  <a:lnTo>
                    <a:pt x="1844" y="1024"/>
                  </a:lnTo>
                  <a:cubicBezTo>
                    <a:pt x="1635" y="1657"/>
                    <a:pt x="1726" y="2336"/>
                    <a:pt x="1608" y="3015"/>
                  </a:cubicBezTo>
                  <a:cubicBezTo>
                    <a:pt x="1608" y="3149"/>
                    <a:pt x="1642" y="3282"/>
                    <a:pt x="1808" y="3316"/>
                  </a:cubicBezTo>
                  <a:cubicBezTo>
                    <a:pt x="1826" y="3321"/>
                    <a:pt x="1846" y="3324"/>
                    <a:pt x="1867" y="3324"/>
                  </a:cubicBezTo>
                  <a:cubicBezTo>
                    <a:pt x="1971" y="3324"/>
                    <a:pt x="2109" y="3259"/>
                    <a:pt x="2109" y="3149"/>
                  </a:cubicBezTo>
                  <a:cubicBezTo>
                    <a:pt x="2175" y="2715"/>
                    <a:pt x="2175" y="2315"/>
                    <a:pt x="2209" y="1881"/>
                  </a:cubicBezTo>
                  <a:cubicBezTo>
                    <a:pt x="2209" y="1715"/>
                    <a:pt x="2242" y="1514"/>
                    <a:pt x="2275" y="1314"/>
                  </a:cubicBezTo>
                  <a:cubicBezTo>
                    <a:pt x="2342" y="1181"/>
                    <a:pt x="2409" y="1014"/>
                    <a:pt x="2409" y="847"/>
                  </a:cubicBezTo>
                  <a:cubicBezTo>
                    <a:pt x="2409" y="714"/>
                    <a:pt x="2342" y="647"/>
                    <a:pt x="2209" y="614"/>
                  </a:cubicBezTo>
                  <a:cubicBezTo>
                    <a:pt x="1642" y="380"/>
                    <a:pt x="1008" y="213"/>
                    <a:pt x="407" y="13"/>
                  </a:cubicBezTo>
                  <a:cubicBezTo>
                    <a:pt x="380" y="4"/>
                    <a:pt x="355" y="0"/>
                    <a:pt x="33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hanks! ">
  <p:cSld name="OBJECT_1_1">
    <p:spTree>
      <p:nvGrpSpPr>
        <p:cNvPr id="1" name="Shape 7643"/>
        <p:cNvGrpSpPr/>
        <p:nvPr/>
      </p:nvGrpSpPr>
      <p:grpSpPr>
        <a:xfrm>
          <a:off x="0" y="0"/>
          <a:ext cx="0" cy="0"/>
          <a:chOff x="0" y="0"/>
          <a:chExt cx="0" cy="0"/>
        </a:xfrm>
      </p:grpSpPr>
      <p:sp>
        <p:nvSpPr>
          <p:cNvPr id="7644" name="Google Shape;7644;p27"/>
          <p:cNvSpPr txBox="1">
            <a:spLocks noGrp="1"/>
          </p:cNvSpPr>
          <p:nvPr>
            <p:ph type="title"/>
          </p:nvPr>
        </p:nvSpPr>
        <p:spPr>
          <a:xfrm>
            <a:off x="4812300" y="1009975"/>
            <a:ext cx="3177000" cy="909900"/>
          </a:xfrm>
          <a:prstGeom prst="rect">
            <a:avLst/>
          </a:prstGeom>
          <a:noFill/>
          <a:ln>
            <a:noFill/>
          </a:ln>
        </p:spPr>
        <p:txBody>
          <a:bodyPr spcFirstLastPara="1" wrap="square" lIns="0" tIns="0" rIns="0" bIns="0" anchor="b" anchorCtr="0">
            <a:noAutofit/>
          </a:bodyPr>
          <a:lstStyle>
            <a:lvl1pPr lvl="0" algn="ctr" rtl="0">
              <a:spcBef>
                <a:spcPts val="0"/>
              </a:spcBef>
              <a:spcAft>
                <a:spcPts val="0"/>
              </a:spcAft>
              <a:buSzPts val="3300"/>
              <a:buNone/>
              <a:defRPr sz="7200" i="0"/>
            </a:lvl1pPr>
            <a:lvl2pPr lvl="1" algn="ctr" rtl="0">
              <a:spcBef>
                <a:spcPts val="0"/>
              </a:spcBef>
              <a:spcAft>
                <a:spcPts val="0"/>
              </a:spcAft>
              <a:buClr>
                <a:srgbClr val="C6D9BB"/>
              </a:buClr>
              <a:buSzPts val="3300"/>
              <a:buNone/>
              <a:defRPr sz="3300">
                <a:solidFill>
                  <a:srgbClr val="C6D9BB"/>
                </a:solidFill>
              </a:defRPr>
            </a:lvl2pPr>
            <a:lvl3pPr lvl="2" algn="ctr" rtl="0">
              <a:spcBef>
                <a:spcPts val="0"/>
              </a:spcBef>
              <a:spcAft>
                <a:spcPts val="0"/>
              </a:spcAft>
              <a:buClr>
                <a:srgbClr val="C6D9BB"/>
              </a:buClr>
              <a:buSzPts val="3300"/>
              <a:buNone/>
              <a:defRPr sz="3300">
                <a:solidFill>
                  <a:srgbClr val="C6D9BB"/>
                </a:solidFill>
              </a:defRPr>
            </a:lvl3pPr>
            <a:lvl4pPr lvl="3" algn="ctr" rtl="0">
              <a:spcBef>
                <a:spcPts val="0"/>
              </a:spcBef>
              <a:spcAft>
                <a:spcPts val="0"/>
              </a:spcAft>
              <a:buClr>
                <a:srgbClr val="C6D9BB"/>
              </a:buClr>
              <a:buSzPts val="3300"/>
              <a:buNone/>
              <a:defRPr sz="3300">
                <a:solidFill>
                  <a:srgbClr val="C6D9BB"/>
                </a:solidFill>
              </a:defRPr>
            </a:lvl4pPr>
            <a:lvl5pPr lvl="4" algn="ctr" rtl="0">
              <a:spcBef>
                <a:spcPts val="0"/>
              </a:spcBef>
              <a:spcAft>
                <a:spcPts val="0"/>
              </a:spcAft>
              <a:buClr>
                <a:srgbClr val="C6D9BB"/>
              </a:buClr>
              <a:buSzPts val="3300"/>
              <a:buNone/>
              <a:defRPr sz="3300">
                <a:solidFill>
                  <a:srgbClr val="C6D9BB"/>
                </a:solidFill>
              </a:defRPr>
            </a:lvl5pPr>
            <a:lvl6pPr lvl="5" algn="ctr" rtl="0">
              <a:spcBef>
                <a:spcPts val="0"/>
              </a:spcBef>
              <a:spcAft>
                <a:spcPts val="0"/>
              </a:spcAft>
              <a:buClr>
                <a:srgbClr val="C6D9BB"/>
              </a:buClr>
              <a:buSzPts val="3300"/>
              <a:buNone/>
              <a:defRPr sz="3300">
                <a:solidFill>
                  <a:srgbClr val="C6D9BB"/>
                </a:solidFill>
              </a:defRPr>
            </a:lvl6pPr>
            <a:lvl7pPr lvl="6" algn="ctr" rtl="0">
              <a:spcBef>
                <a:spcPts val="0"/>
              </a:spcBef>
              <a:spcAft>
                <a:spcPts val="0"/>
              </a:spcAft>
              <a:buClr>
                <a:srgbClr val="C6D9BB"/>
              </a:buClr>
              <a:buSzPts val="3300"/>
              <a:buNone/>
              <a:defRPr sz="3300">
                <a:solidFill>
                  <a:srgbClr val="C6D9BB"/>
                </a:solidFill>
              </a:defRPr>
            </a:lvl7pPr>
            <a:lvl8pPr lvl="7" algn="ctr" rtl="0">
              <a:spcBef>
                <a:spcPts val="0"/>
              </a:spcBef>
              <a:spcAft>
                <a:spcPts val="0"/>
              </a:spcAft>
              <a:buClr>
                <a:srgbClr val="C6D9BB"/>
              </a:buClr>
              <a:buSzPts val="3300"/>
              <a:buNone/>
              <a:defRPr sz="3300">
                <a:solidFill>
                  <a:srgbClr val="C6D9BB"/>
                </a:solidFill>
              </a:defRPr>
            </a:lvl8pPr>
            <a:lvl9pPr lvl="8" algn="ctr" rtl="0">
              <a:spcBef>
                <a:spcPts val="0"/>
              </a:spcBef>
              <a:spcAft>
                <a:spcPts val="0"/>
              </a:spcAft>
              <a:buClr>
                <a:srgbClr val="C6D9BB"/>
              </a:buClr>
              <a:buSzPts val="3300"/>
              <a:buNone/>
              <a:defRPr sz="3300">
                <a:solidFill>
                  <a:srgbClr val="C6D9BB"/>
                </a:solidFill>
              </a:defRPr>
            </a:lvl9pPr>
          </a:lstStyle>
          <a:p>
            <a:endParaRPr/>
          </a:p>
        </p:txBody>
      </p:sp>
      <p:sp>
        <p:nvSpPr>
          <p:cNvPr id="7645" name="Google Shape;7645;p27"/>
          <p:cNvSpPr txBox="1">
            <a:spLocks noGrp="1"/>
          </p:cNvSpPr>
          <p:nvPr>
            <p:ph type="subTitle" idx="1"/>
          </p:nvPr>
        </p:nvSpPr>
        <p:spPr>
          <a:xfrm>
            <a:off x="4590300" y="2433775"/>
            <a:ext cx="3621000" cy="9099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a:latin typeface="Nunito"/>
                <a:ea typeface="Nunito"/>
                <a:cs typeface="Nunito"/>
                <a:sym typeface="Nunito"/>
              </a:defRPr>
            </a:lvl1pPr>
            <a:lvl2pPr lvl="1" algn="ctr" rtl="0">
              <a:spcBef>
                <a:spcPts val="0"/>
              </a:spcBef>
              <a:spcAft>
                <a:spcPts val="0"/>
              </a:spcAft>
              <a:buNone/>
              <a:defRPr sz="1400">
                <a:latin typeface="Nunito"/>
                <a:ea typeface="Nunito"/>
                <a:cs typeface="Nunito"/>
                <a:sym typeface="Nunito"/>
              </a:defRPr>
            </a:lvl2pPr>
            <a:lvl3pPr lvl="2" algn="ctr" rtl="0">
              <a:spcBef>
                <a:spcPts val="0"/>
              </a:spcBef>
              <a:spcAft>
                <a:spcPts val="0"/>
              </a:spcAft>
              <a:buNone/>
              <a:defRPr sz="1400">
                <a:latin typeface="Nunito"/>
                <a:ea typeface="Nunito"/>
                <a:cs typeface="Nunito"/>
                <a:sym typeface="Nunito"/>
              </a:defRPr>
            </a:lvl3pPr>
            <a:lvl4pPr lvl="3" algn="ctr" rtl="0">
              <a:spcBef>
                <a:spcPts val="0"/>
              </a:spcBef>
              <a:spcAft>
                <a:spcPts val="0"/>
              </a:spcAft>
              <a:buNone/>
              <a:defRPr sz="1400">
                <a:latin typeface="Nunito"/>
                <a:ea typeface="Nunito"/>
                <a:cs typeface="Nunito"/>
                <a:sym typeface="Nunito"/>
              </a:defRPr>
            </a:lvl4pPr>
            <a:lvl5pPr lvl="4" algn="ctr" rtl="0">
              <a:spcBef>
                <a:spcPts val="0"/>
              </a:spcBef>
              <a:spcAft>
                <a:spcPts val="0"/>
              </a:spcAft>
              <a:buNone/>
              <a:defRPr sz="1400">
                <a:latin typeface="Nunito"/>
                <a:ea typeface="Nunito"/>
                <a:cs typeface="Nunito"/>
                <a:sym typeface="Nunito"/>
              </a:defRPr>
            </a:lvl5pPr>
            <a:lvl6pPr lvl="5" algn="ctr" rtl="0">
              <a:spcBef>
                <a:spcPts val="0"/>
              </a:spcBef>
              <a:spcAft>
                <a:spcPts val="0"/>
              </a:spcAft>
              <a:buNone/>
              <a:defRPr sz="1400">
                <a:latin typeface="Nunito"/>
                <a:ea typeface="Nunito"/>
                <a:cs typeface="Nunito"/>
                <a:sym typeface="Nunito"/>
              </a:defRPr>
            </a:lvl6pPr>
            <a:lvl7pPr lvl="6" algn="ctr" rtl="0">
              <a:spcBef>
                <a:spcPts val="0"/>
              </a:spcBef>
              <a:spcAft>
                <a:spcPts val="0"/>
              </a:spcAft>
              <a:buNone/>
              <a:defRPr sz="1400">
                <a:latin typeface="Nunito"/>
                <a:ea typeface="Nunito"/>
                <a:cs typeface="Nunito"/>
                <a:sym typeface="Nunito"/>
              </a:defRPr>
            </a:lvl7pPr>
            <a:lvl8pPr lvl="7" algn="ctr" rtl="0">
              <a:spcBef>
                <a:spcPts val="0"/>
              </a:spcBef>
              <a:spcAft>
                <a:spcPts val="0"/>
              </a:spcAft>
              <a:buNone/>
              <a:defRPr sz="1400">
                <a:latin typeface="Nunito"/>
                <a:ea typeface="Nunito"/>
                <a:cs typeface="Nunito"/>
                <a:sym typeface="Nunito"/>
              </a:defRPr>
            </a:lvl8pPr>
            <a:lvl9pPr lvl="8" algn="ctr" rtl="0">
              <a:spcBef>
                <a:spcPts val="0"/>
              </a:spcBef>
              <a:spcAft>
                <a:spcPts val="0"/>
              </a:spcAft>
              <a:buNone/>
              <a:defRPr sz="1400">
                <a:latin typeface="Nunito"/>
                <a:ea typeface="Nunito"/>
                <a:cs typeface="Nunito"/>
                <a:sym typeface="Nunito"/>
              </a:defRPr>
            </a:lvl9pPr>
          </a:lstStyle>
          <a:p>
            <a:endParaRPr/>
          </a:p>
        </p:txBody>
      </p:sp>
      <p:sp>
        <p:nvSpPr>
          <p:cNvPr id="7646" name="Google Shape;7646;p27"/>
          <p:cNvSpPr txBox="1">
            <a:spLocks noGrp="1"/>
          </p:cNvSpPr>
          <p:nvPr>
            <p:ph type="subTitle" idx="2"/>
          </p:nvPr>
        </p:nvSpPr>
        <p:spPr>
          <a:xfrm>
            <a:off x="4590300" y="3991075"/>
            <a:ext cx="3621000" cy="426900"/>
          </a:xfrm>
          <a:prstGeom prst="rect">
            <a:avLst/>
          </a:prstGeom>
        </p:spPr>
        <p:txBody>
          <a:bodyPr spcFirstLastPara="1" wrap="square" lIns="91425" tIns="91425" rIns="91425" bIns="91425" anchor="t" anchorCtr="0">
            <a:noAutofit/>
          </a:bodyPr>
          <a:lstStyle>
            <a:lvl1pPr lvl="0" algn="ctr" rtl="0">
              <a:spcBef>
                <a:spcPts val="0"/>
              </a:spcBef>
              <a:spcAft>
                <a:spcPts val="0"/>
              </a:spcAft>
              <a:buNone/>
              <a:defRPr sz="1400">
                <a:latin typeface="Nunito"/>
                <a:ea typeface="Nunito"/>
                <a:cs typeface="Nunito"/>
                <a:sym typeface="Nunito"/>
              </a:defRPr>
            </a:lvl1pPr>
            <a:lvl2pPr lvl="1" algn="ctr" rtl="0">
              <a:spcBef>
                <a:spcPts val="0"/>
              </a:spcBef>
              <a:spcAft>
                <a:spcPts val="0"/>
              </a:spcAft>
              <a:buNone/>
              <a:defRPr sz="1400">
                <a:latin typeface="Nunito"/>
                <a:ea typeface="Nunito"/>
                <a:cs typeface="Nunito"/>
                <a:sym typeface="Nunito"/>
              </a:defRPr>
            </a:lvl2pPr>
            <a:lvl3pPr lvl="2" algn="ctr" rtl="0">
              <a:spcBef>
                <a:spcPts val="0"/>
              </a:spcBef>
              <a:spcAft>
                <a:spcPts val="0"/>
              </a:spcAft>
              <a:buNone/>
              <a:defRPr sz="1400">
                <a:latin typeface="Nunito"/>
                <a:ea typeface="Nunito"/>
                <a:cs typeface="Nunito"/>
                <a:sym typeface="Nunito"/>
              </a:defRPr>
            </a:lvl3pPr>
            <a:lvl4pPr lvl="3" algn="ctr" rtl="0">
              <a:spcBef>
                <a:spcPts val="0"/>
              </a:spcBef>
              <a:spcAft>
                <a:spcPts val="0"/>
              </a:spcAft>
              <a:buNone/>
              <a:defRPr sz="1400">
                <a:latin typeface="Nunito"/>
                <a:ea typeface="Nunito"/>
                <a:cs typeface="Nunito"/>
                <a:sym typeface="Nunito"/>
              </a:defRPr>
            </a:lvl4pPr>
            <a:lvl5pPr lvl="4" algn="ctr" rtl="0">
              <a:spcBef>
                <a:spcPts val="0"/>
              </a:spcBef>
              <a:spcAft>
                <a:spcPts val="0"/>
              </a:spcAft>
              <a:buNone/>
              <a:defRPr sz="1400">
                <a:latin typeface="Nunito"/>
                <a:ea typeface="Nunito"/>
                <a:cs typeface="Nunito"/>
                <a:sym typeface="Nunito"/>
              </a:defRPr>
            </a:lvl5pPr>
            <a:lvl6pPr lvl="5" algn="ctr" rtl="0">
              <a:spcBef>
                <a:spcPts val="0"/>
              </a:spcBef>
              <a:spcAft>
                <a:spcPts val="0"/>
              </a:spcAft>
              <a:buNone/>
              <a:defRPr sz="1400">
                <a:latin typeface="Nunito"/>
                <a:ea typeface="Nunito"/>
                <a:cs typeface="Nunito"/>
                <a:sym typeface="Nunito"/>
              </a:defRPr>
            </a:lvl6pPr>
            <a:lvl7pPr lvl="6" algn="ctr" rtl="0">
              <a:spcBef>
                <a:spcPts val="0"/>
              </a:spcBef>
              <a:spcAft>
                <a:spcPts val="0"/>
              </a:spcAft>
              <a:buNone/>
              <a:defRPr sz="1400">
                <a:latin typeface="Nunito"/>
                <a:ea typeface="Nunito"/>
                <a:cs typeface="Nunito"/>
                <a:sym typeface="Nunito"/>
              </a:defRPr>
            </a:lvl7pPr>
            <a:lvl8pPr lvl="7" algn="ctr" rtl="0">
              <a:spcBef>
                <a:spcPts val="0"/>
              </a:spcBef>
              <a:spcAft>
                <a:spcPts val="0"/>
              </a:spcAft>
              <a:buNone/>
              <a:defRPr sz="1400">
                <a:latin typeface="Nunito"/>
                <a:ea typeface="Nunito"/>
                <a:cs typeface="Nunito"/>
                <a:sym typeface="Nunito"/>
              </a:defRPr>
            </a:lvl8pPr>
            <a:lvl9pPr lvl="8" algn="ctr" rtl="0">
              <a:spcBef>
                <a:spcPts val="0"/>
              </a:spcBef>
              <a:spcAft>
                <a:spcPts val="0"/>
              </a:spcAft>
              <a:buNone/>
              <a:defRPr sz="1400">
                <a:latin typeface="Nunito"/>
                <a:ea typeface="Nunito"/>
                <a:cs typeface="Nunito"/>
                <a:sym typeface="Nunito"/>
              </a:defRPr>
            </a:lvl9pPr>
          </a:lstStyle>
          <a:p>
            <a:endParaRPr/>
          </a:p>
        </p:txBody>
      </p:sp>
      <p:sp>
        <p:nvSpPr>
          <p:cNvPr id="7647" name="Google Shape;7647;p27"/>
          <p:cNvSpPr txBox="1"/>
          <p:nvPr/>
        </p:nvSpPr>
        <p:spPr>
          <a:xfrm>
            <a:off x="4799700" y="3419975"/>
            <a:ext cx="3202200" cy="568200"/>
          </a:xfrm>
          <a:prstGeom prst="rect">
            <a:avLst/>
          </a:prstGeom>
          <a:noFill/>
          <a:ln>
            <a:noFill/>
          </a:ln>
        </p:spPr>
        <p:txBody>
          <a:bodyPr spcFirstLastPara="1" wrap="square" lIns="91425" tIns="91425" rIns="91425" bIns="91425" anchor="t" anchorCtr="0">
            <a:noAutofit/>
          </a:bodyPr>
          <a:lstStyle/>
          <a:p>
            <a:pPr marL="0" lvl="0" indent="0" algn="ctr" rtl="0">
              <a:lnSpc>
                <a:spcPct val="114000"/>
              </a:lnSpc>
              <a:spcBef>
                <a:spcPts val="0"/>
              </a:spcBef>
              <a:spcAft>
                <a:spcPts val="0"/>
              </a:spcAft>
              <a:buClr>
                <a:schemeClr val="dk1"/>
              </a:buClr>
              <a:buSzPts val="1100"/>
              <a:buFont typeface="Arial"/>
              <a:buNone/>
            </a:pPr>
            <a:r>
              <a:rPr lang="en" sz="900">
                <a:solidFill>
                  <a:schemeClr val="accent2"/>
                </a:solidFill>
                <a:latin typeface="Nunito"/>
                <a:ea typeface="Nunito"/>
                <a:cs typeface="Nunito"/>
                <a:sym typeface="Nunito"/>
              </a:rPr>
              <a:t>CREDITS: This presentation template was created by </a:t>
            </a:r>
            <a:r>
              <a:rPr lang="en" sz="900">
                <a:solidFill>
                  <a:schemeClr val="accent2"/>
                </a:solidFill>
                <a:uFill>
                  <a:noFill/>
                </a:uFill>
                <a:latin typeface="Nunito"/>
                <a:ea typeface="Nunito"/>
                <a:cs typeface="Nunito"/>
                <a:sym typeface="Nunito"/>
                <a:hlinkClick r:id="rId2">
                  <a:extLst>
                    <a:ext uri="{A12FA001-AC4F-418D-AE19-62706E023703}">
                      <ahyp:hlinkClr xmlns:ahyp="http://schemas.microsoft.com/office/drawing/2018/hyperlinkcolor" val="tx"/>
                    </a:ext>
                  </a:extLst>
                </a:hlinkClick>
              </a:rPr>
              <a:t>Slidesgo</a:t>
            </a:r>
            <a:r>
              <a:rPr lang="en" sz="900">
                <a:solidFill>
                  <a:schemeClr val="accent2"/>
                </a:solidFill>
                <a:latin typeface="Nunito"/>
                <a:ea typeface="Nunito"/>
                <a:cs typeface="Nunito"/>
                <a:sym typeface="Nunito"/>
              </a:rPr>
              <a:t>, including icons by </a:t>
            </a:r>
            <a:r>
              <a:rPr lang="en" sz="900">
                <a:solidFill>
                  <a:schemeClr val="accent2"/>
                </a:solidFill>
                <a:uFill>
                  <a:noFill/>
                </a:uFill>
                <a:latin typeface="Nunito"/>
                <a:ea typeface="Nunito"/>
                <a:cs typeface="Nunito"/>
                <a:sym typeface="Nunito"/>
                <a:hlinkClick r:id="rId3">
                  <a:extLst>
                    <a:ext uri="{A12FA001-AC4F-418D-AE19-62706E023703}">
                      <ahyp:hlinkClr xmlns:ahyp="http://schemas.microsoft.com/office/drawing/2018/hyperlinkcolor" val="tx"/>
                    </a:ext>
                  </a:extLst>
                </a:hlinkClick>
              </a:rPr>
              <a:t>Flaticon</a:t>
            </a:r>
            <a:r>
              <a:rPr lang="en" sz="900">
                <a:solidFill>
                  <a:schemeClr val="accent2"/>
                </a:solidFill>
                <a:latin typeface="Nunito"/>
                <a:ea typeface="Nunito"/>
                <a:cs typeface="Nunito"/>
                <a:sym typeface="Nunito"/>
              </a:rPr>
              <a:t>, infographics &amp; images by </a:t>
            </a:r>
            <a:r>
              <a:rPr lang="en" sz="900">
                <a:solidFill>
                  <a:schemeClr val="accent2"/>
                </a:solidFill>
                <a:uFill>
                  <a:noFill/>
                </a:uFill>
                <a:latin typeface="Nunito"/>
                <a:ea typeface="Nunito"/>
                <a:cs typeface="Nunito"/>
                <a:sym typeface="Nunito"/>
                <a:hlinkClick r:id="rId4">
                  <a:extLst>
                    <a:ext uri="{A12FA001-AC4F-418D-AE19-62706E023703}">
                      <ahyp:hlinkClr xmlns:ahyp="http://schemas.microsoft.com/office/drawing/2018/hyperlinkcolor" val="tx"/>
                    </a:ext>
                  </a:extLst>
                </a:hlinkClick>
              </a:rPr>
              <a:t>Freepik</a:t>
            </a:r>
            <a:r>
              <a:rPr lang="en" sz="900">
                <a:solidFill>
                  <a:schemeClr val="accent2"/>
                </a:solidFill>
                <a:latin typeface="Nunito"/>
                <a:ea typeface="Nunito"/>
                <a:cs typeface="Nunito"/>
                <a:sym typeface="Nunito"/>
              </a:rPr>
              <a:t> </a:t>
            </a:r>
            <a:endParaRPr>
              <a:solidFill>
                <a:schemeClr val="accent2"/>
              </a:solidFill>
              <a:latin typeface="Nunito"/>
              <a:ea typeface="Nunito"/>
              <a:cs typeface="Nunito"/>
              <a:sym typeface="Nunito"/>
            </a:endParaRPr>
          </a:p>
        </p:txBody>
      </p:sp>
      <p:grpSp>
        <p:nvGrpSpPr>
          <p:cNvPr id="7648" name="Google Shape;7648;p27"/>
          <p:cNvGrpSpPr/>
          <p:nvPr/>
        </p:nvGrpSpPr>
        <p:grpSpPr>
          <a:xfrm rot="5400000">
            <a:off x="8351357" y="-164267"/>
            <a:ext cx="255434" cy="662200"/>
            <a:chOff x="1823086" y="-208516"/>
            <a:chExt cx="433159" cy="1122944"/>
          </a:xfrm>
        </p:grpSpPr>
        <p:sp>
          <p:nvSpPr>
            <p:cNvPr id="7649" name="Google Shape;7649;p27"/>
            <p:cNvSpPr/>
            <p:nvPr/>
          </p:nvSpPr>
          <p:spPr>
            <a:xfrm>
              <a:off x="1823086" y="-208516"/>
              <a:ext cx="386212" cy="1066577"/>
            </a:xfrm>
            <a:custGeom>
              <a:avLst/>
              <a:gdLst/>
              <a:ahLst/>
              <a:cxnLst/>
              <a:rect l="l" t="t" r="r" b="b"/>
              <a:pathLst>
                <a:path w="12892" h="35603" extrusionOk="0">
                  <a:moveTo>
                    <a:pt x="423" y="1"/>
                  </a:moveTo>
                  <a:cubicBezTo>
                    <a:pt x="221" y="1"/>
                    <a:pt x="0" y="239"/>
                    <a:pt x="116" y="494"/>
                  </a:cubicBezTo>
                  <a:cubicBezTo>
                    <a:pt x="2484" y="5898"/>
                    <a:pt x="2584" y="11702"/>
                    <a:pt x="3051" y="17506"/>
                  </a:cubicBezTo>
                  <a:cubicBezTo>
                    <a:pt x="3251" y="19908"/>
                    <a:pt x="3518" y="22309"/>
                    <a:pt x="4285" y="24644"/>
                  </a:cubicBezTo>
                  <a:cubicBezTo>
                    <a:pt x="4919" y="26579"/>
                    <a:pt x="5853" y="28414"/>
                    <a:pt x="7054" y="30048"/>
                  </a:cubicBezTo>
                  <a:cubicBezTo>
                    <a:pt x="8522" y="32083"/>
                    <a:pt x="10323" y="33851"/>
                    <a:pt x="12224" y="35519"/>
                  </a:cubicBezTo>
                  <a:cubicBezTo>
                    <a:pt x="12291" y="35578"/>
                    <a:pt x="12363" y="35602"/>
                    <a:pt x="12433" y="35602"/>
                  </a:cubicBezTo>
                  <a:cubicBezTo>
                    <a:pt x="12680" y="35602"/>
                    <a:pt x="12892" y="35293"/>
                    <a:pt x="12658" y="35085"/>
                  </a:cubicBezTo>
                  <a:cubicBezTo>
                    <a:pt x="9389" y="32183"/>
                    <a:pt x="6387" y="28947"/>
                    <a:pt x="4986" y="24744"/>
                  </a:cubicBezTo>
                  <a:cubicBezTo>
                    <a:pt x="4185" y="22376"/>
                    <a:pt x="3885" y="19941"/>
                    <a:pt x="3685" y="17506"/>
                  </a:cubicBezTo>
                  <a:cubicBezTo>
                    <a:pt x="3451" y="14771"/>
                    <a:pt x="3351" y="12002"/>
                    <a:pt x="3018" y="9267"/>
                  </a:cubicBezTo>
                  <a:cubicBezTo>
                    <a:pt x="2651" y="6131"/>
                    <a:pt x="1917" y="3062"/>
                    <a:pt x="649" y="160"/>
                  </a:cubicBezTo>
                  <a:cubicBezTo>
                    <a:pt x="598" y="48"/>
                    <a:pt x="513" y="1"/>
                    <a:pt x="423"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0" name="Google Shape;7650;p27"/>
            <p:cNvSpPr/>
            <p:nvPr/>
          </p:nvSpPr>
          <p:spPr>
            <a:xfrm>
              <a:off x="1901479" y="522606"/>
              <a:ext cx="65247" cy="106080"/>
            </a:xfrm>
            <a:custGeom>
              <a:avLst/>
              <a:gdLst/>
              <a:ahLst/>
              <a:cxnLst/>
              <a:rect l="l" t="t" r="r" b="b"/>
              <a:pathLst>
                <a:path w="2178" h="3541" extrusionOk="0">
                  <a:moveTo>
                    <a:pt x="1846" y="0"/>
                  </a:moveTo>
                  <a:cubicBezTo>
                    <a:pt x="1788" y="0"/>
                    <a:pt x="1726" y="21"/>
                    <a:pt x="1668" y="71"/>
                  </a:cubicBezTo>
                  <a:cubicBezTo>
                    <a:pt x="934" y="671"/>
                    <a:pt x="301" y="1171"/>
                    <a:pt x="101" y="2139"/>
                  </a:cubicBezTo>
                  <a:cubicBezTo>
                    <a:pt x="0" y="2706"/>
                    <a:pt x="101" y="3506"/>
                    <a:pt x="834" y="3540"/>
                  </a:cubicBezTo>
                  <a:cubicBezTo>
                    <a:pt x="844" y="3540"/>
                    <a:pt x="854" y="3540"/>
                    <a:pt x="864" y="3540"/>
                  </a:cubicBezTo>
                  <a:cubicBezTo>
                    <a:pt x="2166" y="3540"/>
                    <a:pt x="2003" y="1332"/>
                    <a:pt x="2102" y="471"/>
                  </a:cubicBezTo>
                  <a:cubicBezTo>
                    <a:pt x="2102" y="438"/>
                    <a:pt x="2102" y="404"/>
                    <a:pt x="2102" y="371"/>
                  </a:cubicBezTo>
                  <a:cubicBezTo>
                    <a:pt x="2177" y="195"/>
                    <a:pt x="2026" y="0"/>
                    <a:pt x="184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1" name="Google Shape;7651;p27"/>
            <p:cNvSpPr/>
            <p:nvPr/>
          </p:nvSpPr>
          <p:spPr>
            <a:xfrm>
              <a:off x="1989398" y="567180"/>
              <a:ext cx="101975" cy="56080"/>
            </a:xfrm>
            <a:custGeom>
              <a:avLst/>
              <a:gdLst/>
              <a:ahLst/>
              <a:cxnLst/>
              <a:rect l="l" t="t" r="r" b="b"/>
              <a:pathLst>
                <a:path w="3404" h="1872" extrusionOk="0">
                  <a:moveTo>
                    <a:pt x="1758" y="1"/>
                  </a:moveTo>
                  <a:cubicBezTo>
                    <a:pt x="1190" y="1"/>
                    <a:pt x="644" y="250"/>
                    <a:pt x="134" y="517"/>
                  </a:cubicBezTo>
                  <a:cubicBezTo>
                    <a:pt x="1" y="584"/>
                    <a:pt x="1" y="751"/>
                    <a:pt x="68" y="851"/>
                  </a:cubicBezTo>
                  <a:cubicBezTo>
                    <a:pt x="1" y="951"/>
                    <a:pt x="1" y="1118"/>
                    <a:pt x="134" y="1218"/>
                  </a:cubicBezTo>
                  <a:cubicBezTo>
                    <a:pt x="545" y="1550"/>
                    <a:pt x="1323" y="1872"/>
                    <a:pt x="2004" y="1872"/>
                  </a:cubicBezTo>
                  <a:cubicBezTo>
                    <a:pt x="2484" y="1872"/>
                    <a:pt x="2916" y="1712"/>
                    <a:pt x="3136" y="1285"/>
                  </a:cubicBezTo>
                  <a:cubicBezTo>
                    <a:pt x="3403" y="751"/>
                    <a:pt x="2836" y="284"/>
                    <a:pt x="2403" y="117"/>
                  </a:cubicBezTo>
                  <a:cubicBezTo>
                    <a:pt x="2185" y="35"/>
                    <a:pt x="1970" y="1"/>
                    <a:pt x="175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2" name="Google Shape;7652;p27"/>
            <p:cNvSpPr/>
            <p:nvPr/>
          </p:nvSpPr>
          <p:spPr>
            <a:xfrm>
              <a:off x="1983407" y="656626"/>
              <a:ext cx="63001" cy="103084"/>
            </a:xfrm>
            <a:custGeom>
              <a:avLst/>
              <a:gdLst/>
              <a:ahLst/>
              <a:cxnLst/>
              <a:rect l="l" t="t" r="r" b="b"/>
              <a:pathLst>
                <a:path w="2103" h="3441" extrusionOk="0">
                  <a:moveTo>
                    <a:pt x="1197" y="1"/>
                  </a:moveTo>
                  <a:cubicBezTo>
                    <a:pt x="1137" y="1"/>
                    <a:pt x="1077" y="30"/>
                    <a:pt x="1035" y="100"/>
                  </a:cubicBezTo>
                  <a:cubicBezTo>
                    <a:pt x="534" y="667"/>
                    <a:pt x="1" y="1401"/>
                    <a:pt x="67" y="2168"/>
                  </a:cubicBezTo>
                  <a:cubicBezTo>
                    <a:pt x="134" y="2668"/>
                    <a:pt x="368" y="3335"/>
                    <a:pt x="935" y="3436"/>
                  </a:cubicBezTo>
                  <a:cubicBezTo>
                    <a:pt x="964" y="3439"/>
                    <a:pt x="993" y="3440"/>
                    <a:pt x="1021" y="3440"/>
                  </a:cubicBezTo>
                  <a:cubicBezTo>
                    <a:pt x="1593" y="3440"/>
                    <a:pt x="1840" y="2812"/>
                    <a:pt x="1935" y="2335"/>
                  </a:cubicBezTo>
                  <a:cubicBezTo>
                    <a:pt x="2102" y="1568"/>
                    <a:pt x="1935" y="967"/>
                    <a:pt x="1602" y="267"/>
                  </a:cubicBezTo>
                  <a:cubicBezTo>
                    <a:pt x="1569" y="167"/>
                    <a:pt x="1502" y="133"/>
                    <a:pt x="1402" y="133"/>
                  </a:cubicBezTo>
                  <a:cubicBezTo>
                    <a:pt x="1363" y="56"/>
                    <a:pt x="1280" y="1"/>
                    <a:pt x="11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3" name="Google Shape;7653;p27"/>
            <p:cNvSpPr/>
            <p:nvPr/>
          </p:nvSpPr>
          <p:spPr>
            <a:xfrm>
              <a:off x="2070337" y="678254"/>
              <a:ext cx="94965" cy="57249"/>
            </a:xfrm>
            <a:custGeom>
              <a:avLst/>
              <a:gdLst/>
              <a:ahLst/>
              <a:cxnLst/>
              <a:rect l="l" t="t" r="r" b="b"/>
              <a:pathLst>
                <a:path w="3170" h="1911" extrusionOk="0">
                  <a:moveTo>
                    <a:pt x="1804" y="0"/>
                  </a:moveTo>
                  <a:cubicBezTo>
                    <a:pt x="1160" y="0"/>
                    <a:pt x="531" y="518"/>
                    <a:pt x="101" y="979"/>
                  </a:cubicBezTo>
                  <a:cubicBezTo>
                    <a:pt x="1" y="1079"/>
                    <a:pt x="34" y="1246"/>
                    <a:pt x="101" y="1313"/>
                  </a:cubicBezTo>
                  <a:cubicBezTo>
                    <a:pt x="34" y="1446"/>
                    <a:pt x="34" y="1613"/>
                    <a:pt x="168" y="1679"/>
                  </a:cubicBezTo>
                  <a:cubicBezTo>
                    <a:pt x="455" y="1864"/>
                    <a:pt x="794" y="1910"/>
                    <a:pt x="1128" y="1910"/>
                  </a:cubicBezTo>
                  <a:cubicBezTo>
                    <a:pt x="1337" y="1910"/>
                    <a:pt x="1543" y="1892"/>
                    <a:pt x="1735" y="1880"/>
                  </a:cubicBezTo>
                  <a:cubicBezTo>
                    <a:pt x="2269" y="1780"/>
                    <a:pt x="2836" y="1613"/>
                    <a:pt x="3003" y="1046"/>
                  </a:cubicBezTo>
                  <a:cubicBezTo>
                    <a:pt x="3170" y="445"/>
                    <a:pt x="2436" y="45"/>
                    <a:pt x="1969" y="12"/>
                  </a:cubicBezTo>
                  <a:cubicBezTo>
                    <a:pt x="1914" y="4"/>
                    <a:pt x="1859" y="0"/>
                    <a:pt x="180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4" name="Google Shape;7654;p27"/>
            <p:cNvSpPr/>
            <p:nvPr/>
          </p:nvSpPr>
          <p:spPr>
            <a:xfrm>
              <a:off x="2099334" y="780941"/>
              <a:ext cx="43888" cy="88704"/>
            </a:xfrm>
            <a:custGeom>
              <a:avLst/>
              <a:gdLst/>
              <a:ahLst/>
              <a:cxnLst/>
              <a:rect l="l" t="t" r="r" b="b"/>
              <a:pathLst>
                <a:path w="1465" h="2961" extrusionOk="0">
                  <a:moveTo>
                    <a:pt x="695" y="1"/>
                  </a:moveTo>
                  <a:cubicBezTo>
                    <a:pt x="640" y="1"/>
                    <a:pt x="585" y="16"/>
                    <a:pt x="534" y="53"/>
                  </a:cubicBezTo>
                  <a:cubicBezTo>
                    <a:pt x="100" y="453"/>
                    <a:pt x="34" y="1087"/>
                    <a:pt x="34" y="1621"/>
                  </a:cubicBezTo>
                  <a:cubicBezTo>
                    <a:pt x="0" y="2054"/>
                    <a:pt x="167" y="2755"/>
                    <a:pt x="634" y="2921"/>
                  </a:cubicBezTo>
                  <a:cubicBezTo>
                    <a:pt x="703" y="2948"/>
                    <a:pt x="768" y="2961"/>
                    <a:pt x="827" y="2961"/>
                  </a:cubicBezTo>
                  <a:cubicBezTo>
                    <a:pt x="1285" y="2961"/>
                    <a:pt x="1464" y="2238"/>
                    <a:pt x="1435" y="1854"/>
                  </a:cubicBezTo>
                  <a:cubicBezTo>
                    <a:pt x="1401" y="1354"/>
                    <a:pt x="1134" y="953"/>
                    <a:pt x="1001" y="520"/>
                  </a:cubicBezTo>
                  <a:cubicBezTo>
                    <a:pt x="1001" y="486"/>
                    <a:pt x="1001" y="420"/>
                    <a:pt x="968" y="386"/>
                  </a:cubicBezTo>
                  <a:cubicBezTo>
                    <a:pt x="1072" y="204"/>
                    <a:pt x="891" y="1"/>
                    <a:pt x="69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5" name="Google Shape;7655;p27"/>
            <p:cNvSpPr/>
            <p:nvPr/>
          </p:nvSpPr>
          <p:spPr>
            <a:xfrm>
              <a:off x="2147293" y="762369"/>
              <a:ext cx="82952" cy="56680"/>
            </a:xfrm>
            <a:custGeom>
              <a:avLst/>
              <a:gdLst/>
              <a:ahLst/>
              <a:cxnLst/>
              <a:rect l="l" t="t" r="r" b="b"/>
              <a:pathLst>
                <a:path w="2769" h="1892" extrusionOk="0">
                  <a:moveTo>
                    <a:pt x="1861" y="1"/>
                  </a:moveTo>
                  <a:cubicBezTo>
                    <a:pt x="1818" y="1"/>
                    <a:pt x="1776" y="2"/>
                    <a:pt x="1735" y="6"/>
                  </a:cubicBezTo>
                  <a:cubicBezTo>
                    <a:pt x="1034" y="106"/>
                    <a:pt x="501" y="706"/>
                    <a:pt x="200" y="1307"/>
                  </a:cubicBezTo>
                  <a:cubicBezTo>
                    <a:pt x="67" y="1407"/>
                    <a:pt x="0" y="1640"/>
                    <a:pt x="200" y="1740"/>
                  </a:cubicBezTo>
                  <a:cubicBezTo>
                    <a:pt x="412" y="1842"/>
                    <a:pt x="680" y="1892"/>
                    <a:pt x="962" y="1892"/>
                  </a:cubicBezTo>
                  <a:cubicBezTo>
                    <a:pt x="1791" y="1892"/>
                    <a:pt x="2744" y="1461"/>
                    <a:pt x="2769" y="639"/>
                  </a:cubicBezTo>
                  <a:cubicBezTo>
                    <a:pt x="2769" y="156"/>
                    <a:pt x="2276" y="1"/>
                    <a:pt x="186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6" name="Google Shape;7656;p27"/>
            <p:cNvSpPr/>
            <p:nvPr/>
          </p:nvSpPr>
          <p:spPr>
            <a:xfrm>
              <a:off x="2182251" y="841122"/>
              <a:ext cx="73995" cy="73306"/>
            </a:xfrm>
            <a:custGeom>
              <a:avLst/>
              <a:gdLst/>
              <a:ahLst/>
              <a:cxnLst/>
              <a:rect l="l" t="t" r="r" b="b"/>
              <a:pathLst>
                <a:path w="2470" h="2447" extrusionOk="0">
                  <a:moveTo>
                    <a:pt x="267" y="0"/>
                  </a:moveTo>
                  <a:cubicBezTo>
                    <a:pt x="132" y="0"/>
                    <a:pt x="1" y="82"/>
                    <a:pt x="1" y="245"/>
                  </a:cubicBezTo>
                  <a:cubicBezTo>
                    <a:pt x="1" y="779"/>
                    <a:pt x="368" y="1346"/>
                    <a:pt x="668" y="1713"/>
                  </a:cubicBezTo>
                  <a:cubicBezTo>
                    <a:pt x="889" y="1989"/>
                    <a:pt x="1269" y="2447"/>
                    <a:pt x="1657" y="2447"/>
                  </a:cubicBezTo>
                  <a:cubicBezTo>
                    <a:pt x="1739" y="2447"/>
                    <a:pt x="1821" y="2426"/>
                    <a:pt x="1902" y="2380"/>
                  </a:cubicBezTo>
                  <a:cubicBezTo>
                    <a:pt x="2469" y="2080"/>
                    <a:pt x="2236" y="1346"/>
                    <a:pt x="1936" y="946"/>
                  </a:cubicBezTo>
                  <a:cubicBezTo>
                    <a:pt x="1569" y="546"/>
                    <a:pt x="1002" y="79"/>
                    <a:pt x="434" y="45"/>
                  </a:cubicBezTo>
                  <a:cubicBezTo>
                    <a:pt x="384" y="15"/>
                    <a:pt x="325" y="0"/>
                    <a:pt x="26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57" name="Google Shape;7657;p27"/>
          <p:cNvGrpSpPr/>
          <p:nvPr/>
        </p:nvGrpSpPr>
        <p:grpSpPr>
          <a:xfrm flipH="1">
            <a:off x="8401975" y="-176001"/>
            <a:ext cx="471978" cy="659725"/>
            <a:chOff x="1897495" y="-461400"/>
            <a:chExt cx="815443" cy="1139815"/>
          </a:xfrm>
        </p:grpSpPr>
        <p:sp>
          <p:nvSpPr>
            <p:cNvPr id="7658" name="Google Shape;7658;p27"/>
            <p:cNvSpPr/>
            <p:nvPr/>
          </p:nvSpPr>
          <p:spPr>
            <a:xfrm>
              <a:off x="1897495" y="-345293"/>
              <a:ext cx="815443" cy="1023708"/>
            </a:xfrm>
            <a:custGeom>
              <a:avLst/>
              <a:gdLst/>
              <a:ahLst/>
              <a:cxnLst/>
              <a:rect l="l" t="t" r="r" b="b"/>
              <a:pathLst>
                <a:path w="27220" h="34172" extrusionOk="0">
                  <a:moveTo>
                    <a:pt x="7239" y="1"/>
                  </a:moveTo>
                  <a:cubicBezTo>
                    <a:pt x="7053" y="1"/>
                    <a:pt x="6874" y="8"/>
                    <a:pt x="6705" y="23"/>
                  </a:cubicBezTo>
                  <a:cubicBezTo>
                    <a:pt x="4470" y="3992"/>
                    <a:pt x="3536" y="8496"/>
                    <a:pt x="2035" y="12665"/>
                  </a:cubicBezTo>
                  <a:cubicBezTo>
                    <a:pt x="1607" y="13858"/>
                    <a:pt x="1" y="17770"/>
                    <a:pt x="1459" y="17770"/>
                  </a:cubicBezTo>
                  <a:cubicBezTo>
                    <a:pt x="1591" y="17770"/>
                    <a:pt x="1749" y="17738"/>
                    <a:pt x="1935" y="17669"/>
                  </a:cubicBezTo>
                  <a:cubicBezTo>
                    <a:pt x="3669" y="16968"/>
                    <a:pt x="4236" y="14433"/>
                    <a:pt x="6338" y="13833"/>
                  </a:cubicBezTo>
                  <a:lnTo>
                    <a:pt x="6338" y="13833"/>
                  </a:lnTo>
                  <a:cubicBezTo>
                    <a:pt x="7405" y="16401"/>
                    <a:pt x="2969" y="18503"/>
                    <a:pt x="3436" y="21071"/>
                  </a:cubicBezTo>
                  <a:cubicBezTo>
                    <a:pt x="3669" y="22806"/>
                    <a:pt x="7405" y="28276"/>
                    <a:pt x="9273" y="28510"/>
                  </a:cubicBezTo>
                  <a:cubicBezTo>
                    <a:pt x="9290" y="28511"/>
                    <a:pt x="9307" y="28512"/>
                    <a:pt x="9324" y="28512"/>
                  </a:cubicBezTo>
                  <a:cubicBezTo>
                    <a:pt x="10766" y="28512"/>
                    <a:pt x="12521" y="23463"/>
                    <a:pt x="13943" y="23463"/>
                  </a:cubicBezTo>
                  <a:cubicBezTo>
                    <a:pt x="14092" y="23463"/>
                    <a:pt x="14236" y="23518"/>
                    <a:pt x="14377" y="23640"/>
                  </a:cubicBezTo>
                  <a:cubicBezTo>
                    <a:pt x="16011" y="24907"/>
                    <a:pt x="12542" y="29110"/>
                    <a:pt x="13109" y="30611"/>
                  </a:cubicBezTo>
                  <a:cubicBezTo>
                    <a:pt x="13910" y="32846"/>
                    <a:pt x="20782" y="33780"/>
                    <a:pt x="22883" y="34114"/>
                  </a:cubicBezTo>
                  <a:cubicBezTo>
                    <a:pt x="23175" y="34153"/>
                    <a:pt x="23443" y="34172"/>
                    <a:pt x="23691" y="34172"/>
                  </a:cubicBezTo>
                  <a:cubicBezTo>
                    <a:pt x="26409" y="34172"/>
                    <a:pt x="26547" y="31901"/>
                    <a:pt x="26853" y="29210"/>
                  </a:cubicBezTo>
                  <a:cubicBezTo>
                    <a:pt x="27086" y="27009"/>
                    <a:pt x="27219" y="24674"/>
                    <a:pt x="27086" y="22339"/>
                  </a:cubicBezTo>
                  <a:cubicBezTo>
                    <a:pt x="26986" y="19070"/>
                    <a:pt x="24651" y="20004"/>
                    <a:pt x="22082" y="19303"/>
                  </a:cubicBezTo>
                  <a:cubicBezTo>
                    <a:pt x="17546" y="18036"/>
                    <a:pt x="23584" y="17802"/>
                    <a:pt x="25218" y="17569"/>
                  </a:cubicBezTo>
                  <a:cubicBezTo>
                    <a:pt x="27086" y="17335"/>
                    <a:pt x="26986" y="17102"/>
                    <a:pt x="26853" y="15234"/>
                  </a:cubicBezTo>
                  <a:cubicBezTo>
                    <a:pt x="26752" y="13733"/>
                    <a:pt x="26752" y="12432"/>
                    <a:pt x="26386" y="11031"/>
                  </a:cubicBezTo>
                  <a:cubicBezTo>
                    <a:pt x="25918" y="8781"/>
                    <a:pt x="24929" y="8033"/>
                    <a:pt x="23430" y="8033"/>
                  </a:cubicBezTo>
                  <a:cubicBezTo>
                    <a:pt x="22685" y="8033"/>
                    <a:pt x="21812" y="8218"/>
                    <a:pt x="20815" y="8496"/>
                  </a:cubicBezTo>
                  <a:cubicBezTo>
                    <a:pt x="20323" y="8660"/>
                    <a:pt x="19140" y="9169"/>
                    <a:pt x="18237" y="9169"/>
                  </a:cubicBezTo>
                  <a:cubicBezTo>
                    <a:pt x="17854" y="9169"/>
                    <a:pt x="17521" y="9077"/>
                    <a:pt x="17312" y="8829"/>
                  </a:cubicBezTo>
                  <a:cubicBezTo>
                    <a:pt x="15911" y="7428"/>
                    <a:pt x="19047" y="6728"/>
                    <a:pt x="19881" y="6394"/>
                  </a:cubicBezTo>
                  <a:cubicBezTo>
                    <a:pt x="21482" y="5794"/>
                    <a:pt x="23950" y="5227"/>
                    <a:pt x="21716" y="3459"/>
                  </a:cubicBezTo>
                  <a:cubicBezTo>
                    <a:pt x="20448" y="2658"/>
                    <a:pt x="18447" y="2525"/>
                    <a:pt x="17079" y="2191"/>
                  </a:cubicBezTo>
                  <a:cubicBezTo>
                    <a:pt x="14548" y="1535"/>
                    <a:pt x="9999" y="1"/>
                    <a:pt x="723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9" name="Google Shape;7659;p27"/>
            <p:cNvSpPr/>
            <p:nvPr/>
          </p:nvSpPr>
          <p:spPr>
            <a:xfrm>
              <a:off x="2063148" y="-461400"/>
              <a:ext cx="574974" cy="1048962"/>
            </a:xfrm>
            <a:custGeom>
              <a:avLst/>
              <a:gdLst/>
              <a:ahLst/>
              <a:cxnLst/>
              <a:rect l="l" t="t" r="r" b="b"/>
              <a:pathLst>
                <a:path w="19193" h="35015" extrusionOk="0">
                  <a:moveTo>
                    <a:pt x="382" y="0"/>
                  </a:moveTo>
                  <a:cubicBezTo>
                    <a:pt x="201" y="0"/>
                    <a:pt x="1" y="156"/>
                    <a:pt x="41" y="396"/>
                  </a:cubicBezTo>
                  <a:cubicBezTo>
                    <a:pt x="574" y="2731"/>
                    <a:pt x="1742" y="4966"/>
                    <a:pt x="2876" y="7034"/>
                  </a:cubicBezTo>
                  <a:cubicBezTo>
                    <a:pt x="4110" y="9303"/>
                    <a:pt x="5344" y="11538"/>
                    <a:pt x="6579" y="13806"/>
                  </a:cubicBezTo>
                  <a:cubicBezTo>
                    <a:pt x="9014" y="18342"/>
                    <a:pt x="11516" y="22879"/>
                    <a:pt x="14051" y="27349"/>
                  </a:cubicBezTo>
                  <a:cubicBezTo>
                    <a:pt x="15518" y="29884"/>
                    <a:pt x="16986" y="32386"/>
                    <a:pt x="18521" y="34854"/>
                  </a:cubicBezTo>
                  <a:cubicBezTo>
                    <a:pt x="18583" y="34968"/>
                    <a:pt x="18677" y="35014"/>
                    <a:pt x="18771" y="35014"/>
                  </a:cubicBezTo>
                  <a:cubicBezTo>
                    <a:pt x="18981" y="35014"/>
                    <a:pt x="19192" y="34784"/>
                    <a:pt x="19054" y="34554"/>
                  </a:cubicBezTo>
                  <a:cubicBezTo>
                    <a:pt x="13717" y="25848"/>
                    <a:pt x="8947" y="16841"/>
                    <a:pt x="4044" y="7902"/>
                  </a:cubicBezTo>
                  <a:cubicBezTo>
                    <a:pt x="2709" y="5467"/>
                    <a:pt x="1275" y="2965"/>
                    <a:pt x="641" y="230"/>
                  </a:cubicBezTo>
                  <a:cubicBezTo>
                    <a:pt x="614" y="69"/>
                    <a:pt x="502" y="0"/>
                    <a:pt x="382"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0" name="Google Shape;7660;p27"/>
            <p:cNvSpPr/>
            <p:nvPr/>
          </p:nvSpPr>
          <p:spPr>
            <a:xfrm>
              <a:off x="2112814" y="-304284"/>
              <a:ext cx="166684" cy="157666"/>
            </a:xfrm>
            <a:custGeom>
              <a:avLst/>
              <a:gdLst/>
              <a:ahLst/>
              <a:cxnLst/>
              <a:rect l="l" t="t" r="r" b="b"/>
              <a:pathLst>
                <a:path w="5564" h="5263" extrusionOk="0">
                  <a:moveTo>
                    <a:pt x="1439" y="0"/>
                  </a:moveTo>
                  <a:cubicBezTo>
                    <a:pt x="1101" y="0"/>
                    <a:pt x="860" y="241"/>
                    <a:pt x="718" y="555"/>
                  </a:cubicBezTo>
                  <a:cubicBezTo>
                    <a:pt x="384" y="1156"/>
                    <a:pt x="217" y="1789"/>
                    <a:pt x="151" y="2457"/>
                  </a:cubicBezTo>
                  <a:cubicBezTo>
                    <a:pt x="84" y="3290"/>
                    <a:pt x="117" y="4124"/>
                    <a:pt x="17" y="4958"/>
                  </a:cubicBezTo>
                  <a:cubicBezTo>
                    <a:pt x="0" y="5163"/>
                    <a:pt x="149" y="5263"/>
                    <a:pt x="307" y="5263"/>
                  </a:cubicBezTo>
                  <a:cubicBezTo>
                    <a:pt x="458" y="5263"/>
                    <a:pt x="618" y="5171"/>
                    <a:pt x="651" y="4992"/>
                  </a:cubicBezTo>
                  <a:cubicBezTo>
                    <a:pt x="784" y="3691"/>
                    <a:pt x="584" y="2356"/>
                    <a:pt x="1085" y="1156"/>
                  </a:cubicBezTo>
                  <a:cubicBezTo>
                    <a:pt x="1151" y="989"/>
                    <a:pt x="1251" y="789"/>
                    <a:pt x="1351" y="689"/>
                  </a:cubicBezTo>
                  <a:cubicBezTo>
                    <a:pt x="1371" y="650"/>
                    <a:pt x="1379" y="633"/>
                    <a:pt x="1382" y="633"/>
                  </a:cubicBezTo>
                  <a:cubicBezTo>
                    <a:pt x="1385" y="633"/>
                    <a:pt x="1385" y="641"/>
                    <a:pt x="1385" y="655"/>
                  </a:cubicBezTo>
                  <a:cubicBezTo>
                    <a:pt x="1452" y="622"/>
                    <a:pt x="1385" y="622"/>
                    <a:pt x="1418" y="622"/>
                  </a:cubicBezTo>
                  <a:lnTo>
                    <a:pt x="1485" y="622"/>
                  </a:lnTo>
                  <a:cubicBezTo>
                    <a:pt x="1852" y="722"/>
                    <a:pt x="2252" y="1089"/>
                    <a:pt x="2619" y="1289"/>
                  </a:cubicBezTo>
                  <a:cubicBezTo>
                    <a:pt x="3019" y="1489"/>
                    <a:pt x="3420" y="1656"/>
                    <a:pt x="3787" y="1856"/>
                  </a:cubicBezTo>
                  <a:cubicBezTo>
                    <a:pt x="4187" y="2090"/>
                    <a:pt x="4587" y="2323"/>
                    <a:pt x="4954" y="2557"/>
                  </a:cubicBezTo>
                  <a:cubicBezTo>
                    <a:pt x="5012" y="2597"/>
                    <a:pt x="5069" y="2614"/>
                    <a:pt x="5124" y="2614"/>
                  </a:cubicBezTo>
                  <a:cubicBezTo>
                    <a:pt x="5383" y="2614"/>
                    <a:pt x="5563" y="2216"/>
                    <a:pt x="5288" y="2023"/>
                  </a:cubicBezTo>
                  <a:cubicBezTo>
                    <a:pt x="4554" y="1523"/>
                    <a:pt x="3787" y="1122"/>
                    <a:pt x="2986" y="755"/>
                  </a:cubicBezTo>
                  <a:cubicBezTo>
                    <a:pt x="2519" y="522"/>
                    <a:pt x="2119" y="155"/>
                    <a:pt x="1618" y="21"/>
                  </a:cubicBezTo>
                  <a:cubicBezTo>
                    <a:pt x="1556" y="7"/>
                    <a:pt x="1496" y="0"/>
                    <a:pt x="143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1" name="Google Shape;7661;p27"/>
            <p:cNvSpPr/>
            <p:nvPr/>
          </p:nvSpPr>
          <p:spPr>
            <a:xfrm>
              <a:off x="2178776" y="-133328"/>
              <a:ext cx="228696" cy="228396"/>
            </a:xfrm>
            <a:custGeom>
              <a:avLst/>
              <a:gdLst/>
              <a:ahLst/>
              <a:cxnLst/>
              <a:rect l="l" t="t" r="r" b="b"/>
              <a:pathLst>
                <a:path w="7634" h="7624" extrusionOk="0">
                  <a:moveTo>
                    <a:pt x="1506" y="1"/>
                  </a:moveTo>
                  <a:cubicBezTo>
                    <a:pt x="1383" y="1"/>
                    <a:pt x="1245" y="110"/>
                    <a:pt x="1218" y="219"/>
                  </a:cubicBezTo>
                  <a:cubicBezTo>
                    <a:pt x="717" y="2587"/>
                    <a:pt x="284" y="4922"/>
                    <a:pt x="17" y="7324"/>
                  </a:cubicBezTo>
                  <a:cubicBezTo>
                    <a:pt x="0" y="7524"/>
                    <a:pt x="150" y="7624"/>
                    <a:pt x="309" y="7624"/>
                  </a:cubicBezTo>
                  <a:cubicBezTo>
                    <a:pt x="467" y="7624"/>
                    <a:pt x="634" y="7524"/>
                    <a:pt x="651" y="7324"/>
                  </a:cubicBezTo>
                  <a:cubicBezTo>
                    <a:pt x="873" y="5096"/>
                    <a:pt x="1278" y="2899"/>
                    <a:pt x="1749" y="732"/>
                  </a:cubicBezTo>
                  <a:lnTo>
                    <a:pt x="1749" y="732"/>
                  </a:lnTo>
                  <a:cubicBezTo>
                    <a:pt x="3636" y="1390"/>
                    <a:pt x="5479" y="2290"/>
                    <a:pt x="7055" y="3488"/>
                  </a:cubicBezTo>
                  <a:cubicBezTo>
                    <a:pt x="7116" y="3537"/>
                    <a:pt x="7176" y="3558"/>
                    <a:pt x="7232" y="3558"/>
                  </a:cubicBezTo>
                  <a:cubicBezTo>
                    <a:pt x="7479" y="3558"/>
                    <a:pt x="7634" y="3145"/>
                    <a:pt x="7389" y="2954"/>
                  </a:cubicBezTo>
                  <a:cubicBezTo>
                    <a:pt x="5654" y="1653"/>
                    <a:pt x="3619" y="686"/>
                    <a:pt x="1585" y="19"/>
                  </a:cubicBezTo>
                  <a:cubicBezTo>
                    <a:pt x="1560" y="6"/>
                    <a:pt x="1533" y="1"/>
                    <a:pt x="1506"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2" name="Google Shape;7662;p27"/>
            <p:cNvSpPr/>
            <p:nvPr/>
          </p:nvSpPr>
          <p:spPr>
            <a:xfrm>
              <a:off x="2245726" y="-14016"/>
              <a:ext cx="256676" cy="324949"/>
            </a:xfrm>
            <a:custGeom>
              <a:avLst/>
              <a:gdLst/>
              <a:ahLst/>
              <a:cxnLst/>
              <a:rect l="l" t="t" r="r" b="b"/>
              <a:pathLst>
                <a:path w="8568" h="10847" extrusionOk="0">
                  <a:moveTo>
                    <a:pt x="1357" y="0"/>
                  </a:moveTo>
                  <a:cubicBezTo>
                    <a:pt x="1199" y="0"/>
                    <a:pt x="1051" y="107"/>
                    <a:pt x="1051" y="305"/>
                  </a:cubicBezTo>
                  <a:cubicBezTo>
                    <a:pt x="1151" y="3774"/>
                    <a:pt x="150" y="7110"/>
                    <a:pt x="17" y="10546"/>
                  </a:cubicBezTo>
                  <a:cubicBezTo>
                    <a:pt x="0" y="10746"/>
                    <a:pt x="150" y="10846"/>
                    <a:pt x="309" y="10846"/>
                  </a:cubicBezTo>
                  <a:cubicBezTo>
                    <a:pt x="467" y="10846"/>
                    <a:pt x="634" y="10746"/>
                    <a:pt x="650" y="10546"/>
                  </a:cubicBezTo>
                  <a:cubicBezTo>
                    <a:pt x="778" y="7272"/>
                    <a:pt x="1692" y="4088"/>
                    <a:pt x="1692" y="794"/>
                  </a:cubicBezTo>
                  <a:lnTo>
                    <a:pt x="1692" y="794"/>
                  </a:lnTo>
                  <a:cubicBezTo>
                    <a:pt x="3789" y="1755"/>
                    <a:pt x="6004" y="2529"/>
                    <a:pt x="7989" y="3708"/>
                  </a:cubicBezTo>
                  <a:cubicBezTo>
                    <a:pt x="8044" y="3746"/>
                    <a:pt x="8099" y="3763"/>
                    <a:pt x="8150" y="3763"/>
                  </a:cubicBezTo>
                  <a:cubicBezTo>
                    <a:pt x="8405" y="3763"/>
                    <a:pt x="8567" y="3341"/>
                    <a:pt x="8289" y="3174"/>
                  </a:cubicBezTo>
                  <a:cubicBezTo>
                    <a:pt x="6154" y="1873"/>
                    <a:pt x="3786" y="1106"/>
                    <a:pt x="1518" y="38"/>
                  </a:cubicBezTo>
                  <a:cubicBezTo>
                    <a:pt x="1467" y="13"/>
                    <a:pt x="1411" y="0"/>
                    <a:pt x="135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3" name="Google Shape;7663;p27"/>
            <p:cNvSpPr/>
            <p:nvPr/>
          </p:nvSpPr>
          <p:spPr>
            <a:xfrm>
              <a:off x="2354134" y="146605"/>
              <a:ext cx="132532" cy="171297"/>
            </a:xfrm>
            <a:custGeom>
              <a:avLst/>
              <a:gdLst/>
              <a:ahLst/>
              <a:cxnLst/>
              <a:rect l="l" t="t" r="r" b="b"/>
              <a:pathLst>
                <a:path w="4424" h="5718" extrusionOk="0">
                  <a:moveTo>
                    <a:pt x="760" y="1"/>
                  </a:moveTo>
                  <a:cubicBezTo>
                    <a:pt x="625" y="1"/>
                    <a:pt x="490" y="76"/>
                    <a:pt x="467" y="214"/>
                  </a:cubicBezTo>
                  <a:cubicBezTo>
                    <a:pt x="234" y="1948"/>
                    <a:pt x="0" y="3683"/>
                    <a:pt x="0" y="5417"/>
                  </a:cubicBezTo>
                  <a:cubicBezTo>
                    <a:pt x="0" y="5618"/>
                    <a:pt x="159" y="5718"/>
                    <a:pt x="317" y="5718"/>
                  </a:cubicBezTo>
                  <a:cubicBezTo>
                    <a:pt x="476" y="5718"/>
                    <a:pt x="634" y="5618"/>
                    <a:pt x="634" y="5417"/>
                  </a:cubicBezTo>
                  <a:cubicBezTo>
                    <a:pt x="634" y="3875"/>
                    <a:pt x="805" y="2304"/>
                    <a:pt x="1016" y="757"/>
                  </a:cubicBezTo>
                  <a:lnTo>
                    <a:pt x="1016" y="757"/>
                  </a:lnTo>
                  <a:cubicBezTo>
                    <a:pt x="1943" y="1205"/>
                    <a:pt x="2830" y="1775"/>
                    <a:pt x="3770" y="2215"/>
                  </a:cubicBezTo>
                  <a:cubicBezTo>
                    <a:pt x="3816" y="2236"/>
                    <a:pt x="3861" y="2245"/>
                    <a:pt x="3905" y="2245"/>
                  </a:cubicBezTo>
                  <a:cubicBezTo>
                    <a:pt x="4209" y="2245"/>
                    <a:pt x="4424" y="1794"/>
                    <a:pt x="4103" y="1648"/>
                  </a:cubicBezTo>
                  <a:cubicBezTo>
                    <a:pt x="3002" y="1181"/>
                    <a:pt x="2035" y="514"/>
                    <a:pt x="934" y="47"/>
                  </a:cubicBezTo>
                  <a:cubicBezTo>
                    <a:pt x="883" y="16"/>
                    <a:pt x="821" y="1"/>
                    <a:pt x="7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4" name="Google Shape;7664;p27"/>
            <p:cNvSpPr/>
            <p:nvPr/>
          </p:nvSpPr>
          <p:spPr>
            <a:xfrm>
              <a:off x="2447056" y="299348"/>
              <a:ext cx="169589" cy="204310"/>
            </a:xfrm>
            <a:custGeom>
              <a:avLst/>
              <a:gdLst/>
              <a:ahLst/>
              <a:cxnLst/>
              <a:rect l="l" t="t" r="r" b="b"/>
              <a:pathLst>
                <a:path w="5661" h="6820" extrusionOk="0">
                  <a:moveTo>
                    <a:pt x="824" y="1"/>
                  </a:moveTo>
                  <a:cubicBezTo>
                    <a:pt x="701" y="1"/>
                    <a:pt x="562" y="115"/>
                    <a:pt x="534" y="252"/>
                  </a:cubicBezTo>
                  <a:cubicBezTo>
                    <a:pt x="0" y="2253"/>
                    <a:pt x="34" y="4455"/>
                    <a:pt x="167" y="6490"/>
                  </a:cubicBezTo>
                  <a:cubicBezTo>
                    <a:pt x="184" y="6711"/>
                    <a:pt x="349" y="6819"/>
                    <a:pt x="506" y="6819"/>
                  </a:cubicBezTo>
                  <a:cubicBezTo>
                    <a:pt x="657" y="6819"/>
                    <a:pt x="801" y="6719"/>
                    <a:pt x="801" y="6523"/>
                  </a:cubicBezTo>
                  <a:cubicBezTo>
                    <a:pt x="675" y="4632"/>
                    <a:pt x="638" y="2623"/>
                    <a:pt x="1056" y="748"/>
                  </a:cubicBezTo>
                  <a:lnTo>
                    <a:pt x="1056" y="748"/>
                  </a:lnTo>
                  <a:cubicBezTo>
                    <a:pt x="2421" y="1283"/>
                    <a:pt x="3810" y="1697"/>
                    <a:pt x="5171" y="2253"/>
                  </a:cubicBezTo>
                  <a:cubicBezTo>
                    <a:pt x="5215" y="2273"/>
                    <a:pt x="5256" y="2282"/>
                    <a:pt x="5294" y="2282"/>
                  </a:cubicBezTo>
                  <a:cubicBezTo>
                    <a:pt x="5570" y="2282"/>
                    <a:pt x="5661" y="1799"/>
                    <a:pt x="5338" y="1653"/>
                  </a:cubicBezTo>
                  <a:cubicBezTo>
                    <a:pt x="3870" y="1052"/>
                    <a:pt x="2369" y="619"/>
                    <a:pt x="901" y="18"/>
                  </a:cubicBezTo>
                  <a:cubicBezTo>
                    <a:pt x="877" y="6"/>
                    <a:pt x="851" y="1"/>
                    <a:pt x="824"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5" name="Google Shape;7665;p27"/>
            <p:cNvSpPr/>
            <p:nvPr/>
          </p:nvSpPr>
          <p:spPr>
            <a:xfrm>
              <a:off x="2522004" y="425790"/>
              <a:ext cx="120399" cy="140800"/>
            </a:xfrm>
            <a:custGeom>
              <a:avLst/>
              <a:gdLst/>
              <a:ahLst/>
              <a:cxnLst/>
              <a:rect l="l" t="t" r="r" b="b"/>
              <a:pathLst>
                <a:path w="4019" h="4700" extrusionOk="0">
                  <a:moveTo>
                    <a:pt x="534" y="0"/>
                  </a:moveTo>
                  <a:cubicBezTo>
                    <a:pt x="401" y="0"/>
                    <a:pt x="267" y="67"/>
                    <a:pt x="234" y="200"/>
                  </a:cubicBezTo>
                  <a:cubicBezTo>
                    <a:pt x="0" y="1601"/>
                    <a:pt x="0" y="3002"/>
                    <a:pt x="0" y="4370"/>
                  </a:cubicBezTo>
                  <a:cubicBezTo>
                    <a:pt x="0" y="4591"/>
                    <a:pt x="165" y="4700"/>
                    <a:pt x="327" y="4700"/>
                  </a:cubicBezTo>
                  <a:cubicBezTo>
                    <a:pt x="482" y="4700"/>
                    <a:pt x="634" y="4600"/>
                    <a:pt x="634" y="4403"/>
                  </a:cubicBezTo>
                  <a:cubicBezTo>
                    <a:pt x="634" y="3143"/>
                    <a:pt x="604" y="1853"/>
                    <a:pt x="798" y="618"/>
                  </a:cubicBezTo>
                  <a:lnTo>
                    <a:pt x="798" y="618"/>
                  </a:lnTo>
                  <a:cubicBezTo>
                    <a:pt x="1714" y="705"/>
                    <a:pt x="2642" y="1075"/>
                    <a:pt x="3403" y="1501"/>
                  </a:cubicBezTo>
                  <a:cubicBezTo>
                    <a:pt x="3459" y="1532"/>
                    <a:pt x="3514" y="1545"/>
                    <a:pt x="3565" y="1545"/>
                  </a:cubicBezTo>
                  <a:cubicBezTo>
                    <a:pt x="3847" y="1545"/>
                    <a:pt x="4019" y="1137"/>
                    <a:pt x="3736" y="968"/>
                  </a:cubicBezTo>
                  <a:cubicBezTo>
                    <a:pt x="2769" y="434"/>
                    <a:pt x="1635" y="0"/>
                    <a:pt x="534"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6" name="Google Shape;7666;p27"/>
            <p:cNvSpPr/>
            <p:nvPr/>
          </p:nvSpPr>
          <p:spPr>
            <a:xfrm>
              <a:off x="2081331" y="278888"/>
              <a:ext cx="34002" cy="26003"/>
            </a:xfrm>
            <a:custGeom>
              <a:avLst/>
              <a:gdLst/>
              <a:ahLst/>
              <a:cxnLst/>
              <a:rect l="l" t="t" r="r" b="b"/>
              <a:pathLst>
                <a:path w="1135"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7" name="Google Shape;7667;p27"/>
            <p:cNvSpPr/>
            <p:nvPr/>
          </p:nvSpPr>
          <p:spPr>
            <a:xfrm>
              <a:off x="2116319" y="320856"/>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8" name="Google Shape;7668;p27"/>
            <p:cNvSpPr/>
            <p:nvPr/>
          </p:nvSpPr>
          <p:spPr>
            <a:xfrm>
              <a:off x="2130308" y="260915"/>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9" name="Google Shape;7669;p27"/>
            <p:cNvSpPr/>
            <p:nvPr/>
          </p:nvSpPr>
          <p:spPr>
            <a:xfrm>
              <a:off x="2604920" y="13094"/>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0" name="Google Shape;7670;p27"/>
            <p:cNvSpPr/>
            <p:nvPr/>
          </p:nvSpPr>
          <p:spPr>
            <a:xfrm>
              <a:off x="2594945" y="69051"/>
              <a:ext cx="33013" cy="26003"/>
            </a:xfrm>
            <a:custGeom>
              <a:avLst/>
              <a:gdLst/>
              <a:ahLst/>
              <a:cxnLst/>
              <a:rect l="l" t="t" r="r" b="b"/>
              <a:pathLst>
                <a:path w="1102" h="868" extrusionOk="0">
                  <a:moveTo>
                    <a:pt x="567" y="1"/>
                  </a:moveTo>
                  <a:cubicBezTo>
                    <a:pt x="0" y="1"/>
                    <a:pt x="0" y="868"/>
                    <a:pt x="567" y="868"/>
                  </a:cubicBezTo>
                  <a:cubicBezTo>
                    <a:pt x="1101" y="868"/>
                    <a:pt x="1101"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1" name="Google Shape;7671;p27"/>
            <p:cNvSpPr/>
            <p:nvPr/>
          </p:nvSpPr>
          <p:spPr>
            <a:xfrm>
              <a:off x="2538988" y="27083"/>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2" name="Google Shape;7672;p27"/>
            <p:cNvSpPr/>
            <p:nvPr/>
          </p:nvSpPr>
          <p:spPr>
            <a:xfrm>
              <a:off x="2455054" y="585662"/>
              <a:ext cx="34002" cy="27022"/>
            </a:xfrm>
            <a:custGeom>
              <a:avLst/>
              <a:gdLst/>
              <a:ahLst/>
              <a:cxnLst/>
              <a:rect l="l" t="t" r="r" b="b"/>
              <a:pathLst>
                <a:path w="1135" h="902"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3" name="Google Shape;7673;p27"/>
            <p:cNvSpPr/>
            <p:nvPr/>
          </p:nvSpPr>
          <p:spPr>
            <a:xfrm>
              <a:off x="2493007" y="603635"/>
              <a:ext cx="34032" cy="26033"/>
            </a:xfrm>
            <a:custGeom>
              <a:avLst/>
              <a:gdLst/>
              <a:ahLst/>
              <a:cxnLst/>
              <a:rect l="l" t="t" r="r" b="b"/>
              <a:pathLst>
                <a:path w="1136" h="869"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4" name="Google Shape;7674;p27"/>
            <p:cNvSpPr/>
            <p:nvPr/>
          </p:nvSpPr>
          <p:spPr>
            <a:xfrm>
              <a:off x="2639908" y="390802"/>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27"/>
            <p:cNvSpPr/>
            <p:nvPr/>
          </p:nvSpPr>
          <p:spPr>
            <a:xfrm>
              <a:off x="2639908" y="355844"/>
              <a:ext cx="34002" cy="26003"/>
            </a:xfrm>
            <a:custGeom>
              <a:avLst/>
              <a:gdLst/>
              <a:ahLst/>
              <a:cxnLst/>
              <a:rect l="l" t="t" r="r" b="b"/>
              <a:pathLst>
                <a:path w="1135" h="868" extrusionOk="0">
                  <a:moveTo>
                    <a:pt x="567" y="0"/>
                  </a:moveTo>
                  <a:cubicBezTo>
                    <a:pt x="0" y="0"/>
                    <a:pt x="0" y="867"/>
                    <a:pt x="567" y="867"/>
                  </a:cubicBezTo>
                  <a:cubicBezTo>
                    <a:pt x="1135" y="867"/>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6" name="Google Shape;7676;p27"/>
            <p:cNvSpPr/>
            <p:nvPr/>
          </p:nvSpPr>
          <p:spPr>
            <a:xfrm>
              <a:off x="2116319" y="-49842"/>
              <a:ext cx="34002" cy="26992"/>
            </a:xfrm>
            <a:custGeom>
              <a:avLst/>
              <a:gdLst/>
              <a:ahLst/>
              <a:cxnLst/>
              <a:rect l="l" t="t" r="r" b="b"/>
              <a:pathLst>
                <a:path w="1135" h="901" extrusionOk="0">
                  <a:moveTo>
                    <a:pt x="567" y="0"/>
                  </a:moveTo>
                  <a:cubicBezTo>
                    <a:pt x="0" y="0"/>
                    <a:pt x="0" y="901"/>
                    <a:pt x="567" y="901"/>
                  </a:cubicBezTo>
                  <a:cubicBezTo>
                    <a:pt x="1134" y="901"/>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7" name="Google Shape;7677;p27"/>
            <p:cNvSpPr/>
            <p:nvPr/>
          </p:nvSpPr>
          <p:spPr>
            <a:xfrm>
              <a:off x="2319146" y="-206719"/>
              <a:ext cx="33013" cy="26003"/>
            </a:xfrm>
            <a:custGeom>
              <a:avLst/>
              <a:gdLst/>
              <a:ahLst/>
              <a:cxnLst/>
              <a:rect l="l" t="t" r="r" b="b"/>
              <a:pathLst>
                <a:path w="1102" h="868" extrusionOk="0">
                  <a:moveTo>
                    <a:pt x="568" y="0"/>
                  </a:moveTo>
                  <a:cubicBezTo>
                    <a:pt x="1" y="0"/>
                    <a:pt x="1" y="867"/>
                    <a:pt x="568" y="867"/>
                  </a:cubicBezTo>
                  <a:cubicBezTo>
                    <a:pt x="1102" y="867"/>
                    <a:pt x="1102"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8" name="Google Shape;7678;p27"/>
            <p:cNvSpPr/>
            <p:nvPr/>
          </p:nvSpPr>
          <p:spPr>
            <a:xfrm>
              <a:off x="2434055" y="101043"/>
              <a:ext cx="34002" cy="26003"/>
            </a:xfrm>
            <a:custGeom>
              <a:avLst/>
              <a:gdLst/>
              <a:ahLst/>
              <a:cxnLst/>
              <a:rect l="l" t="t" r="r" b="b"/>
              <a:pathLst>
                <a:path w="1135" h="868" extrusionOk="0">
                  <a:moveTo>
                    <a:pt x="568" y="0"/>
                  </a:moveTo>
                  <a:cubicBezTo>
                    <a:pt x="1" y="0"/>
                    <a:pt x="1" y="867"/>
                    <a:pt x="568" y="867"/>
                  </a:cubicBezTo>
                  <a:cubicBezTo>
                    <a:pt x="1135" y="867"/>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9" name="Google Shape;7679;p27"/>
            <p:cNvSpPr/>
            <p:nvPr/>
          </p:nvSpPr>
          <p:spPr>
            <a:xfrm>
              <a:off x="2172275" y="125007"/>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680" name="Google Shape;7680;p27"/>
          <p:cNvGrpSpPr/>
          <p:nvPr/>
        </p:nvGrpSpPr>
        <p:grpSpPr>
          <a:xfrm flipH="1">
            <a:off x="8484039" y="629728"/>
            <a:ext cx="123669" cy="112229"/>
            <a:chOff x="737385" y="1492952"/>
            <a:chExt cx="161913" cy="146935"/>
          </a:xfrm>
        </p:grpSpPr>
        <p:sp>
          <p:nvSpPr>
            <p:cNvPr id="7681" name="Google Shape;7681;p27"/>
            <p:cNvSpPr/>
            <p:nvPr/>
          </p:nvSpPr>
          <p:spPr>
            <a:xfrm>
              <a:off x="737385" y="1587881"/>
              <a:ext cx="67974" cy="52006"/>
            </a:xfrm>
            <a:custGeom>
              <a:avLst/>
              <a:gdLst/>
              <a:ahLst/>
              <a:cxnLst/>
              <a:rect l="l" t="t" r="r" b="b"/>
              <a:pathLst>
                <a:path w="2269" h="1736" extrusionOk="0">
                  <a:moveTo>
                    <a:pt x="1135" y="1"/>
                  </a:moveTo>
                  <a:cubicBezTo>
                    <a:pt x="0" y="1"/>
                    <a:pt x="0" y="1735"/>
                    <a:pt x="1135" y="1735"/>
                  </a:cubicBezTo>
                  <a:cubicBezTo>
                    <a:pt x="2269" y="1735"/>
                    <a:pt x="2269" y="1"/>
                    <a:pt x="113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27"/>
            <p:cNvSpPr/>
            <p:nvPr/>
          </p:nvSpPr>
          <p:spPr>
            <a:xfrm>
              <a:off x="790346" y="1492952"/>
              <a:ext cx="66985" cy="52995"/>
            </a:xfrm>
            <a:custGeom>
              <a:avLst/>
              <a:gdLst/>
              <a:ahLst/>
              <a:cxnLst/>
              <a:rect l="l" t="t" r="r" b="b"/>
              <a:pathLst>
                <a:path w="2236" h="1769" extrusionOk="0">
                  <a:moveTo>
                    <a:pt x="1101" y="1"/>
                  </a:moveTo>
                  <a:cubicBezTo>
                    <a:pt x="0" y="1"/>
                    <a:pt x="0" y="1769"/>
                    <a:pt x="1101" y="1769"/>
                  </a:cubicBezTo>
                  <a:cubicBezTo>
                    <a:pt x="2235" y="1769"/>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3" name="Google Shape;7683;p27"/>
            <p:cNvSpPr/>
            <p:nvPr/>
          </p:nvSpPr>
          <p:spPr>
            <a:xfrm>
              <a:off x="832314" y="1587881"/>
              <a:ext cx="66985" cy="52006"/>
            </a:xfrm>
            <a:custGeom>
              <a:avLst/>
              <a:gdLst/>
              <a:ahLst/>
              <a:cxnLst/>
              <a:rect l="l" t="t" r="r" b="b"/>
              <a:pathLst>
                <a:path w="2236" h="1736" extrusionOk="0">
                  <a:moveTo>
                    <a:pt x="1101" y="1"/>
                  </a:moveTo>
                  <a:cubicBezTo>
                    <a:pt x="0" y="1"/>
                    <a:pt x="0" y="1735"/>
                    <a:pt x="1101" y="1735"/>
                  </a:cubicBezTo>
                  <a:cubicBezTo>
                    <a:pt x="2235" y="1735"/>
                    <a:pt x="2235" y="1"/>
                    <a:pt x="110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684" name="Google Shape;7684;p27"/>
          <p:cNvSpPr/>
          <p:nvPr/>
        </p:nvSpPr>
        <p:spPr>
          <a:xfrm flipH="1">
            <a:off x="-152398" y="-47200"/>
            <a:ext cx="4288460" cy="669714"/>
          </a:xfrm>
          <a:custGeom>
            <a:avLst/>
            <a:gdLst/>
            <a:ahLst/>
            <a:cxnLst/>
            <a:rect l="l" t="t" r="r" b="b"/>
            <a:pathLst>
              <a:path w="97938" h="30032" extrusionOk="0">
                <a:moveTo>
                  <a:pt x="97937" y="0"/>
                </a:moveTo>
                <a:lnTo>
                  <a:pt x="1" y="701"/>
                </a:lnTo>
                <a:cubicBezTo>
                  <a:pt x="1402" y="7005"/>
                  <a:pt x="3503" y="13643"/>
                  <a:pt x="8740" y="17846"/>
                </a:cubicBezTo>
                <a:cubicBezTo>
                  <a:pt x="11108" y="19687"/>
                  <a:pt x="13082" y="20384"/>
                  <a:pt x="14847" y="20384"/>
                </a:cubicBezTo>
                <a:cubicBezTo>
                  <a:pt x="20121" y="20384"/>
                  <a:pt x="23542" y="14168"/>
                  <a:pt x="30089" y="13643"/>
                </a:cubicBezTo>
                <a:cubicBezTo>
                  <a:pt x="30303" y="13627"/>
                  <a:pt x="30514" y="13620"/>
                  <a:pt x="30722" y="13620"/>
                </a:cubicBezTo>
                <a:cubicBezTo>
                  <a:pt x="39643" y="13620"/>
                  <a:pt x="42155" y="28026"/>
                  <a:pt x="50370" y="29722"/>
                </a:cubicBezTo>
                <a:cubicBezTo>
                  <a:pt x="51314" y="29934"/>
                  <a:pt x="52214" y="30032"/>
                  <a:pt x="53074" y="30032"/>
                </a:cubicBezTo>
                <a:cubicBezTo>
                  <a:pt x="62086" y="30032"/>
                  <a:pt x="66783" y="19247"/>
                  <a:pt x="73787" y="15745"/>
                </a:cubicBezTo>
                <a:cubicBezTo>
                  <a:pt x="74795" y="15220"/>
                  <a:pt x="75720" y="15001"/>
                  <a:pt x="76584" y="15001"/>
                </a:cubicBezTo>
                <a:cubicBezTo>
                  <a:pt x="81009" y="15001"/>
                  <a:pt x="83824" y="20764"/>
                  <a:pt x="87891" y="20764"/>
                </a:cubicBezTo>
                <a:cubicBezTo>
                  <a:pt x="89388" y="20764"/>
                  <a:pt x="91055" y="19983"/>
                  <a:pt x="93034" y="17846"/>
                </a:cubicBezTo>
                <a:cubicBezTo>
                  <a:pt x="97570" y="12943"/>
                  <a:pt x="97937" y="6638"/>
                  <a:pt x="9793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685" name="Google Shape;7685;p27"/>
          <p:cNvGrpSpPr/>
          <p:nvPr/>
        </p:nvGrpSpPr>
        <p:grpSpPr>
          <a:xfrm flipH="1">
            <a:off x="8741055" y="-201096"/>
            <a:ext cx="334905" cy="906426"/>
            <a:chOff x="904476" y="-243594"/>
            <a:chExt cx="438472" cy="1186732"/>
          </a:xfrm>
        </p:grpSpPr>
        <p:sp>
          <p:nvSpPr>
            <p:cNvPr id="7686" name="Google Shape;7686;p27"/>
            <p:cNvSpPr/>
            <p:nvPr/>
          </p:nvSpPr>
          <p:spPr>
            <a:xfrm>
              <a:off x="904476" y="362824"/>
              <a:ext cx="134719" cy="198648"/>
            </a:xfrm>
            <a:custGeom>
              <a:avLst/>
              <a:gdLst/>
              <a:ahLst/>
              <a:cxnLst/>
              <a:rect l="l" t="t" r="r" b="b"/>
              <a:pathLst>
                <a:path w="4497" h="6631" extrusionOk="0">
                  <a:moveTo>
                    <a:pt x="4430" y="1"/>
                  </a:moveTo>
                  <a:cubicBezTo>
                    <a:pt x="4429" y="1"/>
                    <a:pt x="4429" y="2"/>
                    <a:pt x="4428" y="3"/>
                  </a:cubicBezTo>
                  <a:lnTo>
                    <a:pt x="4428" y="3"/>
                  </a:lnTo>
                  <a:cubicBezTo>
                    <a:pt x="4451" y="2"/>
                    <a:pt x="4474" y="1"/>
                    <a:pt x="4496" y="1"/>
                  </a:cubicBezTo>
                  <a:close/>
                  <a:moveTo>
                    <a:pt x="4428" y="3"/>
                  </a:moveTo>
                  <a:cubicBezTo>
                    <a:pt x="1897" y="113"/>
                    <a:pt x="192" y="2657"/>
                    <a:pt x="60" y="5004"/>
                  </a:cubicBezTo>
                  <a:cubicBezTo>
                    <a:pt x="1" y="6109"/>
                    <a:pt x="548" y="6631"/>
                    <a:pt x="1247" y="6631"/>
                  </a:cubicBezTo>
                  <a:cubicBezTo>
                    <a:pt x="1730" y="6631"/>
                    <a:pt x="2285" y="6382"/>
                    <a:pt x="2762" y="5905"/>
                  </a:cubicBezTo>
                  <a:cubicBezTo>
                    <a:pt x="3729" y="4904"/>
                    <a:pt x="3996" y="3270"/>
                    <a:pt x="4163" y="1969"/>
                  </a:cubicBezTo>
                  <a:cubicBezTo>
                    <a:pt x="4263" y="1403"/>
                    <a:pt x="4196" y="471"/>
                    <a:pt x="4428" y="3"/>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7" name="Google Shape;7687;p27"/>
            <p:cNvSpPr/>
            <p:nvPr/>
          </p:nvSpPr>
          <p:spPr>
            <a:xfrm>
              <a:off x="1121083" y="147893"/>
              <a:ext cx="221865" cy="139272"/>
            </a:xfrm>
            <a:custGeom>
              <a:avLst/>
              <a:gdLst/>
              <a:ahLst/>
              <a:cxnLst/>
              <a:rect l="l" t="t" r="r" b="b"/>
              <a:pathLst>
                <a:path w="7406" h="4649" extrusionOk="0">
                  <a:moveTo>
                    <a:pt x="294" y="1"/>
                  </a:moveTo>
                  <a:cubicBezTo>
                    <a:pt x="218" y="1"/>
                    <a:pt x="143" y="2"/>
                    <a:pt x="67" y="4"/>
                  </a:cubicBezTo>
                  <a:lnTo>
                    <a:pt x="1" y="137"/>
                  </a:lnTo>
                  <a:cubicBezTo>
                    <a:pt x="367" y="1005"/>
                    <a:pt x="834" y="2039"/>
                    <a:pt x="1402" y="2739"/>
                  </a:cubicBezTo>
                  <a:cubicBezTo>
                    <a:pt x="2106" y="3561"/>
                    <a:pt x="3506" y="4648"/>
                    <a:pt x="4715" y="4648"/>
                  </a:cubicBezTo>
                  <a:cubicBezTo>
                    <a:pt x="5223" y="4648"/>
                    <a:pt x="5697" y="4457"/>
                    <a:pt x="6072" y="3973"/>
                  </a:cubicBezTo>
                  <a:cubicBezTo>
                    <a:pt x="7406" y="2239"/>
                    <a:pt x="4971" y="704"/>
                    <a:pt x="3570" y="438"/>
                  </a:cubicBezTo>
                  <a:cubicBezTo>
                    <a:pt x="2540" y="219"/>
                    <a:pt x="1394" y="1"/>
                    <a:pt x="29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8" name="Google Shape;7688;p27"/>
            <p:cNvSpPr/>
            <p:nvPr/>
          </p:nvSpPr>
          <p:spPr>
            <a:xfrm>
              <a:off x="926523" y="45086"/>
              <a:ext cx="117673" cy="243525"/>
            </a:xfrm>
            <a:custGeom>
              <a:avLst/>
              <a:gdLst/>
              <a:ahLst/>
              <a:cxnLst/>
              <a:rect l="l" t="t" r="r" b="b"/>
              <a:pathLst>
                <a:path w="3928" h="8129" extrusionOk="0">
                  <a:moveTo>
                    <a:pt x="3827" y="0"/>
                  </a:moveTo>
                  <a:cubicBezTo>
                    <a:pt x="1492" y="0"/>
                    <a:pt x="24" y="4070"/>
                    <a:pt x="24" y="5938"/>
                  </a:cubicBezTo>
                  <a:cubicBezTo>
                    <a:pt x="1" y="7075"/>
                    <a:pt x="583" y="8129"/>
                    <a:pt x="1413" y="8129"/>
                  </a:cubicBezTo>
                  <a:cubicBezTo>
                    <a:pt x="1751" y="8129"/>
                    <a:pt x="2130" y="7954"/>
                    <a:pt x="2526" y="7539"/>
                  </a:cubicBezTo>
                  <a:cubicBezTo>
                    <a:pt x="3660" y="6405"/>
                    <a:pt x="3827" y="4670"/>
                    <a:pt x="3894" y="3169"/>
                  </a:cubicBezTo>
                  <a:cubicBezTo>
                    <a:pt x="3927" y="2102"/>
                    <a:pt x="3827" y="1068"/>
                    <a:pt x="382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27"/>
            <p:cNvSpPr/>
            <p:nvPr/>
          </p:nvSpPr>
          <p:spPr>
            <a:xfrm>
              <a:off x="1114103" y="299887"/>
              <a:ext cx="171147" cy="210272"/>
            </a:xfrm>
            <a:custGeom>
              <a:avLst/>
              <a:gdLst/>
              <a:ahLst/>
              <a:cxnLst/>
              <a:rect l="l" t="t" r="r" b="b"/>
              <a:pathLst>
                <a:path w="5713" h="7019" extrusionOk="0">
                  <a:moveTo>
                    <a:pt x="133" y="0"/>
                  </a:moveTo>
                  <a:lnTo>
                    <a:pt x="200" y="134"/>
                  </a:lnTo>
                  <a:cubicBezTo>
                    <a:pt x="0" y="934"/>
                    <a:pt x="467" y="2002"/>
                    <a:pt x="667" y="2802"/>
                  </a:cubicBezTo>
                  <a:cubicBezTo>
                    <a:pt x="1001" y="4370"/>
                    <a:pt x="1635" y="6472"/>
                    <a:pt x="3436" y="6939"/>
                  </a:cubicBezTo>
                  <a:cubicBezTo>
                    <a:pt x="3627" y="6993"/>
                    <a:pt x="3803" y="7018"/>
                    <a:pt x="3965" y="7018"/>
                  </a:cubicBezTo>
                  <a:cubicBezTo>
                    <a:pt x="5388" y="7018"/>
                    <a:pt x="5713" y="5068"/>
                    <a:pt x="5204" y="3870"/>
                  </a:cubicBezTo>
                  <a:cubicBezTo>
                    <a:pt x="4570" y="2302"/>
                    <a:pt x="3336" y="1601"/>
                    <a:pt x="1868" y="901"/>
                  </a:cubicBezTo>
                  <a:cubicBezTo>
                    <a:pt x="1334" y="601"/>
                    <a:pt x="701" y="200"/>
                    <a:pt x="13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0" name="Google Shape;7690;p27"/>
            <p:cNvSpPr/>
            <p:nvPr/>
          </p:nvSpPr>
          <p:spPr>
            <a:xfrm>
              <a:off x="962380" y="553670"/>
              <a:ext cx="142747" cy="313715"/>
            </a:xfrm>
            <a:custGeom>
              <a:avLst/>
              <a:gdLst/>
              <a:ahLst/>
              <a:cxnLst/>
              <a:rect l="l" t="t" r="r" b="b"/>
              <a:pathLst>
                <a:path w="4765" h="10472" extrusionOk="0">
                  <a:moveTo>
                    <a:pt x="3964" y="1"/>
                  </a:moveTo>
                  <a:cubicBezTo>
                    <a:pt x="3936" y="25"/>
                    <a:pt x="3909" y="51"/>
                    <a:pt x="3883" y="78"/>
                  </a:cubicBezTo>
                  <a:lnTo>
                    <a:pt x="3883" y="78"/>
                  </a:lnTo>
                  <a:cubicBezTo>
                    <a:pt x="3932" y="52"/>
                    <a:pt x="3981" y="26"/>
                    <a:pt x="4031" y="1"/>
                  </a:cubicBezTo>
                  <a:close/>
                  <a:moveTo>
                    <a:pt x="3883" y="78"/>
                  </a:moveTo>
                  <a:cubicBezTo>
                    <a:pt x="1280" y="1479"/>
                    <a:pt x="0" y="4425"/>
                    <a:pt x="295" y="7340"/>
                  </a:cubicBezTo>
                  <a:cubicBezTo>
                    <a:pt x="379" y="8517"/>
                    <a:pt x="1052" y="10472"/>
                    <a:pt x="2413" y="10472"/>
                  </a:cubicBezTo>
                  <a:cubicBezTo>
                    <a:pt x="2672" y="10472"/>
                    <a:pt x="2955" y="10401"/>
                    <a:pt x="3264" y="10242"/>
                  </a:cubicBezTo>
                  <a:cubicBezTo>
                    <a:pt x="4765" y="9441"/>
                    <a:pt x="4264" y="6506"/>
                    <a:pt x="4031" y="5238"/>
                  </a:cubicBezTo>
                  <a:cubicBezTo>
                    <a:pt x="3869" y="4168"/>
                    <a:pt x="2981" y="1047"/>
                    <a:pt x="3883" y="78"/>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1" name="Google Shape;7691;p27"/>
            <p:cNvSpPr/>
            <p:nvPr/>
          </p:nvSpPr>
          <p:spPr>
            <a:xfrm>
              <a:off x="1109101" y="685593"/>
              <a:ext cx="152124" cy="257545"/>
            </a:xfrm>
            <a:custGeom>
              <a:avLst/>
              <a:gdLst/>
              <a:ahLst/>
              <a:cxnLst/>
              <a:rect l="l" t="t" r="r" b="b"/>
              <a:pathLst>
                <a:path w="5078" h="8597" extrusionOk="0">
                  <a:moveTo>
                    <a:pt x="1101" y="0"/>
                  </a:moveTo>
                  <a:cubicBezTo>
                    <a:pt x="467" y="2002"/>
                    <a:pt x="0" y="6838"/>
                    <a:pt x="1868" y="8173"/>
                  </a:cubicBezTo>
                  <a:cubicBezTo>
                    <a:pt x="2271" y="8469"/>
                    <a:pt x="2642" y="8597"/>
                    <a:pt x="2976" y="8597"/>
                  </a:cubicBezTo>
                  <a:cubicBezTo>
                    <a:pt x="4331" y="8597"/>
                    <a:pt x="5078" y="6502"/>
                    <a:pt x="4837" y="5137"/>
                  </a:cubicBezTo>
                  <a:cubicBezTo>
                    <a:pt x="4537" y="3503"/>
                    <a:pt x="3136" y="1468"/>
                    <a:pt x="1868" y="467"/>
                  </a:cubicBezTo>
                  <a:cubicBezTo>
                    <a:pt x="1635" y="300"/>
                    <a:pt x="1335" y="200"/>
                    <a:pt x="11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2" name="Google Shape;7692;p27"/>
            <p:cNvSpPr/>
            <p:nvPr/>
          </p:nvSpPr>
          <p:spPr>
            <a:xfrm>
              <a:off x="1073125" y="-243594"/>
              <a:ext cx="112161" cy="1077032"/>
            </a:xfrm>
            <a:custGeom>
              <a:avLst/>
              <a:gdLst/>
              <a:ahLst/>
              <a:cxnLst/>
              <a:rect l="l" t="t" r="r" b="b"/>
              <a:pathLst>
                <a:path w="3744" h="35952" extrusionOk="0">
                  <a:moveTo>
                    <a:pt x="1294" y="1"/>
                  </a:moveTo>
                  <a:cubicBezTo>
                    <a:pt x="1173" y="1"/>
                    <a:pt x="1061" y="70"/>
                    <a:pt x="1034" y="230"/>
                  </a:cubicBezTo>
                  <a:cubicBezTo>
                    <a:pt x="501" y="2499"/>
                    <a:pt x="334" y="4800"/>
                    <a:pt x="234" y="7102"/>
                  </a:cubicBezTo>
                  <a:cubicBezTo>
                    <a:pt x="134" y="9470"/>
                    <a:pt x="0" y="11839"/>
                    <a:pt x="0" y="14207"/>
                  </a:cubicBezTo>
                  <a:cubicBezTo>
                    <a:pt x="0" y="16575"/>
                    <a:pt x="100" y="18944"/>
                    <a:pt x="301" y="21279"/>
                  </a:cubicBezTo>
                  <a:cubicBezTo>
                    <a:pt x="467" y="23580"/>
                    <a:pt x="734" y="25882"/>
                    <a:pt x="1301" y="28117"/>
                  </a:cubicBezTo>
                  <a:cubicBezTo>
                    <a:pt x="1935" y="30652"/>
                    <a:pt x="2769" y="33121"/>
                    <a:pt x="3103" y="35722"/>
                  </a:cubicBezTo>
                  <a:cubicBezTo>
                    <a:pt x="3129" y="35883"/>
                    <a:pt x="3241" y="35952"/>
                    <a:pt x="3362" y="35952"/>
                  </a:cubicBezTo>
                  <a:cubicBezTo>
                    <a:pt x="3543" y="35952"/>
                    <a:pt x="3743" y="35796"/>
                    <a:pt x="3703" y="35556"/>
                  </a:cubicBezTo>
                  <a:cubicBezTo>
                    <a:pt x="3403" y="33321"/>
                    <a:pt x="2736" y="31186"/>
                    <a:pt x="2169" y="29018"/>
                  </a:cubicBezTo>
                  <a:cubicBezTo>
                    <a:pt x="1568" y="26749"/>
                    <a:pt x="1201" y="24514"/>
                    <a:pt x="968" y="22179"/>
                  </a:cubicBezTo>
                  <a:cubicBezTo>
                    <a:pt x="567" y="17576"/>
                    <a:pt x="534" y="12939"/>
                    <a:pt x="801" y="8303"/>
                  </a:cubicBezTo>
                  <a:cubicBezTo>
                    <a:pt x="968" y="5668"/>
                    <a:pt x="1001" y="2999"/>
                    <a:pt x="1635" y="397"/>
                  </a:cubicBezTo>
                  <a:cubicBezTo>
                    <a:pt x="1675" y="157"/>
                    <a:pt x="1475" y="1"/>
                    <a:pt x="129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3" name="Google Shape;7693;p27"/>
            <p:cNvSpPr/>
            <p:nvPr/>
          </p:nvSpPr>
          <p:spPr>
            <a:xfrm>
              <a:off x="949020" y="-33577"/>
              <a:ext cx="148379" cy="280432"/>
            </a:xfrm>
            <a:custGeom>
              <a:avLst/>
              <a:gdLst/>
              <a:ahLst/>
              <a:cxnLst/>
              <a:rect l="l" t="t" r="r" b="b"/>
              <a:pathLst>
                <a:path w="4953" h="9361" extrusionOk="0">
                  <a:moveTo>
                    <a:pt x="4497" y="1"/>
                  </a:moveTo>
                  <a:cubicBezTo>
                    <a:pt x="4404" y="1"/>
                    <a:pt x="4311" y="37"/>
                    <a:pt x="4243" y="124"/>
                  </a:cubicBezTo>
                  <a:cubicBezTo>
                    <a:pt x="2442" y="2826"/>
                    <a:pt x="641" y="5695"/>
                    <a:pt x="40" y="8964"/>
                  </a:cubicBezTo>
                  <a:cubicBezTo>
                    <a:pt x="0" y="9204"/>
                    <a:pt x="201" y="9360"/>
                    <a:pt x="381" y="9360"/>
                  </a:cubicBezTo>
                  <a:cubicBezTo>
                    <a:pt x="502" y="9360"/>
                    <a:pt x="614" y="9291"/>
                    <a:pt x="641" y="9131"/>
                  </a:cubicBezTo>
                  <a:cubicBezTo>
                    <a:pt x="1241" y="5928"/>
                    <a:pt x="3009" y="3093"/>
                    <a:pt x="4811" y="458"/>
                  </a:cubicBezTo>
                  <a:cubicBezTo>
                    <a:pt x="4953" y="221"/>
                    <a:pt x="4725" y="1"/>
                    <a:pt x="449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4" name="Google Shape;7694;p27"/>
            <p:cNvSpPr/>
            <p:nvPr/>
          </p:nvSpPr>
          <p:spPr>
            <a:xfrm>
              <a:off x="1072016" y="255883"/>
              <a:ext cx="139422" cy="185886"/>
            </a:xfrm>
            <a:custGeom>
              <a:avLst/>
              <a:gdLst/>
              <a:ahLst/>
              <a:cxnLst/>
              <a:rect l="l" t="t" r="r" b="b"/>
              <a:pathLst>
                <a:path w="4654" h="6205" extrusionOk="0">
                  <a:moveTo>
                    <a:pt x="431" y="0"/>
                  </a:moveTo>
                  <a:cubicBezTo>
                    <a:pt x="204" y="0"/>
                    <a:pt x="1" y="306"/>
                    <a:pt x="204" y="535"/>
                  </a:cubicBezTo>
                  <a:cubicBezTo>
                    <a:pt x="971" y="1369"/>
                    <a:pt x="1672" y="2236"/>
                    <a:pt x="2339" y="3137"/>
                  </a:cubicBezTo>
                  <a:cubicBezTo>
                    <a:pt x="2973" y="4004"/>
                    <a:pt x="3573" y="4972"/>
                    <a:pt x="3974" y="5972"/>
                  </a:cubicBezTo>
                  <a:cubicBezTo>
                    <a:pt x="4028" y="6135"/>
                    <a:pt x="4159" y="6204"/>
                    <a:pt x="4287" y="6204"/>
                  </a:cubicBezTo>
                  <a:cubicBezTo>
                    <a:pt x="4474" y="6204"/>
                    <a:pt x="4653" y="6057"/>
                    <a:pt x="4574" y="5839"/>
                  </a:cubicBezTo>
                  <a:cubicBezTo>
                    <a:pt x="3740" y="3671"/>
                    <a:pt x="2206" y="1769"/>
                    <a:pt x="638" y="102"/>
                  </a:cubicBezTo>
                  <a:cubicBezTo>
                    <a:pt x="574" y="30"/>
                    <a:pt x="501" y="0"/>
                    <a:pt x="43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5" name="Google Shape;7695;p27"/>
            <p:cNvSpPr/>
            <p:nvPr/>
          </p:nvSpPr>
          <p:spPr>
            <a:xfrm>
              <a:off x="1005186" y="527189"/>
              <a:ext cx="112730" cy="285225"/>
            </a:xfrm>
            <a:custGeom>
              <a:avLst/>
              <a:gdLst/>
              <a:ahLst/>
              <a:cxnLst/>
              <a:rect l="l" t="t" r="r" b="b"/>
              <a:pathLst>
                <a:path w="3763" h="9521" extrusionOk="0">
                  <a:moveTo>
                    <a:pt x="3282" y="1"/>
                  </a:moveTo>
                  <a:cubicBezTo>
                    <a:pt x="3210" y="1"/>
                    <a:pt x="3135" y="25"/>
                    <a:pt x="3069" y="84"/>
                  </a:cubicBezTo>
                  <a:cubicBezTo>
                    <a:pt x="534" y="2219"/>
                    <a:pt x="0" y="6189"/>
                    <a:pt x="534" y="9291"/>
                  </a:cubicBezTo>
                  <a:cubicBezTo>
                    <a:pt x="560" y="9451"/>
                    <a:pt x="673" y="9520"/>
                    <a:pt x="793" y="9520"/>
                  </a:cubicBezTo>
                  <a:cubicBezTo>
                    <a:pt x="974" y="9520"/>
                    <a:pt x="1174" y="9364"/>
                    <a:pt x="1134" y="9124"/>
                  </a:cubicBezTo>
                  <a:cubicBezTo>
                    <a:pt x="667" y="6222"/>
                    <a:pt x="1134" y="2519"/>
                    <a:pt x="3503" y="518"/>
                  </a:cubicBezTo>
                  <a:cubicBezTo>
                    <a:pt x="3763" y="310"/>
                    <a:pt x="3536" y="1"/>
                    <a:pt x="3282"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6" name="Google Shape;7696;p27"/>
            <p:cNvSpPr/>
            <p:nvPr/>
          </p:nvSpPr>
          <p:spPr>
            <a:xfrm>
              <a:off x="931735" y="330292"/>
              <a:ext cx="160333" cy="197450"/>
            </a:xfrm>
            <a:custGeom>
              <a:avLst/>
              <a:gdLst/>
              <a:ahLst/>
              <a:cxnLst/>
              <a:rect l="l" t="t" r="r" b="b"/>
              <a:pathLst>
                <a:path w="5352" h="6591" extrusionOk="0">
                  <a:moveTo>
                    <a:pt x="4956" y="0"/>
                  </a:moveTo>
                  <a:cubicBezTo>
                    <a:pt x="4924" y="0"/>
                    <a:pt x="4890" y="6"/>
                    <a:pt x="4854" y="19"/>
                  </a:cubicBezTo>
                  <a:cubicBezTo>
                    <a:pt x="2319" y="1087"/>
                    <a:pt x="284" y="3522"/>
                    <a:pt x="17" y="6290"/>
                  </a:cubicBezTo>
                  <a:cubicBezTo>
                    <a:pt x="0" y="6491"/>
                    <a:pt x="150" y="6591"/>
                    <a:pt x="309" y="6591"/>
                  </a:cubicBezTo>
                  <a:cubicBezTo>
                    <a:pt x="467" y="6591"/>
                    <a:pt x="634" y="6491"/>
                    <a:pt x="651" y="6290"/>
                  </a:cubicBezTo>
                  <a:cubicBezTo>
                    <a:pt x="884" y="3822"/>
                    <a:pt x="2786" y="1554"/>
                    <a:pt x="5021" y="620"/>
                  </a:cubicBezTo>
                  <a:cubicBezTo>
                    <a:pt x="5351" y="499"/>
                    <a:pt x="5249" y="0"/>
                    <a:pt x="4956"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7" name="Google Shape;7697;p27"/>
            <p:cNvSpPr/>
            <p:nvPr/>
          </p:nvSpPr>
          <p:spPr>
            <a:xfrm>
              <a:off x="1075821" y="128692"/>
              <a:ext cx="182142" cy="123395"/>
            </a:xfrm>
            <a:custGeom>
              <a:avLst/>
              <a:gdLst/>
              <a:ahLst/>
              <a:cxnLst/>
              <a:rect l="l" t="t" r="r" b="b"/>
              <a:pathLst>
                <a:path w="6080" h="4119" extrusionOk="0">
                  <a:moveTo>
                    <a:pt x="480" y="0"/>
                  </a:moveTo>
                  <a:cubicBezTo>
                    <a:pt x="191" y="0"/>
                    <a:pt x="0" y="409"/>
                    <a:pt x="311" y="578"/>
                  </a:cubicBezTo>
                  <a:cubicBezTo>
                    <a:pt x="1245" y="1079"/>
                    <a:pt x="2312" y="1245"/>
                    <a:pt x="3213" y="1812"/>
                  </a:cubicBezTo>
                  <a:cubicBezTo>
                    <a:pt x="4047" y="2346"/>
                    <a:pt x="4847" y="3113"/>
                    <a:pt x="5381" y="3981"/>
                  </a:cubicBezTo>
                  <a:cubicBezTo>
                    <a:pt x="5449" y="4078"/>
                    <a:pt x="5543" y="4119"/>
                    <a:pt x="5637" y="4119"/>
                  </a:cubicBezTo>
                  <a:cubicBezTo>
                    <a:pt x="5861" y="4119"/>
                    <a:pt x="6080" y="3883"/>
                    <a:pt x="5915" y="3647"/>
                  </a:cubicBezTo>
                  <a:cubicBezTo>
                    <a:pt x="5381" y="2713"/>
                    <a:pt x="4547" y="1979"/>
                    <a:pt x="3680" y="1379"/>
                  </a:cubicBezTo>
                  <a:cubicBezTo>
                    <a:pt x="2746" y="712"/>
                    <a:pt x="1612" y="545"/>
                    <a:pt x="644" y="44"/>
                  </a:cubicBezTo>
                  <a:cubicBezTo>
                    <a:pt x="588" y="14"/>
                    <a:pt x="532" y="0"/>
                    <a:pt x="480"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8" name="Google Shape;7698;p27"/>
            <p:cNvSpPr/>
            <p:nvPr/>
          </p:nvSpPr>
          <p:spPr>
            <a:xfrm>
              <a:off x="994192" y="204958"/>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27"/>
            <p:cNvSpPr/>
            <p:nvPr/>
          </p:nvSpPr>
          <p:spPr>
            <a:xfrm>
              <a:off x="1001172" y="17497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0" name="Google Shape;7700;p27"/>
            <p:cNvSpPr/>
            <p:nvPr/>
          </p:nvSpPr>
          <p:spPr>
            <a:xfrm>
              <a:off x="1257979" y="207954"/>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1" name="Google Shape;7701;p27"/>
            <p:cNvSpPr/>
            <p:nvPr/>
          </p:nvSpPr>
          <p:spPr>
            <a:xfrm>
              <a:off x="1264959" y="244919"/>
              <a:ext cx="20042" cy="16027"/>
            </a:xfrm>
            <a:custGeom>
              <a:avLst/>
              <a:gdLst/>
              <a:ahLst/>
              <a:cxnLst/>
              <a:rect l="l" t="t" r="r" b="b"/>
              <a:pathLst>
                <a:path w="669" h="535" extrusionOk="0">
                  <a:moveTo>
                    <a:pt x="335" y="1"/>
                  </a:moveTo>
                  <a:cubicBezTo>
                    <a:pt x="1" y="1"/>
                    <a:pt x="1" y="534"/>
                    <a:pt x="335" y="534"/>
                  </a:cubicBezTo>
                  <a:cubicBezTo>
                    <a:pt x="668" y="534"/>
                    <a:pt x="668" y="1"/>
                    <a:pt x="3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2" name="Google Shape;7702;p27"/>
            <p:cNvSpPr/>
            <p:nvPr/>
          </p:nvSpPr>
          <p:spPr>
            <a:xfrm>
              <a:off x="1283950" y="223950"/>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3" name="Google Shape;7703;p27"/>
            <p:cNvSpPr/>
            <p:nvPr/>
          </p:nvSpPr>
          <p:spPr>
            <a:xfrm>
              <a:off x="973194" y="477733"/>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4" name="Google Shape;7704;p27"/>
            <p:cNvSpPr/>
            <p:nvPr/>
          </p:nvSpPr>
          <p:spPr>
            <a:xfrm>
              <a:off x="980203" y="450773"/>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5" name="Google Shape;7705;p27"/>
            <p:cNvSpPr/>
            <p:nvPr/>
          </p:nvSpPr>
          <p:spPr>
            <a:xfrm>
              <a:off x="1211009" y="461766"/>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6" name="Google Shape;7706;p27"/>
            <p:cNvSpPr/>
            <p:nvPr/>
          </p:nvSpPr>
          <p:spPr>
            <a:xfrm>
              <a:off x="1222991" y="431781"/>
              <a:ext cx="20042" cy="16027"/>
            </a:xfrm>
            <a:custGeom>
              <a:avLst/>
              <a:gdLst/>
              <a:ahLst/>
              <a:cxnLst/>
              <a:rect l="l" t="t" r="r" b="b"/>
              <a:pathLst>
                <a:path w="669" h="535" extrusionOk="0">
                  <a:moveTo>
                    <a:pt x="335" y="0"/>
                  </a:moveTo>
                  <a:cubicBezTo>
                    <a:pt x="1" y="0"/>
                    <a:pt x="1" y="534"/>
                    <a:pt x="335" y="534"/>
                  </a:cubicBezTo>
                  <a:cubicBezTo>
                    <a:pt x="668" y="534"/>
                    <a:pt x="668" y="0"/>
                    <a:pt x="335"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7" name="Google Shape;7707;p27"/>
            <p:cNvSpPr/>
            <p:nvPr/>
          </p:nvSpPr>
          <p:spPr>
            <a:xfrm>
              <a:off x="1240006" y="457752"/>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8" name="Google Shape;7708;p27"/>
            <p:cNvSpPr/>
            <p:nvPr/>
          </p:nvSpPr>
          <p:spPr>
            <a:xfrm>
              <a:off x="1022171" y="830458"/>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9" name="Google Shape;7709;p27"/>
            <p:cNvSpPr/>
            <p:nvPr/>
          </p:nvSpPr>
          <p:spPr>
            <a:xfrm>
              <a:off x="1047153" y="816469"/>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0" name="Google Shape;7710;p27"/>
            <p:cNvSpPr/>
            <p:nvPr/>
          </p:nvSpPr>
          <p:spPr>
            <a:xfrm>
              <a:off x="1174044" y="866434"/>
              <a:ext cx="20012" cy="16027"/>
            </a:xfrm>
            <a:custGeom>
              <a:avLst/>
              <a:gdLst/>
              <a:ahLst/>
              <a:cxnLst/>
              <a:rect l="l" t="t" r="r" b="b"/>
              <a:pathLst>
                <a:path w="668" h="535" extrusionOk="0">
                  <a:moveTo>
                    <a:pt x="334" y="1"/>
                  </a:moveTo>
                  <a:cubicBezTo>
                    <a:pt x="0" y="1"/>
                    <a:pt x="0"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1" name="Google Shape;7711;p27"/>
            <p:cNvSpPr/>
            <p:nvPr/>
          </p:nvSpPr>
          <p:spPr>
            <a:xfrm>
              <a:off x="1191029" y="837467"/>
              <a:ext cx="21030" cy="15009"/>
            </a:xfrm>
            <a:custGeom>
              <a:avLst/>
              <a:gdLst/>
              <a:ahLst/>
              <a:cxnLst/>
              <a:rect l="l" t="t" r="r" b="b"/>
              <a:pathLst>
                <a:path w="702" h="501" extrusionOk="0">
                  <a:moveTo>
                    <a:pt x="367" y="0"/>
                  </a:moveTo>
                  <a:cubicBezTo>
                    <a:pt x="1" y="0"/>
                    <a:pt x="1" y="501"/>
                    <a:pt x="367" y="501"/>
                  </a:cubicBezTo>
                  <a:cubicBezTo>
                    <a:pt x="701" y="501"/>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2" name="Google Shape;7712;p27"/>
            <p:cNvSpPr/>
            <p:nvPr/>
          </p:nvSpPr>
          <p:spPr>
            <a:xfrm>
              <a:off x="1207025" y="86643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713" name="Google Shape;7713;p27"/>
          <p:cNvGrpSpPr/>
          <p:nvPr/>
        </p:nvGrpSpPr>
        <p:grpSpPr>
          <a:xfrm flipH="1">
            <a:off x="126303" y="4248248"/>
            <a:ext cx="380417" cy="1030440"/>
            <a:chOff x="7607455" y="4238363"/>
            <a:chExt cx="438017" cy="1186459"/>
          </a:xfrm>
        </p:grpSpPr>
        <p:sp>
          <p:nvSpPr>
            <p:cNvPr id="7714" name="Google Shape;7714;p27"/>
            <p:cNvSpPr/>
            <p:nvPr/>
          </p:nvSpPr>
          <p:spPr>
            <a:xfrm>
              <a:off x="7911202" y="4620055"/>
              <a:ext cx="134270" cy="198019"/>
            </a:xfrm>
            <a:custGeom>
              <a:avLst/>
              <a:gdLst/>
              <a:ahLst/>
              <a:cxnLst/>
              <a:rect l="l" t="t" r="r" b="b"/>
              <a:pathLst>
                <a:path w="4482" h="6610" extrusionOk="0">
                  <a:moveTo>
                    <a:pt x="3267" y="1"/>
                  </a:moveTo>
                  <a:cubicBezTo>
                    <a:pt x="2782" y="1"/>
                    <a:pt x="2218" y="255"/>
                    <a:pt x="1735" y="739"/>
                  </a:cubicBezTo>
                  <a:cubicBezTo>
                    <a:pt x="734" y="1739"/>
                    <a:pt x="501" y="3374"/>
                    <a:pt x="334" y="4642"/>
                  </a:cubicBezTo>
                  <a:cubicBezTo>
                    <a:pt x="234" y="5242"/>
                    <a:pt x="267" y="6142"/>
                    <a:pt x="34" y="6609"/>
                  </a:cubicBezTo>
                  <a:lnTo>
                    <a:pt x="34" y="6609"/>
                  </a:lnTo>
                  <a:cubicBezTo>
                    <a:pt x="2551" y="6553"/>
                    <a:pt x="4304" y="3997"/>
                    <a:pt x="4404" y="1606"/>
                  </a:cubicBezTo>
                  <a:cubicBezTo>
                    <a:pt x="4482" y="511"/>
                    <a:pt x="3953" y="1"/>
                    <a:pt x="3267" y="1"/>
                  </a:cubicBezTo>
                  <a:close/>
                  <a:moveTo>
                    <a:pt x="34" y="6609"/>
                  </a:moveTo>
                  <a:lnTo>
                    <a:pt x="34" y="6609"/>
                  </a:lnTo>
                  <a:cubicBezTo>
                    <a:pt x="23" y="6609"/>
                    <a:pt x="12" y="6609"/>
                    <a:pt x="1" y="6610"/>
                  </a:cubicBezTo>
                  <a:lnTo>
                    <a:pt x="34" y="6610"/>
                  </a:lnTo>
                  <a:cubicBezTo>
                    <a:pt x="34" y="6609"/>
                    <a:pt x="34" y="6609"/>
                    <a:pt x="34" y="66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5" name="Google Shape;7715;p27"/>
            <p:cNvSpPr/>
            <p:nvPr/>
          </p:nvSpPr>
          <p:spPr>
            <a:xfrm>
              <a:off x="7607455" y="4894537"/>
              <a:ext cx="220847" cy="138703"/>
            </a:xfrm>
            <a:custGeom>
              <a:avLst/>
              <a:gdLst/>
              <a:ahLst/>
              <a:cxnLst/>
              <a:rect l="l" t="t" r="r" b="b"/>
              <a:pathLst>
                <a:path w="7372" h="4630" extrusionOk="0">
                  <a:moveTo>
                    <a:pt x="2707" y="0"/>
                  </a:moveTo>
                  <a:cubicBezTo>
                    <a:pt x="2193" y="0"/>
                    <a:pt x="1713" y="194"/>
                    <a:pt x="1334" y="682"/>
                  </a:cubicBezTo>
                  <a:cubicBezTo>
                    <a:pt x="0" y="2417"/>
                    <a:pt x="2435" y="3918"/>
                    <a:pt x="3836" y="4218"/>
                  </a:cubicBezTo>
                  <a:cubicBezTo>
                    <a:pt x="4807" y="4424"/>
                    <a:pt x="5882" y="4630"/>
                    <a:pt x="6923" y="4630"/>
                  </a:cubicBezTo>
                  <a:cubicBezTo>
                    <a:pt x="7062" y="4630"/>
                    <a:pt x="7201" y="4626"/>
                    <a:pt x="7339" y="4618"/>
                  </a:cubicBezTo>
                  <a:lnTo>
                    <a:pt x="7372" y="4518"/>
                  </a:lnTo>
                  <a:cubicBezTo>
                    <a:pt x="7038" y="3651"/>
                    <a:pt x="6571" y="2584"/>
                    <a:pt x="6004" y="1883"/>
                  </a:cubicBezTo>
                  <a:cubicBezTo>
                    <a:pt x="5303" y="1065"/>
                    <a:pt x="3913" y="0"/>
                    <a:pt x="270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6" name="Google Shape;7716;p27"/>
            <p:cNvSpPr/>
            <p:nvPr/>
          </p:nvSpPr>
          <p:spPr>
            <a:xfrm>
              <a:off x="7905211" y="4892829"/>
              <a:ext cx="118362" cy="243015"/>
            </a:xfrm>
            <a:custGeom>
              <a:avLst/>
              <a:gdLst/>
              <a:ahLst/>
              <a:cxnLst/>
              <a:rect l="l" t="t" r="r" b="b"/>
              <a:pathLst>
                <a:path w="3951" h="8112" extrusionOk="0">
                  <a:moveTo>
                    <a:pt x="2540" y="0"/>
                  </a:moveTo>
                  <a:cubicBezTo>
                    <a:pt x="2197" y="0"/>
                    <a:pt x="1809" y="179"/>
                    <a:pt x="1401" y="606"/>
                  </a:cubicBezTo>
                  <a:cubicBezTo>
                    <a:pt x="301" y="1707"/>
                    <a:pt x="134" y="3475"/>
                    <a:pt x="67" y="4976"/>
                  </a:cubicBezTo>
                  <a:cubicBezTo>
                    <a:pt x="0" y="6043"/>
                    <a:pt x="134" y="7077"/>
                    <a:pt x="134" y="8111"/>
                  </a:cubicBezTo>
                  <a:cubicBezTo>
                    <a:pt x="2469" y="8111"/>
                    <a:pt x="3903" y="4042"/>
                    <a:pt x="3903" y="2174"/>
                  </a:cubicBezTo>
                  <a:cubicBezTo>
                    <a:pt x="3951" y="1062"/>
                    <a:pt x="3377" y="0"/>
                    <a:pt x="254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7" name="Google Shape;7717;p27"/>
            <p:cNvSpPr/>
            <p:nvPr/>
          </p:nvSpPr>
          <p:spPr>
            <a:xfrm>
              <a:off x="7664130" y="4671009"/>
              <a:ext cx="171177" cy="210032"/>
            </a:xfrm>
            <a:custGeom>
              <a:avLst/>
              <a:gdLst/>
              <a:ahLst/>
              <a:cxnLst/>
              <a:rect l="l" t="t" r="r" b="b"/>
              <a:pathLst>
                <a:path w="5714" h="7011" extrusionOk="0">
                  <a:moveTo>
                    <a:pt x="1775" y="1"/>
                  </a:moveTo>
                  <a:cubicBezTo>
                    <a:pt x="329" y="1"/>
                    <a:pt x="1" y="1969"/>
                    <a:pt x="543" y="3174"/>
                  </a:cubicBezTo>
                  <a:cubicBezTo>
                    <a:pt x="1177" y="4742"/>
                    <a:pt x="2411" y="5442"/>
                    <a:pt x="3879" y="6143"/>
                  </a:cubicBezTo>
                  <a:cubicBezTo>
                    <a:pt x="4379" y="6443"/>
                    <a:pt x="5046" y="6843"/>
                    <a:pt x="5613" y="7010"/>
                  </a:cubicBezTo>
                  <a:lnTo>
                    <a:pt x="5547" y="6910"/>
                  </a:lnTo>
                  <a:cubicBezTo>
                    <a:pt x="5713" y="6076"/>
                    <a:pt x="5246" y="5042"/>
                    <a:pt x="5080" y="4208"/>
                  </a:cubicBezTo>
                  <a:cubicBezTo>
                    <a:pt x="4746" y="2640"/>
                    <a:pt x="4079" y="539"/>
                    <a:pt x="2278" y="72"/>
                  </a:cubicBezTo>
                  <a:cubicBezTo>
                    <a:pt x="2097" y="23"/>
                    <a:pt x="1930" y="1"/>
                    <a:pt x="177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8" name="Google Shape;7718;p27"/>
            <p:cNvSpPr/>
            <p:nvPr/>
          </p:nvSpPr>
          <p:spPr>
            <a:xfrm>
              <a:off x="7844252" y="4313910"/>
              <a:ext cx="142777" cy="314314"/>
            </a:xfrm>
            <a:custGeom>
              <a:avLst/>
              <a:gdLst/>
              <a:ahLst/>
              <a:cxnLst/>
              <a:rect l="l" t="t" r="r" b="b"/>
              <a:pathLst>
                <a:path w="4766" h="10492" extrusionOk="0">
                  <a:moveTo>
                    <a:pt x="2352" y="1"/>
                  </a:moveTo>
                  <a:cubicBezTo>
                    <a:pt x="2102" y="1"/>
                    <a:pt x="1830" y="67"/>
                    <a:pt x="1535" y="218"/>
                  </a:cubicBezTo>
                  <a:cubicBezTo>
                    <a:pt x="1" y="1052"/>
                    <a:pt x="534" y="3954"/>
                    <a:pt x="768" y="5255"/>
                  </a:cubicBezTo>
                  <a:cubicBezTo>
                    <a:pt x="930" y="6323"/>
                    <a:pt x="1814" y="9433"/>
                    <a:pt x="921" y="10409"/>
                  </a:cubicBezTo>
                  <a:lnTo>
                    <a:pt x="921" y="10409"/>
                  </a:lnTo>
                  <a:cubicBezTo>
                    <a:pt x="3487" y="8976"/>
                    <a:pt x="4766" y="6065"/>
                    <a:pt x="4504" y="3153"/>
                  </a:cubicBezTo>
                  <a:cubicBezTo>
                    <a:pt x="4391" y="1970"/>
                    <a:pt x="3707" y="1"/>
                    <a:pt x="2352" y="1"/>
                  </a:cubicBezTo>
                  <a:close/>
                  <a:moveTo>
                    <a:pt x="921" y="10409"/>
                  </a:moveTo>
                  <a:cubicBezTo>
                    <a:pt x="871" y="10437"/>
                    <a:pt x="819" y="10465"/>
                    <a:pt x="768" y="10492"/>
                  </a:cubicBezTo>
                  <a:lnTo>
                    <a:pt x="835" y="10492"/>
                  </a:lnTo>
                  <a:cubicBezTo>
                    <a:pt x="865" y="10466"/>
                    <a:pt x="894" y="10438"/>
                    <a:pt x="921" y="10409"/>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9" name="Google Shape;7719;p27"/>
            <p:cNvSpPr/>
            <p:nvPr/>
          </p:nvSpPr>
          <p:spPr>
            <a:xfrm>
              <a:off x="7689173" y="4238363"/>
              <a:ext cx="152124" cy="256975"/>
            </a:xfrm>
            <a:custGeom>
              <a:avLst/>
              <a:gdLst/>
              <a:ahLst/>
              <a:cxnLst/>
              <a:rect l="l" t="t" r="r" b="b"/>
              <a:pathLst>
                <a:path w="5078" h="8578" extrusionOk="0">
                  <a:moveTo>
                    <a:pt x="2093" y="1"/>
                  </a:moveTo>
                  <a:cubicBezTo>
                    <a:pt x="743" y="1"/>
                    <a:pt x="1" y="2105"/>
                    <a:pt x="241" y="3440"/>
                  </a:cubicBezTo>
                  <a:cubicBezTo>
                    <a:pt x="508" y="5075"/>
                    <a:pt x="1909" y="7143"/>
                    <a:pt x="3210" y="8110"/>
                  </a:cubicBezTo>
                  <a:cubicBezTo>
                    <a:pt x="3443" y="8277"/>
                    <a:pt x="3710" y="8410"/>
                    <a:pt x="3943" y="8577"/>
                  </a:cubicBezTo>
                  <a:cubicBezTo>
                    <a:pt x="4611" y="6609"/>
                    <a:pt x="5078" y="1772"/>
                    <a:pt x="3210" y="438"/>
                  </a:cubicBezTo>
                  <a:cubicBezTo>
                    <a:pt x="2804" y="132"/>
                    <a:pt x="2429" y="1"/>
                    <a:pt x="209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0" name="Google Shape;7720;p27"/>
            <p:cNvSpPr/>
            <p:nvPr/>
          </p:nvSpPr>
          <p:spPr>
            <a:xfrm>
              <a:off x="7764720" y="4348509"/>
              <a:ext cx="112550" cy="1076313"/>
            </a:xfrm>
            <a:custGeom>
              <a:avLst/>
              <a:gdLst/>
              <a:ahLst/>
              <a:cxnLst/>
              <a:rect l="l" t="t" r="r" b="b"/>
              <a:pathLst>
                <a:path w="3757" h="35928" extrusionOk="0">
                  <a:moveTo>
                    <a:pt x="386" y="1"/>
                  </a:moveTo>
                  <a:cubicBezTo>
                    <a:pt x="209" y="1"/>
                    <a:pt x="0" y="157"/>
                    <a:pt x="20" y="397"/>
                  </a:cubicBezTo>
                  <a:cubicBezTo>
                    <a:pt x="321" y="2599"/>
                    <a:pt x="1021" y="4767"/>
                    <a:pt x="1588" y="6935"/>
                  </a:cubicBezTo>
                  <a:cubicBezTo>
                    <a:pt x="2189" y="9203"/>
                    <a:pt x="2556" y="11438"/>
                    <a:pt x="2756" y="13773"/>
                  </a:cubicBezTo>
                  <a:cubicBezTo>
                    <a:pt x="3189" y="18377"/>
                    <a:pt x="3189" y="23013"/>
                    <a:pt x="2956" y="27616"/>
                  </a:cubicBezTo>
                  <a:cubicBezTo>
                    <a:pt x="2789" y="30285"/>
                    <a:pt x="2722" y="32920"/>
                    <a:pt x="2122" y="35555"/>
                  </a:cubicBezTo>
                  <a:cubicBezTo>
                    <a:pt x="2061" y="35779"/>
                    <a:pt x="2259" y="35928"/>
                    <a:pt x="2447" y="35928"/>
                  </a:cubicBezTo>
                  <a:cubicBezTo>
                    <a:pt x="2567" y="35928"/>
                    <a:pt x="2683" y="35866"/>
                    <a:pt x="2722" y="35722"/>
                  </a:cubicBezTo>
                  <a:cubicBezTo>
                    <a:pt x="3256" y="33454"/>
                    <a:pt x="3390" y="31119"/>
                    <a:pt x="3523" y="28817"/>
                  </a:cubicBezTo>
                  <a:cubicBezTo>
                    <a:pt x="3623" y="26449"/>
                    <a:pt x="3756" y="24081"/>
                    <a:pt x="3756" y="21712"/>
                  </a:cubicBezTo>
                  <a:cubicBezTo>
                    <a:pt x="3756" y="19344"/>
                    <a:pt x="3656" y="17009"/>
                    <a:pt x="3456" y="14641"/>
                  </a:cubicBezTo>
                  <a:cubicBezTo>
                    <a:pt x="3289" y="12339"/>
                    <a:pt x="3023" y="10071"/>
                    <a:pt x="2456" y="7802"/>
                  </a:cubicBezTo>
                  <a:cubicBezTo>
                    <a:pt x="1822" y="5267"/>
                    <a:pt x="988" y="2799"/>
                    <a:pt x="621" y="230"/>
                  </a:cubicBezTo>
                  <a:cubicBezTo>
                    <a:pt x="608" y="70"/>
                    <a:pt x="503" y="1"/>
                    <a:pt x="386"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1" name="Google Shape;7721;p27"/>
            <p:cNvSpPr/>
            <p:nvPr/>
          </p:nvSpPr>
          <p:spPr>
            <a:xfrm>
              <a:off x="7852399" y="4935066"/>
              <a:ext cx="148979" cy="280073"/>
            </a:xfrm>
            <a:custGeom>
              <a:avLst/>
              <a:gdLst/>
              <a:ahLst/>
              <a:cxnLst/>
              <a:rect l="l" t="t" r="r" b="b"/>
              <a:pathLst>
                <a:path w="4973" h="9349" extrusionOk="0">
                  <a:moveTo>
                    <a:pt x="4591" y="0"/>
                  </a:moveTo>
                  <a:cubicBezTo>
                    <a:pt x="4471" y="0"/>
                    <a:pt x="4359" y="70"/>
                    <a:pt x="4332" y="230"/>
                  </a:cubicBezTo>
                  <a:cubicBezTo>
                    <a:pt x="3698" y="3399"/>
                    <a:pt x="1964" y="6234"/>
                    <a:pt x="162" y="8903"/>
                  </a:cubicBezTo>
                  <a:cubicBezTo>
                    <a:pt x="1" y="9134"/>
                    <a:pt x="206" y="9348"/>
                    <a:pt x="426" y="9348"/>
                  </a:cubicBezTo>
                  <a:cubicBezTo>
                    <a:pt x="524" y="9348"/>
                    <a:pt x="624" y="9306"/>
                    <a:pt x="696" y="9203"/>
                  </a:cubicBezTo>
                  <a:cubicBezTo>
                    <a:pt x="2531" y="6534"/>
                    <a:pt x="4299" y="3632"/>
                    <a:pt x="4932" y="397"/>
                  </a:cubicBezTo>
                  <a:cubicBezTo>
                    <a:pt x="4972" y="156"/>
                    <a:pt x="4772" y="0"/>
                    <a:pt x="4591"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2" name="Google Shape;7722;p27"/>
            <p:cNvSpPr/>
            <p:nvPr/>
          </p:nvSpPr>
          <p:spPr>
            <a:xfrm>
              <a:off x="7738300" y="4739937"/>
              <a:ext cx="140081" cy="186096"/>
            </a:xfrm>
            <a:custGeom>
              <a:avLst/>
              <a:gdLst/>
              <a:ahLst/>
              <a:cxnLst/>
              <a:rect l="l" t="t" r="r" b="b"/>
              <a:pathLst>
                <a:path w="4676" h="6212" extrusionOk="0">
                  <a:moveTo>
                    <a:pt x="393" y="0"/>
                  </a:moveTo>
                  <a:cubicBezTo>
                    <a:pt x="195" y="0"/>
                    <a:pt x="0" y="149"/>
                    <a:pt x="102" y="373"/>
                  </a:cubicBezTo>
                  <a:cubicBezTo>
                    <a:pt x="902" y="2541"/>
                    <a:pt x="2470" y="4442"/>
                    <a:pt x="4005" y="6110"/>
                  </a:cubicBezTo>
                  <a:cubicBezTo>
                    <a:pt x="4076" y="6182"/>
                    <a:pt x="4155" y="6211"/>
                    <a:pt x="4231" y="6211"/>
                  </a:cubicBezTo>
                  <a:cubicBezTo>
                    <a:pt x="4472" y="6211"/>
                    <a:pt x="4675" y="5905"/>
                    <a:pt x="4472" y="5676"/>
                  </a:cubicBezTo>
                  <a:cubicBezTo>
                    <a:pt x="3704" y="4843"/>
                    <a:pt x="2971" y="3975"/>
                    <a:pt x="2337" y="3075"/>
                  </a:cubicBezTo>
                  <a:cubicBezTo>
                    <a:pt x="1703" y="2174"/>
                    <a:pt x="1103" y="1240"/>
                    <a:pt x="702" y="206"/>
                  </a:cubicBezTo>
                  <a:cubicBezTo>
                    <a:pt x="650" y="62"/>
                    <a:pt x="521" y="0"/>
                    <a:pt x="393"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3" name="Google Shape;7723;p27"/>
            <p:cNvSpPr/>
            <p:nvPr/>
          </p:nvSpPr>
          <p:spPr>
            <a:xfrm>
              <a:off x="7832240" y="4369508"/>
              <a:ext cx="111981" cy="285195"/>
            </a:xfrm>
            <a:custGeom>
              <a:avLst/>
              <a:gdLst/>
              <a:ahLst/>
              <a:cxnLst/>
              <a:rect l="l" t="t" r="r" b="b"/>
              <a:pathLst>
                <a:path w="3738" h="9520" extrusionOk="0">
                  <a:moveTo>
                    <a:pt x="2944" y="0"/>
                  </a:moveTo>
                  <a:cubicBezTo>
                    <a:pt x="2763" y="0"/>
                    <a:pt x="2563" y="156"/>
                    <a:pt x="2603" y="396"/>
                  </a:cubicBezTo>
                  <a:cubicBezTo>
                    <a:pt x="3104" y="3265"/>
                    <a:pt x="2603" y="7001"/>
                    <a:pt x="235" y="9003"/>
                  </a:cubicBezTo>
                  <a:cubicBezTo>
                    <a:pt x="1" y="9211"/>
                    <a:pt x="213" y="9520"/>
                    <a:pt x="460" y="9520"/>
                  </a:cubicBezTo>
                  <a:cubicBezTo>
                    <a:pt x="530" y="9520"/>
                    <a:pt x="602" y="9495"/>
                    <a:pt x="669" y="9436"/>
                  </a:cubicBezTo>
                  <a:cubicBezTo>
                    <a:pt x="3237" y="7301"/>
                    <a:pt x="3737" y="3332"/>
                    <a:pt x="3204" y="230"/>
                  </a:cubicBezTo>
                  <a:cubicBezTo>
                    <a:pt x="3177" y="70"/>
                    <a:pt x="3065" y="0"/>
                    <a:pt x="294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4" name="Google Shape;7724;p27"/>
            <p:cNvSpPr/>
            <p:nvPr/>
          </p:nvSpPr>
          <p:spPr>
            <a:xfrm>
              <a:off x="7858570" y="4654144"/>
              <a:ext cx="160093" cy="196761"/>
            </a:xfrm>
            <a:custGeom>
              <a:avLst/>
              <a:gdLst/>
              <a:ahLst/>
              <a:cxnLst/>
              <a:rect l="l" t="t" r="r" b="b"/>
              <a:pathLst>
                <a:path w="5344" h="6568" extrusionOk="0">
                  <a:moveTo>
                    <a:pt x="5035" y="1"/>
                  </a:moveTo>
                  <a:cubicBezTo>
                    <a:pt x="4877" y="1"/>
                    <a:pt x="4710" y="101"/>
                    <a:pt x="4693" y="301"/>
                  </a:cubicBezTo>
                  <a:cubicBezTo>
                    <a:pt x="4460" y="2770"/>
                    <a:pt x="2558" y="5005"/>
                    <a:pt x="323" y="5939"/>
                  </a:cubicBezTo>
                  <a:cubicBezTo>
                    <a:pt x="0" y="6085"/>
                    <a:pt x="91" y="6568"/>
                    <a:pt x="367" y="6568"/>
                  </a:cubicBezTo>
                  <a:cubicBezTo>
                    <a:pt x="405" y="6568"/>
                    <a:pt x="446" y="6559"/>
                    <a:pt x="490" y="6539"/>
                  </a:cubicBezTo>
                  <a:cubicBezTo>
                    <a:pt x="3025" y="5505"/>
                    <a:pt x="5060" y="3070"/>
                    <a:pt x="5327" y="301"/>
                  </a:cubicBezTo>
                  <a:cubicBezTo>
                    <a:pt x="5344" y="101"/>
                    <a:pt x="5193" y="1"/>
                    <a:pt x="5035"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5" name="Google Shape;7725;p27"/>
            <p:cNvSpPr/>
            <p:nvPr/>
          </p:nvSpPr>
          <p:spPr>
            <a:xfrm>
              <a:off x="7692198" y="4929614"/>
              <a:ext cx="181752" cy="123245"/>
            </a:xfrm>
            <a:custGeom>
              <a:avLst/>
              <a:gdLst/>
              <a:ahLst/>
              <a:cxnLst/>
              <a:rect l="l" t="t" r="r" b="b"/>
              <a:pathLst>
                <a:path w="6067" h="4114" extrusionOk="0">
                  <a:moveTo>
                    <a:pt x="428" y="1"/>
                  </a:moveTo>
                  <a:cubicBezTo>
                    <a:pt x="216" y="1"/>
                    <a:pt x="1" y="223"/>
                    <a:pt x="140" y="479"/>
                  </a:cubicBezTo>
                  <a:cubicBezTo>
                    <a:pt x="707" y="1379"/>
                    <a:pt x="1541" y="2113"/>
                    <a:pt x="2408" y="2747"/>
                  </a:cubicBezTo>
                  <a:cubicBezTo>
                    <a:pt x="3309" y="3414"/>
                    <a:pt x="4476" y="3581"/>
                    <a:pt x="5444" y="4081"/>
                  </a:cubicBezTo>
                  <a:cubicBezTo>
                    <a:pt x="5492" y="4103"/>
                    <a:pt x="5540" y="4113"/>
                    <a:pt x="5585" y="4113"/>
                  </a:cubicBezTo>
                  <a:cubicBezTo>
                    <a:pt x="5879" y="4113"/>
                    <a:pt x="6067" y="3692"/>
                    <a:pt x="5777" y="3547"/>
                  </a:cubicBezTo>
                  <a:cubicBezTo>
                    <a:pt x="4843" y="3047"/>
                    <a:pt x="3742" y="2880"/>
                    <a:pt x="2875" y="2313"/>
                  </a:cubicBezTo>
                  <a:cubicBezTo>
                    <a:pt x="2041" y="1746"/>
                    <a:pt x="1207" y="1012"/>
                    <a:pt x="674" y="145"/>
                  </a:cubicBezTo>
                  <a:cubicBezTo>
                    <a:pt x="613" y="43"/>
                    <a:pt x="521" y="1"/>
                    <a:pt x="428"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6" name="Google Shape;7726;p27"/>
            <p:cNvSpPr/>
            <p:nvPr/>
          </p:nvSpPr>
          <p:spPr>
            <a:xfrm>
              <a:off x="7935196" y="4960918"/>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7" name="Google Shape;7727;p27"/>
            <p:cNvSpPr/>
            <p:nvPr/>
          </p:nvSpPr>
          <p:spPr>
            <a:xfrm>
              <a:off x="7928186" y="4990903"/>
              <a:ext cx="21030" cy="15009"/>
            </a:xfrm>
            <a:custGeom>
              <a:avLst/>
              <a:gdLst/>
              <a:ahLst/>
              <a:cxnLst/>
              <a:rect l="l" t="t" r="r" b="b"/>
              <a:pathLst>
                <a:path w="702" h="501" extrusionOk="0">
                  <a:moveTo>
                    <a:pt x="334" y="0"/>
                  </a:moveTo>
                  <a:cubicBezTo>
                    <a:pt x="1" y="0"/>
                    <a:pt x="1" y="501"/>
                    <a:pt x="334" y="501"/>
                  </a:cubicBezTo>
                  <a:cubicBezTo>
                    <a:pt x="701" y="501"/>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8" name="Google Shape;7728;p27"/>
            <p:cNvSpPr/>
            <p:nvPr/>
          </p:nvSpPr>
          <p:spPr>
            <a:xfrm>
              <a:off x="7956165" y="4688144"/>
              <a:ext cx="21030" cy="15997"/>
            </a:xfrm>
            <a:custGeom>
              <a:avLst/>
              <a:gdLst/>
              <a:ahLst/>
              <a:cxnLst/>
              <a:rect l="l" t="t" r="r" b="b"/>
              <a:pathLst>
                <a:path w="702" h="534" extrusionOk="0">
                  <a:moveTo>
                    <a:pt x="334" y="0"/>
                  </a:moveTo>
                  <a:cubicBezTo>
                    <a:pt x="1" y="0"/>
                    <a:pt x="1"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9" name="Google Shape;7729;p27"/>
            <p:cNvSpPr/>
            <p:nvPr/>
          </p:nvSpPr>
          <p:spPr>
            <a:xfrm>
              <a:off x="7949185" y="4714115"/>
              <a:ext cx="21000" cy="16027"/>
            </a:xfrm>
            <a:custGeom>
              <a:avLst/>
              <a:gdLst/>
              <a:ahLst/>
              <a:cxnLst/>
              <a:rect l="l" t="t" r="r" b="b"/>
              <a:pathLst>
                <a:path w="701" h="535" extrusionOk="0">
                  <a:moveTo>
                    <a:pt x="334" y="0"/>
                  </a:moveTo>
                  <a:cubicBezTo>
                    <a:pt x="0" y="0"/>
                    <a:pt x="0" y="534"/>
                    <a:pt x="334" y="534"/>
                  </a:cubicBezTo>
                  <a:cubicBezTo>
                    <a:pt x="701" y="534"/>
                    <a:pt x="701"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0" name="Google Shape;7730;p27"/>
            <p:cNvSpPr/>
            <p:nvPr/>
          </p:nvSpPr>
          <p:spPr>
            <a:xfrm>
              <a:off x="7719368" y="4704110"/>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1" name="Google Shape;7731;p27"/>
            <p:cNvSpPr/>
            <p:nvPr/>
          </p:nvSpPr>
          <p:spPr>
            <a:xfrm>
              <a:off x="7706367" y="4734095"/>
              <a:ext cx="21000" cy="15009"/>
            </a:xfrm>
            <a:custGeom>
              <a:avLst/>
              <a:gdLst/>
              <a:ahLst/>
              <a:cxnLst/>
              <a:rect l="l" t="t" r="r" b="b"/>
              <a:pathLst>
                <a:path w="701" h="501" extrusionOk="0">
                  <a:moveTo>
                    <a:pt x="367" y="1"/>
                  </a:moveTo>
                  <a:cubicBezTo>
                    <a:pt x="0" y="1"/>
                    <a:pt x="0" y="501"/>
                    <a:pt x="367" y="501"/>
                  </a:cubicBezTo>
                  <a:cubicBezTo>
                    <a:pt x="701" y="501"/>
                    <a:pt x="701" y="1"/>
                    <a:pt x="367"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2" name="Google Shape;7732;p27"/>
            <p:cNvSpPr/>
            <p:nvPr/>
          </p:nvSpPr>
          <p:spPr>
            <a:xfrm>
              <a:off x="7689383" y="470710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3" name="Google Shape;7733;p27"/>
            <p:cNvSpPr/>
            <p:nvPr/>
          </p:nvSpPr>
          <p:spPr>
            <a:xfrm>
              <a:off x="7907218" y="4335418"/>
              <a:ext cx="21000" cy="15997"/>
            </a:xfrm>
            <a:custGeom>
              <a:avLst/>
              <a:gdLst/>
              <a:ahLst/>
              <a:cxnLst/>
              <a:rect l="l" t="t" r="r" b="b"/>
              <a:pathLst>
                <a:path w="701" h="534" extrusionOk="0">
                  <a:moveTo>
                    <a:pt x="367" y="0"/>
                  </a:moveTo>
                  <a:cubicBezTo>
                    <a:pt x="0" y="0"/>
                    <a:pt x="0" y="534"/>
                    <a:pt x="367" y="534"/>
                  </a:cubicBezTo>
                  <a:cubicBezTo>
                    <a:pt x="701" y="534"/>
                    <a:pt x="701" y="0"/>
                    <a:pt x="367"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4" name="Google Shape;7734;p27"/>
            <p:cNvSpPr/>
            <p:nvPr/>
          </p:nvSpPr>
          <p:spPr>
            <a:xfrm>
              <a:off x="7883223" y="4349408"/>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5" name="Google Shape;7735;p27"/>
            <p:cNvSpPr/>
            <p:nvPr/>
          </p:nvSpPr>
          <p:spPr>
            <a:xfrm>
              <a:off x="7755314" y="4299442"/>
              <a:ext cx="21030" cy="15009"/>
            </a:xfrm>
            <a:custGeom>
              <a:avLst/>
              <a:gdLst/>
              <a:ahLst/>
              <a:cxnLst/>
              <a:rect l="l" t="t" r="r" b="b"/>
              <a:pathLst>
                <a:path w="702" h="501" extrusionOk="0">
                  <a:moveTo>
                    <a:pt x="368" y="0"/>
                  </a:moveTo>
                  <a:cubicBezTo>
                    <a:pt x="1" y="0"/>
                    <a:pt x="1" y="501"/>
                    <a:pt x="368" y="501"/>
                  </a:cubicBezTo>
                  <a:cubicBezTo>
                    <a:pt x="701" y="501"/>
                    <a:pt x="701" y="0"/>
                    <a:pt x="368"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6" name="Google Shape;7736;p27"/>
            <p:cNvSpPr/>
            <p:nvPr/>
          </p:nvSpPr>
          <p:spPr>
            <a:xfrm>
              <a:off x="7738330" y="4328409"/>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7" name="Google Shape;7737;p27"/>
            <p:cNvSpPr/>
            <p:nvPr/>
          </p:nvSpPr>
          <p:spPr>
            <a:xfrm>
              <a:off x="7722363" y="4299442"/>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rgbClr val="74322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738" name="Google Shape;7738;p27"/>
          <p:cNvGrpSpPr/>
          <p:nvPr/>
        </p:nvGrpSpPr>
        <p:grpSpPr>
          <a:xfrm>
            <a:off x="8311012" y="4452607"/>
            <a:ext cx="671388" cy="735384"/>
            <a:chOff x="2318158" y="4088320"/>
            <a:chExt cx="1256104" cy="1375835"/>
          </a:xfrm>
        </p:grpSpPr>
        <p:sp>
          <p:nvSpPr>
            <p:cNvPr id="7739" name="Google Shape;7739;p27"/>
            <p:cNvSpPr/>
            <p:nvPr/>
          </p:nvSpPr>
          <p:spPr>
            <a:xfrm>
              <a:off x="2820748" y="4145416"/>
              <a:ext cx="387171" cy="1065798"/>
            </a:xfrm>
            <a:custGeom>
              <a:avLst/>
              <a:gdLst/>
              <a:ahLst/>
              <a:cxnLst/>
              <a:rect l="l" t="t" r="r" b="b"/>
              <a:pathLst>
                <a:path w="12924" h="35577" extrusionOk="0">
                  <a:moveTo>
                    <a:pt x="489" y="0"/>
                  </a:moveTo>
                  <a:cubicBezTo>
                    <a:pt x="233" y="0"/>
                    <a:pt x="1" y="309"/>
                    <a:pt x="235" y="517"/>
                  </a:cubicBezTo>
                  <a:cubicBezTo>
                    <a:pt x="3537" y="3386"/>
                    <a:pt x="6506" y="6622"/>
                    <a:pt x="7940" y="10858"/>
                  </a:cubicBezTo>
                  <a:cubicBezTo>
                    <a:pt x="8741" y="13193"/>
                    <a:pt x="9007" y="15628"/>
                    <a:pt x="9241" y="18097"/>
                  </a:cubicBezTo>
                  <a:cubicBezTo>
                    <a:pt x="9474" y="20832"/>
                    <a:pt x="9575" y="23567"/>
                    <a:pt x="9908" y="26303"/>
                  </a:cubicBezTo>
                  <a:cubicBezTo>
                    <a:pt x="10275" y="29472"/>
                    <a:pt x="10976" y="32507"/>
                    <a:pt x="12243" y="35409"/>
                  </a:cubicBezTo>
                  <a:cubicBezTo>
                    <a:pt x="12297" y="35527"/>
                    <a:pt x="12392" y="35576"/>
                    <a:pt x="12490" y="35576"/>
                  </a:cubicBezTo>
                  <a:cubicBezTo>
                    <a:pt x="12699" y="35576"/>
                    <a:pt x="12923" y="35358"/>
                    <a:pt x="12810" y="35109"/>
                  </a:cubicBezTo>
                  <a:cubicBezTo>
                    <a:pt x="10442" y="29705"/>
                    <a:pt x="10342" y="23868"/>
                    <a:pt x="9841" y="18097"/>
                  </a:cubicBezTo>
                  <a:cubicBezTo>
                    <a:pt x="9641" y="15662"/>
                    <a:pt x="9374" y="13260"/>
                    <a:pt x="8641" y="10958"/>
                  </a:cubicBezTo>
                  <a:cubicBezTo>
                    <a:pt x="8007" y="8990"/>
                    <a:pt x="7073" y="7189"/>
                    <a:pt x="5872" y="5521"/>
                  </a:cubicBezTo>
                  <a:cubicBezTo>
                    <a:pt x="4404" y="3486"/>
                    <a:pt x="2570" y="1718"/>
                    <a:pt x="702" y="84"/>
                  </a:cubicBezTo>
                  <a:cubicBezTo>
                    <a:pt x="635" y="25"/>
                    <a:pt x="561" y="0"/>
                    <a:pt x="4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0" name="Google Shape;7740;p27"/>
            <p:cNvSpPr/>
            <p:nvPr/>
          </p:nvSpPr>
          <p:spPr>
            <a:xfrm>
              <a:off x="3064285" y="4374694"/>
              <a:ext cx="65277" cy="105990"/>
            </a:xfrm>
            <a:custGeom>
              <a:avLst/>
              <a:gdLst/>
              <a:ahLst/>
              <a:cxnLst/>
              <a:rect l="l" t="t" r="r" b="b"/>
              <a:pathLst>
                <a:path w="2179" h="3538" extrusionOk="0">
                  <a:moveTo>
                    <a:pt x="1288" y="0"/>
                  </a:moveTo>
                  <a:cubicBezTo>
                    <a:pt x="15" y="0"/>
                    <a:pt x="176" y="2216"/>
                    <a:pt x="77" y="3037"/>
                  </a:cubicBezTo>
                  <a:cubicBezTo>
                    <a:pt x="44" y="3104"/>
                    <a:pt x="77" y="3137"/>
                    <a:pt x="77" y="3171"/>
                  </a:cubicBezTo>
                  <a:cubicBezTo>
                    <a:pt x="0" y="3324"/>
                    <a:pt x="159" y="3537"/>
                    <a:pt x="343" y="3537"/>
                  </a:cubicBezTo>
                  <a:cubicBezTo>
                    <a:pt x="398" y="3537"/>
                    <a:pt x="456" y="3518"/>
                    <a:pt x="511" y="3471"/>
                  </a:cubicBezTo>
                  <a:cubicBezTo>
                    <a:pt x="1244" y="2837"/>
                    <a:pt x="1845" y="2370"/>
                    <a:pt x="2078" y="1403"/>
                  </a:cubicBezTo>
                  <a:cubicBezTo>
                    <a:pt x="2178" y="836"/>
                    <a:pt x="2078" y="2"/>
                    <a:pt x="1344" y="2"/>
                  </a:cubicBezTo>
                  <a:cubicBezTo>
                    <a:pt x="1325" y="1"/>
                    <a:pt x="1306" y="0"/>
                    <a:pt x="128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1" name="Google Shape;7741;p27"/>
            <p:cNvSpPr/>
            <p:nvPr/>
          </p:nvSpPr>
          <p:spPr>
            <a:xfrm>
              <a:off x="2938682" y="4379847"/>
              <a:ext cx="102934" cy="55781"/>
            </a:xfrm>
            <a:custGeom>
              <a:avLst/>
              <a:gdLst/>
              <a:ahLst/>
              <a:cxnLst/>
              <a:rect l="l" t="t" r="r" b="b"/>
              <a:pathLst>
                <a:path w="3436" h="1862" extrusionOk="0">
                  <a:moveTo>
                    <a:pt x="1421" y="1"/>
                  </a:moveTo>
                  <a:cubicBezTo>
                    <a:pt x="946" y="1"/>
                    <a:pt x="519" y="153"/>
                    <a:pt x="300" y="564"/>
                  </a:cubicBezTo>
                  <a:cubicBezTo>
                    <a:pt x="0" y="1097"/>
                    <a:pt x="601" y="1598"/>
                    <a:pt x="1034" y="1765"/>
                  </a:cubicBezTo>
                  <a:cubicBezTo>
                    <a:pt x="1230" y="1833"/>
                    <a:pt x="1427" y="1862"/>
                    <a:pt x="1624" y="1862"/>
                  </a:cubicBezTo>
                  <a:cubicBezTo>
                    <a:pt x="2201" y="1862"/>
                    <a:pt x="2772" y="1613"/>
                    <a:pt x="3269" y="1364"/>
                  </a:cubicBezTo>
                  <a:cubicBezTo>
                    <a:pt x="3436" y="1264"/>
                    <a:pt x="3436" y="1131"/>
                    <a:pt x="3369" y="997"/>
                  </a:cubicBezTo>
                  <a:cubicBezTo>
                    <a:pt x="3436" y="897"/>
                    <a:pt x="3436" y="731"/>
                    <a:pt x="3303" y="630"/>
                  </a:cubicBezTo>
                  <a:cubicBezTo>
                    <a:pt x="2889" y="316"/>
                    <a:pt x="2105" y="1"/>
                    <a:pt x="142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2" name="Google Shape;7742;p27"/>
            <p:cNvSpPr/>
            <p:nvPr/>
          </p:nvSpPr>
          <p:spPr>
            <a:xfrm>
              <a:off x="2984634" y="4243550"/>
              <a:ext cx="61982" cy="103204"/>
            </a:xfrm>
            <a:custGeom>
              <a:avLst/>
              <a:gdLst/>
              <a:ahLst/>
              <a:cxnLst/>
              <a:rect l="l" t="t" r="r" b="b"/>
              <a:pathLst>
                <a:path w="2069" h="3445" extrusionOk="0">
                  <a:moveTo>
                    <a:pt x="1049" y="0"/>
                  </a:moveTo>
                  <a:cubicBezTo>
                    <a:pt x="500" y="0"/>
                    <a:pt x="261" y="641"/>
                    <a:pt x="167" y="1078"/>
                  </a:cubicBezTo>
                  <a:cubicBezTo>
                    <a:pt x="1" y="1878"/>
                    <a:pt x="134" y="2479"/>
                    <a:pt x="468" y="3179"/>
                  </a:cubicBezTo>
                  <a:cubicBezTo>
                    <a:pt x="534" y="3279"/>
                    <a:pt x="601" y="3312"/>
                    <a:pt x="701" y="3312"/>
                  </a:cubicBezTo>
                  <a:cubicBezTo>
                    <a:pt x="740" y="3390"/>
                    <a:pt x="812" y="3445"/>
                    <a:pt x="892" y="3445"/>
                  </a:cubicBezTo>
                  <a:cubicBezTo>
                    <a:pt x="950" y="3445"/>
                    <a:pt x="1012" y="3416"/>
                    <a:pt x="1068" y="3346"/>
                  </a:cubicBezTo>
                  <a:cubicBezTo>
                    <a:pt x="1535" y="2779"/>
                    <a:pt x="2069" y="2045"/>
                    <a:pt x="2002" y="1278"/>
                  </a:cubicBezTo>
                  <a:cubicBezTo>
                    <a:pt x="1969" y="777"/>
                    <a:pt x="1735" y="110"/>
                    <a:pt x="1168" y="10"/>
                  </a:cubicBezTo>
                  <a:cubicBezTo>
                    <a:pt x="1127" y="4"/>
                    <a:pt x="1087" y="0"/>
                    <a:pt x="104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3" name="Google Shape;7743;p27"/>
            <p:cNvSpPr/>
            <p:nvPr/>
          </p:nvSpPr>
          <p:spPr>
            <a:xfrm>
              <a:off x="2864723" y="4267424"/>
              <a:ext cx="95984" cy="57548"/>
            </a:xfrm>
            <a:custGeom>
              <a:avLst/>
              <a:gdLst/>
              <a:ahLst/>
              <a:cxnLst/>
              <a:rect l="l" t="t" r="r" b="b"/>
              <a:pathLst>
                <a:path w="3204" h="1921" extrusionOk="0">
                  <a:moveTo>
                    <a:pt x="2084" y="0"/>
                  </a:moveTo>
                  <a:cubicBezTo>
                    <a:pt x="1874" y="0"/>
                    <a:pt x="1664" y="21"/>
                    <a:pt x="1468" y="47"/>
                  </a:cubicBezTo>
                  <a:cubicBezTo>
                    <a:pt x="935" y="114"/>
                    <a:pt x="368" y="314"/>
                    <a:pt x="201" y="881"/>
                  </a:cubicBezTo>
                  <a:cubicBezTo>
                    <a:pt x="1" y="1481"/>
                    <a:pt x="735" y="1848"/>
                    <a:pt x="1235" y="1915"/>
                  </a:cubicBezTo>
                  <a:cubicBezTo>
                    <a:pt x="1273" y="1919"/>
                    <a:pt x="1311" y="1920"/>
                    <a:pt x="1349" y="1920"/>
                  </a:cubicBezTo>
                  <a:cubicBezTo>
                    <a:pt x="2011" y="1920"/>
                    <a:pt x="2661" y="1389"/>
                    <a:pt x="3103" y="948"/>
                  </a:cubicBezTo>
                  <a:cubicBezTo>
                    <a:pt x="3203" y="814"/>
                    <a:pt x="3170" y="681"/>
                    <a:pt x="3103" y="581"/>
                  </a:cubicBezTo>
                  <a:cubicBezTo>
                    <a:pt x="3170" y="481"/>
                    <a:pt x="3170" y="314"/>
                    <a:pt x="3003" y="214"/>
                  </a:cubicBezTo>
                  <a:cubicBezTo>
                    <a:pt x="2739" y="51"/>
                    <a:pt x="2412" y="0"/>
                    <a:pt x="208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4" name="Google Shape;7744;p27"/>
            <p:cNvSpPr/>
            <p:nvPr/>
          </p:nvSpPr>
          <p:spPr>
            <a:xfrm>
              <a:off x="2886830" y="4133733"/>
              <a:ext cx="43888" cy="88135"/>
            </a:xfrm>
            <a:custGeom>
              <a:avLst/>
              <a:gdLst/>
              <a:ahLst/>
              <a:cxnLst/>
              <a:rect l="l" t="t" r="r" b="b"/>
              <a:pathLst>
                <a:path w="1465" h="2942" extrusionOk="0">
                  <a:moveTo>
                    <a:pt x="669" y="1"/>
                  </a:moveTo>
                  <a:cubicBezTo>
                    <a:pt x="206" y="1"/>
                    <a:pt x="0" y="724"/>
                    <a:pt x="30" y="1108"/>
                  </a:cubicBezTo>
                  <a:cubicBezTo>
                    <a:pt x="63" y="1608"/>
                    <a:pt x="330" y="1975"/>
                    <a:pt x="497" y="2442"/>
                  </a:cubicBezTo>
                  <a:cubicBezTo>
                    <a:pt x="497" y="2475"/>
                    <a:pt x="497" y="2509"/>
                    <a:pt x="530" y="2575"/>
                  </a:cubicBezTo>
                  <a:cubicBezTo>
                    <a:pt x="428" y="2729"/>
                    <a:pt x="601" y="2942"/>
                    <a:pt x="792" y="2942"/>
                  </a:cubicBezTo>
                  <a:cubicBezTo>
                    <a:pt x="850" y="2942"/>
                    <a:pt x="910" y="2922"/>
                    <a:pt x="964" y="2876"/>
                  </a:cubicBezTo>
                  <a:cubicBezTo>
                    <a:pt x="1398" y="2509"/>
                    <a:pt x="1431" y="1841"/>
                    <a:pt x="1464" y="1308"/>
                  </a:cubicBezTo>
                  <a:cubicBezTo>
                    <a:pt x="1464" y="874"/>
                    <a:pt x="1331" y="207"/>
                    <a:pt x="864" y="40"/>
                  </a:cubicBezTo>
                  <a:cubicBezTo>
                    <a:pt x="795" y="13"/>
                    <a:pt x="730" y="1"/>
                    <a:pt x="66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5" name="Google Shape;7745;p27"/>
            <p:cNvSpPr/>
            <p:nvPr/>
          </p:nvSpPr>
          <p:spPr>
            <a:xfrm>
              <a:off x="2800768" y="4184328"/>
              <a:ext cx="81994" cy="56021"/>
            </a:xfrm>
            <a:custGeom>
              <a:avLst/>
              <a:gdLst/>
              <a:ahLst/>
              <a:cxnLst/>
              <a:rect l="l" t="t" r="r" b="b"/>
              <a:pathLst>
                <a:path w="2737" h="1870" extrusionOk="0">
                  <a:moveTo>
                    <a:pt x="1780" y="1"/>
                  </a:moveTo>
                  <a:cubicBezTo>
                    <a:pt x="960" y="1"/>
                    <a:pt x="26" y="432"/>
                    <a:pt x="1" y="1253"/>
                  </a:cubicBezTo>
                  <a:cubicBezTo>
                    <a:pt x="1" y="1704"/>
                    <a:pt x="430" y="1870"/>
                    <a:pt x="804" y="1870"/>
                  </a:cubicBezTo>
                  <a:cubicBezTo>
                    <a:pt x="873" y="1870"/>
                    <a:pt x="940" y="1864"/>
                    <a:pt x="1002" y="1854"/>
                  </a:cubicBezTo>
                  <a:cubicBezTo>
                    <a:pt x="1702" y="1787"/>
                    <a:pt x="2269" y="1187"/>
                    <a:pt x="2536" y="553"/>
                  </a:cubicBezTo>
                  <a:cubicBezTo>
                    <a:pt x="2703" y="453"/>
                    <a:pt x="2736" y="219"/>
                    <a:pt x="2536" y="152"/>
                  </a:cubicBezTo>
                  <a:cubicBezTo>
                    <a:pt x="2324" y="51"/>
                    <a:pt x="2059" y="1"/>
                    <a:pt x="178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6" name="Google Shape;7746;p27"/>
            <p:cNvSpPr/>
            <p:nvPr/>
          </p:nvSpPr>
          <p:spPr>
            <a:xfrm>
              <a:off x="2774797" y="4088320"/>
              <a:ext cx="73995" cy="73606"/>
            </a:xfrm>
            <a:custGeom>
              <a:avLst/>
              <a:gdLst/>
              <a:ahLst/>
              <a:cxnLst/>
              <a:rect l="l" t="t" r="r" b="b"/>
              <a:pathLst>
                <a:path w="2470" h="2457" extrusionOk="0">
                  <a:moveTo>
                    <a:pt x="798" y="0"/>
                  </a:moveTo>
                  <a:cubicBezTo>
                    <a:pt x="721" y="0"/>
                    <a:pt x="644" y="17"/>
                    <a:pt x="568" y="55"/>
                  </a:cubicBezTo>
                  <a:cubicBezTo>
                    <a:pt x="1" y="355"/>
                    <a:pt x="201" y="1123"/>
                    <a:pt x="534" y="1489"/>
                  </a:cubicBezTo>
                  <a:cubicBezTo>
                    <a:pt x="868" y="1923"/>
                    <a:pt x="1468" y="2390"/>
                    <a:pt x="2035" y="2390"/>
                  </a:cubicBezTo>
                  <a:cubicBezTo>
                    <a:pt x="2091" y="2435"/>
                    <a:pt x="2158" y="2457"/>
                    <a:pt x="2222" y="2457"/>
                  </a:cubicBezTo>
                  <a:cubicBezTo>
                    <a:pt x="2350" y="2457"/>
                    <a:pt x="2469" y="2368"/>
                    <a:pt x="2469" y="2190"/>
                  </a:cubicBezTo>
                  <a:cubicBezTo>
                    <a:pt x="2469" y="1690"/>
                    <a:pt x="2102" y="1123"/>
                    <a:pt x="1802" y="722"/>
                  </a:cubicBezTo>
                  <a:cubicBezTo>
                    <a:pt x="1579" y="443"/>
                    <a:pt x="1192" y="0"/>
                    <a:pt x="798"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7" name="Google Shape;7747;p27"/>
            <p:cNvSpPr/>
            <p:nvPr/>
          </p:nvSpPr>
          <p:spPr>
            <a:xfrm>
              <a:off x="2922686" y="4298787"/>
              <a:ext cx="651576" cy="1046356"/>
            </a:xfrm>
            <a:custGeom>
              <a:avLst/>
              <a:gdLst/>
              <a:ahLst/>
              <a:cxnLst/>
              <a:rect l="l" t="t" r="r" b="b"/>
              <a:pathLst>
                <a:path w="21750" h="34928" extrusionOk="0">
                  <a:moveTo>
                    <a:pt x="20882" y="1"/>
                  </a:moveTo>
                  <a:cubicBezTo>
                    <a:pt x="15445" y="2503"/>
                    <a:pt x="8940" y="5204"/>
                    <a:pt x="5338" y="10308"/>
                  </a:cubicBezTo>
                  <a:cubicBezTo>
                    <a:pt x="1535" y="15745"/>
                    <a:pt x="0" y="20749"/>
                    <a:pt x="1201" y="27387"/>
                  </a:cubicBezTo>
                  <a:cubicBezTo>
                    <a:pt x="1635" y="29789"/>
                    <a:pt x="3370" y="32824"/>
                    <a:pt x="3269" y="34892"/>
                  </a:cubicBezTo>
                  <a:lnTo>
                    <a:pt x="3603" y="34792"/>
                  </a:lnTo>
                  <a:cubicBezTo>
                    <a:pt x="3958" y="34886"/>
                    <a:pt x="4367" y="34928"/>
                    <a:pt x="4813" y="34928"/>
                  </a:cubicBezTo>
                  <a:cubicBezTo>
                    <a:pt x="7383" y="34928"/>
                    <a:pt x="11181" y="33534"/>
                    <a:pt x="12943" y="32624"/>
                  </a:cubicBezTo>
                  <a:cubicBezTo>
                    <a:pt x="15878" y="31090"/>
                    <a:pt x="18180" y="29022"/>
                    <a:pt x="19581" y="26086"/>
                  </a:cubicBezTo>
                  <a:cubicBezTo>
                    <a:pt x="21749" y="21750"/>
                    <a:pt x="21416" y="16513"/>
                    <a:pt x="21116" y="11743"/>
                  </a:cubicBezTo>
                  <a:cubicBezTo>
                    <a:pt x="20882" y="7806"/>
                    <a:pt x="20248" y="3803"/>
                    <a:pt x="208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8" name="Google Shape;7748;p27"/>
            <p:cNvSpPr/>
            <p:nvPr/>
          </p:nvSpPr>
          <p:spPr>
            <a:xfrm>
              <a:off x="2914239" y="4374065"/>
              <a:ext cx="577850" cy="1059986"/>
            </a:xfrm>
            <a:custGeom>
              <a:avLst/>
              <a:gdLst/>
              <a:ahLst/>
              <a:cxnLst/>
              <a:rect l="l" t="t" r="r" b="b"/>
              <a:pathLst>
                <a:path w="19289" h="35383" extrusionOk="0">
                  <a:moveTo>
                    <a:pt x="18746" y="0"/>
                  </a:moveTo>
                  <a:cubicBezTo>
                    <a:pt x="18623" y="0"/>
                    <a:pt x="18503" y="65"/>
                    <a:pt x="18429" y="223"/>
                  </a:cubicBezTo>
                  <a:cubicBezTo>
                    <a:pt x="15960" y="5260"/>
                    <a:pt x="13625" y="10397"/>
                    <a:pt x="11524" y="15601"/>
                  </a:cubicBezTo>
                  <a:cubicBezTo>
                    <a:pt x="10456" y="18236"/>
                    <a:pt x="9489" y="20871"/>
                    <a:pt x="8522" y="23506"/>
                  </a:cubicBezTo>
                  <a:cubicBezTo>
                    <a:pt x="7788" y="25608"/>
                    <a:pt x="6787" y="27609"/>
                    <a:pt x="5486" y="29377"/>
                  </a:cubicBezTo>
                  <a:cubicBezTo>
                    <a:pt x="4018" y="31379"/>
                    <a:pt x="2217" y="33113"/>
                    <a:pt x="316" y="34681"/>
                  </a:cubicBezTo>
                  <a:cubicBezTo>
                    <a:pt x="1" y="34970"/>
                    <a:pt x="306" y="35383"/>
                    <a:pt x="645" y="35383"/>
                  </a:cubicBezTo>
                  <a:cubicBezTo>
                    <a:pt x="737" y="35383"/>
                    <a:pt x="831" y="35353"/>
                    <a:pt x="916" y="35281"/>
                  </a:cubicBezTo>
                  <a:cubicBezTo>
                    <a:pt x="4285" y="32446"/>
                    <a:pt x="7087" y="29210"/>
                    <a:pt x="8789" y="25141"/>
                  </a:cubicBezTo>
                  <a:cubicBezTo>
                    <a:pt x="9856" y="22572"/>
                    <a:pt x="10690" y="19904"/>
                    <a:pt x="11724" y="17335"/>
                  </a:cubicBezTo>
                  <a:cubicBezTo>
                    <a:pt x="12758" y="14667"/>
                    <a:pt x="13892" y="11998"/>
                    <a:pt x="15060" y="9396"/>
                  </a:cubicBezTo>
                  <a:cubicBezTo>
                    <a:pt x="16361" y="6428"/>
                    <a:pt x="17728" y="3525"/>
                    <a:pt x="19129" y="623"/>
                  </a:cubicBezTo>
                  <a:cubicBezTo>
                    <a:pt x="19289" y="304"/>
                    <a:pt x="19012" y="0"/>
                    <a:pt x="18746"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9" name="Google Shape;7749;p27"/>
            <p:cNvSpPr/>
            <p:nvPr/>
          </p:nvSpPr>
          <p:spPr>
            <a:xfrm>
              <a:off x="3304736" y="4462763"/>
              <a:ext cx="202153" cy="167133"/>
            </a:xfrm>
            <a:custGeom>
              <a:avLst/>
              <a:gdLst/>
              <a:ahLst/>
              <a:cxnLst/>
              <a:rect l="l" t="t" r="r" b="b"/>
              <a:pathLst>
                <a:path w="6748" h="5579" extrusionOk="0">
                  <a:moveTo>
                    <a:pt x="521" y="0"/>
                  </a:moveTo>
                  <a:cubicBezTo>
                    <a:pt x="261" y="0"/>
                    <a:pt x="1" y="194"/>
                    <a:pt x="122" y="498"/>
                  </a:cubicBezTo>
                  <a:cubicBezTo>
                    <a:pt x="689" y="2066"/>
                    <a:pt x="1423" y="3600"/>
                    <a:pt x="1657" y="5268"/>
                  </a:cubicBezTo>
                  <a:cubicBezTo>
                    <a:pt x="1681" y="5483"/>
                    <a:pt x="1876" y="5578"/>
                    <a:pt x="2058" y="5578"/>
                  </a:cubicBezTo>
                  <a:cubicBezTo>
                    <a:pt x="2130" y="5578"/>
                    <a:pt x="2200" y="5563"/>
                    <a:pt x="2257" y="5535"/>
                  </a:cubicBezTo>
                  <a:cubicBezTo>
                    <a:pt x="3591" y="4901"/>
                    <a:pt x="4892" y="4200"/>
                    <a:pt x="6293" y="3733"/>
                  </a:cubicBezTo>
                  <a:cubicBezTo>
                    <a:pt x="6747" y="3582"/>
                    <a:pt x="6625" y="2910"/>
                    <a:pt x="6200" y="2910"/>
                  </a:cubicBezTo>
                  <a:cubicBezTo>
                    <a:pt x="6157" y="2910"/>
                    <a:pt x="6110" y="2917"/>
                    <a:pt x="6060" y="2933"/>
                  </a:cubicBezTo>
                  <a:cubicBezTo>
                    <a:pt x="4783" y="3368"/>
                    <a:pt x="3582" y="3980"/>
                    <a:pt x="2369" y="4549"/>
                  </a:cubicBezTo>
                  <a:lnTo>
                    <a:pt x="2369" y="4549"/>
                  </a:lnTo>
                  <a:cubicBezTo>
                    <a:pt x="2072" y="3079"/>
                    <a:pt x="1431" y="1698"/>
                    <a:pt x="923" y="264"/>
                  </a:cubicBezTo>
                  <a:cubicBezTo>
                    <a:pt x="857" y="81"/>
                    <a:pt x="689" y="0"/>
                    <a:pt x="52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0" name="Google Shape;7750;p27"/>
            <p:cNvSpPr/>
            <p:nvPr/>
          </p:nvSpPr>
          <p:spPr>
            <a:xfrm>
              <a:off x="3227452" y="4556973"/>
              <a:ext cx="280732" cy="217192"/>
            </a:xfrm>
            <a:custGeom>
              <a:avLst/>
              <a:gdLst/>
              <a:ahLst/>
              <a:cxnLst/>
              <a:rect l="l" t="t" r="r" b="b"/>
              <a:pathLst>
                <a:path w="9371" h="7250" extrusionOk="0">
                  <a:moveTo>
                    <a:pt x="515" y="0"/>
                  </a:moveTo>
                  <a:cubicBezTo>
                    <a:pt x="262" y="0"/>
                    <a:pt x="0" y="201"/>
                    <a:pt x="100" y="522"/>
                  </a:cubicBezTo>
                  <a:cubicBezTo>
                    <a:pt x="668" y="2657"/>
                    <a:pt x="2002" y="4591"/>
                    <a:pt x="2235" y="6826"/>
                  </a:cubicBezTo>
                  <a:cubicBezTo>
                    <a:pt x="2269" y="7060"/>
                    <a:pt x="2435" y="7226"/>
                    <a:pt x="2669" y="7226"/>
                  </a:cubicBezTo>
                  <a:cubicBezTo>
                    <a:pt x="2844" y="7242"/>
                    <a:pt x="3018" y="7250"/>
                    <a:pt x="3192" y="7250"/>
                  </a:cubicBezTo>
                  <a:cubicBezTo>
                    <a:pt x="5241" y="7250"/>
                    <a:pt x="7221" y="6209"/>
                    <a:pt x="8973" y="5225"/>
                  </a:cubicBezTo>
                  <a:cubicBezTo>
                    <a:pt x="9371" y="4998"/>
                    <a:pt x="9117" y="4434"/>
                    <a:pt x="8745" y="4434"/>
                  </a:cubicBezTo>
                  <a:cubicBezTo>
                    <a:pt x="8679" y="4434"/>
                    <a:pt x="8610" y="4451"/>
                    <a:pt x="8540" y="4491"/>
                  </a:cubicBezTo>
                  <a:cubicBezTo>
                    <a:pt x="6914" y="5411"/>
                    <a:pt x="5091" y="6416"/>
                    <a:pt x="3174" y="6416"/>
                  </a:cubicBezTo>
                  <a:cubicBezTo>
                    <a:pt x="3121" y="6416"/>
                    <a:pt x="3069" y="6416"/>
                    <a:pt x="3016" y="6414"/>
                  </a:cubicBezTo>
                  <a:lnTo>
                    <a:pt x="3016" y="6414"/>
                  </a:lnTo>
                  <a:cubicBezTo>
                    <a:pt x="2680" y="4257"/>
                    <a:pt x="1466" y="2390"/>
                    <a:pt x="901" y="288"/>
                  </a:cubicBezTo>
                  <a:cubicBezTo>
                    <a:pt x="848" y="89"/>
                    <a:pt x="683" y="0"/>
                    <a:pt x="51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1" name="Google Shape;7751;p27"/>
            <p:cNvSpPr/>
            <p:nvPr/>
          </p:nvSpPr>
          <p:spPr>
            <a:xfrm>
              <a:off x="3129528" y="4660889"/>
              <a:ext cx="387830" cy="265723"/>
            </a:xfrm>
            <a:custGeom>
              <a:avLst/>
              <a:gdLst/>
              <a:ahLst/>
              <a:cxnLst/>
              <a:rect l="l" t="t" r="r" b="b"/>
              <a:pathLst>
                <a:path w="12946" h="8870" extrusionOk="0">
                  <a:moveTo>
                    <a:pt x="515" y="1"/>
                  </a:moveTo>
                  <a:cubicBezTo>
                    <a:pt x="262" y="1"/>
                    <a:pt x="0" y="201"/>
                    <a:pt x="100" y="522"/>
                  </a:cubicBezTo>
                  <a:cubicBezTo>
                    <a:pt x="901" y="3324"/>
                    <a:pt x="2135" y="6026"/>
                    <a:pt x="3403" y="8661"/>
                  </a:cubicBezTo>
                  <a:cubicBezTo>
                    <a:pt x="3458" y="8800"/>
                    <a:pt x="3630" y="8869"/>
                    <a:pt x="3782" y="8869"/>
                  </a:cubicBezTo>
                  <a:cubicBezTo>
                    <a:pt x="3812" y="8869"/>
                    <a:pt x="3842" y="8867"/>
                    <a:pt x="3870" y="8861"/>
                  </a:cubicBezTo>
                  <a:cubicBezTo>
                    <a:pt x="6739" y="8094"/>
                    <a:pt x="9541" y="7127"/>
                    <a:pt x="12443" y="6559"/>
                  </a:cubicBezTo>
                  <a:cubicBezTo>
                    <a:pt x="12945" y="6465"/>
                    <a:pt x="12797" y="5750"/>
                    <a:pt x="12333" y="5750"/>
                  </a:cubicBezTo>
                  <a:cubicBezTo>
                    <a:pt x="12304" y="5750"/>
                    <a:pt x="12274" y="5753"/>
                    <a:pt x="12242" y="5759"/>
                  </a:cubicBezTo>
                  <a:cubicBezTo>
                    <a:pt x="9420" y="6304"/>
                    <a:pt x="6720" y="7220"/>
                    <a:pt x="3966" y="7971"/>
                  </a:cubicBezTo>
                  <a:lnTo>
                    <a:pt x="3966" y="7971"/>
                  </a:lnTo>
                  <a:cubicBezTo>
                    <a:pt x="2781" y="5466"/>
                    <a:pt x="1640" y="2954"/>
                    <a:pt x="901" y="288"/>
                  </a:cubicBezTo>
                  <a:cubicBezTo>
                    <a:pt x="848" y="89"/>
                    <a:pt x="683" y="1"/>
                    <a:pt x="515"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2" name="Google Shape;7752;p27"/>
            <p:cNvSpPr/>
            <p:nvPr/>
          </p:nvSpPr>
          <p:spPr>
            <a:xfrm>
              <a:off x="3050985" y="4859733"/>
              <a:ext cx="447385" cy="249276"/>
            </a:xfrm>
            <a:custGeom>
              <a:avLst/>
              <a:gdLst/>
              <a:ahLst/>
              <a:cxnLst/>
              <a:rect l="l" t="t" r="r" b="b"/>
              <a:pathLst>
                <a:path w="14934" h="8321" extrusionOk="0">
                  <a:moveTo>
                    <a:pt x="511" y="1"/>
                  </a:moveTo>
                  <a:cubicBezTo>
                    <a:pt x="254" y="1"/>
                    <a:pt x="0" y="201"/>
                    <a:pt x="121" y="522"/>
                  </a:cubicBezTo>
                  <a:cubicBezTo>
                    <a:pt x="1021" y="3157"/>
                    <a:pt x="2689" y="5425"/>
                    <a:pt x="3690" y="8027"/>
                  </a:cubicBezTo>
                  <a:cubicBezTo>
                    <a:pt x="3771" y="8163"/>
                    <a:pt x="3919" y="8321"/>
                    <a:pt x="4097" y="8321"/>
                  </a:cubicBezTo>
                  <a:cubicBezTo>
                    <a:pt x="4138" y="8321"/>
                    <a:pt x="4180" y="8313"/>
                    <a:pt x="4224" y="8294"/>
                  </a:cubicBezTo>
                  <a:cubicBezTo>
                    <a:pt x="7626" y="6960"/>
                    <a:pt x="10795" y="4958"/>
                    <a:pt x="14431" y="4291"/>
                  </a:cubicBezTo>
                  <a:cubicBezTo>
                    <a:pt x="14933" y="4197"/>
                    <a:pt x="14756" y="3482"/>
                    <a:pt x="14288" y="3482"/>
                  </a:cubicBezTo>
                  <a:cubicBezTo>
                    <a:pt x="14259" y="3482"/>
                    <a:pt x="14229" y="3485"/>
                    <a:pt x="14197" y="3491"/>
                  </a:cubicBezTo>
                  <a:cubicBezTo>
                    <a:pt x="10680" y="4136"/>
                    <a:pt x="7599" y="6030"/>
                    <a:pt x="4322" y="7361"/>
                  </a:cubicBezTo>
                  <a:lnTo>
                    <a:pt x="4322" y="7361"/>
                  </a:lnTo>
                  <a:cubicBezTo>
                    <a:pt x="3336" y="4938"/>
                    <a:pt x="1772" y="2777"/>
                    <a:pt x="921" y="288"/>
                  </a:cubicBezTo>
                  <a:cubicBezTo>
                    <a:pt x="855" y="89"/>
                    <a:pt x="682" y="1"/>
                    <a:pt x="511"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3" name="Google Shape;7753;p27"/>
            <p:cNvSpPr/>
            <p:nvPr/>
          </p:nvSpPr>
          <p:spPr>
            <a:xfrm>
              <a:off x="3031125" y="5077958"/>
              <a:ext cx="279653" cy="177648"/>
            </a:xfrm>
            <a:custGeom>
              <a:avLst/>
              <a:gdLst/>
              <a:ahLst/>
              <a:cxnLst/>
              <a:rect l="l" t="t" r="r" b="b"/>
              <a:pathLst>
                <a:path w="9335" h="5930" extrusionOk="0">
                  <a:moveTo>
                    <a:pt x="561" y="0"/>
                  </a:moveTo>
                  <a:cubicBezTo>
                    <a:pt x="287" y="0"/>
                    <a:pt x="0" y="289"/>
                    <a:pt x="183" y="609"/>
                  </a:cubicBezTo>
                  <a:cubicBezTo>
                    <a:pt x="984" y="2177"/>
                    <a:pt x="1317" y="3978"/>
                    <a:pt x="1851" y="5612"/>
                  </a:cubicBezTo>
                  <a:cubicBezTo>
                    <a:pt x="1906" y="5805"/>
                    <a:pt x="2075" y="5930"/>
                    <a:pt x="2264" y="5930"/>
                  </a:cubicBezTo>
                  <a:cubicBezTo>
                    <a:pt x="2303" y="5930"/>
                    <a:pt x="2344" y="5924"/>
                    <a:pt x="2385" y="5913"/>
                  </a:cubicBezTo>
                  <a:cubicBezTo>
                    <a:pt x="4653" y="5145"/>
                    <a:pt x="6688" y="3878"/>
                    <a:pt x="8889" y="2977"/>
                  </a:cubicBezTo>
                  <a:cubicBezTo>
                    <a:pt x="9335" y="2799"/>
                    <a:pt x="9225" y="2145"/>
                    <a:pt x="8842" y="2145"/>
                  </a:cubicBezTo>
                  <a:cubicBezTo>
                    <a:pt x="8795" y="2145"/>
                    <a:pt x="8744" y="2155"/>
                    <a:pt x="8689" y="2177"/>
                  </a:cubicBezTo>
                  <a:cubicBezTo>
                    <a:pt x="6583" y="3026"/>
                    <a:pt x="4654" y="4201"/>
                    <a:pt x="2540" y="4975"/>
                  </a:cubicBezTo>
                  <a:lnTo>
                    <a:pt x="2540" y="4975"/>
                  </a:lnTo>
                  <a:cubicBezTo>
                    <a:pt x="2025" y="3368"/>
                    <a:pt x="1679" y="1676"/>
                    <a:pt x="884" y="209"/>
                  </a:cubicBezTo>
                  <a:cubicBezTo>
                    <a:pt x="810" y="61"/>
                    <a:pt x="687" y="0"/>
                    <a:pt x="56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4" name="Google Shape;7754;p27"/>
            <p:cNvSpPr/>
            <p:nvPr/>
          </p:nvSpPr>
          <p:spPr>
            <a:xfrm>
              <a:off x="3079562" y="4761449"/>
              <a:ext cx="31995" cy="25015"/>
            </a:xfrm>
            <a:custGeom>
              <a:avLst/>
              <a:gdLst/>
              <a:ahLst/>
              <a:cxnLst/>
              <a:rect l="l" t="t" r="r" b="b"/>
              <a:pathLst>
                <a:path w="1068" h="835" extrusionOk="0">
                  <a:moveTo>
                    <a:pt x="534" y="0"/>
                  </a:moveTo>
                  <a:cubicBezTo>
                    <a:pt x="1" y="0"/>
                    <a:pt x="1" y="834"/>
                    <a:pt x="534" y="834"/>
                  </a:cubicBezTo>
                  <a:cubicBezTo>
                    <a:pt x="1068" y="834"/>
                    <a:pt x="1068"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5" name="Google Shape;7755;p27"/>
            <p:cNvSpPr/>
            <p:nvPr/>
          </p:nvSpPr>
          <p:spPr>
            <a:xfrm>
              <a:off x="3044604" y="4794400"/>
              <a:ext cx="31006" cy="25015"/>
            </a:xfrm>
            <a:custGeom>
              <a:avLst/>
              <a:gdLst/>
              <a:ahLst/>
              <a:cxnLst/>
              <a:rect l="l" t="t" r="r" b="b"/>
              <a:pathLst>
                <a:path w="1035" h="835" extrusionOk="0">
                  <a:moveTo>
                    <a:pt x="500" y="1"/>
                  </a:moveTo>
                  <a:cubicBezTo>
                    <a:pt x="0" y="1"/>
                    <a:pt x="0" y="835"/>
                    <a:pt x="500" y="835"/>
                  </a:cubicBezTo>
                  <a:cubicBezTo>
                    <a:pt x="1034" y="835"/>
                    <a:pt x="1034" y="1"/>
                    <a:pt x="500"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6" name="Google Shape;7756;p27"/>
            <p:cNvSpPr/>
            <p:nvPr/>
          </p:nvSpPr>
          <p:spPr>
            <a:xfrm>
              <a:off x="3030615" y="4735448"/>
              <a:ext cx="31995" cy="25015"/>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7" name="Google Shape;7757;p27"/>
            <p:cNvSpPr/>
            <p:nvPr/>
          </p:nvSpPr>
          <p:spPr>
            <a:xfrm>
              <a:off x="3412306" y="4911316"/>
              <a:ext cx="31006" cy="25015"/>
            </a:xfrm>
            <a:custGeom>
              <a:avLst/>
              <a:gdLst/>
              <a:ahLst/>
              <a:cxnLst/>
              <a:rect l="l" t="t" r="r" b="b"/>
              <a:pathLst>
                <a:path w="1035" h="835" extrusionOk="0">
                  <a:moveTo>
                    <a:pt x="534" y="1"/>
                  </a:moveTo>
                  <a:cubicBezTo>
                    <a:pt x="0" y="1"/>
                    <a:pt x="0" y="835"/>
                    <a:pt x="534" y="835"/>
                  </a:cubicBezTo>
                  <a:cubicBezTo>
                    <a:pt x="1035" y="835"/>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8" name="Google Shape;7758;p27"/>
            <p:cNvSpPr/>
            <p:nvPr/>
          </p:nvSpPr>
          <p:spPr>
            <a:xfrm>
              <a:off x="3373334" y="4941301"/>
              <a:ext cx="31006" cy="24026"/>
            </a:xfrm>
            <a:custGeom>
              <a:avLst/>
              <a:gdLst/>
              <a:ahLst/>
              <a:cxnLst/>
              <a:rect l="l" t="t" r="r" b="b"/>
              <a:pathLst>
                <a:path w="1035" h="802"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9" name="Google Shape;7759;p27"/>
            <p:cNvSpPr/>
            <p:nvPr/>
          </p:nvSpPr>
          <p:spPr>
            <a:xfrm>
              <a:off x="3262410" y="5198109"/>
              <a:ext cx="31006" cy="25015"/>
            </a:xfrm>
            <a:custGeom>
              <a:avLst/>
              <a:gdLst/>
              <a:ahLst/>
              <a:cxnLst/>
              <a:rect l="l" t="t" r="r" b="b"/>
              <a:pathLst>
                <a:path w="1035" h="835"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0" name="Google Shape;7760;p27"/>
            <p:cNvSpPr/>
            <p:nvPr/>
          </p:nvSpPr>
          <p:spPr>
            <a:xfrm>
              <a:off x="3220442" y="5231090"/>
              <a:ext cx="31006" cy="23996"/>
            </a:xfrm>
            <a:custGeom>
              <a:avLst/>
              <a:gdLst/>
              <a:ahLst/>
              <a:cxnLst/>
              <a:rect l="l" t="t" r="r" b="b"/>
              <a:pathLst>
                <a:path w="1035" h="801" extrusionOk="0">
                  <a:moveTo>
                    <a:pt x="501" y="0"/>
                  </a:moveTo>
                  <a:cubicBezTo>
                    <a:pt x="1" y="0"/>
                    <a:pt x="1" y="801"/>
                    <a:pt x="501" y="801"/>
                  </a:cubicBezTo>
                  <a:cubicBezTo>
                    <a:pt x="1035" y="801"/>
                    <a:pt x="1035" y="0"/>
                    <a:pt x="501"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1" name="Google Shape;7761;p27"/>
            <p:cNvSpPr/>
            <p:nvPr/>
          </p:nvSpPr>
          <p:spPr>
            <a:xfrm>
              <a:off x="3213463" y="4713490"/>
              <a:ext cx="31006" cy="23996"/>
            </a:xfrm>
            <a:custGeom>
              <a:avLst/>
              <a:gdLst/>
              <a:ahLst/>
              <a:cxnLst/>
              <a:rect l="l" t="t" r="r" b="b"/>
              <a:pathLst>
                <a:path w="1035" h="801" extrusionOk="0">
                  <a:moveTo>
                    <a:pt x="534" y="0"/>
                  </a:moveTo>
                  <a:cubicBezTo>
                    <a:pt x="0" y="0"/>
                    <a:pt x="0" y="801"/>
                    <a:pt x="534" y="801"/>
                  </a:cubicBezTo>
                  <a:cubicBezTo>
                    <a:pt x="1034" y="801"/>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2" name="Google Shape;7762;p27"/>
            <p:cNvSpPr/>
            <p:nvPr/>
          </p:nvSpPr>
          <p:spPr>
            <a:xfrm>
              <a:off x="3190487" y="4654508"/>
              <a:ext cx="31995" cy="24026"/>
            </a:xfrm>
            <a:custGeom>
              <a:avLst/>
              <a:gdLst/>
              <a:ahLst/>
              <a:cxnLst/>
              <a:rect l="l" t="t" r="r" b="b"/>
              <a:pathLst>
                <a:path w="1068" h="802" extrusionOk="0">
                  <a:moveTo>
                    <a:pt x="534" y="1"/>
                  </a:moveTo>
                  <a:cubicBezTo>
                    <a:pt x="0" y="1"/>
                    <a:pt x="0" y="802"/>
                    <a:pt x="534" y="802"/>
                  </a:cubicBezTo>
                  <a:cubicBezTo>
                    <a:pt x="1068" y="802"/>
                    <a:pt x="1068"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3" name="Google Shape;7763;p27"/>
            <p:cNvSpPr/>
            <p:nvPr/>
          </p:nvSpPr>
          <p:spPr>
            <a:xfrm>
              <a:off x="3474254" y="4608556"/>
              <a:ext cx="31006" cy="25015"/>
            </a:xfrm>
            <a:custGeom>
              <a:avLst/>
              <a:gdLst/>
              <a:ahLst/>
              <a:cxnLst/>
              <a:rect l="l" t="t" r="r" b="b"/>
              <a:pathLst>
                <a:path w="1035" h="835" extrusionOk="0">
                  <a:moveTo>
                    <a:pt x="534" y="1"/>
                  </a:moveTo>
                  <a:cubicBezTo>
                    <a:pt x="1" y="1"/>
                    <a:pt x="1" y="834"/>
                    <a:pt x="534" y="834"/>
                  </a:cubicBezTo>
                  <a:cubicBezTo>
                    <a:pt x="1035" y="834"/>
                    <a:pt x="1035"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4" name="Google Shape;7764;p27"/>
            <p:cNvSpPr/>
            <p:nvPr/>
          </p:nvSpPr>
          <p:spPr>
            <a:xfrm>
              <a:off x="3425307" y="4644533"/>
              <a:ext cx="31006" cy="25015"/>
            </a:xfrm>
            <a:custGeom>
              <a:avLst/>
              <a:gdLst/>
              <a:ahLst/>
              <a:cxnLst/>
              <a:rect l="l" t="t" r="r" b="b"/>
              <a:pathLst>
                <a:path w="1035" h="835" extrusionOk="0">
                  <a:moveTo>
                    <a:pt x="534" y="0"/>
                  </a:moveTo>
                  <a:cubicBezTo>
                    <a:pt x="0" y="0"/>
                    <a:pt x="0" y="834"/>
                    <a:pt x="534" y="834"/>
                  </a:cubicBezTo>
                  <a:cubicBezTo>
                    <a:pt x="1034" y="834"/>
                    <a:pt x="1034" y="0"/>
                    <a:pt x="534"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5" name="Google Shape;7765;p27"/>
            <p:cNvSpPr/>
            <p:nvPr/>
          </p:nvSpPr>
          <p:spPr>
            <a:xfrm>
              <a:off x="3366355" y="4432688"/>
              <a:ext cx="31995" cy="25015"/>
            </a:xfrm>
            <a:custGeom>
              <a:avLst/>
              <a:gdLst/>
              <a:ahLst/>
              <a:cxnLst/>
              <a:rect l="l" t="t" r="r" b="b"/>
              <a:pathLst>
                <a:path w="1068" h="835" extrusionOk="0">
                  <a:moveTo>
                    <a:pt x="534" y="1"/>
                  </a:moveTo>
                  <a:cubicBezTo>
                    <a:pt x="0" y="1"/>
                    <a:pt x="0" y="835"/>
                    <a:pt x="534" y="835"/>
                  </a:cubicBezTo>
                  <a:cubicBezTo>
                    <a:pt x="1067" y="835"/>
                    <a:pt x="1067" y="1"/>
                    <a:pt x="534" y="1"/>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6" name="Google Shape;7766;p27"/>
            <p:cNvSpPr/>
            <p:nvPr/>
          </p:nvSpPr>
          <p:spPr>
            <a:xfrm>
              <a:off x="3399305" y="4380745"/>
              <a:ext cx="31006" cy="24985"/>
            </a:xfrm>
            <a:custGeom>
              <a:avLst/>
              <a:gdLst/>
              <a:ahLst/>
              <a:cxnLst/>
              <a:rect l="l" t="t" r="r" b="b"/>
              <a:pathLst>
                <a:path w="1035" h="834" extrusionOk="0">
                  <a:moveTo>
                    <a:pt x="535" y="0"/>
                  </a:moveTo>
                  <a:cubicBezTo>
                    <a:pt x="1" y="0"/>
                    <a:pt x="1" y="834"/>
                    <a:pt x="535" y="834"/>
                  </a:cubicBezTo>
                  <a:cubicBezTo>
                    <a:pt x="1035" y="834"/>
                    <a:pt x="1035" y="0"/>
                    <a:pt x="535" y="0"/>
                  </a:cubicBezTo>
                  <a:close/>
                </a:path>
              </a:pathLst>
            </a:custGeom>
            <a:solidFill>
              <a:srgbClr val="91560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7" name="Google Shape;7767;p27"/>
            <p:cNvSpPr/>
            <p:nvPr/>
          </p:nvSpPr>
          <p:spPr>
            <a:xfrm>
              <a:off x="2318158" y="4324070"/>
              <a:ext cx="815743" cy="1023678"/>
            </a:xfrm>
            <a:custGeom>
              <a:avLst/>
              <a:gdLst/>
              <a:ahLst/>
              <a:cxnLst/>
              <a:rect l="l" t="t" r="r" b="b"/>
              <a:pathLst>
                <a:path w="27230" h="34171" extrusionOk="0">
                  <a:moveTo>
                    <a:pt x="3505" y="0"/>
                  </a:moveTo>
                  <a:cubicBezTo>
                    <a:pt x="783" y="0"/>
                    <a:pt x="671" y="2298"/>
                    <a:pt x="334" y="4961"/>
                  </a:cubicBezTo>
                  <a:cubicBezTo>
                    <a:pt x="100" y="7196"/>
                    <a:pt x="0" y="9498"/>
                    <a:pt x="100" y="11833"/>
                  </a:cubicBezTo>
                  <a:cubicBezTo>
                    <a:pt x="234" y="15102"/>
                    <a:pt x="2569" y="14168"/>
                    <a:pt x="5137" y="14868"/>
                  </a:cubicBezTo>
                  <a:cubicBezTo>
                    <a:pt x="9674" y="16169"/>
                    <a:pt x="3603" y="16402"/>
                    <a:pt x="1968" y="16636"/>
                  </a:cubicBezTo>
                  <a:cubicBezTo>
                    <a:pt x="100" y="16869"/>
                    <a:pt x="234" y="17103"/>
                    <a:pt x="334" y="18938"/>
                  </a:cubicBezTo>
                  <a:cubicBezTo>
                    <a:pt x="467" y="20472"/>
                    <a:pt x="467" y="21740"/>
                    <a:pt x="801" y="23141"/>
                  </a:cubicBezTo>
                  <a:cubicBezTo>
                    <a:pt x="1270" y="25416"/>
                    <a:pt x="2260" y="26170"/>
                    <a:pt x="3774" y="26170"/>
                  </a:cubicBezTo>
                  <a:cubicBezTo>
                    <a:pt x="4523" y="26170"/>
                    <a:pt x="5400" y="25985"/>
                    <a:pt x="6405" y="25709"/>
                  </a:cubicBezTo>
                  <a:cubicBezTo>
                    <a:pt x="6897" y="25545"/>
                    <a:pt x="8080" y="25036"/>
                    <a:pt x="8983" y="25036"/>
                  </a:cubicBezTo>
                  <a:cubicBezTo>
                    <a:pt x="9366" y="25036"/>
                    <a:pt x="9699" y="25127"/>
                    <a:pt x="9907" y="25376"/>
                  </a:cubicBezTo>
                  <a:cubicBezTo>
                    <a:pt x="11308" y="26743"/>
                    <a:pt x="8140" y="27444"/>
                    <a:pt x="7339" y="27811"/>
                  </a:cubicBezTo>
                  <a:cubicBezTo>
                    <a:pt x="5704" y="28378"/>
                    <a:pt x="3269" y="28978"/>
                    <a:pt x="5471" y="30713"/>
                  </a:cubicBezTo>
                  <a:cubicBezTo>
                    <a:pt x="6772" y="31547"/>
                    <a:pt x="8740" y="31647"/>
                    <a:pt x="10141" y="32014"/>
                  </a:cubicBezTo>
                  <a:cubicBezTo>
                    <a:pt x="12637" y="32669"/>
                    <a:pt x="17206" y="34171"/>
                    <a:pt x="19970" y="34171"/>
                  </a:cubicBezTo>
                  <a:cubicBezTo>
                    <a:pt x="20161" y="34171"/>
                    <a:pt x="20343" y="34164"/>
                    <a:pt x="20515" y="34148"/>
                  </a:cubicBezTo>
                  <a:cubicBezTo>
                    <a:pt x="22750" y="30212"/>
                    <a:pt x="23651" y="25709"/>
                    <a:pt x="25185" y="21506"/>
                  </a:cubicBezTo>
                  <a:cubicBezTo>
                    <a:pt x="25615" y="20340"/>
                    <a:pt x="27229" y="16408"/>
                    <a:pt x="25746" y="16408"/>
                  </a:cubicBezTo>
                  <a:cubicBezTo>
                    <a:pt x="25617" y="16408"/>
                    <a:pt x="25464" y="16438"/>
                    <a:pt x="25285" y="16503"/>
                  </a:cubicBezTo>
                  <a:cubicBezTo>
                    <a:pt x="23551" y="17203"/>
                    <a:pt x="22950" y="19772"/>
                    <a:pt x="20849" y="20339"/>
                  </a:cubicBezTo>
                  <a:cubicBezTo>
                    <a:pt x="19815" y="17803"/>
                    <a:pt x="24251" y="15702"/>
                    <a:pt x="23784" y="13133"/>
                  </a:cubicBezTo>
                  <a:cubicBezTo>
                    <a:pt x="23551" y="11366"/>
                    <a:pt x="19815" y="5895"/>
                    <a:pt x="17947" y="5661"/>
                  </a:cubicBezTo>
                  <a:cubicBezTo>
                    <a:pt x="17934" y="5661"/>
                    <a:pt x="17921" y="5660"/>
                    <a:pt x="17908" y="5660"/>
                  </a:cubicBezTo>
                  <a:cubicBezTo>
                    <a:pt x="16432" y="5660"/>
                    <a:pt x="14690" y="10734"/>
                    <a:pt x="13243" y="10734"/>
                  </a:cubicBezTo>
                  <a:cubicBezTo>
                    <a:pt x="13095" y="10734"/>
                    <a:pt x="12950" y="10681"/>
                    <a:pt x="12810" y="10565"/>
                  </a:cubicBezTo>
                  <a:cubicBezTo>
                    <a:pt x="11175" y="9264"/>
                    <a:pt x="14678" y="5094"/>
                    <a:pt x="14110" y="3560"/>
                  </a:cubicBezTo>
                  <a:cubicBezTo>
                    <a:pt x="13277" y="1358"/>
                    <a:pt x="6405" y="424"/>
                    <a:pt x="4303" y="57"/>
                  </a:cubicBezTo>
                  <a:cubicBezTo>
                    <a:pt x="4015" y="19"/>
                    <a:pt x="3749" y="0"/>
                    <a:pt x="3505" y="0"/>
                  </a:cubicBezTo>
                  <a:close/>
                </a:path>
              </a:pathLst>
            </a:custGeom>
            <a:solidFill>
              <a:srgbClr val="A1D3C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8" name="Google Shape;7768;p27"/>
            <p:cNvSpPr/>
            <p:nvPr/>
          </p:nvSpPr>
          <p:spPr>
            <a:xfrm>
              <a:off x="2392866" y="4415554"/>
              <a:ext cx="574675" cy="1048602"/>
            </a:xfrm>
            <a:custGeom>
              <a:avLst/>
              <a:gdLst/>
              <a:ahLst/>
              <a:cxnLst/>
              <a:rect l="l" t="t" r="r" b="b"/>
              <a:pathLst>
                <a:path w="19183" h="35003" extrusionOk="0">
                  <a:moveTo>
                    <a:pt x="440" y="1"/>
                  </a:moveTo>
                  <a:cubicBezTo>
                    <a:pt x="225" y="1"/>
                    <a:pt x="0" y="237"/>
                    <a:pt x="142" y="473"/>
                  </a:cubicBezTo>
                  <a:cubicBezTo>
                    <a:pt x="5479" y="9179"/>
                    <a:pt x="10249" y="18185"/>
                    <a:pt x="15152" y="27125"/>
                  </a:cubicBezTo>
                  <a:cubicBezTo>
                    <a:pt x="16453" y="29560"/>
                    <a:pt x="17888" y="32062"/>
                    <a:pt x="18521" y="34797"/>
                  </a:cubicBezTo>
                  <a:cubicBezTo>
                    <a:pt x="18561" y="34941"/>
                    <a:pt x="18677" y="35003"/>
                    <a:pt x="18797" y="35003"/>
                  </a:cubicBezTo>
                  <a:cubicBezTo>
                    <a:pt x="18984" y="35003"/>
                    <a:pt x="19183" y="34854"/>
                    <a:pt x="19122" y="34630"/>
                  </a:cubicBezTo>
                  <a:cubicBezTo>
                    <a:pt x="18588" y="32262"/>
                    <a:pt x="17454" y="30060"/>
                    <a:pt x="16320" y="27959"/>
                  </a:cubicBezTo>
                  <a:cubicBezTo>
                    <a:pt x="15086" y="25724"/>
                    <a:pt x="13851" y="23456"/>
                    <a:pt x="12617" y="21221"/>
                  </a:cubicBezTo>
                  <a:cubicBezTo>
                    <a:pt x="10149" y="16684"/>
                    <a:pt x="7680" y="12148"/>
                    <a:pt x="5112" y="7678"/>
                  </a:cubicBezTo>
                  <a:cubicBezTo>
                    <a:pt x="3677" y="5143"/>
                    <a:pt x="2210" y="2641"/>
                    <a:pt x="675" y="139"/>
                  </a:cubicBezTo>
                  <a:cubicBezTo>
                    <a:pt x="617" y="41"/>
                    <a:pt x="529" y="1"/>
                    <a:pt x="44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9" name="Google Shape;7769;p27"/>
            <p:cNvSpPr/>
            <p:nvPr/>
          </p:nvSpPr>
          <p:spPr>
            <a:xfrm>
              <a:off x="2751551" y="5149132"/>
              <a:ext cx="166174" cy="158565"/>
            </a:xfrm>
            <a:custGeom>
              <a:avLst/>
              <a:gdLst/>
              <a:ahLst/>
              <a:cxnLst/>
              <a:rect l="l" t="t" r="r" b="b"/>
              <a:pathLst>
                <a:path w="5547" h="5293" extrusionOk="0">
                  <a:moveTo>
                    <a:pt x="5251" y="1"/>
                  </a:moveTo>
                  <a:cubicBezTo>
                    <a:pt x="5096" y="1"/>
                    <a:pt x="4930" y="101"/>
                    <a:pt x="4913" y="301"/>
                  </a:cubicBezTo>
                  <a:cubicBezTo>
                    <a:pt x="4779" y="1569"/>
                    <a:pt x="4980" y="2936"/>
                    <a:pt x="4446" y="4137"/>
                  </a:cubicBezTo>
                  <a:cubicBezTo>
                    <a:pt x="4379" y="4304"/>
                    <a:pt x="4279" y="4504"/>
                    <a:pt x="4179" y="4604"/>
                  </a:cubicBezTo>
                  <a:cubicBezTo>
                    <a:pt x="4179" y="4637"/>
                    <a:pt x="4146" y="4637"/>
                    <a:pt x="4179" y="4637"/>
                  </a:cubicBezTo>
                  <a:cubicBezTo>
                    <a:pt x="4157" y="4649"/>
                    <a:pt x="4146" y="4652"/>
                    <a:pt x="4141" y="4652"/>
                  </a:cubicBezTo>
                  <a:cubicBezTo>
                    <a:pt x="4131" y="4652"/>
                    <a:pt x="4146" y="4637"/>
                    <a:pt x="4146" y="4637"/>
                  </a:cubicBezTo>
                  <a:lnTo>
                    <a:pt x="4146" y="4637"/>
                  </a:lnTo>
                  <a:cubicBezTo>
                    <a:pt x="4123" y="4649"/>
                    <a:pt x="4116" y="4652"/>
                    <a:pt x="4115" y="4652"/>
                  </a:cubicBezTo>
                  <a:cubicBezTo>
                    <a:pt x="4112" y="4652"/>
                    <a:pt x="4135" y="4637"/>
                    <a:pt x="4112" y="4637"/>
                  </a:cubicBezTo>
                  <a:cubicBezTo>
                    <a:pt x="4095" y="4637"/>
                    <a:pt x="4089" y="4640"/>
                    <a:pt x="4088" y="4642"/>
                  </a:cubicBezTo>
                  <a:lnTo>
                    <a:pt x="4088" y="4642"/>
                  </a:lnTo>
                  <a:cubicBezTo>
                    <a:pt x="4086" y="4641"/>
                    <a:pt x="4083" y="4639"/>
                    <a:pt x="4079" y="4637"/>
                  </a:cubicBezTo>
                  <a:cubicBezTo>
                    <a:pt x="3712" y="4537"/>
                    <a:pt x="3312" y="4204"/>
                    <a:pt x="2945" y="4004"/>
                  </a:cubicBezTo>
                  <a:cubicBezTo>
                    <a:pt x="2545" y="3803"/>
                    <a:pt x="2144" y="3637"/>
                    <a:pt x="1744" y="3437"/>
                  </a:cubicBezTo>
                  <a:cubicBezTo>
                    <a:pt x="1377" y="3203"/>
                    <a:pt x="977" y="2970"/>
                    <a:pt x="610" y="2736"/>
                  </a:cubicBezTo>
                  <a:cubicBezTo>
                    <a:pt x="546" y="2696"/>
                    <a:pt x="485" y="2678"/>
                    <a:pt x="428" y="2678"/>
                  </a:cubicBezTo>
                  <a:cubicBezTo>
                    <a:pt x="158" y="2678"/>
                    <a:pt x="0" y="3077"/>
                    <a:pt x="276" y="3270"/>
                  </a:cubicBezTo>
                  <a:cubicBezTo>
                    <a:pt x="1010" y="3737"/>
                    <a:pt x="1777" y="4137"/>
                    <a:pt x="2578" y="4537"/>
                  </a:cubicBezTo>
                  <a:cubicBezTo>
                    <a:pt x="3012" y="4737"/>
                    <a:pt x="3412" y="5138"/>
                    <a:pt x="3912" y="5271"/>
                  </a:cubicBezTo>
                  <a:cubicBezTo>
                    <a:pt x="3975" y="5286"/>
                    <a:pt x="4034" y="5292"/>
                    <a:pt x="4091" y="5292"/>
                  </a:cubicBezTo>
                  <a:cubicBezTo>
                    <a:pt x="4430" y="5292"/>
                    <a:pt x="4675" y="5052"/>
                    <a:pt x="4846" y="4737"/>
                  </a:cubicBezTo>
                  <a:cubicBezTo>
                    <a:pt x="5180" y="4137"/>
                    <a:pt x="5313" y="3503"/>
                    <a:pt x="5380" y="2803"/>
                  </a:cubicBezTo>
                  <a:cubicBezTo>
                    <a:pt x="5480" y="1969"/>
                    <a:pt x="5447" y="1135"/>
                    <a:pt x="5513" y="301"/>
                  </a:cubicBezTo>
                  <a:cubicBezTo>
                    <a:pt x="5547" y="101"/>
                    <a:pt x="5405" y="1"/>
                    <a:pt x="5251"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0" name="Google Shape;7770;p27"/>
            <p:cNvSpPr/>
            <p:nvPr/>
          </p:nvSpPr>
          <p:spPr>
            <a:xfrm>
              <a:off x="2622654" y="4908320"/>
              <a:ext cx="229145" cy="228066"/>
            </a:xfrm>
            <a:custGeom>
              <a:avLst/>
              <a:gdLst/>
              <a:ahLst/>
              <a:cxnLst/>
              <a:rect l="l" t="t" r="r" b="b"/>
              <a:pathLst>
                <a:path w="7649" h="7613" extrusionOk="0">
                  <a:moveTo>
                    <a:pt x="7352" y="1"/>
                  </a:moveTo>
                  <a:cubicBezTo>
                    <a:pt x="7198" y="1"/>
                    <a:pt x="7031" y="101"/>
                    <a:pt x="7014" y="301"/>
                  </a:cubicBezTo>
                  <a:cubicBezTo>
                    <a:pt x="6759" y="2532"/>
                    <a:pt x="6352" y="4703"/>
                    <a:pt x="5909" y="6900"/>
                  </a:cubicBezTo>
                  <a:lnTo>
                    <a:pt x="5909" y="6900"/>
                  </a:lnTo>
                  <a:cubicBezTo>
                    <a:pt x="4040" y="6238"/>
                    <a:pt x="2158" y="5306"/>
                    <a:pt x="576" y="4104"/>
                  </a:cubicBezTo>
                  <a:cubicBezTo>
                    <a:pt x="524" y="4063"/>
                    <a:pt x="472" y="4046"/>
                    <a:pt x="421" y="4046"/>
                  </a:cubicBezTo>
                  <a:cubicBezTo>
                    <a:pt x="181" y="4046"/>
                    <a:pt x="0" y="4444"/>
                    <a:pt x="276" y="4637"/>
                  </a:cubicBezTo>
                  <a:cubicBezTo>
                    <a:pt x="1977" y="5938"/>
                    <a:pt x="4046" y="6906"/>
                    <a:pt x="6047" y="7606"/>
                  </a:cubicBezTo>
                  <a:cubicBezTo>
                    <a:pt x="6069" y="7610"/>
                    <a:pt x="6091" y="7613"/>
                    <a:pt x="6113" y="7613"/>
                  </a:cubicBezTo>
                  <a:cubicBezTo>
                    <a:pt x="6263" y="7613"/>
                    <a:pt x="6418" y="7518"/>
                    <a:pt x="6447" y="7373"/>
                  </a:cubicBezTo>
                  <a:cubicBezTo>
                    <a:pt x="6948" y="5038"/>
                    <a:pt x="7381" y="2669"/>
                    <a:pt x="7615" y="301"/>
                  </a:cubicBezTo>
                  <a:cubicBezTo>
                    <a:pt x="7648" y="101"/>
                    <a:pt x="7506" y="1"/>
                    <a:pt x="7352"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1" name="Google Shape;7771;p27"/>
            <p:cNvSpPr/>
            <p:nvPr/>
          </p:nvSpPr>
          <p:spPr>
            <a:xfrm>
              <a:off x="2527695" y="4691503"/>
              <a:ext cx="257155" cy="325788"/>
            </a:xfrm>
            <a:custGeom>
              <a:avLst/>
              <a:gdLst/>
              <a:ahLst/>
              <a:cxnLst/>
              <a:rect l="l" t="t" r="r" b="b"/>
              <a:pathLst>
                <a:path w="8584" h="10875" extrusionOk="0">
                  <a:moveTo>
                    <a:pt x="8279" y="0"/>
                  </a:moveTo>
                  <a:cubicBezTo>
                    <a:pt x="8125" y="0"/>
                    <a:pt x="7966" y="100"/>
                    <a:pt x="7949" y="300"/>
                  </a:cubicBezTo>
                  <a:cubicBezTo>
                    <a:pt x="7822" y="3576"/>
                    <a:pt x="6907" y="6790"/>
                    <a:pt x="6908" y="10089"/>
                  </a:cubicBezTo>
                  <a:lnTo>
                    <a:pt x="6908" y="10089"/>
                  </a:lnTo>
                  <a:cubicBezTo>
                    <a:pt x="4786" y="9126"/>
                    <a:pt x="2597" y="8349"/>
                    <a:pt x="611" y="7139"/>
                  </a:cubicBezTo>
                  <a:cubicBezTo>
                    <a:pt x="560" y="7108"/>
                    <a:pt x="508" y="7094"/>
                    <a:pt x="460" y="7094"/>
                  </a:cubicBezTo>
                  <a:cubicBezTo>
                    <a:pt x="191" y="7094"/>
                    <a:pt x="0" y="7503"/>
                    <a:pt x="311" y="7672"/>
                  </a:cubicBezTo>
                  <a:cubicBezTo>
                    <a:pt x="2445" y="8973"/>
                    <a:pt x="4814" y="9774"/>
                    <a:pt x="7049" y="10841"/>
                  </a:cubicBezTo>
                  <a:cubicBezTo>
                    <a:pt x="7095" y="10864"/>
                    <a:pt x="7146" y="10875"/>
                    <a:pt x="7197" y="10875"/>
                  </a:cubicBezTo>
                  <a:cubicBezTo>
                    <a:pt x="7369" y="10875"/>
                    <a:pt x="7541" y="10754"/>
                    <a:pt x="7516" y="10574"/>
                  </a:cubicBezTo>
                  <a:cubicBezTo>
                    <a:pt x="7449" y="7105"/>
                    <a:pt x="8450" y="3736"/>
                    <a:pt x="8583" y="300"/>
                  </a:cubicBezTo>
                  <a:cubicBezTo>
                    <a:pt x="8583" y="100"/>
                    <a:pt x="8433" y="0"/>
                    <a:pt x="8279"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2" name="Google Shape;7772;p27"/>
            <p:cNvSpPr/>
            <p:nvPr/>
          </p:nvSpPr>
          <p:spPr>
            <a:xfrm>
              <a:off x="2544440" y="4684493"/>
              <a:ext cx="132472" cy="171836"/>
            </a:xfrm>
            <a:custGeom>
              <a:avLst/>
              <a:gdLst/>
              <a:ahLst/>
              <a:cxnLst/>
              <a:rect l="l" t="t" r="r" b="b"/>
              <a:pathLst>
                <a:path w="4422" h="5736" extrusionOk="0">
                  <a:moveTo>
                    <a:pt x="4105" y="1"/>
                  </a:moveTo>
                  <a:cubicBezTo>
                    <a:pt x="3946" y="1"/>
                    <a:pt x="3788" y="101"/>
                    <a:pt x="3788" y="301"/>
                  </a:cubicBezTo>
                  <a:cubicBezTo>
                    <a:pt x="3788" y="1876"/>
                    <a:pt x="3588" y="3423"/>
                    <a:pt x="3373" y="4967"/>
                  </a:cubicBezTo>
                  <a:lnTo>
                    <a:pt x="3373" y="4967"/>
                  </a:lnTo>
                  <a:cubicBezTo>
                    <a:pt x="2458" y="4500"/>
                    <a:pt x="1580" y="3943"/>
                    <a:pt x="652" y="3537"/>
                  </a:cubicBezTo>
                  <a:cubicBezTo>
                    <a:pt x="604" y="3514"/>
                    <a:pt x="556" y="3505"/>
                    <a:pt x="510" y="3505"/>
                  </a:cubicBezTo>
                  <a:cubicBezTo>
                    <a:pt x="209" y="3505"/>
                    <a:pt x="0" y="3926"/>
                    <a:pt x="319" y="4070"/>
                  </a:cubicBezTo>
                  <a:cubicBezTo>
                    <a:pt x="1386" y="4571"/>
                    <a:pt x="2387" y="5238"/>
                    <a:pt x="3454" y="5705"/>
                  </a:cubicBezTo>
                  <a:cubicBezTo>
                    <a:pt x="3503" y="5724"/>
                    <a:pt x="3560" y="5735"/>
                    <a:pt x="3617" y="5735"/>
                  </a:cubicBezTo>
                  <a:cubicBezTo>
                    <a:pt x="3757" y="5735"/>
                    <a:pt x="3898" y="5670"/>
                    <a:pt x="3921" y="5505"/>
                  </a:cubicBezTo>
                  <a:cubicBezTo>
                    <a:pt x="4188" y="3803"/>
                    <a:pt x="4388" y="2069"/>
                    <a:pt x="4422" y="301"/>
                  </a:cubicBezTo>
                  <a:cubicBezTo>
                    <a:pt x="4422" y="101"/>
                    <a:pt x="4263" y="1"/>
                    <a:pt x="410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3" name="Google Shape;7773;p27"/>
            <p:cNvSpPr/>
            <p:nvPr/>
          </p:nvSpPr>
          <p:spPr>
            <a:xfrm>
              <a:off x="2414165" y="4499638"/>
              <a:ext cx="169829" cy="203411"/>
            </a:xfrm>
            <a:custGeom>
              <a:avLst/>
              <a:gdLst/>
              <a:ahLst/>
              <a:cxnLst/>
              <a:rect l="l" t="t" r="r" b="b"/>
              <a:pathLst>
                <a:path w="5669" h="6790" extrusionOk="0">
                  <a:moveTo>
                    <a:pt x="5160" y="1"/>
                  </a:moveTo>
                  <a:cubicBezTo>
                    <a:pt x="5001" y="1"/>
                    <a:pt x="4851" y="101"/>
                    <a:pt x="4868" y="301"/>
                  </a:cubicBezTo>
                  <a:cubicBezTo>
                    <a:pt x="4993" y="2184"/>
                    <a:pt x="5030" y="4186"/>
                    <a:pt x="4617" y="6055"/>
                  </a:cubicBezTo>
                  <a:lnTo>
                    <a:pt x="4617" y="6055"/>
                  </a:lnTo>
                  <a:cubicBezTo>
                    <a:pt x="3266" y="5514"/>
                    <a:pt x="1838" y="5098"/>
                    <a:pt x="498" y="4537"/>
                  </a:cubicBezTo>
                  <a:cubicBezTo>
                    <a:pt x="462" y="4524"/>
                    <a:pt x="427" y="4518"/>
                    <a:pt x="395" y="4518"/>
                  </a:cubicBezTo>
                  <a:cubicBezTo>
                    <a:pt x="103" y="4518"/>
                    <a:pt x="1" y="5017"/>
                    <a:pt x="331" y="5138"/>
                  </a:cubicBezTo>
                  <a:cubicBezTo>
                    <a:pt x="1766" y="5738"/>
                    <a:pt x="3300" y="6172"/>
                    <a:pt x="4734" y="6772"/>
                  </a:cubicBezTo>
                  <a:cubicBezTo>
                    <a:pt x="4765" y="6784"/>
                    <a:pt x="4797" y="6790"/>
                    <a:pt x="4828" y="6790"/>
                  </a:cubicBezTo>
                  <a:cubicBezTo>
                    <a:pt x="4969" y="6790"/>
                    <a:pt x="5107" y="6681"/>
                    <a:pt x="5135" y="6572"/>
                  </a:cubicBezTo>
                  <a:cubicBezTo>
                    <a:pt x="5668" y="4537"/>
                    <a:pt x="5635" y="2369"/>
                    <a:pt x="5502" y="301"/>
                  </a:cubicBezTo>
                  <a:cubicBezTo>
                    <a:pt x="5485" y="101"/>
                    <a:pt x="5318" y="1"/>
                    <a:pt x="5160"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4" name="Google Shape;7774;p27"/>
            <p:cNvSpPr/>
            <p:nvPr/>
          </p:nvSpPr>
          <p:spPr>
            <a:xfrm>
              <a:off x="2387774" y="4436702"/>
              <a:ext cx="121268" cy="140920"/>
            </a:xfrm>
            <a:custGeom>
              <a:avLst/>
              <a:gdLst/>
              <a:ahLst/>
              <a:cxnLst/>
              <a:rect l="l" t="t" r="r" b="b"/>
              <a:pathLst>
                <a:path w="4048" h="4704" extrusionOk="0">
                  <a:moveTo>
                    <a:pt x="3731" y="0"/>
                  </a:moveTo>
                  <a:cubicBezTo>
                    <a:pt x="3572" y="0"/>
                    <a:pt x="3414" y="100"/>
                    <a:pt x="3414" y="300"/>
                  </a:cubicBezTo>
                  <a:cubicBezTo>
                    <a:pt x="3414" y="1554"/>
                    <a:pt x="3443" y="2807"/>
                    <a:pt x="3253" y="4061"/>
                  </a:cubicBezTo>
                  <a:lnTo>
                    <a:pt x="3253" y="4061"/>
                  </a:lnTo>
                  <a:cubicBezTo>
                    <a:pt x="2335" y="4000"/>
                    <a:pt x="1404" y="3626"/>
                    <a:pt x="612" y="3169"/>
                  </a:cubicBezTo>
                  <a:cubicBezTo>
                    <a:pt x="561" y="3138"/>
                    <a:pt x="510" y="3125"/>
                    <a:pt x="461" y="3125"/>
                  </a:cubicBezTo>
                  <a:cubicBezTo>
                    <a:pt x="193" y="3125"/>
                    <a:pt x="1" y="3538"/>
                    <a:pt x="312" y="3736"/>
                  </a:cubicBezTo>
                  <a:cubicBezTo>
                    <a:pt x="1246" y="4270"/>
                    <a:pt x="2380" y="4670"/>
                    <a:pt x="3514" y="4703"/>
                  </a:cubicBezTo>
                  <a:cubicBezTo>
                    <a:pt x="3614" y="4703"/>
                    <a:pt x="3781" y="4603"/>
                    <a:pt x="3814" y="4470"/>
                  </a:cubicBezTo>
                  <a:cubicBezTo>
                    <a:pt x="4048" y="3102"/>
                    <a:pt x="4048" y="1701"/>
                    <a:pt x="4048" y="300"/>
                  </a:cubicBezTo>
                  <a:cubicBezTo>
                    <a:pt x="4048" y="100"/>
                    <a:pt x="3889" y="0"/>
                    <a:pt x="3731"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5" name="Google Shape;7775;p27"/>
            <p:cNvSpPr/>
            <p:nvPr/>
          </p:nvSpPr>
          <p:spPr>
            <a:xfrm>
              <a:off x="2915677" y="4698483"/>
              <a:ext cx="34032" cy="26003"/>
            </a:xfrm>
            <a:custGeom>
              <a:avLst/>
              <a:gdLst/>
              <a:ahLst/>
              <a:cxnLst/>
              <a:rect l="l" t="t" r="r" b="b"/>
              <a:pathLst>
                <a:path w="1136" h="868" extrusionOk="0">
                  <a:moveTo>
                    <a:pt x="568" y="1"/>
                  </a:moveTo>
                  <a:cubicBezTo>
                    <a:pt x="1" y="1"/>
                    <a:pt x="1"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6" name="Google Shape;7776;p27"/>
            <p:cNvSpPr/>
            <p:nvPr/>
          </p:nvSpPr>
          <p:spPr>
            <a:xfrm>
              <a:off x="2880719" y="4656515"/>
              <a:ext cx="34002" cy="26003"/>
            </a:xfrm>
            <a:custGeom>
              <a:avLst/>
              <a:gdLst/>
              <a:ahLst/>
              <a:cxnLst/>
              <a:rect l="l" t="t" r="r" b="b"/>
              <a:pathLst>
                <a:path w="1135" h="868"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7" name="Google Shape;7777;p27"/>
            <p:cNvSpPr/>
            <p:nvPr/>
          </p:nvSpPr>
          <p:spPr>
            <a:xfrm>
              <a:off x="2866730" y="4715467"/>
              <a:ext cx="34002" cy="26033"/>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8" name="Google Shape;7778;p27"/>
            <p:cNvSpPr/>
            <p:nvPr/>
          </p:nvSpPr>
          <p:spPr>
            <a:xfrm>
              <a:off x="2392088" y="4963289"/>
              <a:ext cx="34002" cy="26003"/>
            </a:xfrm>
            <a:custGeom>
              <a:avLst/>
              <a:gdLst/>
              <a:ahLst/>
              <a:cxnLst/>
              <a:rect l="l" t="t" r="r" b="b"/>
              <a:pathLst>
                <a:path w="1135"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9" name="Google Shape;7779;p27"/>
            <p:cNvSpPr/>
            <p:nvPr/>
          </p:nvSpPr>
          <p:spPr>
            <a:xfrm>
              <a:off x="2402093" y="4907332"/>
              <a:ext cx="34002" cy="26003"/>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0" name="Google Shape;7780;p27"/>
            <p:cNvSpPr/>
            <p:nvPr/>
          </p:nvSpPr>
          <p:spPr>
            <a:xfrm>
              <a:off x="2458049" y="4949299"/>
              <a:ext cx="34002" cy="26003"/>
            </a:xfrm>
            <a:custGeom>
              <a:avLst/>
              <a:gdLst/>
              <a:ahLst/>
              <a:cxnLst/>
              <a:rect l="l" t="t" r="r" b="b"/>
              <a:pathLst>
                <a:path w="1135" h="868" extrusionOk="0">
                  <a:moveTo>
                    <a:pt x="567" y="0"/>
                  </a:moveTo>
                  <a:cubicBezTo>
                    <a:pt x="0" y="0"/>
                    <a:pt x="0" y="868"/>
                    <a:pt x="567" y="868"/>
                  </a:cubicBezTo>
                  <a:cubicBezTo>
                    <a:pt x="1135" y="868"/>
                    <a:pt x="1135"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1" name="Google Shape;7781;p27"/>
            <p:cNvSpPr/>
            <p:nvPr/>
          </p:nvSpPr>
          <p:spPr>
            <a:xfrm>
              <a:off x="2541984" y="4390721"/>
              <a:ext cx="34002" cy="26003"/>
            </a:xfrm>
            <a:custGeom>
              <a:avLst/>
              <a:gdLst/>
              <a:ahLst/>
              <a:cxnLst/>
              <a:rect l="l" t="t" r="r" b="b"/>
              <a:pathLst>
                <a:path w="1135" h="868" extrusionOk="0">
                  <a:moveTo>
                    <a:pt x="567" y="1"/>
                  </a:moveTo>
                  <a:cubicBezTo>
                    <a:pt x="0" y="1"/>
                    <a:pt x="0" y="868"/>
                    <a:pt x="567" y="868"/>
                  </a:cubicBezTo>
                  <a:cubicBezTo>
                    <a:pt x="1135" y="868"/>
                    <a:pt x="1135"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2" name="Google Shape;7782;p27"/>
            <p:cNvSpPr/>
            <p:nvPr/>
          </p:nvSpPr>
          <p:spPr>
            <a:xfrm>
              <a:off x="2504001" y="4373736"/>
              <a:ext cx="33013" cy="26003"/>
            </a:xfrm>
            <a:custGeom>
              <a:avLst/>
              <a:gdLst/>
              <a:ahLst/>
              <a:cxnLst/>
              <a:rect l="l" t="t" r="r" b="b"/>
              <a:pathLst>
                <a:path w="1102" h="868" extrusionOk="0">
                  <a:moveTo>
                    <a:pt x="535" y="1"/>
                  </a:moveTo>
                  <a:cubicBezTo>
                    <a:pt x="1" y="1"/>
                    <a:pt x="1" y="868"/>
                    <a:pt x="535" y="868"/>
                  </a:cubicBezTo>
                  <a:cubicBezTo>
                    <a:pt x="1102" y="868"/>
                    <a:pt x="1102" y="1"/>
                    <a:pt x="535"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3" name="Google Shape;7783;p27"/>
            <p:cNvSpPr/>
            <p:nvPr/>
          </p:nvSpPr>
          <p:spPr>
            <a:xfrm>
              <a:off x="2357130" y="4586569"/>
              <a:ext cx="34002" cy="26003"/>
            </a:xfrm>
            <a:custGeom>
              <a:avLst/>
              <a:gdLst/>
              <a:ahLst/>
              <a:cxnLst/>
              <a:rect l="l" t="t" r="r" b="b"/>
              <a:pathLst>
                <a:path w="1135" h="868" extrusionOk="0">
                  <a:moveTo>
                    <a:pt x="567" y="1"/>
                  </a:moveTo>
                  <a:cubicBezTo>
                    <a:pt x="0" y="1"/>
                    <a:pt x="0" y="868"/>
                    <a:pt x="567" y="868"/>
                  </a:cubicBezTo>
                  <a:cubicBezTo>
                    <a:pt x="1134" y="868"/>
                    <a:pt x="1134" y="1"/>
                    <a:pt x="567"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4" name="Google Shape;7784;p27"/>
            <p:cNvSpPr/>
            <p:nvPr/>
          </p:nvSpPr>
          <p:spPr>
            <a:xfrm>
              <a:off x="2357130" y="4621557"/>
              <a:ext cx="34002" cy="26003"/>
            </a:xfrm>
            <a:custGeom>
              <a:avLst/>
              <a:gdLst/>
              <a:ahLst/>
              <a:cxnLst/>
              <a:rect l="l" t="t" r="r" b="b"/>
              <a:pathLst>
                <a:path w="1135" h="868" extrusionOk="0">
                  <a:moveTo>
                    <a:pt x="567" y="0"/>
                  </a:moveTo>
                  <a:cubicBezTo>
                    <a:pt x="0" y="0"/>
                    <a:pt x="0" y="867"/>
                    <a:pt x="567" y="867"/>
                  </a:cubicBezTo>
                  <a:cubicBezTo>
                    <a:pt x="1134" y="867"/>
                    <a:pt x="1134" y="0"/>
                    <a:pt x="567"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5" name="Google Shape;7785;p27"/>
            <p:cNvSpPr/>
            <p:nvPr/>
          </p:nvSpPr>
          <p:spPr>
            <a:xfrm>
              <a:off x="2880719" y="5026225"/>
              <a:ext cx="34002" cy="26033"/>
            </a:xfrm>
            <a:custGeom>
              <a:avLst/>
              <a:gdLst/>
              <a:ahLst/>
              <a:cxnLst/>
              <a:rect l="l" t="t" r="r" b="b"/>
              <a:pathLst>
                <a:path w="1135" h="869" extrusionOk="0">
                  <a:moveTo>
                    <a:pt x="568" y="1"/>
                  </a:moveTo>
                  <a:cubicBezTo>
                    <a:pt x="0" y="1"/>
                    <a:pt x="0" y="868"/>
                    <a:pt x="568" y="868"/>
                  </a:cubicBezTo>
                  <a:cubicBezTo>
                    <a:pt x="1135" y="868"/>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6" name="Google Shape;7786;p27"/>
            <p:cNvSpPr/>
            <p:nvPr/>
          </p:nvSpPr>
          <p:spPr>
            <a:xfrm>
              <a:off x="2677861" y="5183102"/>
              <a:ext cx="34032" cy="27022"/>
            </a:xfrm>
            <a:custGeom>
              <a:avLst/>
              <a:gdLst/>
              <a:ahLst/>
              <a:cxnLst/>
              <a:rect l="l" t="t" r="r" b="b"/>
              <a:pathLst>
                <a:path w="1136" h="902" extrusionOk="0">
                  <a:moveTo>
                    <a:pt x="568" y="1"/>
                  </a:moveTo>
                  <a:cubicBezTo>
                    <a:pt x="1" y="1"/>
                    <a:pt x="1" y="902"/>
                    <a:pt x="568" y="902"/>
                  </a:cubicBezTo>
                  <a:cubicBezTo>
                    <a:pt x="1135" y="902"/>
                    <a:pt x="1135" y="1"/>
                    <a:pt x="568" y="1"/>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7" name="Google Shape;7787;p27"/>
            <p:cNvSpPr/>
            <p:nvPr/>
          </p:nvSpPr>
          <p:spPr>
            <a:xfrm>
              <a:off x="2562953" y="4876358"/>
              <a:ext cx="34032" cy="26003"/>
            </a:xfrm>
            <a:custGeom>
              <a:avLst/>
              <a:gdLst/>
              <a:ahLst/>
              <a:cxnLst/>
              <a:rect l="l" t="t" r="r" b="b"/>
              <a:pathLst>
                <a:path w="1136" h="868" extrusionOk="0">
                  <a:moveTo>
                    <a:pt x="568" y="0"/>
                  </a:moveTo>
                  <a:cubicBezTo>
                    <a:pt x="1" y="0"/>
                    <a:pt x="1" y="868"/>
                    <a:pt x="568" y="868"/>
                  </a:cubicBezTo>
                  <a:cubicBezTo>
                    <a:pt x="1135" y="868"/>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8" name="Google Shape;7788;p27"/>
            <p:cNvSpPr/>
            <p:nvPr/>
          </p:nvSpPr>
          <p:spPr>
            <a:xfrm>
              <a:off x="2824762" y="4851375"/>
              <a:ext cx="34002" cy="26992"/>
            </a:xfrm>
            <a:custGeom>
              <a:avLst/>
              <a:gdLst/>
              <a:ahLst/>
              <a:cxnLst/>
              <a:rect l="l" t="t" r="r" b="b"/>
              <a:pathLst>
                <a:path w="1135" h="901" extrusionOk="0">
                  <a:moveTo>
                    <a:pt x="568" y="0"/>
                  </a:moveTo>
                  <a:cubicBezTo>
                    <a:pt x="0" y="0"/>
                    <a:pt x="0" y="901"/>
                    <a:pt x="568" y="901"/>
                  </a:cubicBezTo>
                  <a:cubicBezTo>
                    <a:pt x="1135" y="901"/>
                    <a:pt x="1135" y="0"/>
                    <a:pt x="568" y="0"/>
                  </a:cubicBez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789" name="Google Shape;7789;p27"/>
          <p:cNvGrpSpPr/>
          <p:nvPr/>
        </p:nvGrpSpPr>
        <p:grpSpPr>
          <a:xfrm flipH="1">
            <a:off x="2777812" y="483730"/>
            <a:ext cx="427467" cy="557061"/>
            <a:chOff x="3289399" y="3455662"/>
            <a:chExt cx="436502" cy="569243"/>
          </a:xfrm>
        </p:grpSpPr>
        <p:sp>
          <p:nvSpPr>
            <p:cNvPr id="7790" name="Google Shape;7790;p27"/>
            <p:cNvSpPr/>
            <p:nvPr/>
          </p:nvSpPr>
          <p:spPr>
            <a:xfrm>
              <a:off x="3289399" y="3590341"/>
              <a:ext cx="418746" cy="434563"/>
            </a:xfrm>
            <a:custGeom>
              <a:avLst/>
              <a:gdLst/>
              <a:ahLst/>
              <a:cxnLst/>
              <a:rect l="l" t="t" r="r" b="b"/>
              <a:pathLst>
                <a:path w="13978" h="14506" extrusionOk="0">
                  <a:moveTo>
                    <a:pt x="9083" y="30"/>
                  </a:moveTo>
                  <a:cubicBezTo>
                    <a:pt x="8628" y="30"/>
                    <a:pt x="8176" y="40"/>
                    <a:pt x="7739" y="67"/>
                  </a:cubicBezTo>
                  <a:cubicBezTo>
                    <a:pt x="6639" y="101"/>
                    <a:pt x="4804" y="1"/>
                    <a:pt x="3970" y="968"/>
                  </a:cubicBezTo>
                  <a:cubicBezTo>
                    <a:pt x="2869" y="2269"/>
                    <a:pt x="5271" y="2903"/>
                    <a:pt x="6038" y="3403"/>
                  </a:cubicBezTo>
                  <a:cubicBezTo>
                    <a:pt x="4637" y="4037"/>
                    <a:pt x="3036" y="4103"/>
                    <a:pt x="1702" y="5004"/>
                  </a:cubicBezTo>
                  <a:cubicBezTo>
                    <a:pt x="935" y="5538"/>
                    <a:pt x="1" y="6038"/>
                    <a:pt x="834" y="6939"/>
                  </a:cubicBezTo>
                  <a:cubicBezTo>
                    <a:pt x="1502" y="7706"/>
                    <a:pt x="2569" y="8173"/>
                    <a:pt x="3436" y="8473"/>
                  </a:cubicBezTo>
                  <a:cubicBezTo>
                    <a:pt x="2602" y="9841"/>
                    <a:pt x="501" y="13744"/>
                    <a:pt x="1468" y="14411"/>
                  </a:cubicBezTo>
                  <a:cubicBezTo>
                    <a:pt x="1563" y="14476"/>
                    <a:pt x="1674" y="14506"/>
                    <a:pt x="1801" y="14506"/>
                  </a:cubicBezTo>
                  <a:cubicBezTo>
                    <a:pt x="2969" y="14506"/>
                    <a:pt x="5377" y="11948"/>
                    <a:pt x="6672" y="11075"/>
                  </a:cubicBezTo>
                  <a:cubicBezTo>
                    <a:pt x="6822" y="10980"/>
                    <a:pt x="6951" y="10940"/>
                    <a:pt x="7068" y="10940"/>
                  </a:cubicBezTo>
                  <a:cubicBezTo>
                    <a:pt x="7523" y="10940"/>
                    <a:pt x="7796" y="11543"/>
                    <a:pt x="8407" y="11809"/>
                  </a:cubicBezTo>
                  <a:cubicBezTo>
                    <a:pt x="8739" y="11932"/>
                    <a:pt x="9072" y="12073"/>
                    <a:pt x="9371" y="12073"/>
                  </a:cubicBezTo>
                  <a:cubicBezTo>
                    <a:pt x="9642" y="12073"/>
                    <a:pt x="9884" y="11957"/>
                    <a:pt x="10074" y="11609"/>
                  </a:cubicBezTo>
                  <a:cubicBezTo>
                    <a:pt x="10675" y="10441"/>
                    <a:pt x="9974" y="8607"/>
                    <a:pt x="10074" y="7372"/>
                  </a:cubicBezTo>
                  <a:lnTo>
                    <a:pt x="10074" y="7372"/>
                  </a:lnTo>
                  <a:cubicBezTo>
                    <a:pt x="10731" y="7658"/>
                    <a:pt x="11633" y="8188"/>
                    <a:pt x="12423" y="8188"/>
                  </a:cubicBezTo>
                  <a:cubicBezTo>
                    <a:pt x="12555" y="8188"/>
                    <a:pt x="12685" y="8173"/>
                    <a:pt x="12810" y="8140"/>
                  </a:cubicBezTo>
                  <a:cubicBezTo>
                    <a:pt x="13977" y="7806"/>
                    <a:pt x="13744" y="6138"/>
                    <a:pt x="13610" y="5238"/>
                  </a:cubicBezTo>
                  <a:cubicBezTo>
                    <a:pt x="13410" y="3536"/>
                    <a:pt x="12776" y="1802"/>
                    <a:pt x="12643" y="101"/>
                  </a:cubicBezTo>
                  <a:lnTo>
                    <a:pt x="12576" y="101"/>
                  </a:lnTo>
                  <a:cubicBezTo>
                    <a:pt x="11533" y="101"/>
                    <a:pt x="10296" y="30"/>
                    <a:pt x="9083" y="3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1" name="Google Shape;7791;p27"/>
            <p:cNvSpPr/>
            <p:nvPr/>
          </p:nvSpPr>
          <p:spPr>
            <a:xfrm>
              <a:off x="3404877" y="3455662"/>
              <a:ext cx="321025" cy="474737"/>
            </a:xfrm>
            <a:custGeom>
              <a:avLst/>
              <a:gdLst/>
              <a:ahLst/>
              <a:cxnLst/>
              <a:rect l="l" t="t" r="r" b="b"/>
              <a:pathLst>
                <a:path w="10716" h="15847" extrusionOk="0">
                  <a:moveTo>
                    <a:pt x="10407" y="0"/>
                  </a:moveTo>
                  <a:cubicBezTo>
                    <a:pt x="10302" y="0"/>
                    <a:pt x="10196" y="59"/>
                    <a:pt x="10156" y="193"/>
                  </a:cubicBezTo>
                  <a:cubicBezTo>
                    <a:pt x="9255" y="3162"/>
                    <a:pt x="7720" y="5998"/>
                    <a:pt x="6019" y="8599"/>
                  </a:cubicBezTo>
                  <a:cubicBezTo>
                    <a:pt x="4385" y="11101"/>
                    <a:pt x="2283" y="13269"/>
                    <a:pt x="182" y="15404"/>
                  </a:cubicBezTo>
                  <a:cubicBezTo>
                    <a:pt x="1" y="15585"/>
                    <a:pt x="180" y="15846"/>
                    <a:pt x="379" y="15846"/>
                  </a:cubicBezTo>
                  <a:cubicBezTo>
                    <a:pt x="437" y="15846"/>
                    <a:pt x="496" y="15824"/>
                    <a:pt x="549" y="15771"/>
                  </a:cubicBezTo>
                  <a:cubicBezTo>
                    <a:pt x="2684" y="13603"/>
                    <a:pt x="4785" y="11401"/>
                    <a:pt x="6486" y="8866"/>
                  </a:cubicBezTo>
                  <a:cubicBezTo>
                    <a:pt x="8187" y="6231"/>
                    <a:pt x="9755" y="3329"/>
                    <a:pt x="10656" y="327"/>
                  </a:cubicBezTo>
                  <a:cubicBezTo>
                    <a:pt x="10716" y="128"/>
                    <a:pt x="10562" y="0"/>
                    <a:pt x="1040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2" name="Google Shape;7792;p27"/>
            <p:cNvSpPr/>
            <p:nvPr/>
          </p:nvSpPr>
          <p:spPr>
            <a:xfrm>
              <a:off x="3505857" y="3642074"/>
              <a:ext cx="155300" cy="125672"/>
            </a:xfrm>
            <a:custGeom>
              <a:avLst/>
              <a:gdLst/>
              <a:ahLst/>
              <a:cxnLst/>
              <a:rect l="l" t="t" r="r" b="b"/>
              <a:pathLst>
                <a:path w="5184" h="4195" extrusionOk="0">
                  <a:moveTo>
                    <a:pt x="1934" y="1"/>
                  </a:moveTo>
                  <a:cubicBezTo>
                    <a:pt x="1389" y="1"/>
                    <a:pt x="845" y="35"/>
                    <a:pt x="313" y="175"/>
                  </a:cubicBezTo>
                  <a:cubicBezTo>
                    <a:pt x="0" y="237"/>
                    <a:pt x="98" y="681"/>
                    <a:pt x="387" y="681"/>
                  </a:cubicBezTo>
                  <a:cubicBezTo>
                    <a:pt x="406" y="681"/>
                    <a:pt x="426" y="679"/>
                    <a:pt x="447" y="675"/>
                  </a:cubicBezTo>
                  <a:cubicBezTo>
                    <a:pt x="934" y="540"/>
                    <a:pt x="1438" y="503"/>
                    <a:pt x="1947" y="503"/>
                  </a:cubicBezTo>
                  <a:cubicBezTo>
                    <a:pt x="2542" y="503"/>
                    <a:pt x="3144" y="553"/>
                    <a:pt x="3735" y="553"/>
                  </a:cubicBezTo>
                  <a:cubicBezTo>
                    <a:pt x="3821" y="553"/>
                    <a:pt x="3906" y="552"/>
                    <a:pt x="3992" y="550"/>
                  </a:cubicBezTo>
                  <a:lnTo>
                    <a:pt x="3992" y="550"/>
                  </a:lnTo>
                  <a:cubicBezTo>
                    <a:pt x="4231" y="1678"/>
                    <a:pt x="4618" y="2781"/>
                    <a:pt x="4650" y="3944"/>
                  </a:cubicBezTo>
                  <a:cubicBezTo>
                    <a:pt x="4666" y="4111"/>
                    <a:pt x="4800" y="4194"/>
                    <a:pt x="4929" y="4194"/>
                  </a:cubicBezTo>
                  <a:cubicBezTo>
                    <a:pt x="5058" y="4194"/>
                    <a:pt x="5183" y="4111"/>
                    <a:pt x="5183" y="3944"/>
                  </a:cubicBezTo>
                  <a:cubicBezTo>
                    <a:pt x="5117" y="2677"/>
                    <a:pt x="4716" y="1442"/>
                    <a:pt x="4450" y="208"/>
                  </a:cubicBezTo>
                  <a:cubicBezTo>
                    <a:pt x="4416" y="108"/>
                    <a:pt x="4316" y="8"/>
                    <a:pt x="4183" y="8"/>
                  </a:cubicBezTo>
                  <a:cubicBezTo>
                    <a:pt x="3957" y="26"/>
                    <a:pt x="3729" y="32"/>
                    <a:pt x="3499" y="32"/>
                  </a:cubicBezTo>
                  <a:cubicBezTo>
                    <a:pt x="2982" y="32"/>
                    <a:pt x="2457" y="1"/>
                    <a:pt x="19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3" name="Google Shape;7793;p27"/>
            <p:cNvSpPr/>
            <p:nvPr/>
          </p:nvSpPr>
          <p:spPr>
            <a:xfrm>
              <a:off x="3517210" y="3702794"/>
              <a:ext cx="89992" cy="89932"/>
            </a:xfrm>
            <a:custGeom>
              <a:avLst/>
              <a:gdLst/>
              <a:ahLst/>
              <a:cxnLst/>
              <a:rect l="l" t="t" r="r" b="b"/>
              <a:pathLst>
                <a:path w="3004" h="3002" extrusionOk="0">
                  <a:moveTo>
                    <a:pt x="2679" y="1"/>
                  </a:moveTo>
                  <a:cubicBezTo>
                    <a:pt x="2654" y="1"/>
                    <a:pt x="2629" y="5"/>
                    <a:pt x="2603" y="16"/>
                  </a:cubicBezTo>
                  <a:cubicBezTo>
                    <a:pt x="1836" y="283"/>
                    <a:pt x="1002" y="316"/>
                    <a:pt x="201" y="450"/>
                  </a:cubicBezTo>
                  <a:cubicBezTo>
                    <a:pt x="68" y="483"/>
                    <a:pt x="1" y="650"/>
                    <a:pt x="34" y="783"/>
                  </a:cubicBezTo>
                  <a:cubicBezTo>
                    <a:pt x="62" y="894"/>
                    <a:pt x="158" y="958"/>
                    <a:pt x="285" y="958"/>
                  </a:cubicBezTo>
                  <a:cubicBezTo>
                    <a:pt x="312" y="958"/>
                    <a:pt x="339" y="956"/>
                    <a:pt x="368" y="950"/>
                  </a:cubicBezTo>
                  <a:cubicBezTo>
                    <a:pt x="1030" y="835"/>
                    <a:pt x="1742" y="794"/>
                    <a:pt x="2418" y="613"/>
                  </a:cubicBezTo>
                  <a:lnTo>
                    <a:pt x="2418" y="613"/>
                  </a:lnTo>
                  <a:cubicBezTo>
                    <a:pt x="2453" y="1312"/>
                    <a:pt x="2503" y="2031"/>
                    <a:pt x="2503" y="2751"/>
                  </a:cubicBezTo>
                  <a:cubicBezTo>
                    <a:pt x="2503" y="2918"/>
                    <a:pt x="2628" y="3001"/>
                    <a:pt x="2753" y="3001"/>
                  </a:cubicBezTo>
                  <a:cubicBezTo>
                    <a:pt x="2878" y="3001"/>
                    <a:pt x="3003" y="2918"/>
                    <a:pt x="3003" y="2751"/>
                  </a:cubicBezTo>
                  <a:cubicBezTo>
                    <a:pt x="3003" y="1917"/>
                    <a:pt x="2970" y="1083"/>
                    <a:pt x="2903" y="249"/>
                  </a:cubicBezTo>
                  <a:cubicBezTo>
                    <a:pt x="2903" y="137"/>
                    <a:pt x="2808" y="1"/>
                    <a:pt x="2679"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4" name="Google Shape;7794;p27"/>
            <p:cNvSpPr/>
            <p:nvPr/>
          </p:nvSpPr>
          <p:spPr>
            <a:xfrm>
              <a:off x="3432196" y="3767648"/>
              <a:ext cx="125222" cy="117284"/>
            </a:xfrm>
            <a:custGeom>
              <a:avLst/>
              <a:gdLst/>
              <a:ahLst/>
              <a:cxnLst/>
              <a:rect l="l" t="t" r="r" b="b"/>
              <a:pathLst>
                <a:path w="4180" h="3915" extrusionOk="0">
                  <a:moveTo>
                    <a:pt x="1463" y="1"/>
                  </a:moveTo>
                  <a:cubicBezTo>
                    <a:pt x="1075" y="1"/>
                    <a:pt x="682" y="30"/>
                    <a:pt x="304" y="119"/>
                  </a:cubicBezTo>
                  <a:cubicBezTo>
                    <a:pt x="0" y="210"/>
                    <a:pt x="83" y="633"/>
                    <a:pt x="352" y="633"/>
                  </a:cubicBezTo>
                  <a:cubicBezTo>
                    <a:pt x="379" y="633"/>
                    <a:pt x="407" y="629"/>
                    <a:pt x="437" y="620"/>
                  </a:cubicBezTo>
                  <a:cubicBezTo>
                    <a:pt x="714" y="546"/>
                    <a:pt x="1011" y="523"/>
                    <a:pt x="1311" y="523"/>
                  </a:cubicBezTo>
                  <a:cubicBezTo>
                    <a:pt x="1554" y="523"/>
                    <a:pt x="1800" y="538"/>
                    <a:pt x="2038" y="553"/>
                  </a:cubicBezTo>
                  <a:cubicBezTo>
                    <a:pt x="2507" y="582"/>
                    <a:pt x="2976" y="637"/>
                    <a:pt x="3445" y="695"/>
                  </a:cubicBezTo>
                  <a:lnTo>
                    <a:pt x="3445" y="695"/>
                  </a:lnTo>
                  <a:cubicBezTo>
                    <a:pt x="3469" y="1697"/>
                    <a:pt x="3452" y="2724"/>
                    <a:pt x="3640" y="3722"/>
                  </a:cubicBezTo>
                  <a:cubicBezTo>
                    <a:pt x="3666" y="3856"/>
                    <a:pt x="3764" y="3915"/>
                    <a:pt x="3867" y="3915"/>
                  </a:cubicBezTo>
                  <a:cubicBezTo>
                    <a:pt x="4018" y="3915"/>
                    <a:pt x="4180" y="3787"/>
                    <a:pt x="4140" y="3588"/>
                  </a:cubicBezTo>
                  <a:cubicBezTo>
                    <a:pt x="3940" y="2554"/>
                    <a:pt x="4006" y="1520"/>
                    <a:pt x="3973" y="486"/>
                  </a:cubicBezTo>
                  <a:cubicBezTo>
                    <a:pt x="3973" y="386"/>
                    <a:pt x="3873" y="253"/>
                    <a:pt x="3773" y="219"/>
                  </a:cubicBezTo>
                  <a:cubicBezTo>
                    <a:pt x="3206" y="119"/>
                    <a:pt x="2605" y="52"/>
                    <a:pt x="2038" y="19"/>
                  </a:cubicBezTo>
                  <a:cubicBezTo>
                    <a:pt x="1849" y="8"/>
                    <a:pt x="1657" y="1"/>
                    <a:pt x="1463"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5" name="Google Shape;7795;p27"/>
            <p:cNvSpPr/>
            <p:nvPr/>
          </p:nvSpPr>
          <p:spPr>
            <a:xfrm>
              <a:off x="3444268" y="3829146"/>
              <a:ext cx="62012" cy="58986"/>
            </a:xfrm>
            <a:custGeom>
              <a:avLst/>
              <a:gdLst/>
              <a:ahLst/>
              <a:cxnLst/>
              <a:rect l="l" t="t" r="r" b="b"/>
              <a:pathLst>
                <a:path w="2070" h="1969" extrusionOk="0">
                  <a:moveTo>
                    <a:pt x="268" y="1"/>
                  </a:moveTo>
                  <a:cubicBezTo>
                    <a:pt x="101" y="1"/>
                    <a:pt x="1" y="134"/>
                    <a:pt x="1" y="268"/>
                  </a:cubicBezTo>
                  <a:cubicBezTo>
                    <a:pt x="1" y="401"/>
                    <a:pt x="101" y="535"/>
                    <a:pt x="268" y="535"/>
                  </a:cubicBezTo>
                  <a:cubicBezTo>
                    <a:pt x="668" y="535"/>
                    <a:pt x="1068" y="608"/>
                    <a:pt x="1469" y="629"/>
                  </a:cubicBezTo>
                  <a:lnTo>
                    <a:pt x="1469" y="629"/>
                  </a:lnTo>
                  <a:cubicBezTo>
                    <a:pt x="1469" y="651"/>
                    <a:pt x="1469" y="668"/>
                    <a:pt x="1469" y="668"/>
                  </a:cubicBezTo>
                  <a:cubicBezTo>
                    <a:pt x="1469" y="701"/>
                    <a:pt x="1469" y="701"/>
                    <a:pt x="1469" y="735"/>
                  </a:cubicBezTo>
                  <a:cubicBezTo>
                    <a:pt x="1469" y="735"/>
                    <a:pt x="1502" y="801"/>
                    <a:pt x="1502" y="801"/>
                  </a:cubicBezTo>
                  <a:cubicBezTo>
                    <a:pt x="1502" y="835"/>
                    <a:pt x="1502" y="868"/>
                    <a:pt x="1502" y="902"/>
                  </a:cubicBezTo>
                  <a:cubicBezTo>
                    <a:pt x="1502" y="935"/>
                    <a:pt x="1502" y="1002"/>
                    <a:pt x="1502" y="1035"/>
                  </a:cubicBezTo>
                  <a:cubicBezTo>
                    <a:pt x="1502" y="1268"/>
                    <a:pt x="1502" y="1502"/>
                    <a:pt x="1502" y="1702"/>
                  </a:cubicBezTo>
                  <a:cubicBezTo>
                    <a:pt x="1502" y="1836"/>
                    <a:pt x="1602" y="1969"/>
                    <a:pt x="1769" y="1969"/>
                  </a:cubicBezTo>
                  <a:cubicBezTo>
                    <a:pt x="1902" y="1969"/>
                    <a:pt x="2002" y="1869"/>
                    <a:pt x="2002" y="1702"/>
                  </a:cubicBezTo>
                  <a:cubicBezTo>
                    <a:pt x="2002" y="1235"/>
                    <a:pt x="2069" y="735"/>
                    <a:pt x="1902" y="301"/>
                  </a:cubicBezTo>
                  <a:cubicBezTo>
                    <a:pt x="1869" y="168"/>
                    <a:pt x="1769" y="101"/>
                    <a:pt x="1669" y="101"/>
                  </a:cubicBezTo>
                  <a:cubicBezTo>
                    <a:pt x="1202" y="101"/>
                    <a:pt x="735" y="1"/>
                    <a:pt x="26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6" name="Google Shape;7796;p27"/>
            <p:cNvSpPr/>
            <p:nvPr/>
          </p:nvSpPr>
          <p:spPr>
            <a:xfrm>
              <a:off x="3402301" y="3870754"/>
              <a:ext cx="60005" cy="61353"/>
            </a:xfrm>
            <a:custGeom>
              <a:avLst/>
              <a:gdLst/>
              <a:ahLst/>
              <a:cxnLst/>
              <a:rect l="l" t="t" r="r" b="b"/>
              <a:pathLst>
                <a:path w="2003" h="2048" extrusionOk="0">
                  <a:moveTo>
                    <a:pt x="649" y="0"/>
                  </a:moveTo>
                  <a:cubicBezTo>
                    <a:pt x="520" y="0"/>
                    <a:pt x="393" y="5"/>
                    <a:pt x="268" y="13"/>
                  </a:cubicBezTo>
                  <a:cubicBezTo>
                    <a:pt x="134" y="13"/>
                    <a:pt x="1" y="113"/>
                    <a:pt x="1" y="280"/>
                  </a:cubicBezTo>
                  <a:cubicBezTo>
                    <a:pt x="1" y="413"/>
                    <a:pt x="101" y="547"/>
                    <a:pt x="268" y="547"/>
                  </a:cubicBezTo>
                  <a:cubicBezTo>
                    <a:pt x="385" y="530"/>
                    <a:pt x="501" y="522"/>
                    <a:pt x="622" y="522"/>
                  </a:cubicBezTo>
                  <a:cubicBezTo>
                    <a:pt x="743" y="522"/>
                    <a:pt x="868" y="530"/>
                    <a:pt x="1002" y="547"/>
                  </a:cubicBezTo>
                  <a:lnTo>
                    <a:pt x="1168" y="547"/>
                  </a:lnTo>
                  <a:cubicBezTo>
                    <a:pt x="1202" y="547"/>
                    <a:pt x="1235" y="547"/>
                    <a:pt x="1268" y="580"/>
                  </a:cubicBezTo>
                  <a:lnTo>
                    <a:pt x="1302" y="580"/>
                  </a:lnTo>
                  <a:cubicBezTo>
                    <a:pt x="1370" y="580"/>
                    <a:pt x="1438" y="589"/>
                    <a:pt x="1502" y="597"/>
                  </a:cubicBezTo>
                  <a:lnTo>
                    <a:pt x="1502" y="597"/>
                  </a:lnTo>
                  <a:lnTo>
                    <a:pt x="1502" y="1781"/>
                  </a:lnTo>
                  <a:cubicBezTo>
                    <a:pt x="1502" y="1914"/>
                    <a:pt x="1602" y="2048"/>
                    <a:pt x="1735" y="2048"/>
                  </a:cubicBezTo>
                  <a:cubicBezTo>
                    <a:pt x="1902" y="2014"/>
                    <a:pt x="2002" y="1914"/>
                    <a:pt x="2002" y="1781"/>
                  </a:cubicBezTo>
                  <a:lnTo>
                    <a:pt x="2002" y="380"/>
                  </a:lnTo>
                  <a:cubicBezTo>
                    <a:pt x="2002" y="280"/>
                    <a:pt x="1936" y="146"/>
                    <a:pt x="1836" y="113"/>
                  </a:cubicBezTo>
                  <a:cubicBezTo>
                    <a:pt x="1435" y="38"/>
                    <a:pt x="1035" y="0"/>
                    <a:pt x="64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7" name="Google Shape;7797;p27"/>
            <p:cNvSpPr/>
            <p:nvPr/>
          </p:nvSpPr>
          <p:spPr>
            <a:xfrm>
              <a:off x="3395321" y="3762196"/>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8" name="Google Shape;7798;p27"/>
            <p:cNvSpPr/>
            <p:nvPr/>
          </p:nvSpPr>
          <p:spPr>
            <a:xfrm>
              <a:off x="3388312" y="378819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9" name="Google Shape;7799;p27"/>
            <p:cNvSpPr/>
            <p:nvPr/>
          </p:nvSpPr>
          <p:spPr>
            <a:xfrm>
              <a:off x="3375341" y="3765221"/>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0" name="Google Shape;7800;p27"/>
            <p:cNvSpPr/>
            <p:nvPr/>
          </p:nvSpPr>
          <p:spPr>
            <a:xfrm>
              <a:off x="3388312" y="3956067"/>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1" name="Google Shape;7801;p27"/>
            <p:cNvSpPr/>
            <p:nvPr/>
          </p:nvSpPr>
          <p:spPr>
            <a:xfrm>
              <a:off x="3378337" y="3934080"/>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2" name="Google Shape;7802;p27"/>
            <p:cNvSpPr/>
            <p:nvPr/>
          </p:nvSpPr>
          <p:spPr>
            <a:xfrm>
              <a:off x="3365336" y="3962058"/>
              <a:ext cx="14020" cy="11024"/>
            </a:xfrm>
            <a:custGeom>
              <a:avLst/>
              <a:gdLst/>
              <a:ahLst/>
              <a:cxnLst/>
              <a:rect l="l" t="t" r="r" b="b"/>
              <a:pathLst>
                <a:path w="468" h="368" extrusionOk="0">
                  <a:moveTo>
                    <a:pt x="234" y="0"/>
                  </a:moveTo>
                  <a:cubicBezTo>
                    <a:pt x="1" y="0"/>
                    <a:pt x="1" y="367"/>
                    <a:pt x="234" y="367"/>
                  </a:cubicBezTo>
                  <a:cubicBezTo>
                    <a:pt x="468" y="367"/>
                    <a:pt x="468"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3" name="Google Shape;7803;p27"/>
            <p:cNvSpPr/>
            <p:nvPr/>
          </p:nvSpPr>
          <p:spPr>
            <a:xfrm>
              <a:off x="3565198" y="3891124"/>
              <a:ext cx="14020" cy="10994"/>
            </a:xfrm>
            <a:custGeom>
              <a:avLst/>
              <a:gdLst/>
              <a:ahLst/>
              <a:cxnLst/>
              <a:rect l="l" t="t" r="r" b="b"/>
              <a:pathLst>
                <a:path w="468" h="367"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4" name="Google Shape;7804;p27"/>
            <p:cNvSpPr/>
            <p:nvPr/>
          </p:nvSpPr>
          <p:spPr>
            <a:xfrm>
              <a:off x="3559177" y="3918084"/>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5" name="Google Shape;7805;p27"/>
            <p:cNvSpPr/>
            <p:nvPr/>
          </p:nvSpPr>
          <p:spPr>
            <a:xfrm>
              <a:off x="3545188" y="3899092"/>
              <a:ext cx="14020" cy="11024"/>
            </a:xfrm>
            <a:custGeom>
              <a:avLst/>
              <a:gdLst/>
              <a:ahLst/>
              <a:cxnLst/>
              <a:rect l="l" t="t" r="r" b="b"/>
              <a:pathLst>
                <a:path w="468" h="368" extrusionOk="0">
                  <a:moveTo>
                    <a:pt x="234" y="1"/>
                  </a:moveTo>
                  <a:cubicBezTo>
                    <a:pt x="1" y="1"/>
                    <a:pt x="1" y="368"/>
                    <a:pt x="234" y="368"/>
                  </a:cubicBezTo>
                  <a:cubicBezTo>
                    <a:pt x="468" y="368"/>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6" name="Google Shape;7806;p27"/>
            <p:cNvSpPr/>
            <p:nvPr/>
          </p:nvSpPr>
          <p:spPr>
            <a:xfrm>
              <a:off x="3471258" y="3618320"/>
              <a:ext cx="15009" cy="11024"/>
            </a:xfrm>
            <a:custGeom>
              <a:avLst/>
              <a:gdLst/>
              <a:ahLst/>
              <a:cxnLst/>
              <a:rect l="l" t="t" r="r" b="b"/>
              <a:pathLst>
                <a:path w="501" h="368" extrusionOk="0">
                  <a:moveTo>
                    <a:pt x="234" y="1"/>
                  </a:moveTo>
                  <a:cubicBezTo>
                    <a:pt x="1" y="1"/>
                    <a:pt x="1" y="367"/>
                    <a:pt x="234" y="367"/>
                  </a:cubicBezTo>
                  <a:lnTo>
                    <a:pt x="267" y="367"/>
                  </a:ln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7" name="Google Shape;7807;p27"/>
            <p:cNvSpPr/>
            <p:nvPr/>
          </p:nvSpPr>
          <p:spPr>
            <a:xfrm>
              <a:off x="3460265" y="3646298"/>
              <a:ext cx="15009" cy="11024"/>
            </a:xfrm>
            <a:custGeom>
              <a:avLst/>
              <a:gdLst/>
              <a:ahLst/>
              <a:cxnLst/>
              <a:rect l="l" t="t" r="r" b="b"/>
              <a:pathLst>
                <a:path w="501" h="368" extrusionOk="0">
                  <a:moveTo>
                    <a:pt x="267" y="1"/>
                  </a:moveTo>
                  <a:cubicBezTo>
                    <a:pt x="1" y="1"/>
                    <a:pt x="1" y="367"/>
                    <a:pt x="267" y="367"/>
                  </a:cubicBezTo>
                  <a:cubicBezTo>
                    <a:pt x="501" y="367"/>
                    <a:pt x="501" y="1"/>
                    <a:pt x="26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8" name="Google Shape;7808;p27"/>
            <p:cNvSpPr/>
            <p:nvPr/>
          </p:nvSpPr>
          <p:spPr>
            <a:xfrm>
              <a:off x="3445287" y="3621315"/>
              <a:ext cx="14020" cy="11024"/>
            </a:xfrm>
            <a:custGeom>
              <a:avLst/>
              <a:gdLst/>
              <a:ahLst/>
              <a:cxnLst/>
              <a:rect l="l" t="t" r="r" b="b"/>
              <a:pathLst>
                <a:path w="468" h="368" extrusionOk="0">
                  <a:moveTo>
                    <a:pt x="234" y="1"/>
                  </a:moveTo>
                  <a:cubicBezTo>
                    <a:pt x="0" y="1"/>
                    <a:pt x="0" y="368"/>
                    <a:pt x="234" y="368"/>
                  </a:cubicBezTo>
                  <a:cubicBezTo>
                    <a:pt x="467" y="368"/>
                    <a:pt x="467"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9" name="Google Shape;7809;p27"/>
            <p:cNvSpPr/>
            <p:nvPr/>
          </p:nvSpPr>
          <p:spPr>
            <a:xfrm>
              <a:off x="3662104"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0" name="Google Shape;7810;p27"/>
            <p:cNvSpPr/>
            <p:nvPr/>
          </p:nvSpPr>
          <p:spPr>
            <a:xfrm>
              <a:off x="3649133" y="3808177"/>
              <a:ext cx="14020" cy="11024"/>
            </a:xfrm>
            <a:custGeom>
              <a:avLst/>
              <a:gdLst/>
              <a:ahLst/>
              <a:cxnLst/>
              <a:rect l="l" t="t" r="r" b="b"/>
              <a:pathLst>
                <a:path w="468" h="368" extrusionOk="0">
                  <a:moveTo>
                    <a:pt x="234" y="0"/>
                  </a:moveTo>
                  <a:cubicBezTo>
                    <a:pt x="0" y="0"/>
                    <a:pt x="0" y="367"/>
                    <a:pt x="234" y="367"/>
                  </a:cubicBezTo>
                  <a:cubicBezTo>
                    <a:pt x="467" y="367"/>
                    <a:pt x="467" y="0"/>
                    <a:pt x="23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1" name="Google Shape;7811;p27"/>
            <p:cNvSpPr/>
            <p:nvPr/>
          </p:nvSpPr>
          <p:spPr>
            <a:xfrm>
              <a:off x="3640116" y="3786190"/>
              <a:ext cx="14020" cy="11024"/>
            </a:xfrm>
            <a:custGeom>
              <a:avLst/>
              <a:gdLst/>
              <a:ahLst/>
              <a:cxnLst/>
              <a:rect l="l" t="t" r="r" b="b"/>
              <a:pathLst>
                <a:path w="468" h="368" extrusionOk="0">
                  <a:moveTo>
                    <a:pt x="234" y="1"/>
                  </a:moveTo>
                  <a:cubicBezTo>
                    <a:pt x="1" y="1"/>
                    <a:pt x="1" y="367"/>
                    <a:pt x="234" y="367"/>
                  </a:cubicBezTo>
                  <a:cubicBezTo>
                    <a:pt x="468" y="367"/>
                    <a:pt x="468" y="1"/>
                    <a:pt x="23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12" name="Google Shape;7812;p27"/>
          <p:cNvGrpSpPr/>
          <p:nvPr/>
        </p:nvGrpSpPr>
        <p:grpSpPr>
          <a:xfrm rot="494480" flipH="1">
            <a:off x="125912" y="-250829"/>
            <a:ext cx="1529325" cy="1568371"/>
            <a:chOff x="7973149" y="-201092"/>
            <a:chExt cx="1116750" cy="1145263"/>
          </a:xfrm>
        </p:grpSpPr>
        <p:sp>
          <p:nvSpPr>
            <p:cNvPr id="7813" name="Google Shape;7813;p27"/>
            <p:cNvSpPr/>
            <p:nvPr/>
          </p:nvSpPr>
          <p:spPr>
            <a:xfrm>
              <a:off x="8049086" y="-201092"/>
              <a:ext cx="1040813" cy="992342"/>
            </a:xfrm>
            <a:custGeom>
              <a:avLst/>
              <a:gdLst/>
              <a:ahLst/>
              <a:cxnLst/>
              <a:rect l="l" t="t" r="r" b="b"/>
              <a:pathLst>
                <a:path w="34743" h="33125" extrusionOk="0">
                  <a:moveTo>
                    <a:pt x="34434" y="0"/>
                  </a:moveTo>
                  <a:cubicBezTo>
                    <a:pt x="34275" y="0"/>
                    <a:pt x="34109" y="100"/>
                    <a:pt x="34092" y="301"/>
                  </a:cubicBezTo>
                  <a:cubicBezTo>
                    <a:pt x="34025" y="3770"/>
                    <a:pt x="32291" y="6705"/>
                    <a:pt x="29555" y="8740"/>
                  </a:cubicBezTo>
                  <a:cubicBezTo>
                    <a:pt x="26853" y="10741"/>
                    <a:pt x="23618" y="11909"/>
                    <a:pt x="20415" y="12743"/>
                  </a:cubicBezTo>
                  <a:cubicBezTo>
                    <a:pt x="17113" y="13610"/>
                    <a:pt x="13777" y="14277"/>
                    <a:pt x="10642" y="15611"/>
                  </a:cubicBezTo>
                  <a:cubicBezTo>
                    <a:pt x="7773" y="16846"/>
                    <a:pt x="5105" y="18580"/>
                    <a:pt x="3203" y="21049"/>
                  </a:cubicBezTo>
                  <a:cubicBezTo>
                    <a:pt x="635" y="24418"/>
                    <a:pt x="1" y="28688"/>
                    <a:pt x="1" y="32824"/>
                  </a:cubicBezTo>
                  <a:cubicBezTo>
                    <a:pt x="1" y="33024"/>
                    <a:pt x="159" y="33124"/>
                    <a:pt x="318" y="33124"/>
                  </a:cubicBezTo>
                  <a:cubicBezTo>
                    <a:pt x="476" y="33124"/>
                    <a:pt x="635" y="33024"/>
                    <a:pt x="635" y="32824"/>
                  </a:cubicBezTo>
                  <a:cubicBezTo>
                    <a:pt x="635" y="29021"/>
                    <a:pt x="1168" y="25118"/>
                    <a:pt x="3370" y="21916"/>
                  </a:cubicBezTo>
                  <a:cubicBezTo>
                    <a:pt x="5171" y="19247"/>
                    <a:pt x="7907" y="17446"/>
                    <a:pt x="10842" y="16212"/>
                  </a:cubicBezTo>
                  <a:cubicBezTo>
                    <a:pt x="17013" y="13543"/>
                    <a:pt x="24118" y="13443"/>
                    <a:pt x="29722" y="9407"/>
                  </a:cubicBezTo>
                  <a:cubicBezTo>
                    <a:pt x="31123" y="8373"/>
                    <a:pt x="32357" y="7139"/>
                    <a:pt x="33258" y="5671"/>
                  </a:cubicBezTo>
                  <a:cubicBezTo>
                    <a:pt x="34225" y="4037"/>
                    <a:pt x="34692" y="2169"/>
                    <a:pt x="34726" y="301"/>
                  </a:cubicBezTo>
                  <a:cubicBezTo>
                    <a:pt x="34742" y="100"/>
                    <a:pt x="34592" y="0"/>
                    <a:pt x="344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4" name="Google Shape;7814;p27"/>
            <p:cNvSpPr/>
            <p:nvPr/>
          </p:nvSpPr>
          <p:spPr>
            <a:xfrm>
              <a:off x="8764539" y="130006"/>
              <a:ext cx="67974" cy="130585"/>
            </a:xfrm>
            <a:custGeom>
              <a:avLst/>
              <a:gdLst/>
              <a:ahLst/>
              <a:cxnLst/>
              <a:rect l="l" t="t" r="r" b="b"/>
              <a:pathLst>
                <a:path w="2269" h="4359" extrusionOk="0">
                  <a:moveTo>
                    <a:pt x="1879" y="1"/>
                  </a:moveTo>
                  <a:cubicBezTo>
                    <a:pt x="1754" y="1"/>
                    <a:pt x="1635" y="76"/>
                    <a:pt x="1635" y="222"/>
                  </a:cubicBezTo>
                  <a:cubicBezTo>
                    <a:pt x="1602" y="255"/>
                    <a:pt x="1535" y="289"/>
                    <a:pt x="1502" y="355"/>
                  </a:cubicBezTo>
                  <a:cubicBezTo>
                    <a:pt x="1135" y="1189"/>
                    <a:pt x="534" y="1890"/>
                    <a:pt x="201" y="2791"/>
                  </a:cubicBezTo>
                  <a:cubicBezTo>
                    <a:pt x="1" y="3358"/>
                    <a:pt x="101" y="4325"/>
                    <a:pt x="901" y="4358"/>
                  </a:cubicBezTo>
                  <a:cubicBezTo>
                    <a:pt x="1568" y="4358"/>
                    <a:pt x="1802" y="3291"/>
                    <a:pt x="1935" y="2824"/>
                  </a:cubicBezTo>
                  <a:cubicBezTo>
                    <a:pt x="2135" y="2023"/>
                    <a:pt x="2269" y="1089"/>
                    <a:pt x="2169" y="255"/>
                  </a:cubicBezTo>
                  <a:cubicBezTo>
                    <a:pt x="2152" y="84"/>
                    <a:pt x="2012" y="1"/>
                    <a:pt x="187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5" name="Google Shape;7815;p27"/>
            <p:cNvSpPr/>
            <p:nvPr/>
          </p:nvSpPr>
          <p:spPr>
            <a:xfrm>
              <a:off x="8637648" y="67938"/>
              <a:ext cx="105151" cy="98500"/>
            </a:xfrm>
            <a:custGeom>
              <a:avLst/>
              <a:gdLst/>
              <a:ahLst/>
              <a:cxnLst/>
              <a:rect l="l" t="t" r="r" b="b"/>
              <a:pathLst>
                <a:path w="3510" h="3288" extrusionOk="0">
                  <a:moveTo>
                    <a:pt x="1215" y="0"/>
                  </a:moveTo>
                  <a:cubicBezTo>
                    <a:pt x="1045" y="0"/>
                    <a:pt x="872" y="49"/>
                    <a:pt x="701" y="159"/>
                  </a:cubicBezTo>
                  <a:cubicBezTo>
                    <a:pt x="0" y="593"/>
                    <a:pt x="67" y="1527"/>
                    <a:pt x="634" y="2027"/>
                  </a:cubicBezTo>
                  <a:cubicBezTo>
                    <a:pt x="1201" y="2594"/>
                    <a:pt x="2068" y="2794"/>
                    <a:pt x="2802" y="3095"/>
                  </a:cubicBezTo>
                  <a:cubicBezTo>
                    <a:pt x="2836" y="3111"/>
                    <a:pt x="2869" y="3120"/>
                    <a:pt x="2898" y="3120"/>
                  </a:cubicBezTo>
                  <a:cubicBezTo>
                    <a:pt x="2927" y="3120"/>
                    <a:pt x="2952" y="3111"/>
                    <a:pt x="2969" y="3095"/>
                  </a:cubicBezTo>
                  <a:cubicBezTo>
                    <a:pt x="2996" y="3229"/>
                    <a:pt x="3094" y="3288"/>
                    <a:pt x="3196" y="3288"/>
                  </a:cubicBezTo>
                  <a:cubicBezTo>
                    <a:pt x="3347" y="3288"/>
                    <a:pt x="3509" y="3160"/>
                    <a:pt x="3469" y="2961"/>
                  </a:cubicBezTo>
                  <a:cubicBezTo>
                    <a:pt x="3354" y="2122"/>
                    <a:pt x="2333" y="0"/>
                    <a:pt x="121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6" name="Google Shape;7816;p27"/>
            <p:cNvSpPr/>
            <p:nvPr/>
          </p:nvSpPr>
          <p:spPr>
            <a:xfrm>
              <a:off x="8575701" y="196387"/>
              <a:ext cx="70969" cy="100657"/>
            </a:xfrm>
            <a:custGeom>
              <a:avLst/>
              <a:gdLst/>
              <a:ahLst/>
              <a:cxnLst/>
              <a:rect l="l" t="t" r="r" b="b"/>
              <a:pathLst>
                <a:path w="2369" h="3360" extrusionOk="0">
                  <a:moveTo>
                    <a:pt x="2030" y="1"/>
                  </a:moveTo>
                  <a:cubicBezTo>
                    <a:pt x="1975" y="1"/>
                    <a:pt x="1917" y="16"/>
                    <a:pt x="1868" y="41"/>
                  </a:cubicBezTo>
                  <a:cubicBezTo>
                    <a:pt x="1841" y="27"/>
                    <a:pt x="1807" y="19"/>
                    <a:pt x="1770" y="19"/>
                  </a:cubicBezTo>
                  <a:cubicBezTo>
                    <a:pt x="1719" y="19"/>
                    <a:pt x="1660" y="35"/>
                    <a:pt x="1601" y="74"/>
                  </a:cubicBezTo>
                  <a:cubicBezTo>
                    <a:pt x="1168" y="441"/>
                    <a:pt x="834" y="1175"/>
                    <a:pt x="567" y="1675"/>
                  </a:cubicBezTo>
                  <a:cubicBezTo>
                    <a:pt x="367" y="2076"/>
                    <a:pt x="0" y="2943"/>
                    <a:pt x="534" y="3243"/>
                  </a:cubicBezTo>
                  <a:cubicBezTo>
                    <a:pt x="679" y="3324"/>
                    <a:pt x="828" y="3359"/>
                    <a:pt x="973" y="3359"/>
                  </a:cubicBezTo>
                  <a:cubicBezTo>
                    <a:pt x="1431" y="3359"/>
                    <a:pt x="1858" y="3006"/>
                    <a:pt x="2035" y="2576"/>
                  </a:cubicBezTo>
                  <a:cubicBezTo>
                    <a:pt x="2335" y="1842"/>
                    <a:pt x="2368" y="941"/>
                    <a:pt x="2235" y="174"/>
                  </a:cubicBezTo>
                  <a:cubicBezTo>
                    <a:pt x="2214" y="47"/>
                    <a:pt x="2126" y="1"/>
                    <a:pt x="203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7" name="Google Shape;7817;p27"/>
            <p:cNvSpPr/>
            <p:nvPr/>
          </p:nvSpPr>
          <p:spPr>
            <a:xfrm>
              <a:off x="8407831" y="135937"/>
              <a:ext cx="107937" cy="91221"/>
            </a:xfrm>
            <a:custGeom>
              <a:avLst/>
              <a:gdLst/>
              <a:ahLst/>
              <a:cxnLst/>
              <a:rect l="l" t="t" r="r" b="b"/>
              <a:pathLst>
                <a:path w="3603" h="3045" extrusionOk="0">
                  <a:moveTo>
                    <a:pt x="1062" y="0"/>
                  </a:moveTo>
                  <a:cubicBezTo>
                    <a:pt x="936" y="0"/>
                    <a:pt x="814" y="28"/>
                    <a:pt x="701" y="91"/>
                  </a:cubicBezTo>
                  <a:cubicBezTo>
                    <a:pt x="0" y="458"/>
                    <a:pt x="267" y="1492"/>
                    <a:pt x="701" y="1992"/>
                  </a:cubicBezTo>
                  <a:cubicBezTo>
                    <a:pt x="1186" y="2568"/>
                    <a:pt x="2139" y="3006"/>
                    <a:pt x="2935" y="3006"/>
                  </a:cubicBezTo>
                  <a:cubicBezTo>
                    <a:pt x="3015" y="3006"/>
                    <a:pt x="3093" y="3002"/>
                    <a:pt x="3169" y="2993"/>
                  </a:cubicBezTo>
                  <a:cubicBezTo>
                    <a:pt x="3214" y="3026"/>
                    <a:pt x="3277" y="3045"/>
                    <a:pt x="3341" y="3045"/>
                  </a:cubicBezTo>
                  <a:cubicBezTo>
                    <a:pt x="3469" y="3045"/>
                    <a:pt x="3603" y="2971"/>
                    <a:pt x="3603" y="2793"/>
                  </a:cubicBezTo>
                  <a:cubicBezTo>
                    <a:pt x="3603" y="2025"/>
                    <a:pt x="3036" y="1358"/>
                    <a:pt x="2535" y="825"/>
                  </a:cubicBezTo>
                  <a:cubicBezTo>
                    <a:pt x="2211" y="500"/>
                    <a:pt x="1601" y="0"/>
                    <a:pt x="10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8" name="Google Shape;7818;p27"/>
            <p:cNvSpPr/>
            <p:nvPr/>
          </p:nvSpPr>
          <p:spPr>
            <a:xfrm>
              <a:off x="8393842" y="257556"/>
              <a:ext cx="62042" cy="109285"/>
            </a:xfrm>
            <a:custGeom>
              <a:avLst/>
              <a:gdLst/>
              <a:ahLst/>
              <a:cxnLst/>
              <a:rect l="l" t="t" r="r" b="b"/>
              <a:pathLst>
                <a:path w="2071" h="3648" extrusionOk="0">
                  <a:moveTo>
                    <a:pt x="934" y="0"/>
                  </a:moveTo>
                  <a:cubicBezTo>
                    <a:pt x="367" y="34"/>
                    <a:pt x="234" y="1201"/>
                    <a:pt x="167" y="1635"/>
                  </a:cubicBezTo>
                  <a:cubicBezTo>
                    <a:pt x="100" y="2269"/>
                    <a:pt x="0" y="3336"/>
                    <a:pt x="767" y="3603"/>
                  </a:cubicBezTo>
                  <a:cubicBezTo>
                    <a:pt x="856" y="3633"/>
                    <a:pt x="937" y="3648"/>
                    <a:pt x="1011" y="3648"/>
                  </a:cubicBezTo>
                  <a:cubicBezTo>
                    <a:pt x="2071" y="3648"/>
                    <a:pt x="1615" y="697"/>
                    <a:pt x="1334" y="167"/>
                  </a:cubicBezTo>
                  <a:cubicBezTo>
                    <a:pt x="1309" y="92"/>
                    <a:pt x="1247" y="54"/>
                    <a:pt x="1189" y="54"/>
                  </a:cubicBezTo>
                  <a:cubicBezTo>
                    <a:pt x="1170" y="54"/>
                    <a:pt x="1151" y="59"/>
                    <a:pt x="1134" y="67"/>
                  </a:cubicBezTo>
                  <a:cubicBezTo>
                    <a:pt x="1068" y="0"/>
                    <a:pt x="1034" y="0"/>
                    <a:pt x="9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9" name="Google Shape;7819;p27"/>
            <p:cNvSpPr/>
            <p:nvPr/>
          </p:nvSpPr>
          <p:spPr>
            <a:xfrm>
              <a:off x="8247930" y="217326"/>
              <a:ext cx="101316" cy="74115"/>
            </a:xfrm>
            <a:custGeom>
              <a:avLst/>
              <a:gdLst/>
              <a:ahLst/>
              <a:cxnLst/>
              <a:rect l="l" t="t" r="r" b="b"/>
              <a:pathLst>
                <a:path w="3382" h="2474" extrusionOk="0">
                  <a:moveTo>
                    <a:pt x="1013" y="0"/>
                  </a:moveTo>
                  <a:cubicBezTo>
                    <a:pt x="827" y="0"/>
                    <a:pt x="653" y="63"/>
                    <a:pt x="501" y="209"/>
                  </a:cubicBezTo>
                  <a:cubicBezTo>
                    <a:pt x="1" y="709"/>
                    <a:pt x="168" y="1477"/>
                    <a:pt x="668" y="1844"/>
                  </a:cubicBezTo>
                  <a:cubicBezTo>
                    <a:pt x="1235" y="2277"/>
                    <a:pt x="2036" y="2444"/>
                    <a:pt x="2703" y="2444"/>
                  </a:cubicBezTo>
                  <a:cubicBezTo>
                    <a:pt x="2770" y="2444"/>
                    <a:pt x="2836" y="2411"/>
                    <a:pt x="2870" y="2377"/>
                  </a:cubicBezTo>
                  <a:cubicBezTo>
                    <a:pt x="2914" y="2444"/>
                    <a:pt x="2988" y="2474"/>
                    <a:pt x="3065" y="2474"/>
                  </a:cubicBezTo>
                  <a:cubicBezTo>
                    <a:pt x="3218" y="2474"/>
                    <a:pt x="3381" y="2355"/>
                    <a:pt x="3337" y="2177"/>
                  </a:cubicBezTo>
                  <a:cubicBezTo>
                    <a:pt x="3142" y="1539"/>
                    <a:pt x="1933" y="0"/>
                    <a:pt x="101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0" name="Google Shape;7820;p27"/>
            <p:cNvSpPr/>
            <p:nvPr/>
          </p:nvSpPr>
          <p:spPr>
            <a:xfrm>
              <a:off x="8232952" y="330437"/>
              <a:ext cx="58986" cy="116984"/>
            </a:xfrm>
            <a:custGeom>
              <a:avLst/>
              <a:gdLst/>
              <a:ahLst/>
              <a:cxnLst/>
              <a:rect l="l" t="t" r="r" b="b"/>
              <a:pathLst>
                <a:path w="1969" h="3905" extrusionOk="0">
                  <a:moveTo>
                    <a:pt x="1087" y="1"/>
                  </a:moveTo>
                  <a:cubicBezTo>
                    <a:pt x="1024" y="1"/>
                    <a:pt x="960" y="25"/>
                    <a:pt x="901" y="69"/>
                  </a:cubicBezTo>
                  <a:cubicBezTo>
                    <a:pt x="835" y="69"/>
                    <a:pt x="734" y="102"/>
                    <a:pt x="668" y="202"/>
                  </a:cubicBezTo>
                  <a:cubicBezTo>
                    <a:pt x="301" y="736"/>
                    <a:pt x="201" y="1470"/>
                    <a:pt x="134" y="2070"/>
                  </a:cubicBezTo>
                  <a:cubicBezTo>
                    <a:pt x="67" y="2604"/>
                    <a:pt x="1" y="3471"/>
                    <a:pt x="534" y="3805"/>
                  </a:cubicBezTo>
                  <a:cubicBezTo>
                    <a:pt x="650" y="3874"/>
                    <a:pt x="762" y="3905"/>
                    <a:pt x="870" y="3905"/>
                  </a:cubicBezTo>
                  <a:cubicBezTo>
                    <a:pt x="1383" y="3905"/>
                    <a:pt x="1780" y="3212"/>
                    <a:pt x="1835" y="2771"/>
                  </a:cubicBezTo>
                  <a:cubicBezTo>
                    <a:pt x="1969" y="1904"/>
                    <a:pt x="1668" y="903"/>
                    <a:pt x="1302" y="136"/>
                  </a:cubicBezTo>
                  <a:cubicBezTo>
                    <a:pt x="1245" y="42"/>
                    <a:pt x="1168" y="1"/>
                    <a:pt x="108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1" name="Google Shape;7821;p27"/>
            <p:cNvSpPr/>
            <p:nvPr/>
          </p:nvSpPr>
          <p:spPr>
            <a:xfrm>
              <a:off x="8067179" y="341311"/>
              <a:ext cx="129836" cy="73815"/>
            </a:xfrm>
            <a:custGeom>
              <a:avLst/>
              <a:gdLst/>
              <a:ahLst/>
              <a:cxnLst/>
              <a:rect l="l" t="t" r="r" b="b"/>
              <a:pathLst>
                <a:path w="4334" h="2464" extrusionOk="0">
                  <a:moveTo>
                    <a:pt x="1418" y="1"/>
                  </a:moveTo>
                  <a:cubicBezTo>
                    <a:pt x="970" y="1"/>
                    <a:pt x="599" y="189"/>
                    <a:pt x="431" y="673"/>
                  </a:cubicBezTo>
                  <a:cubicBezTo>
                    <a:pt x="0" y="1807"/>
                    <a:pt x="1527" y="2463"/>
                    <a:pt x="2811" y="2463"/>
                  </a:cubicBezTo>
                  <a:cubicBezTo>
                    <a:pt x="3416" y="2463"/>
                    <a:pt x="3967" y="2317"/>
                    <a:pt x="4234" y="2008"/>
                  </a:cubicBezTo>
                  <a:cubicBezTo>
                    <a:pt x="4334" y="1874"/>
                    <a:pt x="4267" y="1674"/>
                    <a:pt x="4134" y="1574"/>
                  </a:cubicBezTo>
                  <a:cubicBezTo>
                    <a:pt x="3723" y="889"/>
                    <a:pt x="2389" y="1"/>
                    <a:pt x="14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2" name="Google Shape;7822;p27"/>
            <p:cNvSpPr/>
            <p:nvPr/>
          </p:nvSpPr>
          <p:spPr>
            <a:xfrm>
              <a:off x="8112052" y="482671"/>
              <a:ext cx="76961" cy="108776"/>
            </a:xfrm>
            <a:custGeom>
              <a:avLst/>
              <a:gdLst/>
              <a:ahLst/>
              <a:cxnLst/>
              <a:rect l="l" t="t" r="r" b="b"/>
              <a:pathLst>
                <a:path w="2569" h="3631" extrusionOk="0">
                  <a:moveTo>
                    <a:pt x="389" y="0"/>
                  </a:moveTo>
                  <a:cubicBezTo>
                    <a:pt x="208" y="0"/>
                    <a:pt x="73" y="190"/>
                    <a:pt x="100" y="358"/>
                  </a:cubicBezTo>
                  <a:cubicBezTo>
                    <a:pt x="67" y="391"/>
                    <a:pt x="67" y="424"/>
                    <a:pt x="34" y="491"/>
                  </a:cubicBezTo>
                  <a:cubicBezTo>
                    <a:pt x="0" y="1091"/>
                    <a:pt x="267" y="1825"/>
                    <a:pt x="501" y="2359"/>
                  </a:cubicBezTo>
                  <a:cubicBezTo>
                    <a:pt x="661" y="2840"/>
                    <a:pt x="1007" y="3630"/>
                    <a:pt x="1627" y="3630"/>
                  </a:cubicBezTo>
                  <a:cubicBezTo>
                    <a:pt x="1651" y="3630"/>
                    <a:pt x="1676" y="3629"/>
                    <a:pt x="1702" y="3627"/>
                  </a:cubicBezTo>
                  <a:cubicBezTo>
                    <a:pt x="2469" y="3560"/>
                    <a:pt x="2569" y="2659"/>
                    <a:pt x="2335" y="2059"/>
                  </a:cubicBezTo>
                  <a:cubicBezTo>
                    <a:pt x="1968" y="1292"/>
                    <a:pt x="1268" y="424"/>
                    <a:pt x="501" y="24"/>
                  </a:cubicBezTo>
                  <a:cubicBezTo>
                    <a:pt x="462" y="7"/>
                    <a:pt x="425" y="0"/>
                    <a:pt x="3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3" name="Google Shape;7823;p27"/>
            <p:cNvSpPr/>
            <p:nvPr/>
          </p:nvSpPr>
          <p:spPr>
            <a:xfrm>
              <a:off x="7994148" y="541833"/>
              <a:ext cx="103593" cy="72228"/>
            </a:xfrm>
            <a:custGeom>
              <a:avLst/>
              <a:gdLst/>
              <a:ahLst/>
              <a:cxnLst/>
              <a:rect l="l" t="t" r="r" b="b"/>
              <a:pathLst>
                <a:path w="3458" h="2411" extrusionOk="0">
                  <a:moveTo>
                    <a:pt x="2635" y="0"/>
                  </a:moveTo>
                  <a:cubicBezTo>
                    <a:pt x="2331" y="0"/>
                    <a:pt x="2006" y="56"/>
                    <a:pt x="1868" y="84"/>
                  </a:cubicBezTo>
                  <a:cubicBezTo>
                    <a:pt x="1068" y="251"/>
                    <a:pt x="0" y="617"/>
                    <a:pt x="34" y="1585"/>
                  </a:cubicBezTo>
                  <a:cubicBezTo>
                    <a:pt x="56" y="2190"/>
                    <a:pt x="357" y="2410"/>
                    <a:pt x="767" y="2410"/>
                  </a:cubicBezTo>
                  <a:cubicBezTo>
                    <a:pt x="1602" y="2410"/>
                    <a:pt x="2890" y="1498"/>
                    <a:pt x="3203" y="1051"/>
                  </a:cubicBezTo>
                  <a:cubicBezTo>
                    <a:pt x="3303" y="884"/>
                    <a:pt x="3203" y="718"/>
                    <a:pt x="3069" y="684"/>
                  </a:cubicBezTo>
                  <a:cubicBezTo>
                    <a:pt x="3136" y="651"/>
                    <a:pt x="3169" y="617"/>
                    <a:pt x="3203" y="584"/>
                  </a:cubicBezTo>
                  <a:cubicBezTo>
                    <a:pt x="3457" y="114"/>
                    <a:pt x="3067" y="0"/>
                    <a:pt x="26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4" name="Google Shape;7824;p27"/>
            <p:cNvSpPr/>
            <p:nvPr/>
          </p:nvSpPr>
          <p:spPr>
            <a:xfrm>
              <a:off x="8060080" y="655214"/>
              <a:ext cx="124533" cy="86367"/>
            </a:xfrm>
            <a:custGeom>
              <a:avLst/>
              <a:gdLst/>
              <a:ahLst/>
              <a:cxnLst/>
              <a:rect l="l" t="t" r="r" b="b"/>
              <a:pathLst>
                <a:path w="4157" h="2883" extrusionOk="0">
                  <a:moveTo>
                    <a:pt x="466" y="1"/>
                  </a:moveTo>
                  <a:cubicBezTo>
                    <a:pt x="455" y="1"/>
                    <a:pt x="445" y="1"/>
                    <a:pt x="434" y="1"/>
                  </a:cubicBezTo>
                  <a:cubicBezTo>
                    <a:pt x="234" y="1"/>
                    <a:pt x="134" y="202"/>
                    <a:pt x="168" y="335"/>
                  </a:cubicBezTo>
                  <a:cubicBezTo>
                    <a:pt x="68" y="402"/>
                    <a:pt x="1" y="502"/>
                    <a:pt x="68" y="635"/>
                  </a:cubicBezTo>
                  <a:cubicBezTo>
                    <a:pt x="262" y="1248"/>
                    <a:pt x="1410" y="2883"/>
                    <a:pt x="2347" y="2883"/>
                  </a:cubicBezTo>
                  <a:cubicBezTo>
                    <a:pt x="2532" y="2883"/>
                    <a:pt x="2710" y="2819"/>
                    <a:pt x="2870" y="2670"/>
                  </a:cubicBezTo>
                  <a:cubicBezTo>
                    <a:pt x="4157" y="1515"/>
                    <a:pt x="1461" y="1"/>
                    <a:pt x="46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5" name="Google Shape;7825;p27"/>
            <p:cNvSpPr/>
            <p:nvPr/>
          </p:nvSpPr>
          <p:spPr>
            <a:xfrm>
              <a:off x="7973149" y="700567"/>
              <a:ext cx="92958" cy="72767"/>
            </a:xfrm>
            <a:custGeom>
              <a:avLst/>
              <a:gdLst/>
              <a:ahLst/>
              <a:cxnLst/>
              <a:rect l="l" t="t" r="r" b="b"/>
              <a:pathLst>
                <a:path w="3103" h="2429" extrusionOk="0">
                  <a:moveTo>
                    <a:pt x="2718" y="1"/>
                  </a:moveTo>
                  <a:cubicBezTo>
                    <a:pt x="2684" y="1"/>
                    <a:pt x="2645" y="8"/>
                    <a:pt x="2603" y="22"/>
                  </a:cubicBezTo>
                  <a:cubicBezTo>
                    <a:pt x="2102" y="222"/>
                    <a:pt x="1502" y="189"/>
                    <a:pt x="1001" y="422"/>
                  </a:cubicBezTo>
                  <a:cubicBezTo>
                    <a:pt x="434" y="689"/>
                    <a:pt x="1" y="1323"/>
                    <a:pt x="101" y="1923"/>
                  </a:cubicBezTo>
                  <a:cubicBezTo>
                    <a:pt x="185" y="2302"/>
                    <a:pt x="535" y="2429"/>
                    <a:pt x="890" y="2429"/>
                  </a:cubicBezTo>
                  <a:cubicBezTo>
                    <a:pt x="1098" y="2429"/>
                    <a:pt x="1308" y="2385"/>
                    <a:pt x="1468" y="2324"/>
                  </a:cubicBezTo>
                  <a:cubicBezTo>
                    <a:pt x="2169" y="2057"/>
                    <a:pt x="2669" y="1423"/>
                    <a:pt x="2936" y="722"/>
                  </a:cubicBezTo>
                  <a:cubicBezTo>
                    <a:pt x="2970" y="656"/>
                    <a:pt x="3003" y="622"/>
                    <a:pt x="3036" y="589"/>
                  </a:cubicBezTo>
                  <a:cubicBezTo>
                    <a:pt x="3103" y="456"/>
                    <a:pt x="3036" y="289"/>
                    <a:pt x="2936" y="222"/>
                  </a:cubicBezTo>
                  <a:cubicBezTo>
                    <a:pt x="2910" y="91"/>
                    <a:pt x="2843" y="1"/>
                    <a:pt x="271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6" name="Google Shape;7826;p27"/>
            <p:cNvSpPr/>
            <p:nvPr/>
          </p:nvSpPr>
          <p:spPr>
            <a:xfrm>
              <a:off x="8035666" y="770962"/>
              <a:ext cx="91400" cy="114438"/>
            </a:xfrm>
            <a:custGeom>
              <a:avLst/>
              <a:gdLst/>
              <a:ahLst/>
              <a:cxnLst/>
              <a:rect l="l" t="t" r="r" b="b"/>
              <a:pathLst>
                <a:path w="3051" h="3820" extrusionOk="0">
                  <a:moveTo>
                    <a:pt x="897" y="1"/>
                  </a:moveTo>
                  <a:cubicBezTo>
                    <a:pt x="803" y="1"/>
                    <a:pt x="724" y="58"/>
                    <a:pt x="682" y="140"/>
                  </a:cubicBezTo>
                  <a:cubicBezTo>
                    <a:pt x="582" y="140"/>
                    <a:pt x="516" y="207"/>
                    <a:pt x="449" y="307"/>
                  </a:cubicBezTo>
                  <a:cubicBezTo>
                    <a:pt x="138" y="1178"/>
                    <a:pt x="1" y="3819"/>
                    <a:pt x="1391" y="3819"/>
                  </a:cubicBezTo>
                  <a:cubicBezTo>
                    <a:pt x="1491" y="3819"/>
                    <a:pt x="1600" y="3805"/>
                    <a:pt x="1716" y="3776"/>
                  </a:cubicBezTo>
                  <a:cubicBezTo>
                    <a:pt x="3051" y="3443"/>
                    <a:pt x="1616" y="574"/>
                    <a:pt x="1083" y="74"/>
                  </a:cubicBezTo>
                  <a:cubicBezTo>
                    <a:pt x="1019" y="23"/>
                    <a:pt x="955" y="1"/>
                    <a:pt x="89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7" name="Google Shape;7827;p27"/>
            <p:cNvSpPr/>
            <p:nvPr/>
          </p:nvSpPr>
          <p:spPr>
            <a:xfrm>
              <a:off x="8357866" y="-21239"/>
              <a:ext cx="718531" cy="965410"/>
            </a:xfrm>
            <a:custGeom>
              <a:avLst/>
              <a:gdLst/>
              <a:ahLst/>
              <a:cxnLst/>
              <a:rect l="l" t="t" r="r" b="b"/>
              <a:pathLst>
                <a:path w="23985" h="32226" extrusionOk="0">
                  <a:moveTo>
                    <a:pt x="22483" y="1"/>
                  </a:moveTo>
                  <a:cubicBezTo>
                    <a:pt x="22350" y="3136"/>
                    <a:pt x="19814" y="6072"/>
                    <a:pt x="17713" y="7940"/>
                  </a:cubicBezTo>
                  <a:cubicBezTo>
                    <a:pt x="12809" y="12143"/>
                    <a:pt x="6872" y="14711"/>
                    <a:pt x="2435" y="19581"/>
                  </a:cubicBezTo>
                  <a:cubicBezTo>
                    <a:pt x="1601" y="20515"/>
                    <a:pt x="0" y="22750"/>
                    <a:pt x="2302" y="23084"/>
                  </a:cubicBezTo>
                  <a:cubicBezTo>
                    <a:pt x="2370" y="23096"/>
                    <a:pt x="2440" y="23102"/>
                    <a:pt x="2514" y="23102"/>
                  </a:cubicBezTo>
                  <a:cubicBezTo>
                    <a:pt x="3843" y="23102"/>
                    <a:pt x="5987" y="21179"/>
                    <a:pt x="6872" y="20515"/>
                  </a:cubicBezTo>
                  <a:cubicBezTo>
                    <a:pt x="10341" y="17713"/>
                    <a:pt x="13143" y="13510"/>
                    <a:pt x="17112" y="11442"/>
                  </a:cubicBezTo>
                  <a:lnTo>
                    <a:pt x="17112" y="11442"/>
                  </a:lnTo>
                  <a:cubicBezTo>
                    <a:pt x="16779" y="12009"/>
                    <a:pt x="16312" y="12576"/>
                    <a:pt x="15945" y="13177"/>
                  </a:cubicBezTo>
                  <a:cubicBezTo>
                    <a:pt x="13843" y="15979"/>
                    <a:pt x="11875" y="18881"/>
                    <a:pt x="9774" y="21816"/>
                  </a:cubicBezTo>
                  <a:cubicBezTo>
                    <a:pt x="8606" y="23317"/>
                    <a:pt x="7572" y="25052"/>
                    <a:pt x="6405" y="26686"/>
                  </a:cubicBezTo>
                  <a:cubicBezTo>
                    <a:pt x="5683" y="27813"/>
                    <a:pt x="4710" y="29265"/>
                    <a:pt x="5980" y="29265"/>
                  </a:cubicBezTo>
                  <a:cubicBezTo>
                    <a:pt x="6176" y="29265"/>
                    <a:pt x="6426" y="29231"/>
                    <a:pt x="6738" y="29155"/>
                  </a:cubicBezTo>
                  <a:cubicBezTo>
                    <a:pt x="9073" y="28688"/>
                    <a:pt x="11408" y="24585"/>
                    <a:pt x="12676" y="22717"/>
                  </a:cubicBezTo>
                  <a:cubicBezTo>
                    <a:pt x="14444" y="19948"/>
                    <a:pt x="17613" y="15645"/>
                    <a:pt x="19448" y="13177"/>
                  </a:cubicBezTo>
                  <a:lnTo>
                    <a:pt x="19448" y="13177"/>
                  </a:lnTo>
                  <a:cubicBezTo>
                    <a:pt x="18647" y="16212"/>
                    <a:pt x="17112" y="19114"/>
                    <a:pt x="15845" y="21916"/>
                  </a:cubicBezTo>
                  <a:cubicBezTo>
                    <a:pt x="14911" y="23784"/>
                    <a:pt x="9874" y="30556"/>
                    <a:pt x="11742" y="32157"/>
                  </a:cubicBezTo>
                  <a:cubicBezTo>
                    <a:pt x="11854" y="32203"/>
                    <a:pt x="11970" y="32225"/>
                    <a:pt x="12088" y="32225"/>
                  </a:cubicBezTo>
                  <a:cubicBezTo>
                    <a:pt x="13756" y="32225"/>
                    <a:pt x="15929" y="27842"/>
                    <a:pt x="17112" y="25786"/>
                  </a:cubicBezTo>
                  <a:cubicBezTo>
                    <a:pt x="18647" y="22984"/>
                    <a:pt x="20115" y="20082"/>
                    <a:pt x="21049" y="17079"/>
                  </a:cubicBezTo>
                  <a:cubicBezTo>
                    <a:pt x="22316" y="12876"/>
                    <a:pt x="23984" y="5938"/>
                    <a:pt x="23284" y="1502"/>
                  </a:cubicBezTo>
                  <a:lnTo>
                    <a:pt x="22483" y="1"/>
                  </a:lnTo>
                  <a:close/>
                </a:path>
              </a:pathLst>
            </a:custGeom>
            <a:solidFill>
              <a:srgbClr val="489B7D"/>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8" name="Google Shape;7828;p27"/>
            <p:cNvSpPr/>
            <p:nvPr/>
          </p:nvSpPr>
          <p:spPr>
            <a:xfrm>
              <a:off x="8957392" y="263547"/>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9" name="Google Shape;7829;p27"/>
            <p:cNvSpPr/>
            <p:nvPr/>
          </p:nvSpPr>
          <p:spPr>
            <a:xfrm>
              <a:off x="8920427" y="339484"/>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0" name="Google Shape;7830;p27"/>
            <p:cNvSpPr/>
            <p:nvPr/>
          </p:nvSpPr>
          <p:spPr>
            <a:xfrm>
              <a:off x="8871450" y="355480"/>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1" name="Google Shape;7831;p27"/>
            <p:cNvSpPr/>
            <p:nvPr/>
          </p:nvSpPr>
          <p:spPr>
            <a:xfrm>
              <a:off x="8829482" y="433424"/>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2" name="Google Shape;7832;p27"/>
            <p:cNvSpPr/>
            <p:nvPr/>
          </p:nvSpPr>
          <p:spPr>
            <a:xfrm>
              <a:off x="8787515" y="451397"/>
              <a:ext cx="20012" cy="16027"/>
            </a:xfrm>
            <a:custGeom>
              <a:avLst/>
              <a:gdLst/>
              <a:ahLst/>
              <a:cxnLst/>
              <a:rect l="l" t="t" r="r" b="b"/>
              <a:pathLst>
                <a:path w="668" h="535" extrusionOk="0">
                  <a:moveTo>
                    <a:pt x="334" y="1"/>
                  </a:moveTo>
                  <a:cubicBezTo>
                    <a:pt x="1" y="34"/>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3" name="Google Shape;7833;p27"/>
            <p:cNvSpPr/>
            <p:nvPr/>
          </p:nvSpPr>
          <p:spPr>
            <a:xfrm>
              <a:off x="8776521" y="525327"/>
              <a:ext cx="20042" cy="16027"/>
            </a:xfrm>
            <a:custGeom>
              <a:avLst/>
              <a:gdLst/>
              <a:ahLst/>
              <a:cxnLst/>
              <a:rect l="l" t="t" r="r" b="b"/>
              <a:pathLst>
                <a:path w="669"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4" name="Google Shape;7834;p27"/>
            <p:cNvSpPr/>
            <p:nvPr/>
          </p:nvSpPr>
          <p:spPr>
            <a:xfrm>
              <a:off x="8729581" y="541324"/>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5" name="Google Shape;7835;p27"/>
            <p:cNvSpPr/>
            <p:nvPr/>
          </p:nvSpPr>
          <p:spPr>
            <a:xfrm>
              <a:off x="8721583" y="614265"/>
              <a:ext cx="20012" cy="16027"/>
            </a:xfrm>
            <a:custGeom>
              <a:avLst/>
              <a:gdLst/>
              <a:ahLst/>
              <a:cxnLst/>
              <a:rect l="l" t="t" r="r" b="b"/>
              <a:pathLst>
                <a:path w="668" h="535" extrusionOk="0">
                  <a:moveTo>
                    <a:pt x="334" y="1"/>
                  </a:moveTo>
                  <a:cubicBezTo>
                    <a:pt x="0" y="1"/>
                    <a:pt x="0" y="535"/>
                    <a:pt x="334" y="535"/>
                  </a:cubicBezTo>
                  <a:cubicBezTo>
                    <a:pt x="667" y="535"/>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6" name="Google Shape;7836;p27"/>
            <p:cNvSpPr/>
            <p:nvPr/>
          </p:nvSpPr>
          <p:spPr>
            <a:xfrm>
              <a:off x="8677609" y="622263"/>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7" name="Google Shape;7837;p27"/>
            <p:cNvSpPr/>
            <p:nvPr/>
          </p:nvSpPr>
          <p:spPr>
            <a:xfrm>
              <a:off x="8679616" y="680227"/>
              <a:ext cx="20012" cy="15009"/>
            </a:xfrm>
            <a:custGeom>
              <a:avLst/>
              <a:gdLst/>
              <a:ahLst/>
              <a:cxnLst/>
              <a:rect l="l" t="t" r="r" b="b"/>
              <a:pathLst>
                <a:path w="668" h="501" extrusionOk="0">
                  <a:moveTo>
                    <a:pt x="334" y="0"/>
                  </a:moveTo>
                  <a:cubicBezTo>
                    <a:pt x="0" y="0"/>
                    <a:pt x="0" y="501"/>
                    <a:pt x="334" y="501"/>
                  </a:cubicBezTo>
                  <a:cubicBezTo>
                    <a:pt x="667" y="501"/>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8" name="Google Shape;7838;p27"/>
            <p:cNvSpPr/>
            <p:nvPr/>
          </p:nvSpPr>
          <p:spPr>
            <a:xfrm>
              <a:off x="8627643" y="690202"/>
              <a:ext cx="20012" cy="16027"/>
            </a:xfrm>
            <a:custGeom>
              <a:avLst/>
              <a:gdLst/>
              <a:ahLst/>
              <a:cxnLst/>
              <a:rect l="l" t="t" r="r" b="b"/>
              <a:pathLst>
                <a:path w="668" h="535" extrusionOk="0">
                  <a:moveTo>
                    <a:pt x="334" y="1"/>
                  </a:moveTo>
                  <a:cubicBezTo>
                    <a:pt x="1" y="1"/>
                    <a:pt x="1" y="535"/>
                    <a:pt x="334" y="535"/>
                  </a:cubicBezTo>
                  <a:cubicBezTo>
                    <a:pt x="668" y="535"/>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9" name="Google Shape;7839;p27"/>
            <p:cNvSpPr/>
            <p:nvPr/>
          </p:nvSpPr>
          <p:spPr>
            <a:xfrm>
              <a:off x="8627643" y="748166"/>
              <a:ext cx="20012" cy="15039"/>
            </a:xfrm>
            <a:custGeom>
              <a:avLst/>
              <a:gdLst/>
              <a:ahLst/>
              <a:cxnLst/>
              <a:rect l="l" t="t" r="r" b="b"/>
              <a:pathLst>
                <a:path w="668" h="502"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0" name="Google Shape;7840;p27"/>
            <p:cNvSpPr/>
            <p:nvPr/>
          </p:nvSpPr>
          <p:spPr>
            <a:xfrm>
              <a:off x="8582680" y="75316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1" name="Google Shape;7841;p27"/>
            <p:cNvSpPr/>
            <p:nvPr/>
          </p:nvSpPr>
          <p:spPr>
            <a:xfrm>
              <a:off x="8569680" y="808137"/>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2" name="Google Shape;7842;p27"/>
            <p:cNvSpPr/>
            <p:nvPr/>
          </p:nvSpPr>
          <p:spPr>
            <a:xfrm>
              <a:off x="8530738" y="824103"/>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3" name="Google Shape;7843;p27"/>
            <p:cNvSpPr/>
            <p:nvPr/>
          </p:nvSpPr>
          <p:spPr>
            <a:xfrm>
              <a:off x="8889453" y="252553"/>
              <a:ext cx="20012" cy="16027"/>
            </a:xfrm>
            <a:custGeom>
              <a:avLst/>
              <a:gdLst/>
              <a:ahLst/>
              <a:cxnLst/>
              <a:rect l="l" t="t" r="r" b="b"/>
              <a:pathLst>
                <a:path w="668" h="535"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4" name="Google Shape;7844;p27"/>
            <p:cNvSpPr/>
            <p:nvPr/>
          </p:nvSpPr>
          <p:spPr>
            <a:xfrm>
              <a:off x="8829482" y="305514"/>
              <a:ext cx="20012" cy="15009"/>
            </a:xfrm>
            <a:custGeom>
              <a:avLst/>
              <a:gdLst/>
              <a:ahLst/>
              <a:cxnLst/>
              <a:rect l="l" t="t" r="r" b="b"/>
              <a:pathLst>
                <a:path w="668" h="501" extrusionOk="0">
                  <a:moveTo>
                    <a:pt x="334" y="0"/>
                  </a:moveTo>
                  <a:cubicBezTo>
                    <a:pt x="1" y="0"/>
                    <a:pt x="1" y="501"/>
                    <a:pt x="334" y="501"/>
                  </a:cubicBezTo>
                  <a:cubicBezTo>
                    <a:pt x="668" y="501"/>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5" name="Google Shape;7845;p27"/>
            <p:cNvSpPr/>
            <p:nvPr/>
          </p:nvSpPr>
          <p:spPr>
            <a:xfrm>
              <a:off x="8771549" y="310517"/>
              <a:ext cx="20012" cy="15997"/>
            </a:xfrm>
            <a:custGeom>
              <a:avLst/>
              <a:gdLst/>
              <a:ahLst/>
              <a:cxnLst/>
              <a:rect l="l" t="t" r="r" b="b"/>
              <a:pathLst>
                <a:path w="668" h="534" extrusionOk="0">
                  <a:moveTo>
                    <a:pt x="334" y="0"/>
                  </a:moveTo>
                  <a:cubicBezTo>
                    <a:pt x="0" y="0"/>
                    <a:pt x="0" y="534"/>
                    <a:pt x="334" y="534"/>
                  </a:cubicBezTo>
                  <a:cubicBezTo>
                    <a:pt x="667" y="534"/>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6" name="Google Shape;7846;p27"/>
            <p:cNvSpPr/>
            <p:nvPr/>
          </p:nvSpPr>
          <p:spPr>
            <a:xfrm>
              <a:off x="8750550" y="360483"/>
              <a:ext cx="20012" cy="15997"/>
            </a:xfrm>
            <a:custGeom>
              <a:avLst/>
              <a:gdLst/>
              <a:ahLst/>
              <a:cxnLst/>
              <a:rect l="l" t="t" r="r" b="b"/>
              <a:pathLst>
                <a:path w="668" h="534"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7" name="Google Shape;7847;p27"/>
            <p:cNvSpPr/>
            <p:nvPr/>
          </p:nvSpPr>
          <p:spPr>
            <a:xfrm>
              <a:off x="8682611" y="36845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8" name="Google Shape;7848;p27"/>
            <p:cNvSpPr/>
            <p:nvPr/>
          </p:nvSpPr>
          <p:spPr>
            <a:xfrm>
              <a:off x="8674613" y="417428"/>
              <a:ext cx="20012" cy="16027"/>
            </a:xfrm>
            <a:custGeom>
              <a:avLst/>
              <a:gdLst/>
              <a:ahLst/>
              <a:cxnLst/>
              <a:rect l="l" t="t" r="r" b="b"/>
              <a:pathLst>
                <a:path w="668" h="535"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9" name="Google Shape;7849;p27"/>
            <p:cNvSpPr/>
            <p:nvPr/>
          </p:nvSpPr>
          <p:spPr>
            <a:xfrm>
              <a:off x="8619645" y="423419"/>
              <a:ext cx="20012" cy="15009"/>
            </a:xfrm>
            <a:custGeom>
              <a:avLst/>
              <a:gdLst/>
              <a:ahLst/>
              <a:cxnLst/>
              <a:rect l="l" t="t" r="r" b="b"/>
              <a:pathLst>
                <a:path w="668" h="501" extrusionOk="0">
                  <a:moveTo>
                    <a:pt x="334" y="1"/>
                  </a:moveTo>
                  <a:cubicBezTo>
                    <a:pt x="1" y="1"/>
                    <a:pt x="1" y="501"/>
                    <a:pt x="334" y="501"/>
                  </a:cubicBezTo>
                  <a:cubicBezTo>
                    <a:pt x="668" y="501"/>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0" name="Google Shape;7850;p27"/>
            <p:cNvSpPr/>
            <p:nvPr/>
          </p:nvSpPr>
          <p:spPr>
            <a:xfrm>
              <a:off x="8616650" y="483360"/>
              <a:ext cx="21030" cy="16027"/>
            </a:xfrm>
            <a:custGeom>
              <a:avLst/>
              <a:gdLst/>
              <a:ahLst/>
              <a:cxnLst/>
              <a:rect l="l" t="t" r="r" b="b"/>
              <a:pathLst>
                <a:path w="702"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1" name="Google Shape;7851;p27"/>
            <p:cNvSpPr/>
            <p:nvPr/>
          </p:nvSpPr>
          <p:spPr>
            <a:xfrm>
              <a:off x="8559705" y="472396"/>
              <a:ext cx="20012" cy="15997"/>
            </a:xfrm>
            <a:custGeom>
              <a:avLst/>
              <a:gdLst/>
              <a:ahLst/>
              <a:cxnLst/>
              <a:rect l="l" t="t" r="r" b="b"/>
              <a:pathLst>
                <a:path w="668" h="534" extrusionOk="0">
                  <a:moveTo>
                    <a:pt x="334" y="0"/>
                  </a:moveTo>
                  <a:cubicBezTo>
                    <a:pt x="0" y="0"/>
                    <a:pt x="0"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2" name="Google Shape;7852;p27"/>
            <p:cNvSpPr/>
            <p:nvPr/>
          </p:nvSpPr>
          <p:spPr>
            <a:xfrm>
              <a:off x="8553714" y="530330"/>
              <a:ext cx="21000" cy="16027"/>
            </a:xfrm>
            <a:custGeom>
              <a:avLst/>
              <a:gdLst/>
              <a:ahLst/>
              <a:cxnLst/>
              <a:rect l="l" t="t" r="r" b="b"/>
              <a:pathLst>
                <a:path w="701" h="535" extrusionOk="0">
                  <a:moveTo>
                    <a:pt x="334" y="1"/>
                  </a:moveTo>
                  <a:cubicBezTo>
                    <a:pt x="0" y="1"/>
                    <a:pt x="0" y="534"/>
                    <a:pt x="334" y="534"/>
                  </a:cubicBezTo>
                  <a:cubicBezTo>
                    <a:pt x="701" y="534"/>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3" name="Google Shape;7853;p27"/>
            <p:cNvSpPr/>
            <p:nvPr/>
          </p:nvSpPr>
          <p:spPr>
            <a:xfrm>
              <a:off x="8493743" y="527334"/>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4" name="Google Shape;7854;p27"/>
            <p:cNvSpPr/>
            <p:nvPr/>
          </p:nvSpPr>
          <p:spPr>
            <a:xfrm>
              <a:off x="8501741" y="585298"/>
              <a:ext cx="20012" cy="16027"/>
            </a:xfrm>
            <a:custGeom>
              <a:avLst/>
              <a:gdLst/>
              <a:ahLst/>
              <a:cxnLst/>
              <a:rect l="l" t="t" r="r" b="b"/>
              <a:pathLst>
                <a:path w="668" h="535" extrusionOk="0">
                  <a:moveTo>
                    <a:pt x="334" y="0"/>
                  </a:moveTo>
                  <a:cubicBezTo>
                    <a:pt x="1" y="0"/>
                    <a:pt x="1" y="534"/>
                    <a:pt x="334" y="534"/>
                  </a:cubicBezTo>
                  <a:cubicBezTo>
                    <a:pt x="668" y="534"/>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5" name="Google Shape;7855;p27"/>
            <p:cNvSpPr/>
            <p:nvPr/>
          </p:nvSpPr>
          <p:spPr>
            <a:xfrm>
              <a:off x="8446803" y="569302"/>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6" name="Google Shape;7856;p27"/>
            <p:cNvSpPr/>
            <p:nvPr/>
          </p:nvSpPr>
          <p:spPr>
            <a:xfrm>
              <a:off x="8422809" y="630261"/>
              <a:ext cx="21000" cy="15009"/>
            </a:xfrm>
            <a:custGeom>
              <a:avLst/>
              <a:gdLst/>
              <a:ahLst/>
              <a:cxnLst/>
              <a:rect l="l" t="t" r="r" b="b"/>
              <a:pathLst>
                <a:path w="701" h="501" extrusionOk="0">
                  <a:moveTo>
                    <a:pt x="334" y="1"/>
                  </a:moveTo>
                  <a:cubicBezTo>
                    <a:pt x="0" y="1"/>
                    <a:pt x="0" y="501"/>
                    <a:pt x="334" y="501"/>
                  </a:cubicBezTo>
                  <a:cubicBezTo>
                    <a:pt x="701" y="501"/>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7" name="Google Shape;7857;p27"/>
            <p:cNvSpPr/>
            <p:nvPr/>
          </p:nvSpPr>
          <p:spPr>
            <a:xfrm>
              <a:off x="8947416" y="412425"/>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8" name="Google Shape;7858;p27"/>
            <p:cNvSpPr/>
            <p:nvPr/>
          </p:nvSpPr>
          <p:spPr>
            <a:xfrm>
              <a:off x="8952389" y="486385"/>
              <a:ext cx="20012" cy="15009"/>
            </a:xfrm>
            <a:custGeom>
              <a:avLst/>
              <a:gdLst/>
              <a:ahLst/>
              <a:cxnLst/>
              <a:rect l="l" t="t" r="r" b="b"/>
              <a:pathLst>
                <a:path w="668" h="501" extrusionOk="0">
                  <a:moveTo>
                    <a:pt x="334" y="0"/>
                  </a:moveTo>
                  <a:cubicBezTo>
                    <a:pt x="1" y="0"/>
                    <a:pt x="1" y="500"/>
                    <a:pt x="334" y="500"/>
                  </a:cubicBezTo>
                  <a:cubicBezTo>
                    <a:pt x="668" y="500"/>
                    <a:pt x="668"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9" name="Google Shape;7859;p27"/>
            <p:cNvSpPr/>
            <p:nvPr/>
          </p:nvSpPr>
          <p:spPr>
            <a:xfrm>
              <a:off x="8902424" y="506366"/>
              <a:ext cx="20042" cy="15997"/>
            </a:xfrm>
            <a:custGeom>
              <a:avLst/>
              <a:gdLst/>
              <a:ahLst/>
              <a:cxnLst/>
              <a:rect l="l" t="t" r="r" b="b"/>
              <a:pathLst>
                <a:path w="669" h="534" extrusionOk="0">
                  <a:moveTo>
                    <a:pt x="335" y="0"/>
                  </a:moveTo>
                  <a:cubicBezTo>
                    <a:pt x="1" y="34"/>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0" name="Google Shape;7860;p27"/>
            <p:cNvSpPr/>
            <p:nvPr/>
          </p:nvSpPr>
          <p:spPr>
            <a:xfrm>
              <a:off x="8912429" y="580296"/>
              <a:ext cx="21000" cy="16027"/>
            </a:xfrm>
            <a:custGeom>
              <a:avLst/>
              <a:gdLst/>
              <a:ahLst/>
              <a:cxnLst/>
              <a:rect l="l" t="t" r="r" b="b"/>
              <a:pathLst>
                <a:path w="701" h="535" extrusionOk="0">
                  <a:moveTo>
                    <a:pt x="367" y="1"/>
                  </a:moveTo>
                  <a:cubicBezTo>
                    <a:pt x="1" y="1"/>
                    <a:pt x="1" y="534"/>
                    <a:pt x="367" y="534"/>
                  </a:cubicBezTo>
                  <a:cubicBezTo>
                    <a:pt x="701" y="534"/>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1" name="Google Shape;7861;p27"/>
            <p:cNvSpPr/>
            <p:nvPr/>
          </p:nvSpPr>
          <p:spPr>
            <a:xfrm>
              <a:off x="8863452" y="601294"/>
              <a:ext cx="20042" cy="15997"/>
            </a:xfrm>
            <a:custGeom>
              <a:avLst/>
              <a:gdLst/>
              <a:ahLst/>
              <a:cxnLst/>
              <a:rect l="l" t="t" r="r" b="b"/>
              <a:pathLst>
                <a:path w="669" h="534" extrusionOk="0">
                  <a:moveTo>
                    <a:pt x="335" y="0"/>
                  </a:moveTo>
                  <a:cubicBezTo>
                    <a:pt x="1" y="0"/>
                    <a:pt x="1" y="534"/>
                    <a:pt x="335" y="534"/>
                  </a:cubicBezTo>
                  <a:cubicBezTo>
                    <a:pt x="668" y="534"/>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2" name="Google Shape;7862;p27"/>
            <p:cNvSpPr/>
            <p:nvPr/>
          </p:nvSpPr>
          <p:spPr>
            <a:xfrm>
              <a:off x="8876452" y="66123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3" name="Google Shape;7863;p27"/>
            <p:cNvSpPr/>
            <p:nvPr/>
          </p:nvSpPr>
          <p:spPr>
            <a:xfrm>
              <a:off x="8821484" y="680227"/>
              <a:ext cx="20042" cy="15009"/>
            </a:xfrm>
            <a:custGeom>
              <a:avLst/>
              <a:gdLst/>
              <a:ahLst/>
              <a:cxnLst/>
              <a:rect l="l" t="t" r="r" b="b"/>
              <a:pathLst>
                <a:path w="669" h="501" extrusionOk="0">
                  <a:moveTo>
                    <a:pt x="335" y="0"/>
                  </a:moveTo>
                  <a:cubicBezTo>
                    <a:pt x="1" y="0"/>
                    <a:pt x="1" y="501"/>
                    <a:pt x="335" y="501"/>
                  </a:cubicBezTo>
                  <a:cubicBezTo>
                    <a:pt x="668" y="501"/>
                    <a:pt x="668" y="0"/>
                    <a:pt x="33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4" name="Google Shape;7864;p27"/>
            <p:cNvSpPr/>
            <p:nvPr/>
          </p:nvSpPr>
          <p:spPr>
            <a:xfrm>
              <a:off x="8831489" y="742175"/>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5" name="Google Shape;7865;p27"/>
            <p:cNvSpPr/>
            <p:nvPr/>
          </p:nvSpPr>
          <p:spPr>
            <a:xfrm>
              <a:off x="8781524" y="745170"/>
              <a:ext cx="21030" cy="16027"/>
            </a:xfrm>
            <a:custGeom>
              <a:avLst/>
              <a:gdLst/>
              <a:ahLst/>
              <a:cxnLst/>
              <a:rect l="l" t="t" r="r" b="b"/>
              <a:pathLst>
                <a:path w="702" h="535" extrusionOk="0">
                  <a:moveTo>
                    <a:pt x="368" y="1"/>
                  </a:moveTo>
                  <a:cubicBezTo>
                    <a:pt x="1" y="1"/>
                    <a:pt x="1" y="534"/>
                    <a:pt x="368" y="534"/>
                  </a:cubicBezTo>
                  <a:cubicBezTo>
                    <a:pt x="701" y="534"/>
                    <a:pt x="701" y="1"/>
                    <a:pt x="36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6" name="Google Shape;7866;p27"/>
            <p:cNvSpPr/>
            <p:nvPr/>
          </p:nvSpPr>
          <p:spPr>
            <a:xfrm>
              <a:off x="8784519" y="821107"/>
              <a:ext cx="20012" cy="16027"/>
            </a:xfrm>
            <a:custGeom>
              <a:avLst/>
              <a:gdLst/>
              <a:ahLst/>
              <a:cxnLst/>
              <a:rect l="l" t="t" r="r" b="b"/>
              <a:pathLst>
                <a:path w="668" h="535" extrusionOk="0">
                  <a:moveTo>
                    <a:pt x="334" y="1"/>
                  </a:moveTo>
                  <a:cubicBezTo>
                    <a:pt x="1" y="1"/>
                    <a:pt x="1" y="534"/>
                    <a:pt x="334" y="534"/>
                  </a:cubicBezTo>
                  <a:cubicBezTo>
                    <a:pt x="668" y="534"/>
                    <a:pt x="668"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7" name="Google Shape;7867;p27"/>
            <p:cNvSpPr/>
            <p:nvPr/>
          </p:nvSpPr>
          <p:spPr>
            <a:xfrm>
              <a:off x="8732577" y="826110"/>
              <a:ext cx="20012" cy="16027"/>
            </a:xfrm>
            <a:custGeom>
              <a:avLst/>
              <a:gdLst/>
              <a:ahLst/>
              <a:cxnLst/>
              <a:rect l="l" t="t" r="r" b="b"/>
              <a:pathLst>
                <a:path w="668" h="535" extrusionOk="0">
                  <a:moveTo>
                    <a:pt x="334" y="1"/>
                  </a:moveTo>
                  <a:cubicBezTo>
                    <a:pt x="0" y="1"/>
                    <a:pt x="0" y="534"/>
                    <a:pt x="334" y="534"/>
                  </a:cubicBezTo>
                  <a:cubicBezTo>
                    <a:pt x="667" y="534"/>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8" name="Google Shape;7868;p27"/>
            <p:cNvSpPr/>
            <p:nvPr/>
          </p:nvSpPr>
          <p:spPr>
            <a:xfrm>
              <a:off x="8718588" y="900040"/>
              <a:ext cx="21000" cy="15039"/>
            </a:xfrm>
            <a:custGeom>
              <a:avLst/>
              <a:gdLst/>
              <a:ahLst/>
              <a:cxnLst/>
              <a:rect l="l" t="t" r="r" b="b"/>
              <a:pathLst>
                <a:path w="701" h="502" extrusionOk="0">
                  <a:moveTo>
                    <a:pt x="367" y="1"/>
                  </a:moveTo>
                  <a:cubicBezTo>
                    <a:pt x="0" y="1"/>
                    <a:pt x="0" y="501"/>
                    <a:pt x="367" y="501"/>
                  </a:cubicBezTo>
                  <a:cubicBezTo>
                    <a:pt x="701" y="501"/>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9" name="Google Shape;7869;p27"/>
            <p:cNvSpPr/>
            <p:nvPr/>
          </p:nvSpPr>
          <p:spPr>
            <a:xfrm>
              <a:off x="8967397" y="357457"/>
              <a:ext cx="21000" cy="16027"/>
            </a:xfrm>
            <a:custGeom>
              <a:avLst/>
              <a:gdLst/>
              <a:ahLst/>
              <a:cxnLst/>
              <a:rect l="l" t="t" r="r" b="b"/>
              <a:pathLst>
                <a:path w="701" h="535" extrusionOk="0">
                  <a:moveTo>
                    <a:pt x="367" y="1"/>
                  </a:moveTo>
                  <a:cubicBezTo>
                    <a:pt x="0" y="1"/>
                    <a:pt x="0" y="535"/>
                    <a:pt x="367" y="535"/>
                  </a:cubicBezTo>
                  <a:cubicBezTo>
                    <a:pt x="701" y="535"/>
                    <a:pt x="701" y="1"/>
                    <a:pt x="36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0" name="Google Shape;7870;p27"/>
            <p:cNvSpPr/>
            <p:nvPr/>
          </p:nvSpPr>
          <p:spPr>
            <a:xfrm>
              <a:off x="8947416" y="195608"/>
              <a:ext cx="20012" cy="15009"/>
            </a:xfrm>
            <a:custGeom>
              <a:avLst/>
              <a:gdLst/>
              <a:ahLst/>
              <a:cxnLst/>
              <a:rect l="l" t="t" r="r" b="b"/>
              <a:pathLst>
                <a:path w="668" h="501" extrusionOk="0">
                  <a:moveTo>
                    <a:pt x="334" y="0"/>
                  </a:moveTo>
                  <a:cubicBezTo>
                    <a:pt x="0" y="0"/>
                    <a:pt x="0" y="500"/>
                    <a:pt x="334" y="500"/>
                  </a:cubicBezTo>
                  <a:cubicBezTo>
                    <a:pt x="667" y="500"/>
                    <a:pt x="667"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1" name="Google Shape;7871;p27"/>
            <p:cNvSpPr/>
            <p:nvPr/>
          </p:nvSpPr>
          <p:spPr>
            <a:xfrm>
              <a:off x="9017362" y="226582"/>
              <a:ext cx="21000" cy="15997"/>
            </a:xfrm>
            <a:custGeom>
              <a:avLst/>
              <a:gdLst/>
              <a:ahLst/>
              <a:cxnLst/>
              <a:rect l="l" t="t" r="r" b="b"/>
              <a:pathLst>
                <a:path w="701" h="534" extrusionOk="0">
                  <a:moveTo>
                    <a:pt x="334" y="0"/>
                  </a:moveTo>
                  <a:cubicBezTo>
                    <a:pt x="0" y="0"/>
                    <a:pt x="0" y="534"/>
                    <a:pt x="334" y="534"/>
                  </a:cubicBezTo>
                  <a:cubicBezTo>
                    <a:pt x="701" y="534"/>
                    <a:pt x="701" y="0"/>
                    <a:pt x="33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2" name="Google Shape;7872;p27"/>
            <p:cNvSpPr/>
            <p:nvPr/>
          </p:nvSpPr>
          <p:spPr>
            <a:xfrm>
              <a:off x="8996363" y="147619"/>
              <a:ext cx="21000" cy="16027"/>
            </a:xfrm>
            <a:custGeom>
              <a:avLst/>
              <a:gdLst/>
              <a:ahLst/>
              <a:cxnLst/>
              <a:rect l="l" t="t" r="r" b="b"/>
              <a:pathLst>
                <a:path w="701" h="535" extrusionOk="0">
                  <a:moveTo>
                    <a:pt x="334" y="1"/>
                  </a:moveTo>
                  <a:cubicBezTo>
                    <a:pt x="1" y="1"/>
                    <a:pt x="1" y="535"/>
                    <a:pt x="334" y="535"/>
                  </a:cubicBezTo>
                  <a:cubicBezTo>
                    <a:pt x="701" y="535"/>
                    <a:pt x="701"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3" name="Google Shape;7873;p27"/>
            <p:cNvSpPr/>
            <p:nvPr/>
          </p:nvSpPr>
          <p:spPr>
            <a:xfrm>
              <a:off x="9023353" y="119641"/>
              <a:ext cx="20012" cy="15039"/>
            </a:xfrm>
            <a:custGeom>
              <a:avLst/>
              <a:gdLst/>
              <a:ahLst/>
              <a:cxnLst/>
              <a:rect l="l" t="t" r="r" b="b"/>
              <a:pathLst>
                <a:path w="668" h="502" extrusionOk="0">
                  <a:moveTo>
                    <a:pt x="334" y="1"/>
                  </a:moveTo>
                  <a:cubicBezTo>
                    <a:pt x="0" y="1"/>
                    <a:pt x="0" y="501"/>
                    <a:pt x="334" y="501"/>
                  </a:cubicBezTo>
                  <a:cubicBezTo>
                    <a:pt x="667" y="501"/>
                    <a:pt x="667" y="1"/>
                    <a:pt x="33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74" name="Google Shape;7874;p27"/>
          <p:cNvGrpSpPr/>
          <p:nvPr/>
        </p:nvGrpSpPr>
        <p:grpSpPr>
          <a:xfrm rot="5400000" flipH="1">
            <a:off x="1317857" y="93879"/>
            <a:ext cx="161913" cy="145916"/>
            <a:chOff x="7737341" y="1046941"/>
            <a:chExt cx="161913" cy="145916"/>
          </a:xfrm>
        </p:grpSpPr>
        <p:sp>
          <p:nvSpPr>
            <p:cNvPr id="7875" name="Google Shape;7875;p27"/>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6" name="Google Shape;7876;p27"/>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7" name="Google Shape;7877;p27"/>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78" name="Google Shape;7878;p27"/>
          <p:cNvGrpSpPr/>
          <p:nvPr/>
        </p:nvGrpSpPr>
        <p:grpSpPr>
          <a:xfrm rot="5400000" flipH="1">
            <a:off x="118307" y="963704"/>
            <a:ext cx="161913" cy="145916"/>
            <a:chOff x="7737341" y="1046941"/>
            <a:chExt cx="161913" cy="145916"/>
          </a:xfrm>
        </p:grpSpPr>
        <p:sp>
          <p:nvSpPr>
            <p:cNvPr id="7879" name="Google Shape;7879;p27"/>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0" name="Google Shape;7880;p27"/>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1" name="Google Shape;7881;p27"/>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82" name="Google Shape;7882;p27"/>
          <p:cNvGrpSpPr/>
          <p:nvPr/>
        </p:nvGrpSpPr>
        <p:grpSpPr>
          <a:xfrm rot="5400000" flipH="1">
            <a:off x="1065507" y="1125629"/>
            <a:ext cx="161913" cy="145916"/>
            <a:chOff x="7737341" y="1046941"/>
            <a:chExt cx="161913" cy="145916"/>
          </a:xfrm>
        </p:grpSpPr>
        <p:sp>
          <p:nvSpPr>
            <p:cNvPr id="7883" name="Google Shape;7883;p27"/>
            <p:cNvSpPr/>
            <p:nvPr/>
          </p:nvSpPr>
          <p:spPr>
            <a:xfrm>
              <a:off x="7737341" y="1140882"/>
              <a:ext cx="67974" cy="51976"/>
            </a:xfrm>
            <a:custGeom>
              <a:avLst/>
              <a:gdLst/>
              <a:ahLst/>
              <a:cxnLst/>
              <a:rect l="l" t="t" r="r" b="b"/>
              <a:pathLst>
                <a:path w="2269" h="1735" extrusionOk="0">
                  <a:moveTo>
                    <a:pt x="1135" y="0"/>
                  </a:moveTo>
                  <a:cubicBezTo>
                    <a:pt x="0" y="0"/>
                    <a:pt x="0" y="1735"/>
                    <a:pt x="1135" y="1735"/>
                  </a:cubicBezTo>
                  <a:cubicBezTo>
                    <a:pt x="2269" y="1735"/>
                    <a:pt x="2269" y="0"/>
                    <a:pt x="113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4" name="Google Shape;7884;p27"/>
            <p:cNvSpPr/>
            <p:nvPr/>
          </p:nvSpPr>
          <p:spPr>
            <a:xfrm>
              <a:off x="7789314" y="1046941"/>
              <a:ext cx="67974" cy="52006"/>
            </a:xfrm>
            <a:custGeom>
              <a:avLst/>
              <a:gdLst/>
              <a:ahLst/>
              <a:cxnLst/>
              <a:rect l="l" t="t" r="r" b="b"/>
              <a:pathLst>
                <a:path w="2269" h="1736"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5" name="Google Shape;7885;p27"/>
            <p:cNvSpPr/>
            <p:nvPr/>
          </p:nvSpPr>
          <p:spPr>
            <a:xfrm>
              <a:off x="7831281" y="1140882"/>
              <a:ext cx="67974" cy="51976"/>
            </a:xfrm>
            <a:custGeom>
              <a:avLst/>
              <a:gdLst/>
              <a:ahLst/>
              <a:cxnLst/>
              <a:rect l="l" t="t" r="r" b="b"/>
              <a:pathLst>
                <a:path w="2269" h="1735" extrusionOk="0">
                  <a:moveTo>
                    <a:pt x="1134" y="0"/>
                  </a:moveTo>
                  <a:cubicBezTo>
                    <a:pt x="0" y="0"/>
                    <a:pt x="0" y="1735"/>
                    <a:pt x="1134" y="1735"/>
                  </a:cubicBezTo>
                  <a:cubicBezTo>
                    <a:pt x="2268" y="1735"/>
                    <a:pt x="2268" y="0"/>
                    <a:pt x="11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480250" y="528000"/>
            <a:ext cx="6983400" cy="9684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dk1"/>
              </a:buClr>
              <a:buSzPts val="3000"/>
              <a:buFont typeface="Chewy"/>
              <a:buNone/>
              <a:defRPr sz="3000">
                <a:solidFill>
                  <a:schemeClr val="dk1"/>
                </a:solidFill>
                <a:latin typeface="Chewy"/>
                <a:ea typeface="Chewy"/>
                <a:cs typeface="Chewy"/>
                <a:sym typeface="Chewy"/>
              </a:defRPr>
            </a:lvl1pPr>
            <a:lvl2pPr lvl="1">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2pPr>
            <a:lvl3pPr lvl="2">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3pPr>
            <a:lvl4pPr lvl="3">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4pPr>
            <a:lvl5pPr lvl="4">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5pPr>
            <a:lvl6pPr lvl="5">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6pPr>
            <a:lvl7pPr lvl="6">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7pPr>
            <a:lvl8pPr lvl="7">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8pPr>
            <a:lvl9pPr lvl="8">
              <a:spcBef>
                <a:spcPts val="0"/>
              </a:spcBef>
              <a:spcAft>
                <a:spcPts val="0"/>
              </a:spcAft>
              <a:buClr>
                <a:schemeClr val="accent2"/>
              </a:buClr>
              <a:buSzPts val="1400"/>
              <a:buFont typeface="Chewy"/>
              <a:buNone/>
              <a:defRPr>
                <a:solidFill>
                  <a:schemeClr val="accent2"/>
                </a:solidFill>
                <a:latin typeface="Chewy"/>
                <a:ea typeface="Chewy"/>
                <a:cs typeface="Chewy"/>
                <a:sym typeface="Chewy"/>
              </a:defRPr>
            </a:lvl9pPr>
          </a:lstStyle>
          <a:p>
            <a:endParaRPr/>
          </a:p>
        </p:txBody>
      </p:sp>
      <p:sp>
        <p:nvSpPr>
          <p:cNvPr id="7" name="Google Shape;7;p1"/>
          <p:cNvSpPr txBox="1">
            <a:spLocks noGrp="1"/>
          </p:cNvSpPr>
          <p:nvPr>
            <p:ph type="body" idx="1"/>
          </p:nvPr>
        </p:nvSpPr>
        <p:spPr>
          <a:xfrm>
            <a:off x="566325" y="2615525"/>
            <a:ext cx="6897300" cy="2047800"/>
          </a:xfrm>
          <a:prstGeom prst="rect">
            <a:avLst/>
          </a:prstGeom>
          <a:noFill/>
          <a:ln>
            <a:noFill/>
          </a:ln>
        </p:spPr>
        <p:txBody>
          <a:bodyPr spcFirstLastPara="1" wrap="square" lIns="91425" tIns="91425" rIns="91425" bIns="91425" anchor="t" anchorCtr="0">
            <a:noAutofit/>
          </a:bodyPr>
          <a:lstStyle>
            <a:lvl1pPr marL="457200" lvl="0"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1pPr>
            <a:lvl2pPr marL="914400" lvl="1"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2pPr>
            <a:lvl3pPr marL="1371600" lvl="2"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3pPr>
            <a:lvl4pPr marL="1828800" lvl="3"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4pPr>
            <a:lvl5pPr marL="2286000" lvl="4"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5pPr>
            <a:lvl6pPr marL="2743200" lvl="5"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6pPr>
            <a:lvl7pPr marL="3200400" lvl="6"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7pPr>
            <a:lvl8pPr marL="3657600" lvl="7"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8pPr>
            <a:lvl9pPr marL="4114800" lvl="8" indent="-317500">
              <a:spcBef>
                <a:spcPts val="0"/>
              </a:spcBef>
              <a:spcAft>
                <a:spcPts val="0"/>
              </a:spcAft>
              <a:buClr>
                <a:schemeClr val="accent2"/>
              </a:buClr>
              <a:buSzPts val="1400"/>
              <a:buFont typeface="Nunito"/>
              <a:buChar char="■"/>
              <a:defRPr>
                <a:solidFill>
                  <a:schemeClr val="accent2"/>
                </a:solidFill>
                <a:latin typeface="Nunito"/>
                <a:ea typeface="Nunito"/>
                <a:cs typeface="Nunito"/>
                <a:sym typeface="Nunito"/>
              </a:defRPr>
            </a:lvl9pPr>
          </a:lstStyle>
          <a:p>
            <a:endParaRPr/>
          </a:p>
        </p:txBody>
      </p:sp>
    </p:spTree>
  </p:cSld>
  <p:clrMap bg1="lt1" tx1="dk1" bg2="dk2" tx2="lt2" accent1="accent1" accent2="accent2" accent3="accent3" accent4="accent4" accent5="accent5" accent6="accent6" hlink="hlink" folHlink="folHlink"/>
  <p:sldLayoutIdLst>
    <p:sldLayoutId id="2147483649" r:id="rId1"/>
    <p:sldLayoutId id="2147483653" r:id="rId2"/>
    <p:sldLayoutId id="2147483659" r:id="rId3"/>
    <p:sldLayoutId id="2147483660" r:id="rId4"/>
    <p:sldLayoutId id="2147483661" r:id="rId5"/>
    <p:sldLayoutId id="2147483663" r:id="rId6"/>
    <p:sldLayoutId id="2147483665" r:id="rId7"/>
    <p:sldLayoutId id="2147483670" r:id="rId8"/>
    <p:sldLayoutId id="2147483673" r:id="rId9"/>
    <p:sldLayoutId id="2147483701" r:id="rId10"/>
    <p:sldLayoutId id="2147483702" r:id="rId11"/>
    <p:sldLayoutId id="2147483703"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3.xml"/><Relationship Id="rId5" Type="http://schemas.openxmlformats.org/officeDocument/2006/relationships/image" Target="../media/image2.png"/><Relationship Id="rId4" Type="http://schemas.microsoft.com/office/2007/relationships/hdphoto" Target="../media/hdphoto1.wdp"/></Relationships>
</file>

<file path=ppt/slides/_rels/slide10.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9.xml"/><Relationship Id="rId1" Type="http://schemas.openxmlformats.org/officeDocument/2006/relationships/slideLayout" Target="../slideLayouts/slideLayout2.xml"/><Relationship Id="rId4" Type="http://schemas.microsoft.com/office/2007/relationships/hdphoto" Target="../media/hdphoto1.wdp"/></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microsoft.com/office/2007/relationships/hdphoto" Target="../media/hdphoto2.wdp"/></Relationships>
</file>

<file path=ppt/slides/_rels/slide13.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1.xml"/><Relationship Id="rId4" Type="http://schemas.microsoft.com/office/2007/relationships/hdphoto" Target="../media/hdphoto1.wdp"/></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21.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4.xml"/><Relationship Id="rId1" Type="http://schemas.openxmlformats.org/officeDocument/2006/relationships/slideLayout" Target="../slideLayouts/slideLayout2.xml"/><Relationship Id="rId5" Type="http://schemas.openxmlformats.org/officeDocument/2006/relationships/image" Target="../media/image22.png"/><Relationship Id="rId4" Type="http://schemas.microsoft.com/office/2007/relationships/hdphoto" Target="../media/hdphoto1.wdp"/></Relationships>
</file>

<file path=ppt/slides/_rels/slide2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2.png"/><Relationship Id="rId4" Type="http://schemas.microsoft.com/office/2007/relationships/hdphoto" Target="../media/hdphoto1.wdp"/></Relationships>
</file>

<file path=ppt/slides/_rels/slide25.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6.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7.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240.png"/></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2.xml"/><Relationship Id="rId5" Type="http://schemas.openxmlformats.org/officeDocument/2006/relationships/image" Target="../media/image3.jpeg"/><Relationship Id="rId4" Type="http://schemas.microsoft.com/office/2007/relationships/hdphoto" Target="../media/hdphoto1.wdp"/></Relationships>
</file>

<file path=ppt/slides/_rels/slide3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23.wmf"/><Relationship Id="rId4" Type="http://schemas.microsoft.com/office/2007/relationships/hdphoto" Target="../media/hdphoto1.wdp"/></Relationships>
</file>

<file path=ppt/slides/_rels/slide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23.wmf"/><Relationship Id="rId4" Type="http://schemas.microsoft.com/office/2007/relationships/hdphoto" Target="../media/hdphoto1.wdp"/></Relationships>
</file>

<file path=ppt/slides/_rels/slide32.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7.xml"/><Relationship Id="rId1" Type="http://schemas.openxmlformats.org/officeDocument/2006/relationships/slideLayout" Target="../slideLayouts/slideLayout5.xml"/><Relationship Id="rId4" Type="http://schemas.microsoft.com/office/2007/relationships/hdphoto" Target="../media/hdphoto3.wdp"/></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6.png"/><Relationship Id="rId1" Type="http://schemas.openxmlformats.org/officeDocument/2006/relationships/slideLayout" Target="../slideLayouts/slideLayout2.xml"/><Relationship Id="rId4" Type="http://schemas.openxmlformats.org/officeDocument/2006/relationships/image" Target="../media/image270.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28.png"/></Relationships>
</file>

<file path=ppt/slides/_rels/slide38.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audio" Target="../media/audio1.wav"/><Relationship Id="rId1" Type="http://schemas.openxmlformats.org/officeDocument/2006/relationships/slideLayout" Target="../slideLayouts/slideLayout7.xml"/><Relationship Id="rId5" Type="http://schemas.openxmlformats.org/officeDocument/2006/relationships/image" Target="../media/image23.wmf"/><Relationship Id="rId4" Type="http://schemas.microsoft.com/office/2007/relationships/hdphoto" Target="../media/hdphoto1.wdp"/></Relationships>
</file>

<file path=ppt/slides/_rels/slide39.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7.xml"/><Relationship Id="rId5" Type="http://schemas.microsoft.com/office/2007/relationships/hdphoto" Target="../media/hdphoto3.wdp"/><Relationship Id="rId4" Type="http://schemas.openxmlformats.org/officeDocument/2006/relationships/image" Target="../media/image26.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 Id="rId4" Type="http://schemas.openxmlformats.org/officeDocument/2006/relationships/image" Target="../media/image31.png"/></Relationships>
</file>

<file path=ppt/slides/_rels/slide43.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28.svg"/><Relationship Id="rId2" Type="http://schemas.openxmlformats.org/officeDocument/2006/relationships/image" Target="../media/image27.png"/><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12.svg"/><Relationship Id="rId2" Type="http://schemas.openxmlformats.org/officeDocument/2006/relationships/image" Target="../media/image11.png"/><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image" Target="../media/image4.png"/><Relationship Id="rId7" Type="http://schemas.openxmlformats.org/officeDocument/2006/relationships/image" Target="../media/image5.jpe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png"/><Relationship Id="rId4" Type="http://schemas.microsoft.com/office/2007/relationships/hdphoto" Target="../media/hdphoto2.wdp"/></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3" Type="http://schemas.openxmlformats.org/officeDocument/2006/relationships/image" Target="../media/image33.svg"/><Relationship Id="rId2" Type="http://schemas.openxmlformats.org/officeDocument/2006/relationships/image" Target="../media/image32.png"/><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oleObject" Target="../embeddings/oleObject26.bin"/><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8.bin"/><Relationship Id="rId18" Type="http://schemas.openxmlformats.org/officeDocument/2006/relationships/oleObject" Target="../embeddings/oleObject13.bin"/><Relationship Id="rId26" Type="http://schemas.openxmlformats.org/officeDocument/2006/relationships/oleObject" Target="../embeddings/oleObject21.bin"/><Relationship Id="rId3" Type="http://schemas.openxmlformats.org/officeDocument/2006/relationships/image" Target="../media/image7.wmf"/><Relationship Id="rId21" Type="http://schemas.openxmlformats.org/officeDocument/2006/relationships/oleObject" Target="../embeddings/oleObject16.bin"/><Relationship Id="rId7" Type="http://schemas.openxmlformats.org/officeDocument/2006/relationships/oleObject" Target="../embeddings/oleObject3.bin"/><Relationship Id="rId12" Type="http://schemas.openxmlformats.org/officeDocument/2006/relationships/oleObject" Target="../embeddings/oleObject7.bin"/><Relationship Id="rId17" Type="http://schemas.openxmlformats.org/officeDocument/2006/relationships/oleObject" Target="../embeddings/oleObject12.bin"/><Relationship Id="rId25" Type="http://schemas.openxmlformats.org/officeDocument/2006/relationships/oleObject" Target="../embeddings/oleObject20.bin"/><Relationship Id="rId2" Type="http://schemas.openxmlformats.org/officeDocument/2006/relationships/oleObject" Target="../embeddings/oleObject1.bin"/><Relationship Id="rId16" Type="http://schemas.openxmlformats.org/officeDocument/2006/relationships/oleObject" Target="../embeddings/oleObject11.bin"/><Relationship Id="rId20" Type="http://schemas.openxmlformats.org/officeDocument/2006/relationships/oleObject" Target="../embeddings/oleObject15.bin"/><Relationship Id="rId29" Type="http://schemas.openxmlformats.org/officeDocument/2006/relationships/oleObject" Target="../embeddings/oleObject24.bin"/><Relationship Id="rId1" Type="http://schemas.openxmlformats.org/officeDocument/2006/relationships/slideLayout" Target="../slideLayouts/slideLayout11.xml"/><Relationship Id="rId6" Type="http://schemas.openxmlformats.org/officeDocument/2006/relationships/image" Target="../media/image9.wmf"/><Relationship Id="rId11" Type="http://schemas.openxmlformats.org/officeDocument/2006/relationships/oleObject" Target="../embeddings/oleObject6.bin"/><Relationship Id="rId24" Type="http://schemas.openxmlformats.org/officeDocument/2006/relationships/oleObject" Target="../embeddings/oleObject19.bin"/><Relationship Id="rId5" Type="http://schemas.openxmlformats.org/officeDocument/2006/relationships/oleObject" Target="../embeddings/oleObject2.bin"/><Relationship Id="rId15" Type="http://schemas.openxmlformats.org/officeDocument/2006/relationships/oleObject" Target="../embeddings/oleObject10.bin"/><Relationship Id="rId23" Type="http://schemas.openxmlformats.org/officeDocument/2006/relationships/oleObject" Target="../embeddings/oleObject18.bin"/><Relationship Id="rId28" Type="http://schemas.openxmlformats.org/officeDocument/2006/relationships/oleObject" Target="../embeddings/oleObject23.bin"/><Relationship Id="rId10" Type="http://schemas.openxmlformats.org/officeDocument/2006/relationships/oleObject" Target="../embeddings/oleObject5.bin"/><Relationship Id="rId19" Type="http://schemas.openxmlformats.org/officeDocument/2006/relationships/oleObject" Target="../embeddings/oleObject14.bin"/><Relationship Id="rId4" Type="http://schemas.openxmlformats.org/officeDocument/2006/relationships/image" Target="../media/image8.png"/><Relationship Id="rId9" Type="http://schemas.openxmlformats.org/officeDocument/2006/relationships/oleObject" Target="../embeddings/oleObject4.bin"/><Relationship Id="rId14" Type="http://schemas.openxmlformats.org/officeDocument/2006/relationships/oleObject" Target="../embeddings/oleObject9.bin"/><Relationship Id="rId22" Type="http://schemas.openxmlformats.org/officeDocument/2006/relationships/oleObject" Target="../embeddings/oleObject17.bin"/><Relationship Id="rId27" Type="http://schemas.openxmlformats.org/officeDocument/2006/relationships/oleObject" Target="../embeddings/oleObject22.bin"/><Relationship Id="rId30" Type="http://schemas.openxmlformats.org/officeDocument/2006/relationships/oleObject" Target="../embeddings/oleObject25.bin"/></Relationships>
</file>

<file path=ppt/slides/_rels/slide6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microsoft.com/office/2007/relationships/hdphoto" Target="../media/hdphoto1.wdp"/></Relationships>
</file>

<file path=ppt/slides/_rels/slide61.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19.xml"/><Relationship Id="rId1" Type="http://schemas.openxmlformats.org/officeDocument/2006/relationships/slideLayout" Target="../slideLayouts/slideLayout9.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png"/><Relationship Id="rId4" Type="http://schemas.microsoft.com/office/2007/relationships/hdphoto" Target="../media/hdphoto2.wdp"/></Relationships>
</file>

<file path=ppt/slides/_rels/slide8.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png"/><Relationship Id="rId4" Type="http://schemas.microsoft.com/office/2007/relationships/hdphoto" Target="../media/hdphoto2.wdp"/></Relationships>
</file>

<file path=ppt/slides/_rels/slide9.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microsoft.com/office/2007/relationships/hdphoto" Target="../media/hdphoto1.wdp"/><Relationship Id="rId5" Type="http://schemas.openxmlformats.org/officeDocument/2006/relationships/image" Target="../media/image1.png"/><Relationship Id="rId4" Type="http://schemas.microsoft.com/office/2007/relationships/hdphoto" Target="../media/hdphoto2.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7913"/>
        <p:cNvGrpSpPr/>
        <p:nvPr/>
      </p:nvGrpSpPr>
      <p:grpSpPr>
        <a:xfrm>
          <a:off x="0" y="0"/>
          <a:ext cx="0" cy="0"/>
          <a:chOff x="0" y="0"/>
          <a:chExt cx="0" cy="0"/>
        </a:xfrm>
      </p:grpSpPr>
      <p:grpSp>
        <p:nvGrpSpPr>
          <p:cNvPr id="7929" name="Google Shape;7929;p34"/>
          <p:cNvGrpSpPr/>
          <p:nvPr/>
        </p:nvGrpSpPr>
        <p:grpSpPr>
          <a:xfrm>
            <a:off x="1007601" y="1593653"/>
            <a:ext cx="1879226" cy="1777450"/>
            <a:chOff x="1121526" y="1341074"/>
            <a:chExt cx="3065806" cy="2648383"/>
          </a:xfrm>
        </p:grpSpPr>
        <p:sp>
          <p:nvSpPr>
            <p:cNvPr id="7930" name="Google Shape;7930;p34"/>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7931" name="Google Shape;7931;p34"/>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0" name="Google Shape;7958;p35">
            <a:extLst>
              <a:ext uri="{FF2B5EF4-FFF2-40B4-BE49-F238E27FC236}">
                <a16:creationId xmlns:a16="http://schemas.microsoft.com/office/drawing/2014/main" id="{C17408E2-2924-F7F6-B690-ED9DBC080575}"/>
              </a:ext>
            </a:extLst>
          </p:cNvPr>
          <p:cNvGrpSpPr/>
          <p:nvPr/>
        </p:nvGrpSpPr>
        <p:grpSpPr>
          <a:xfrm>
            <a:off x="-2369217" y="4620780"/>
            <a:ext cx="2747169" cy="2697792"/>
            <a:chOff x="-808211" y="-207656"/>
            <a:chExt cx="5510292" cy="5411252"/>
          </a:xfrm>
        </p:grpSpPr>
        <p:sp>
          <p:nvSpPr>
            <p:cNvPr id="41" name="Google Shape;7959;p35">
              <a:extLst>
                <a:ext uri="{FF2B5EF4-FFF2-40B4-BE49-F238E27FC236}">
                  <a16:creationId xmlns:a16="http://schemas.microsoft.com/office/drawing/2014/main" id="{00B7DEC7-01B7-C52A-9D8F-0E340093547D}"/>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7960;p35">
              <a:extLst>
                <a:ext uri="{FF2B5EF4-FFF2-40B4-BE49-F238E27FC236}">
                  <a16:creationId xmlns:a16="http://schemas.microsoft.com/office/drawing/2014/main" id="{5D43D401-37C1-CB13-47E9-1561819ADA27}"/>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7961;p35">
              <a:extLst>
                <a:ext uri="{FF2B5EF4-FFF2-40B4-BE49-F238E27FC236}">
                  <a16:creationId xmlns:a16="http://schemas.microsoft.com/office/drawing/2014/main" id="{4A7DA84B-AFF4-024E-569B-0EE3FD164B43}"/>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4" name="Google Shape;7962;p35">
              <a:extLst>
                <a:ext uri="{FF2B5EF4-FFF2-40B4-BE49-F238E27FC236}">
                  <a16:creationId xmlns:a16="http://schemas.microsoft.com/office/drawing/2014/main" id="{9FC4146D-3351-8822-64C4-C5649B961662}"/>
                </a:ext>
              </a:extLst>
            </p:cNvPr>
            <p:cNvGrpSpPr/>
            <p:nvPr/>
          </p:nvGrpSpPr>
          <p:grpSpPr>
            <a:xfrm>
              <a:off x="-808211" y="-207656"/>
              <a:ext cx="2661233" cy="1899261"/>
              <a:chOff x="-1136987" y="-301140"/>
              <a:chExt cx="3524812" cy="2515578"/>
            </a:xfrm>
          </p:grpSpPr>
          <p:sp>
            <p:nvSpPr>
              <p:cNvPr id="216" name="Google Shape;7963;p35">
                <a:extLst>
                  <a:ext uri="{FF2B5EF4-FFF2-40B4-BE49-F238E27FC236}">
                    <a16:creationId xmlns:a16="http://schemas.microsoft.com/office/drawing/2014/main" id="{12DAA2C5-E3BA-C6C0-78B8-52B2CE4B04EF}"/>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7964;p35">
                <a:extLst>
                  <a:ext uri="{FF2B5EF4-FFF2-40B4-BE49-F238E27FC236}">
                    <a16:creationId xmlns:a16="http://schemas.microsoft.com/office/drawing/2014/main" id="{462E363A-9B12-5C3E-5EA7-426E7038FD34}"/>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7965;p35">
                <a:extLst>
                  <a:ext uri="{FF2B5EF4-FFF2-40B4-BE49-F238E27FC236}">
                    <a16:creationId xmlns:a16="http://schemas.microsoft.com/office/drawing/2014/main" id="{03894EE4-9275-7337-FD90-6284A398DCD4}"/>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7966;p35">
                <a:extLst>
                  <a:ext uri="{FF2B5EF4-FFF2-40B4-BE49-F238E27FC236}">
                    <a16:creationId xmlns:a16="http://schemas.microsoft.com/office/drawing/2014/main" id="{98082728-E1D3-9B6A-B347-26AA4027D6C2}"/>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7967;p35">
                <a:extLst>
                  <a:ext uri="{FF2B5EF4-FFF2-40B4-BE49-F238E27FC236}">
                    <a16:creationId xmlns:a16="http://schemas.microsoft.com/office/drawing/2014/main" id="{4CDEEDF9-1D82-72A8-8E52-14143E2FEE61}"/>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7968;p35">
                <a:extLst>
                  <a:ext uri="{FF2B5EF4-FFF2-40B4-BE49-F238E27FC236}">
                    <a16:creationId xmlns:a16="http://schemas.microsoft.com/office/drawing/2014/main" id="{FCD3C0D5-5346-40A6-53C8-9098266C2258}"/>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7969;p35">
                <a:extLst>
                  <a:ext uri="{FF2B5EF4-FFF2-40B4-BE49-F238E27FC236}">
                    <a16:creationId xmlns:a16="http://schemas.microsoft.com/office/drawing/2014/main" id="{918C763B-3A10-B2D3-CD29-8BA408013C30}"/>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7970;p35">
                <a:extLst>
                  <a:ext uri="{FF2B5EF4-FFF2-40B4-BE49-F238E27FC236}">
                    <a16:creationId xmlns:a16="http://schemas.microsoft.com/office/drawing/2014/main" id="{1D63F723-59F4-DA25-1B0D-654947744013}"/>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7971;p35">
                <a:extLst>
                  <a:ext uri="{FF2B5EF4-FFF2-40B4-BE49-F238E27FC236}">
                    <a16:creationId xmlns:a16="http://schemas.microsoft.com/office/drawing/2014/main" id="{00697AFE-B177-ACC5-7BE6-C1E93353762D}"/>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7972;p35">
                <a:extLst>
                  <a:ext uri="{FF2B5EF4-FFF2-40B4-BE49-F238E27FC236}">
                    <a16:creationId xmlns:a16="http://schemas.microsoft.com/office/drawing/2014/main" id="{CCD400D4-B3ED-B579-82D4-80CE6364F486}"/>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7973;p35">
                <a:extLst>
                  <a:ext uri="{FF2B5EF4-FFF2-40B4-BE49-F238E27FC236}">
                    <a16:creationId xmlns:a16="http://schemas.microsoft.com/office/drawing/2014/main" id="{D9AE4D63-7D55-B2BB-DFDD-753D899716D9}"/>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7974;p35">
                <a:extLst>
                  <a:ext uri="{FF2B5EF4-FFF2-40B4-BE49-F238E27FC236}">
                    <a16:creationId xmlns:a16="http://schemas.microsoft.com/office/drawing/2014/main" id="{FCE4DCE7-C948-E55F-CFFA-5F7110C06F23}"/>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7975;p35">
                <a:extLst>
                  <a:ext uri="{FF2B5EF4-FFF2-40B4-BE49-F238E27FC236}">
                    <a16:creationId xmlns:a16="http://schemas.microsoft.com/office/drawing/2014/main" id="{FE1AB20B-CFB1-DBAB-17C6-E389ED968AEE}"/>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7976;p35">
                <a:extLst>
                  <a:ext uri="{FF2B5EF4-FFF2-40B4-BE49-F238E27FC236}">
                    <a16:creationId xmlns:a16="http://schemas.microsoft.com/office/drawing/2014/main" id="{47062BFF-553A-3FCB-25A7-6CDFB7E0A6A5}"/>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7977;p35">
                <a:extLst>
                  <a:ext uri="{FF2B5EF4-FFF2-40B4-BE49-F238E27FC236}">
                    <a16:creationId xmlns:a16="http://schemas.microsoft.com/office/drawing/2014/main" id="{D0C232F9-2814-D2E8-5124-9D7AF89C3FAC}"/>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7978;p35">
                <a:extLst>
                  <a:ext uri="{FF2B5EF4-FFF2-40B4-BE49-F238E27FC236}">
                    <a16:creationId xmlns:a16="http://schemas.microsoft.com/office/drawing/2014/main" id="{DD509679-B42D-2B5B-3C3B-FE54367140F7}"/>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7979;p35">
                <a:extLst>
                  <a:ext uri="{FF2B5EF4-FFF2-40B4-BE49-F238E27FC236}">
                    <a16:creationId xmlns:a16="http://schemas.microsoft.com/office/drawing/2014/main" id="{596EA771-098B-C332-5751-F067E1EC369B}"/>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7980;p35">
                <a:extLst>
                  <a:ext uri="{FF2B5EF4-FFF2-40B4-BE49-F238E27FC236}">
                    <a16:creationId xmlns:a16="http://schemas.microsoft.com/office/drawing/2014/main" id="{FC5076BE-57B7-13BD-2806-A82AFDA50B9D}"/>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7981;p35">
                <a:extLst>
                  <a:ext uri="{FF2B5EF4-FFF2-40B4-BE49-F238E27FC236}">
                    <a16:creationId xmlns:a16="http://schemas.microsoft.com/office/drawing/2014/main" id="{8FD50D05-493F-B51A-1C4D-65D93AC195B6}"/>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7982;p35">
                <a:extLst>
                  <a:ext uri="{FF2B5EF4-FFF2-40B4-BE49-F238E27FC236}">
                    <a16:creationId xmlns:a16="http://schemas.microsoft.com/office/drawing/2014/main" id="{AED9559E-232C-D7E6-3DBD-20DD9FBD0379}"/>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7983;p35">
                <a:extLst>
                  <a:ext uri="{FF2B5EF4-FFF2-40B4-BE49-F238E27FC236}">
                    <a16:creationId xmlns:a16="http://schemas.microsoft.com/office/drawing/2014/main" id="{F16A81EA-172E-92FE-42C0-E7374A913D04}"/>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7984;p35">
                <a:extLst>
                  <a:ext uri="{FF2B5EF4-FFF2-40B4-BE49-F238E27FC236}">
                    <a16:creationId xmlns:a16="http://schemas.microsoft.com/office/drawing/2014/main" id="{5BE7C45A-B13F-0696-5B6C-E524B0690FEE}"/>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7985;p35">
                <a:extLst>
                  <a:ext uri="{FF2B5EF4-FFF2-40B4-BE49-F238E27FC236}">
                    <a16:creationId xmlns:a16="http://schemas.microsoft.com/office/drawing/2014/main" id="{E9864F50-334A-1F16-89B5-8BEDCE5BB600}"/>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7986;p35">
                <a:extLst>
                  <a:ext uri="{FF2B5EF4-FFF2-40B4-BE49-F238E27FC236}">
                    <a16:creationId xmlns:a16="http://schemas.microsoft.com/office/drawing/2014/main" id="{38695792-B82F-898F-5B55-82F8E6A94951}"/>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7987;p35">
                <a:extLst>
                  <a:ext uri="{FF2B5EF4-FFF2-40B4-BE49-F238E27FC236}">
                    <a16:creationId xmlns:a16="http://schemas.microsoft.com/office/drawing/2014/main" id="{6DE13008-56B9-45DA-3031-A27FAE71CC94}"/>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7988;p35">
                <a:extLst>
                  <a:ext uri="{FF2B5EF4-FFF2-40B4-BE49-F238E27FC236}">
                    <a16:creationId xmlns:a16="http://schemas.microsoft.com/office/drawing/2014/main" id="{83F15D74-D218-C012-5111-9487E161FB48}"/>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7989;p35">
                <a:extLst>
                  <a:ext uri="{FF2B5EF4-FFF2-40B4-BE49-F238E27FC236}">
                    <a16:creationId xmlns:a16="http://schemas.microsoft.com/office/drawing/2014/main" id="{76DB3293-82B2-853B-45A0-BD85CDA6FB0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7990;p35">
                <a:extLst>
                  <a:ext uri="{FF2B5EF4-FFF2-40B4-BE49-F238E27FC236}">
                    <a16:creationId xmlns:a16="http://schemas.microsoft.com/office/drawing/2014/main" id="{C89FF0E0-DCE9-95D3-FA8B-B192FE047FCD}"/>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7991;p35">
                <a:extLst>
                  <a:ext uri="{FF2B5EF4-FFF2-40B4-BE49-F238E27FC236}">
                    <a16:creationId xmlns:a16="http://schemas.microsoft.com/office/drawing/2014/main" id="{D40F41AE-71B0-8AC1-8CED-2C470B837A5D}"/>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5" name="Google Shape;7992;p35">
              <a:extLst>
                <a:ext uri="{FF2B5EF4-FFF2-40B4-BE49-F238E27FC236}">
                  <a16:creationId xmlns:a16="http://schemas.microsoft.com/office/drawing/2014/main" id="{B4D9E190-90EC-51ED-F42E-04404AEAFC9E}"/>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7993;p35">
              <a:extLst>
                <a:ext uri="{FF2B5EF4-FFF2-40B4-BE49-F238E27FC236}">
                  <a16:creationId xmlns:a16="http://schemas.microsoft.com/office/drawing/2014/main" id="{0687AE94-2524-51B1-1E82-B62A058820C4}"/>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7994;p35">
              <a:extLst>
                <a:ext uri="{FF2B5EF4-FFF2-40B4-BE49-F238E27FC236}">
                  <a16:creationId xmlns:a16="http://schemas.microsoft.com/office/drawing/2014/main" id="{1343A323-5781-4DDD-A0AB-38BF6CB1F5CD}"/>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7995;p35">
              <a:extLst>
                <a:ext uri="{FF2B5EF4-FFF2-40B4-BE49-F238E27FC236}">
                  <a16:creationId xmlns:a16="http://schemas.microsoft.com/office/drawing/2014/main" id="{50CC860F-3867-F4A4-E859-E7352E3E15F9}"/>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7996;p35">
              <a:extLst>
                <a:ext uri="{FF2B5EF4-FFF2-40B4-BE49-F238E27FC236}">
                  <a16:creationId xmlns:a16="http://schemas.microsoft.com/office/drawing/2014/main" id="{F4E4B537-BBE5-6A8C-3036-483158D884FE}"/>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7997;p35">
              <a:extLst>
                <a:ext uri="{FF2B5EF4-FFF2-40B4-BE49-F238E27FC236}">
                  <a16:creationId xmlns:a16="http://schemas.microsoft.com/office/drawing/2014/main" id="{ADA27B2A-CACC-D1A2-1496-645A50566753}"/>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7998;p35">
              <a:extLst>
                <a:ext uri="{FF2B5EF4-FFF2-40B4-BE49-F238E27FC236}">
                  <a16:creationId xmlns:a16="http://schemas.microsoft.com/office/drawing/2014/main" id="{6D62CB08-F824-6989-4676-6E93947BA5D1}"/>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7999;p35">
              <a:extLst>
                <a:ext uri="{FF2B5EF4-FFF2-40B4-BE49-F238E27FC236}">
                  <a16:creationId xmlns:a16="http://schemas.microsoft.com/office/drawing/2014/main" id="{8091EB19-DBFD-72A3-8643-5191925AFA35}"/>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00;p35">
              <a:extLst>
                <a:ext uri="{FF2B5EF4-FFF2-40B4-BE49-F238E27FC236}">
                  <a16:creationId xmlns:a16="http://schemas.microsoft.com/office/drawing/2014/main" id="{ACCE1027-FF13-C1BE-9EB0-E4B668F2A1AA}"/>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01;p35">
              <a:extLst>
                <a:ext uri="{FF2B5EF4-FFF2-40B4-BE49-F238E27FC236}">
                  <a16:creationId xmlns:a16="http://schemas.microsoft.com/office/drawing/2014/main" id="{7010146B-CB0A-A9B3-BAD0-DDDE454E8A73}"/>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02;p35">
              <a:extLst>
                <a:ext uri="{FF2B5EF4-FFF2-40B4-BE49-F238E27FC236}">
                  <a16:creationId xmlns:a16="http://schemas.microsoft.com/office/drawing/2014/main" id="{D34DC4F1-80CC-16A3-0092-9278E32B804A}"/>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03;p35">
              <a:extLst>
                <a:ext uri="{FF2B5EF4-FFF2-40B4-BE49-F238E27FC236}">
                  <a16:creationId xmlns:a16="http://schemas.microsoft.com/office/drawing/2014/main" id="{0909B88F-6F78-3462-2C8E-BCA0C551CA5A}"/>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04;p35">
              <a:extLst>
                <a:ext uri="{FF2B5EF4-FFF2-40B4-BE49-F238E27FC236}">
                  <a16:creationId xmlns:a16="http://schemas.microsoft.com/office/drawing/2014/main" id="{57161921-DFCF-79C2-353B-FF206EA8555D}"/>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05;p35">
              <a:extLst>
                <a:ext uri="{FF2B5EF4-FFF2-40B4-BE49-F238E27FC236}">
                  <a16:creationId xmlns:a16="http://schemas.microsoft.com/office/drawing/2014/main" id="{6AB90BC0-DF1E-7B24-13EA-AAD44D28AAE3}"/>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06;p35">
              <a:extLst>
                <a:ext uri="{FF2B5EF4-FFF2-40B4-BE49-F238E27FC236}">
                  <a16:creationId xmlns:a16="http://schemas.microsoft.com/office/drawing/2014/main" id="{39FFDC62-44FC-12AD-4CF4-E83486F179D3}"/>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07;p35">
              <a:extLst>
                <a:ext uri="{FF2B5EF4-FFF2-40B4-BE49-F238E27FC236}">
                  <a16:creationId xmlns:a16="http://schemas.microsoft.com/office/drawing/2014/main" id="{25AB218E-94B2-A3E5-37AB-CC5C655DF99F}"/>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08;p35">
              <a:extLst>
                <a:ext uri="{FF2B5EF4-FFF2-40B4-BE49-F238E27FC236}">
                  <a16:creationId xmlns:a16="http://schemas.microsoft.com/office/drawing/2014/main" id="{5BC6C8A5-E0A1-4818-2D87-370C7887364E}"/>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09;p35">
              <a:extLst>
                <a:ext uri="{FF2B5EF4-FFF2-40B4-BE49-F238E27FC236}">
                  <a16:creationId xmlns:a16="http://schemas.microsoft.com/office/drawing/2014/main" id="{D7ADB20D-71EC-5238-A3D9-277802F56EBD}"/>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10;p35">
              <a:extLst>
                <a:ext uri="{FF2B5EF4-FFF2-40B4-BE49-F238E27FC236}">
                  <a16:creationId xmlns:a16="http://schemas.microsoft.com/office/drawing/2014/main" id="{97D553FF-9BDD-7C20-3B2C-0B6D60100705}"/>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11;p35">
              <a:extLst>
                <a:ext uri="{FF2B5EF4-FFF2-40B4-BE49-F238E27FC236}">
                  <a16:creationId xmlns:a16="http://schemas.microsoft.com/office/drawing/2014/main" id="{EFABEADF-FE01-212C-3E64-BB6E03DAC0BB}"/>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12;p35">
              <a:extLst>
                <a:ext uri="{FF2B5EF4-FFF2-40B4-BE49-F238E27FC236}">
                  <a16:creationId xmlns:a16="http://schemas.microsoft.com/office/drawing/2014/main" id="{2D7D180B-D028-6452-4EF5-49DB5A774768}"/>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13;p35">
              <a:extLst>
                <a:ext uri="{FF2B5EF4-FFF2-40B4-BE49-F238E27FC236}">
                  <a16:creationId xmlns:a16="http://schemas.microsoft.com/office/drawing/2014/main" id="{BA714062-37DB-E583-3483-FC6838FA7642}"/>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14;p35">
              <a:extLst>
                <a:ext uri="{FF2B5EF4-FFF2-40B4-BE49-F238E27FC236}">
                  <a16:creationId xmlns:a16="http://schemas.microsoft.com/office/drawing/2014/main" id="{D8396EEA-4CFC-9E30-3456-2D420755E5FA}"/>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15;p35">
              <a:extLst>
                <a:ext uri="{FF2B5EF4-FFF2-40B4-BE49-F238E27FC236}">
                  <a16:creationId xmlns:a16="http://schemas.microsoft.com/office/drawing/2014/main" id="{FBB1AA66-F6F5-2156-7230-F0146524D76D}"/>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16;p35">
              <a:extLst>
                <a:ext uri="{FF2B5EF4-FFF2-40B4-BE49-F238E27FC236}">
                  <a16:creationId xmlns:a16="http://schemas.microsoft.com/office/drawing/2014/main" id="{0EF4F63B-16DE-E1FD-A8CB-E83D4EAD756F}"/>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17;p35">
              <a:extLst>
                <a:ext uri="{FF2B5EF4-FFF2-40B4-BE49-F238E27FC236}">
                  <a16:creationId xmlns:a16="http://schemas.microsoft.com/office/drawing/2014/main" id="{2D4F63E7-BC0F-1116-5AD7-937BBF3CEF33}"/>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18;p35">
              <a:extLst>
                <a:ext uri="{FF2B5EF4-FFF2-40B4-BE49-F238E27FC236}">
                  <a16:creationId xmlns:a16="http://schemas.microsoft.com/office/drawing/2014/main" id="{873547F3-6EDD-DEFE-F5F7-9E2B1D52C57F}"/>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19;p35">
              <a:extLst>
                <a:ext uri="{FF2B5EF4-FFF2-40B4-BE49-F238E27FC236}">
                  <a16:creationId xmlns:a16="http://schemas.microsoft.com/office/drawing/2014/main" id="{BA59AA02-B84C-C2FF-E7CC-FA6841D43272}"/>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20;p35">
              <a:extLst>
                <a:ext uri="{FF2B5EF4-FFF2-40B4-BE49-F238E27FC236}">
                  <a16:creationId xmlns:a16="http://schemas.microsoft.com/office/drawing/2014/main" id="{29EB11CC-C444-721B-4488-B03150AEDD78}"/>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21;p35">
              <a:extLst>
                <a:ext uri="{FF2B5EF4-FFF2-40B4-BE49-F238E27FC236}">
                  <a16:creationId xmlns:a16="http://schemas.microsoft.com/office/drawing/2014/main" id="{6E9FCF79-8D91-5D46-5FD4-792665E9C62F}"/>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22;p35">
              <a:extLst>
                <a:ext uri="{FF2B5EF4-FFF2-40B4-BE49-F238E27FC236}">
                  <a16:creationId xmlns:a16="http://schemas.microsoft.com/office/drawing/2014/main" id="{F9DDD150-1B21-A890-8253-48B4982C6FB9}"/>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23;p35">
              <a:extLst>
                <a:ext uri="{FF2B5EF4-FFF2-40B4-BE49-F238E27FC236}">
                  <a16:creationId xmlns:a16="http://schemas.microsoft.com/office/drawing/2014/main" id="{F643B775-88C6-5950-7C1F-017860ADDC75}"/>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24;p35">
              <a:extLst>
                <a:ext uri="{FF2B5EF4-FFF2-40B4-BE49-F238E27FC236}">
                  <a16:creationId xmlns:a16="http://schemas.microsoft.com/office/drawing/2014/main" id="{2E045079-82BA-D288-C8C3-0D5872EA12E1}"/>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25;p35">
              <a:extLst>
                <a:ext uri="{FF2B5EF4-FFF2-40B4-BE49-F238E27FC236}">
                  <a16:creationId xmlns:a16="http://schemas.microsoft.com/office/drawing/2014/main" id="{E7980409-C2F7-64CC-D66E-86C354AF559A}"/>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26;p35">
              <a:extLst>
                <a:ext uri="{FF2B5EF4-FFF2-40B4-BE49-F238E27FC236}">
                  <a16:creationId xmlns:a16="http://schemas.microsoft.com/office/drawing/2014/main" id="{0958C744-7E97-69C6-9988-D6A162879772}"/>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27;p35">
              <a:extLst>
                <a:ext uri="{FF2B5EF4-FFF2-40B4-BE49-F238E27FC236}">
                  <a16:creationId xmlns:a16="http://schemas.microsoft.com/office/drawing/2014/main" id="{A52D3090-642A-8234-D82E-F2D8D189351D}"/>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28;p35">
              <a:extLst>
                <a:ext uri="{FF2B5EF4-FFF2-40B4-BE49-F238E27FC236}">
                  <a16:creationId xmlns:a16="http://schemas.microsoft.com/office/drawing/2014/main" id="{96E8D0CD-D0F4-9029-190D-0FDB8F9105A9}"/>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29;p35">
              <a:extLst>
                <a:ext uri="{FF2B5EF4-FFF2-40B4-BE49-F238E27FC236}">
                  <a16:creationId xmlns:a16="http://schemas.microsoft.com/office/drawing/2014/main" id="{634AC653-DB19-4555-50E7-92B0A6253598}"/>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30;p35">
              <a:extLst>
                <a:ext uri="{FF2B5EF4-FFF2-40B4-BE49-F238E27FC236}">
                  <a16:creationId xmlns:a16="http://schemas.microsoft.com/office/drawing/2014/main" id="{6791B93B-C4C8-56EF-65B3-3519668D7D26}"/>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31;p35">
              <a:extLst>
                <a:ext uri="{FF2B5EF4-FFF2-40B4-BE49-F238E27FC236}">
                  <a16:creationId xmlns:a16="http://schemas.microsoft.com/office/drawing/2014/main" id="{EE41C404-CB78-C2DA-4177-E8EF96A6579D}"/>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32;p35">
              <a:extLst>
                <a:ext uri="{FF2B5EF4-FFF2-40B4-BE49-F238E27FC236}">
                  <a16:creationId xmlns:a16="http://schemas.microsoft.com/office/drawing/2014/main" id="{E754266E-9137-821E-8BDC-FEA11E545152}"/>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33;p35">
              <a:extLst>
                <a:ext uri="{FF2B5EF4-FFF2-40B4-BE49-F238E27FC236}">
                  <a16:creationId xmlns:a16="http://schemas.microsoft.com/office/drawing/2014/main" id="{7B3ED1F2-B3ED-3D8A-1D9F-F89C72F670A1}"/>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34;p35">
              <a:extLst>
                <a:ext uri="{FF2B5EF4-FFF2-40B4-BE49-F238E27FC236}">
                  <a16:creationId xmlns:a16="http://schemas.microsoft.com/office/drawing/2014/main" id="{3511249D-CDFD-4320-AF55-9B0C84B65795}"/>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35;p35">
              <a:extLst>
                <a:ext uri="{FF2B5EF4-FFF2-40B4-BE49-F238E27FC236}">
                  <a16:creationId xmlns:a16="http://schemas.microsoft.com/office/drawing/2014/main" id="{5F445DE0-767D-36E1-9F3C-4982FE9345D7}"/>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36;p35">
              <a:extLst>
                <a:ext uri="{FF2B5EF4-FFF2-40B4-BE49-F238E27FC236}">
                  <a16:creationId xmlns:a16="http://schemas.microsoft.com/office/drawing/2014/main" id="{4D52B769-4295-6A3F-A488-C434F2C260CB}"/>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37;p35">
              <a:extLst>
                <a:ext uri="{FF2B5EF4-FFF2-40B4-BE49-F238E27FC236}">
                  <a16:creationId xmlns:a16="http://schemas.microsoft.com/office/drawing/2014/main" id="{3C0CE87B-4DBE-0FC8-447D-EC37684E6247}"/>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38;p35">
              <a:extLst>
                <a:ext uri="{FF2B5EF4-FFF2-40B4-BE49-F238E27FC236}">
                  <a16:creationId xmlns:a16="http://schemas.microsoft.com/office/drawing/2014/main" id="{0C857E7A-CE07-E658-1158-78379829BE32}"/>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39;p35">
              <a:extLst>
                <a:ext uri="{FF2B5EF4-FFF2-40B4-BE49-F238E27FC236}">
                  <a16:creationId xmlns:a16="http://schemas.microsoft.com/office/drawing/2014/main" id="{138F9D70-E273-79B2-16D2-205738C5AF65}"/>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40;p35">
              <a:extLst>
                <a:ext uri="{FF2B5EF4-FFF2-40B4-BE49-F238E27FC236}">
                  <a16:creationId xmlns:a16="http://schemas.microsoft.com/office/drawing/2014/main" id="{7DB4B14D-CB17-5F62-8203-55BDBACAAE0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41;p35">
              <a:extLst>
                <a:ext uri="{FF2B5EF4-FFF2-40B4-BE49-F238E27FC236}">
                  <a16:creationId xmlns:a16="http://schemas.microsoft.com/office/drawing/2014/main" id="{C78A72FE-8BA0-398E-FF55-857343352CD9}"/>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42;p35">
              <a:extLst>
                <a:ext uri="{FF2B5EF4-FFF2-40B4-BE49-F238E27FC236}">
                  <a16:creationId xmlns:a16="http://schemas.microsoft.com/office/drawing/2014/main" id="{F4537B29-B549-D700-9A86-5F17D9434F97}"/>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43;p35">
              <a:extLst>
                <a:ext uri="{FF2B5EF4-FFF2-40B4-BE49-F238E27FC236}">
                  <a16:creationId xmlns:a16="http://schemas.microsoft.com/office/drawing/2014/main" id="{3B5EE243-2523-042F-FF9E-9558CF00D6CF}"/>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44;p35">
              <a:extLst>
                <a:ext uri="{FF2B5EF4-FFF2-40B4-BE49-F238E27FC236}">
                  <a16:creationId xmlns:a16="http://schemas.microsoft.com/office/drawing/2014/main" id="{90D48EDF-6C88-9C73-A4A5-400C1D49A95B}"/>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45;p35">
              <a:extLst>
                <a:ext uri="{FF2B5EF4-FFF2-40B4-BE49-F238E27FC236}">
                  <a16:creationId xmlns:a16="http://schemas.microsoft.com/office/drawing/2014/main" id="{09F4D304-7703-A989-3FC9-C746C8B87015}"/>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46;p35">
              <a:extLst>
                <a:ext uri="{FF2B5EF4-FFF2-40B4-BE49-F238E27FC236}">
                  <a16:creationId xmlns:a16="http://schemas.microsoft.com/office/drawing/2014/main" id="{AA7F0B1F-45A8-12B5-9E09-D5895CFBDBC0}"/>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47;p35">
              <a:extLst>
                <a:ext uri="{FF2B5EF4-FFF2-40B4-BE49-F238E27FC236}">
                  <a16:creationId xmlns:a16="http://schemas.microsoft.com/office/drawing/2014/main" id="{1D172BE0-FBD7-1650-3A29-98C8BE8F8487}"/>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48;p35">
              <a:extLst>
                <a:ext uri="{FF2B5EF4-FFF2-40B4-BE49-F238E27FC236}">
                  <a16:creationId xmlns:a16="http://schemas.microsoft.com/office/drawing/2014/main" id="{A9236C7B-80A2-C17D-49C1-676640D9E4DA}"/>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49;p35">
              <a:extLst>
                <a:ext uri="{FF2B5EF4-FFF2-40B4-BE49-F238E27FC236}">
                  <a16:creationId xmlns:a16="http://schemas.microsoft.com/office/drawing/2014/main" id="{99E4F979-BD65-6CC6-2212-AA88751D5781}"/>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50;p35">
              <a:extLst>
                <a:ext uri="{FF2B5EF4-FFF2-40B4-BE49-F238E27FC236}">
                  <a16:creationId xmlns:a16="http://schemas.microsoft.com/office/drawing/2014/main" id="{E915045B-CC4C-E55D-9914-F98D3A99397D}"/>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51;p35">
              <a:extLst>
                <a:ext uri="{FF2B5EF4-FFF2-40B4-BE49-F238E27FC236}">
                  <a16:creationId xmlns:a16="http://schemas.microsoft.com/office/drawing/2014/main" id="{0A8C61F6-9CB1-A361-0BD1-82F465CCF8B4}"/>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52;p35">
              <a:extLst>
                <a:ext uri="{FF2B5EF4-FFF2-40B4-BE49-F238E27FC236}">
                  <a16:creationId xmlns:a16="http://schemas.microsoft.com/office/drawing/2014/main" id="{BEF7B65B-A804-5465-FEBA-A00EB207F74A}"/>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53;p35">
              <a:extLst>
                <a:ext uri="{FF2B5EF4-FFF2-40B4-BE49-F238E27FC236}">
                  <a16:creationId xmlns:a16="http://schemas.microsoft.com/office/drawing/2014/main" id="{C08044EC-9F6F-BB64-2FD5-A2E76CF5054E}"/>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54;p35">
              <a:extLst>
                <a:ext uri="{FF2B5EF4-FFF2-40B4-BE49-F238E27FC236}">
                  <a16:creationId xmlns:a16="http://schemas.microsoft.com/office/drawing/2014/main" id="{C22DF274-3FEF-0A97-E308-7CDAB1834D4E}"/>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55;p35">
              <a:extLst>
                <a:ext uri="{FF2B5EF4-FFF2-40B4-BE49-F238E27FC236}">
                  <a16:creationId xmlns:a16="http://schemas.microsoft.com/office/drawing/2014/main" id="{2F740572-D02D-9B86-111A-D635AD73F6C0}"/>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56;p35">
              <a:extLst>
                <a:ext uri="{FF2B5EF4-FFF2-40B4-BE49-F238E27FC236}">
                  <a16:creationId xmlns:a16="http://schemas.microsoft.com/office/drawing/2014/main" id="{72264F97-5235-256C-66E7-AA1AF98DB2AC}"/>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57;p35">
              <a:extLst>
                <a:ext uri="{FF2B5EF4-FFF2-40B4-BE49-F238E27FC236}">
                  <a16:creationId xmlns:a16="http://schemas.microsoft.com/office/drawing/2014/main" id="{B3840AAE-FC77-A7CB-0B04-7EAB7C8BB4DA}"/>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58;p35">
              <a:extLst>
                <a:ext uri="{FF2B5EF4-FFF2-40B4-BE49-F238E27FC236}">
                  <a16:creationId xmlns:a16="http://schemas.microsoft.com/office/drawing/2014/main" id="{451B9176-7220-7530-7C3A-A274D2496133}"/>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59;p35">
              <a:extLst>
                <a:ext uri="{FF2B5EF4-FFF2-40B4-BE49-F238E27FC236}">
                  <a16:creationId xmlns:a16="http://schemas.microsoft.com/office/drawing/2014/main" id="{E6084BD4-97E9-F0BC-3649-845AF74A16C4}"/>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60;p35">
              <a:extLst>
                <a:ext uri="{FF2B5EF4-FFF2-40B4-BE49-F238E27FC236}">
                  <a16:creationId xmlns:a16="http://schemas.microsoft.com/office/drawing/2014/main" id="{D14D76EE-66C2-7D6C-745E-DF6B7D0A69A9}"/>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61;p35">
              <a:extLst>
                <a:ext uri="{FF2B5EF4-FFF2-40B4-BE49-F238E27FC236}">
                  <a16:creationId xmlns:a16="http://schemas.microsoft.com/office/drawing/2014/main" id="{895C3848-C561-E052-D084-7C1AA1F801D8}"/>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62;p35">
              <a:extLst>
                <a:ext uri="{FF2B5EF4-FFF2-40B4-BE49-F238E27FC236}">
                  <a16:creationId xmlns:a16="http://schemas.microsoft.com/office/drawing/2014/main" id="{657A8AC6-5E7B-B926-4EDE-33A70339F040}"/>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63;p35">
              <a:extLst>
                <a:ext uri="{FF2B5EF4-FFF2-40B4-BE49-F238E27FC236}">
                  <a16:creationId xmlns:a16="http://schemas.microsoft.com/office/drawing/2014/main" id="{472713F5-E3E9-C2B0-70C9-B66A749E86FC}"/>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064;p35">
              <a:extLst>
                <a:ext uri="{FF2B5EF4-FFF2-40B4-BE49-F238E27FC236}">
                  <a16:creationId xmlns:a16="http://schemas.microsoft.com/office/drawing/2014/main" id="{048C9D9B-32D4-691A-4EC3-0BCA77ABF048}"/>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065;p35">
              <a:extLst>
                <a:ext uri="{FF2B5EF4-FFF2-40B4-BE49-F238E27FC236}">
                  <a16:creationId xmlns:a16="http://schemas.microsoft.com/office/drawing/2014/main" id="{75885C4D-B307-3A05-DB2E-C615C2CF7227}"/>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066;p35">
              <a:extLst>
                <a:ext uri="{FF2B5EF4-FFF2-40B4-BE49-F238E27FC236}">
                  <a16:creationId xmlns:a16="http://schemas.microsoft.com/office/drawing/2014/main" id="{65875405-8EFC-8D49-268B-99AF17F4D620}"/>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067;p35">
              <a:extLst>
                <a:ext uri="{FF2B5EF4-FFF2-40B4-BE49-F238E27FC236}">
                  <a16:creationId xmlns:a16="http://schemas.microsoft.com/office/drawing/2014/main" id="{6C2D06F8-7342-E715-9C96-6A7985EDF59E}"/>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068;p35">
              <a:extLst>
                <a:ext uri="{FF2B5EF4-FFF2-40B4-BE49-F238E27FC236}">
                  <a16:creationId xmlns:a16="http://schemas.microsoft.com/office/drawing/2014/main" id="{ED5DB5F0-F8CC-090A-E3CC-541E6EF3DD5A}"/>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069;p35">
              <a:extLst>
                <a:ext uri="{FF2B5EF4-FFF2-40B4-BE49-F238E27FC236}">
                  <a16:creationId xmlns:a16="http://schemas.microsoft.com/office/drawing/2014/main" id="{9D77BE80-D3F0-F305-CE02-30DA389A087A}"/>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070;p35">
              <a:extLst>
                <a:ext uri="{FF2B5EF4-FFF2-40B4-BE49-F238E27FC236}">
                  <a16:creationId xmlns:a16="http://schemas.microsoft.com/office/drawing/2014/main" id="{E39377C0-7FBF-0BA3-5426-A6C9A79C07F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071;p35">
              <a:extLst>
                <a:ext uri="{FF2B5EF4-FFF2-40B4-BE49-F238E27FC236}">
                  <a16:creationId xmlns:a16="http://schemas.microsoft.com/office/drawing/2014/main" id="{FE46C789-34FF-2BF1-B370-AB73BD5E6DEE}"/>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072;p35">
              <a:extLst>
                <a:ext uri="{FF2B5EF4-FFF2-40B4-BE49-F238E27FC236}">
                  <a16:creationId xmlns:a16="http://schemas.microsoft.com/office/drawing/2014/main" id="{5D5C3B6B-0366-1A3A-87DF-21D5F6A2C632}"/>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073;p35">
              <a:extLst>
                <a:ext uri="{FF2B5EF4-FFF2-40B4-BE49-F238E27FC236}">
                  <a16:creationId xmlns:a16="http://schemas.microsoft.com/office/drawing/2014/main" id="{5F0A8E81-B817-1710-34BE-36D17B76D290}"/>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074;p35">
              <a:extLst>
                <a:ext uri="{FF2B5EF4-FFF2-40B4-BE49-F238E27FC236}">
                  <a16:creationId xmlns:a16="http://schemas.microsoft.com/office/drawing/2014/main" id="{0D615C35-3E1B-8F57-340B-EAD5FD58B578}"/>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075;p35">
              <a:extLst>
                <a:ext uri="{FF2B5EF4-FFF2-40B4-BE49-F238E27FC236}">
                  <a16:creationId xmlns:a16="http://schemas.microsoft.com/office/drawing/2014/main" id="{05F26219-30F9-00D6-AB65-BACEA7ABD750}"/>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076;p35">
              <a:extLst>
                <a:ext uri="{FF2B5EF4-FFF2-40B4-BE49-F238E27FC236}">
                  <a16:creationId xmlns:a16="http://schemas.microsoft.com/office/drawing/2014/main" id="{55E9E322-04BC-E125-CC3F-39A211D2FC8A}"/>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077;p35">
              <a:extLst>
                <a:ext uri="{FF2B5EF4-FFF2-40B4-BE49-F238E27FC236}">
                  <a16:creationId xmlns:a16="http://schemas.microsoft.com/office/drawing/2014/main" id="{600C5987-3A7D-8761-EEE9-F33F2C60CAAD}"/>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078;p35">
              <a:extLst>
                <a:ext uri="{FF2B5EF4-FFF2-40B4-BE49-F238E27FC236}">
                  <a16:creationId xmlns:a16="http://schemas.microsoft.com/office/drawing/2014/main" id="{5DE78114-19DD-37C3-B21E-CA1B7EF232A4}"/>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079;p35">
              <a:extLst>
                <a:ext uri="{FF2B5EF4-FFF2-40B4-BE49-F238E27FC236}">
                  <a16:creationId xmlns:a16="http://schemas.microsoft.com/office/drawing/2014/main" id="{1DB066C8-A20E-E328-5E49-28BDA24F896F}"/>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080;p35">
              <a:extLst>
                <a:ext uri="{FF2B5EF4-FFF2-40B4-BE49-F238E27FC236}">
                  <a16:creationId xmlns:a16="http://schemas.microsoft.com/office/drawing/2014/main" id="{A1CB7875-9F9E-1AEF-0FF9-C97C223C8236}"/>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081;p35">
              <a:extLst>
                <a:ext uri="{FF2B5EF4-FFF2-40B4-BE49-F238E27FC236}">
                  <a16:creationId xmlns:a16="http://schemas.microsoft.com/office/drawing/2014/main" id="{8E1E322D-5A86-576A-897E-2A18444D6CDF}"/>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082;p35">
              <a:extLst>
                <a:ext uri="{FF2B5EF4-FFF2-40B4-BE49-F238E27FC236}">
                  <a16:creationId xmlns:a16="http://schemas.microsoft.com/office/drawing/2014/main" id="{5D250CB6-F35E-F981-58F1-B8FB442F8EBC}"/>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083;p35">
              <a:extLst>
                <a:ext uri="{FF2B5EF4-FFF2-40B4-BE49-F238E27FC236}">
                  <a16:creationId xmlns:a16="http://schemas.microsoft.com/office/drawing/2014/main" id="{6FAED0FD-BABE-CD3F-FEE5-8E54702490BD}"/>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084;p35">
              <a:extLst>
                <a:ext uri="{FF2B5EF4-FFF2-40B4-BE49-F238E27FC236}">
                  <a16:creationId xmlns:a16="http://schemas.microsoft.com/office/drawing/2014/main" id="{9DEC0B96-5A32-B821-952A-538B230022A6}"/>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085;p35">
              <a:extLst>
                <a:ext uri="{FF2B5EF4-FFF2-40B4-BE49-F238E27FC236}">
                  <a16:creationId xmlns:a16="http://schemas.microsoft.com/office/drawing/2014/main" id="{969BDFEC-053C-00C2-69E3-747D8D89A1F8}"/>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086;p35">
              <a:extLst>
                <a:ext uri="{FF2B5EF4-FFF2-40B4-BE49-F238E27FC236}">
                  <a16:creationId xmlns:a16="http://schemas.microsoft.com/office/drawing/2014/main" id="{4E0B1B95-283E-F7D0-E6FC-69ADF3814599}"/>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087;p35">
              <a:extLst>
                <a:ext uri="{FF2B5EF4-FFF2-40B4-BE49-F238E27FC236}">
                  <a16:creationId xmlns:a16="http://schemas.microsoft.com/office/drawing/2014/main" id="{58AEF931-0FEF-2BCF-2454-C483AF764CB1}"/>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088;p35">
              <a:extLst>
                <a:ext uri="{FF2B5EF4-FFF2-40B4-BE49-F238E27FC236}">
                  <a16:creationId xmlns:a16="http://schemas.microsoft.com/office/drawing/2014/main" id="{7B925F18-06AA-39D1-C339-B689A93C0F58}"/>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089;p35">
              <a:extLst>
                <a:ext uri="{FF2B5EF4-FFF2-40B4-BE49-F238E27FC236}">
                  <a16:creationId xmlns:a16="http://schemas.microsoft.com/office/drawing/2014/main" id="{ACF4011D-1B88-F49D-1DA5-6A08364602DD}"/>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090;p35">
              <a:extLst>
                <a:ext uri="{FF2B5EF4-FFF2-40B4-BE49-F238E27FC236}">
                  <a16:creationId xmlns:a16="http://schemas.microsoft.com/office/drawing/2014/main" id="{3251A933-93A0-60E6-FD63-1D6E112AED7E}"/>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091;p35">
              <a:extLst>
                <a:ext uri="{FF2B5EF4-FFF2-40B4-BE49-F238E27FC236}">
                  <a16:creationId xmlns:a16="http://schemas.microsoft.com/office/drawing/2014/main" id="{D15A15B6-677B-D721-B8C9-8757A5CE2171}"/>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092;p35">
              <a:extLst>
                <a:ext uri="{FF2B5EF4-FFF2-40B4-BE49-F238E27FC236}">
                  <a16:creationId xmlns:a16="http://schemas.microsoft.com/office/drawing/2014/main" id="{5539D2CD-1C61-66C1-9029-65A5EF935A0C}"/>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093;p35">
              <a:extLst>
                <a:ext uri="{FF2B5EF4-FFF2-40B4-BE49-F238E27FC236}">
                  <a16:creationId xmlns:a16="http://schemas.microsoft.com/office/drawing/2014/main" id="{49D71540-9813-D550-40A5-5B88D2F15BA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094;p35">
              <a:extLst>
                <a:ext uri="{FF2B5EF4-FFF2-40B4-BE49-F238E27FC236}">
                  <a16:creationId xmlns:a16="http://schemas.microsoft.com/office/drawing/2014/main" id="{C5DCA73C-7AB4-966F-382E-BB24E1B3D9F6}"/>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095;p35">
              <a:extLst>
                <a:ext uri="{FF2B5EF4-FFF2-40B4-BE49-F238E27FC236}">
                  <a16:creationId xmlns:a16="http://schemas.microsoft.com/office/drawing/2014/main" id="{6BE5D756-1793-FE45-7D3F-5E9C5557006D}"/>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096;p35">
              <a:extLst>
                <a:ext uri="{FF2B5EF4-FFF2-40B4-BE49-F238E27FC236}">
                  <a16:creationId xmlns:a16="http://schemas.microsoft.com/office/drawing/2014/main" id="{34417C02-57D8-FF40-7D69-360751E7BB9A}"/>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097;p35">
              <a:extLst>
                <a:ext uri="{FF2B5EF4-FFF2-40B4-BE49-F238E27FC236}">
                  <a16:creationId xmlns:a16="http://schemas.microsoft.com/office/drawing/2014/main" id="{9F136936-3CEA-8D9D-75F3-3711ED08A2A6}"/>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098;p35">
              <a:extLst>
                <a:ext uri="{FF2B5EF4-FFF2-40B4-BE49-F238E27FC236}">
                  <a16:creationId xmlns:a16="http://schemas.microsoft.com/office/drawing/2014/main" id="{BE4D5B01-EF60-C8B1-0977-A6D2A9C2FBC4}"/>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099;p35">
              <a:extLst>
                <a:ext uri="{FF2B5EF4-FFF2-40B4-BE49-F238E27FC236}">
                  <a16:creationId xmlns:a16="http://schemas.microsoft.com/office/drawing/2014/main" id="{ECE0EB41-68DA-84DE-A0D7-C62E362FF2BE}"/>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00;p35">
              <a:extLst>
                <a:ext uri="{FF2B5EF4-FFF2-40B4-BE49-F238E27FC236}">
                  <a16:creationId xmlns:a16="http://schemas.microsoft.com/office/drawing/2014/main" id="{B5430058-1543-B71F-14EE-2109166E004B}"/>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01;p35">
              <a:extLst>
                <a:ext uri="{FF2B5EF4-FFF2-40B4-BE49-F238E27FC236}">
                  <a16:creationId xmlns:a16="http://schemas.microsoft.com/office/drawing/2014/main" id="{525DF660-8A04-3672-068D-3507D7EBD555}"/>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02;p35">
              <a:extLst>
                <a:ext uri="{FF2B5EF4-FFF2-40B4-BE49-F238E27FC236}">
                  <a16:creationId xmlns:a16="http://schemas.microsoft.com/office/drawing/2014/main" id="{CC92845C-604E-17FF-BA64-4C02826D1053}"/>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03;p35">
              <a:extLst>
                <a:ext uri="{FF2B5EF4-FFF2-40B4-BE49-F238E27FC236}">
                  <a16:creationId xmlns:a16="http://schemas.microsoft.com/office/drawing/2014/main" id="{9EF5F46E-6BAF-46D0-A5F9-1ACF6185D147}"/>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04;p35">
              <a:extLst>
                <a:ext uri="{FF2B5EF4-FFF2-40B4-BE49-F238E27FC236}">
                  <a16:creationId xmlns:a16="http://schemas.microsoft.com/office/drawing/2014/main" id="{799F1AA6-A95F-CE4B-050A-513C9F1162EF}"/>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05;p35">
              <a:extLst>
                <a:ext uri="{FF2B5EF4-FFF2-40B4-BE49-F238E27FC236}">
                  <a16:creationId xmlns:a16="http://schemas.microsoft.com/office/drawing/2014/main" id="{B379BEFD-0775-A38E-900F-8413FCBFD478}"/>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06;p35">
              <a:extLst>
                <a:ext uri="{FF2B5EF4-FFF2-40B4-BE49-F238E27FC236}">
                  <a16:creationId xmlns:a16="http://schemas.microsoft.com/office/drawing/2014/main" id="{2913E75B-8A03-E9A3-F568-3AE9D7C0BD3F}"/>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07;p35">
              <a:extLst>
                <a:ext uri="{FF2B5EF4-FFF2-40B4-BE49-F238E27FC236}">
                  <a16:creationId xmlns:a16="http://schemas.microsoft.com/office/drawing/2014/main" id="{326F92BB-2265-9FA5-0E42-95D81BD2AC32}"/>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08;p35">
              <a:extLst>
                <a:ext uri="{FF2B5EF4-FFF2-40B4-BE49-F238E27FC236}">
                  <a16:creationId xmlns:a16="http://schemas.microsoft.com/office/drawing/2014/main" id="{CE4CFC7B-6DB4-7AB5-5CD3-90B7F1E9DC0A}"/>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8109;p35">
              <a:extLst>
                <a:ext uri="{FF2B5EF4-FFF2-40B4-BE49-F238E27FC236}">
                  <a16:creationId xmlns:a16="http://schemas.microsoft.com/office/drawing/2014/main" id="{74B5CB95-6638-3392-39C9-AA89AA911368}"/>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8110;p35">
              <a:extLst>
                <a:ext uri="{FF2B5EF4-FFF2-40B4-BE49-F238E27FC236}">
                  <a16:creationId xmlns:a16="http://schemas.microsoft.com/office/drawing/2014/main" id="{ADA559D4-4796-90C6-F511-8118CCE158E0}"/>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8111;p35">
              <a:extLst>
                <a:ext uri="{FF2B5EF4-FFF2-40B4-BE49-F238E27FC236}">
                  <a16:creationId xmlns:a16="http://schemas.microsoft.com/office/drawing/2014/main" id="{C8A7D858-42A1-4F5B-5755-13DE9570F1AE}"/>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8112;p35">
              <a:extLst>
                <a:ext uri="{FF2B5EF4-FFF2-40B4-BE49-F238E27FC236}">
                  <a16:creationId xmlns:a16="http://schemas.microsoft.com/office/drawing/2014/main" id="{AB853070-4960-61A3-ADBC-CA83EF124649}"/>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8113;p35">
              <a:extLst>
                <a:ext uri="{FF2B5EF4-FFF2-40B4-BE49-F238E27FC236}">
                  <a16:creationId xmlns:a16="http://schemas.microsoft.com/office/drawing/2014/main" id="{37E675B8-F5FC-A9AC-F768-87972FB93C64}"/>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8114;p35">
              <a:extLst>
                <a:ext uri="{FF2B5EF4-FFF2-40B4-BE49-F238E27FC236}">
                  <a16:creationId xmlns:a16="http://schemas.microsoft.com/office/drawing/2014/main" id="{67677D13-6216-27E3-4837-9DC114C7DD43}"/>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8115;p35">
              <a:extLst>
                <a:ext uri="{FF2B5EF4-FFF2-40B4-BE49-F238E27FC236}">
                  <a16:creationId xmlns:a16="http://schemas.microsoft.com/office/drawing/2014/main" id="{DF570DC7-2089-E9C2-452C-6F1C8C55C49B}"/>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8116;p35">
              <a:extLst>
                <a:ext uri="{FF2B5EF4-FFF2-40B4-BE49-F238E27FC236}">
                  <a16:creationId xmlns:a16="http://schemas.microsoft.com/office/drawing/2014/main" id="{5AD1AA41-61A7-542C-D63C-039DF433ABFD}"/>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8117;p35">
              <a:extLst>
                <a:ext uri="{FF2B5EF4-FFF2-40B4-BE49-F238E27FC236}">
                  <a16:creationId xmlns:a16="http://schemas.microsoft.com/office/drawing/2014/main" id="{FD504EE1-5838-AE75-D523-33BB24EBFE96}"/>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8118;p35">
              <a:extLst>
                <a:ext uri="{FF2B5EF4-FFF2-40B4-BE49-F238E27FC236}">
                  <a16:creationId xmlns:a16="http://schemas.microsoft.com/office/drawing/2014/main" id="{B8BE7196-9851-6FD2-3F19-A6F2BD37604E}"/>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8119;p35">
              <a:extLst>
                <a:ext uri="{FF2B5EF4-FFF2-40B4-BE49-F238E27FC236}">
                  <a16:creationId xmlns:a16="http://schemas.microsoft.com/office/drawing/2014/main" id="{00A4AE00-D7F3-C70E-D777-4696D5AE4C75}"/>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8120;p35">
              <a:extLst>
                <a:ext uri="{FF2B5EF4-FFF2-40B4-BE49-F238E27FC236}">
                  <a16:creationId xmlns:a16="http://schemas.microsoft.com/office/drawing/2014/main" id="{80D6B7D2-FABE-023B-48D7-BF735D3B2860}"/>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8121;p35">
              <a:extLst>
                <a:ext uri="{FF2B5EF4-FFF2-40B4-BE49-F238E27FC236}">
                  <a16:creationId xmlns:a16="http://schemas.microsoft.com/office/drawing/2014/main" id="{90B90092-81A5-E952-114B-C31466935C7A}"/>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8122;p35">
              <a:extLst>
                <a:ext uri="{FF2B5EF4-FFF2-40B4-BE49-F238E27FC236}">
                  <a16:creationId xmlns:a16="http://schemas.microsoft.com/office/drawing/2014/main" id="{BDC4BE17-A6DE-1BBA-6CA6-26046EC42B34}"/>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8123;p35">
              <a:extLst>
                <a:ext uri="{FF2B5EF4-FFF2-40B4-BE49-F238E27FC236}">
                  <a16:creationId xmlns:a16="http://schemas.microsoft.com/office/drawing/2014/main" id="{64500F7E-2EE7-0118-1F8B-81CEF6F9BC19}"/>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8124;p35">
              <a:extLst>
                <a:ext uri="{FF2B5EF4-FFF2-40B4-BE49-F238E27FC236}">
                  <a16:creationId xmlns:a16="http://schemas.microsoft.com/office/drawing/2014/main" id="{AE23C567-ED96-7B3D-0D22-46DD30787199}"/>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8125;p35">
              <a:extLst>
                <a:ext uri="{FF2B5EF4-FFF2-40B4-BE49-F238E27FC236}">
                  <a16:creationId xmlns:a16="http://schemas.microsoft.com/office/drawing/2014/main" id="{CDF8F160-A9A5-5BE9-A122-E823B2AA25F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8126;p35">
              <a:extLst>
                <a:ext uri="{FF2B5EF4-FFF2-40B4-BE49-F238E27FC236}">
                  <a16:creationId xmlns:a16="http://schemas.microsoft.com/office/drawing/2014/main" id="{76846FCD-34D1-6842-1F63-575DCCA1A49A}"/>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8127;p35">
              <a:extLst>
                <a:ext uri="{FF2B5EF4-FFF2-40B4-BE49-F238E27FC236}">
                  <a16:creationId xmlns:a16="http://schemas.microsoft.com/office/drawing/2014/main" id="{5F9D3D13-E841-2A98-6C21-6C9356867569}"/>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8128;p35">
              <a:extLst>
                <a:ext uri="{FF2B5EF4-FFF2-40B4-BE49-F238E27FC236}">
                  <a16:creationId xmlns:a16="http://schemas.microsoft.com/office/drawing/2014/main" id="{46CDFD62-6193-3F62-4FB8-571935CCF134}"/>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8129;p35">
              <a:extLst>
                <a:ext uri="{FF2B5EF4-FFF2-40B4-BE49-F238E27FC236}">
                  <a16:creationId xmlns:a16="http://schemas.microsoft.com/office/drawing/2014/main" id="{44373127-8E3F-EFA4-2A69-37556C0E3E2E}"/>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8130;p35">
              <a:extLst>
                <a:ext uri="{FF2B5EF4-FFF2-40B4-BE49-F238E27FC236}">
                  <a16:creationId xmlns:a16="http://schemas.microsoft.com/office/drawing/2014/main" id="{391071C0-1934-3F9E-0609-7991D6C09E4E}"/>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8131;p35">
              <a:extLst>
                <a:ext uri="{FF2B5EF4-FFF2-40B4-BE49-F238E27FC236}">
                  <a16:creationId xmlns:a16="http://schemas.microsoft.com/office/drawing/2014/main" id="{5E71C859-C325-184D-B4CE-9A3FC6EB9BE9}"/>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8132;p35">
              <a:extLst>
                <a:ext uri="{FF2B5EF4-FFF2-40B4-BE49-F238E27FC236}">
                  <a16:creationId xmlns:a16="http://schemas.microsoft.com/office/drawing/2014/main" id="{14B42C1D-981A-A94A-2191-CBCC8694384E}"/>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8133;p35">
              <a:extLst>
                <a:ext uri="{FF2B5EF4-FFF2-40B4-BE49-F238E27FC236}">
                  <a16:creationId xmlns:a16="http://schemas.microsoft.com/office/drawing/2014/main" id="{F05F7F32-7B3B-53B9-7BF4-8E1B6E1F453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8134;p35">
              <a:extLst>
                <a:ext uri="{FF2B5EF4-FFF2-40B4-BE49-F238E27FC236}">
                  <a16:creationId xmlns:a16="http://schemas.microsoft.com/office/drawing/2014/main" id="{43E31F17-B996-9A6E-E210-B97A948A6B7A}"/>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8135;p35">
              <a:extLst>
                <a:ext uri="{FF2B5EF4-FFF2-40B4-BE49-F238E27FC236}">
                  <a16:creationId xmlns:a16="http://schemas.microsoft.com/office/drawing/2014/main" id="{53FE5E6C-50C5-D5CB-7F8A-BF6208AB4BB1}"/>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8136;p35">
              <a:extLst>
                <a:ext uri="{FF2B5EF4-FFF2-40B4-BE49-F238E27FC236}">
                  <a16:creationId xmlns:a16="http://schemas.microsoft.com/office/drawing/2014/main" id="{3870B4CF-990B-EA0D-966C-2ABD6DE8743B}"/>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8137;p35">
              <a:extLst>
                <a:ext uri="{FF2B5EF4-FFF2-40B4-BE49-F238E27FC236}">
                  <a16:creationId xmlns:a16="http://schemas.microsoft.com/office/drawing/2014/main" id="{5E7E8FD0-10B6-88BB-763C-8DAAA86A1593}"/>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8138;p35">
              <a:extLst>
                <a:ext uri="{FF2B5EF4-FFF2-40B4-BE49-F238E27FC236}">
                  <a16:creationId xmlns:a16="http://schemas.microsoft.com/office/drawing/2014/main" id="{49BFD917-A2AE-6768-A2A0-29181E252E4A}"/>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8139;p35">
              <a:extLst>
                <a:ext uri="{FF2B5EF4-FFF2-40B4-BE49-F238E27FC236}">
                  <a16:creationId xmlns:a16="http://schemas.microsoft.com/office/drawing/2014/main" id="{A06269C2-BFB1-C57C-3EA9-B33E494EF34C}"/>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8140;p35">
              <a:extLst>
                <a:ext uri="{FF2B5EF4-FFF2-40B4-BE49-F238E27FC236}">
                  <a16:creationId xmlns:a16="http://schemas.microsoft.com/office/drawing/2014/main" id="{93CFED1B-C093-31D6-F0E5-04C7D1E2496A}"/>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8141;p35">
              <a:extLst>
                <a:ext uri="{FF2B5EF4-FFF2-40B4-BE49-F238E27FC236}">
                  <a16:creationId xmlns:a16="http://schemas.microsoft.com/office/drawing/2014/main" id="{7AA9641C-20A9-286B-C39D-D50AE0281D7D}"/>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8142;p35">
              <a:extLst>
                <a:ext uri="{FF2B5EF4-FFF2-40B4-BE49-F238E27FC236}">
                  <a16:creationId xmlns:a16="http://schemas.microsoft.com/office/drawing/2014/main" id="{E5961FA8-F78A-0F5C-1B47-A42E3F8FAE20}"/>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8143;p35">
              <a:extLst>
                <a:ext uri="{FF2B5EF4-FFF2-40B4-BE49-F238E27FC236}">
                  <a16:creationId xmlns:a16="http://schemas.microsoft.com/office/drawing/2014/main" id="{AFA52094-2252-2A5E-4EC7-6C5D0C22FC3A}"/>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8144;p35">
              <a:extLst>
                <a:ext uri="{FF2B5EF4-FFF2-40B4-BE49-F238E27FC236}">
                  <a16:creationId xmlns:a16="http://schemas.microsoft.com/office/drawing/2014/main" id="{17D9DAD8-26A7-4E6F-97E9-B250446E6F43}"/>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45" name="Picture 4" descr="Mặt trời dễ thương png | PNGEgg">
            <a:extLst>
              <a:ext uri="{FF2B5EF4-FFF2-40B4-BE49-F238E27FC236}">
                <a16:creationId xmlns:a16="http://schemas.microsoft.com/office/drawing/2014/main" id="{98B52BF5-A441-C6E7-D477-BFD984674BA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185" descr="KHTN 8 (Cánh Diều) Bài 4: Mol và tỉ khối của chất khí | Khoa học tự nhiên 8 (ảnh 1)">
            <a:extLst>
              <a:ext uri="{FF2B5EF4-FFF2-40B4-BE49-F238E27FC236}">
                <a16:creationId xmlns:a16="http://schemas.microsoft.com/office/drawing/2014/main" id="{1F78A100-B546-76B0-C7C7-766984A8D8D8}"/>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5938" y="-39230"/>
            <a:ext cx="9128062" cy="3170013"/>
          </a:xfrm>
          <a:prstGeom prst="rect">
            <a:avLst/>
          </a:prstGeom>
          <a:noFill/>
          <a:ln>
            <a:noFill/>
          </a:ln>
        </p:spPr>
      </p:pic>
      <p:sp>
        <p:nvSpPr>
          <p:cNvPr id="11" name="Tiêu đề 10">
            <a:extLst>
              <a:ext uri="{FF2B5EF4-FFF2-40B4-BE49-F238E27FC236}">
                <a16:creationId xmlns:a16="http://schemas.microsoft.com/office/drawing/2014/main" id="{651BC214-3768-F66D-FF48-B8F412A3FDC8}"/>
              </a:ext>
            </a:extLst>
          </p:cNvPr>
          <p:cNvSpPr>
            <a:spLocks noGrp="1"/>
          </p:cNvSpPr>
          <p:nvPr>
            <p:ph type="title"/>
          </p:nvPr>
        </p:nvSpPr>
        <p:spPr/>
        <p:txBody>
          <a:bodyPr/>
          <a:lstStyle/>
          <a:p>
            <a:endParaRPr lang="vi-VN"/>
          </a:p>
        </p:txBody>
      </p:sp>
      <p:sp>
        <p:nvSpPr>
          <p:cNvPr id="13" name="Hộp Văn bản 12">
            <a:extLst>
              <a:ext uri="{FF2B5EF4-FFF2-40B4-BE49-F238E27FC236}">
                <a16:creationId xmlns:a16="http://schemas.microsoft.com/office/drawing/2014/main" id="{B36E6004-DC8F-62DD-940A-8766ADBA258D}"/>
              </a:ext>
            </a:extLst>
          </p:cNvPr>
          <p:cNvSpPr txBox="1"/>
          <p:nvPr/>
        </p:nvSpPr>
        <p:spPr>
          <a:xfrm>
            <a:off x="-5082" y="3238147"/>
            <a:ext cx="9128063" cy="1815882"/>
          </a:xfrm>
          <a:prstGeom prst="rect">
            <a:avLst/>
          </a:prstGeom>
          <a:solidFill>
            <a:srgbClr val="FFFF00"/>
          </a:solidFill>
        </p:spPr>
        <p:txBody>
          <a:bodyPr wrap="square">
            <a:spAutoFit/>
          </a:bodyPr>
          <a:lstStyle/>
          <a:p>
            <a:pPr algn="ctr"/>
            <a:r>
              <a:rPr lang="vi-VN" sz="2800" dirty="0">
                <a:solidFill>
                  <a:srgbClr val="FF0000"/>
                </a:solidFill>
                <a:effectLst/>
                <a:latin typeface="Times New Roman" panose="02020603050405020304" pitchFamily="18" charset="0"/>
                <a:ea typeface="Segoe UI" panose="020B0502040204020203" pitchFamily="34" charset="0"/>
              </a:rPr>
              <a:t>Nếu yêu cầu đếm số lượng viên gạch để xây bức tường của lâu đài (hình 4.1) và đếm số lượng hạt cát để xây bức tường của lâu đài bằng cát (hình 4.2), yêu cầu nào có thể thực hiện được? </a:t>
            </a:r>
          </a:p>
          <a:p>
            <a:pPr algn="ctr"/>
            <a:r>
              <a:rPr lang="vi-VN" sz="2800" dirty="0">
                <a:solidFill>
                  <a:srgbClr val="FF0000"/>
                </a:solidFill>
                <a:effectLst/>
                <a:latin typeface="Times New Roman" panose="02020603050405020304" pitchFamily="18" charset="0"/>
                <a:ea typeface="Segoe UI" panose="020B0502040204020203" pitchFamily="34" charset="0"/>
              </a:rPr>
              <a:t>Vì sao?</a:t>
            </a:r>
            <a:endParaRPr lang="vi-VN" sz="2800" dirty="0">
              <a:solidFill>
                <a:srgbClr val="FF0000"/>
              </a:solidFill>
              <a:effectLst/>
              <a:latin typeface="Segoe UI" panose="020B0502040204020203" pitchFamily="34" charset="0"/>
              <a:ea typeface="Segoe UI" panose="020B0502040204020203" pitchFamily="34" charset="0"/>
            </a:endParaRPr>
          </a:p>
        </p:txBody>
      </p:sp>
      <p:sp>
        <p:nvSpPr>
          <p:cNvPr id="14" name="Hộp Văn bản 13">
            <a:extLst>
              <a:ext uri="{FF2B5EF4-FFF2-40B4-BE49-F238E27FC236}">
                <a16:creationId xmlns:a16="http://schemas.microsoft.com/office/drawing/2014/main" id="{97608189-223A-C1B1-1B0F-7F67E9C11A66}"/>
              </a:ext>
            </a:extLst>
          </p:cNvPr>
          <p:cNvSpPr txBox="1"/>
          <p:nvPr/>
        </p:nvSpPr>
        <p:spPr>
          <a:xfrm>
            <a:off x="-25690" y="3273290"/>
            <a:ext cx="9128063" cy="1938992"/>
          </a:xfrm>
          <a:prstGeom prst="rect">
            <a:avLst/>
          </a:prstGeom>
          <a:solidFill>
            <a:srgbClr val="FFFF00"/>
          </a:solidFill>
        </p:spPr>
        <p:txBody>
          <a:bodyPr wrap="square">
            <a:spAutoFit/>
          </a:bodyPr>
          <a:lstStyle/>
          <a:p>
            <a:pPr algn="ctr"/>
            <a:endParaRPr lang="vi-VN" sz="2400" dirty="0">
              <a:solidFill>
                <a:srgbClr val="002060"/>
              </a:solidFill>
              <a:effectLst/>
              <a:latin typeface="Times New Roman" panose="02020603050405020304" pitchFamily="18" charset="0"/>
              <a:ea typeface="Times New Roman" panose="02020603050405020304" pitchFamily="18" charset="0"/>
            </a:endParaRPr>
          </a:p>
          <a:p>
            <a:pPr algn="ctr"/>
            <a:r>
              <a:rPr lang="vi-VN" sz="2400" dirty="0">
                <a:solidFill>
                  <a:srgbClr val="002060"/>
                </a:solidFill>
                <a:effectLst/>
                <a:latin typeface="Times New Roman" panose="02020603050405020304" pitchFamily="18" charset="0"/>
                <a:ea typeface="Times New Roman" panose="02020603050405020304" pitchFamily="18" charset="0"/>
              </a:rPr>
              <a:t>Yêu cầu đếm số lượng viên gạch có thể thực hiện được do viên gạch có kích thước cụ thể và đáng kể, có thể dễ dàng xác định được số lượng. Còn hạt cát thì quá nhỏ và quá nhiều nên ta không thể xác định được.</a:t>
            </a:r>
            <a:endParaRPr lang="vi-VN" sz="2400" dirty="0">
              <a:solidFill>
                <a:srgbClr val="002060"/>
              </a:solidFill>
              <a:effectLst/>
              <a:latin typeface="Segoe UI" panose="020B0502040204020203" pitchFamily="34" charset="0"/>
              <a:ea typeface="Segoe UI" panose="020B0502040204020203" pitchFamily="34" charset="0"/>
            </a:endParaRPr>
          </a:p>
          <a:p>
            <a:pPr algn="ctr"/>
            <a:endParaRPr lang="vi-VN" sz="2400" dirty="0">
              <a:solidFill>
                <a:srgbClr val="002060"/>
              </a:solidFill>
              <a:effectLst/>
              <a:latin typeface="Segoe UI" panose="020B0502040204020203" pitchFamily="34" charset="0"/>
              <a:ea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id="{87FE59D1-A5AC-3EA0-B9AF-CA2E555A89D4}"/>
              </a:ext>
            </a:extLst>
          </p:cNvPr>
          <p:cNvSpPr txBox="1">
            <a:spLocks/>
          </p:cNvSpPr>
          <p:nvPr/>
        </p:nvSpPr>
        <p:spPr>
          <a:xfrm>
            <a:off x="1084424" y="595053"/>
            <a:ext cx="3107250"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r>
              <a:rPr lang="vi-VN" sz="2400" dirty="0">
                <a:solidFill>
                  <a:srgbClr val="841F00"/>
                </a:solidFill>
                <a:latin typeface="+mj-lt"/>
                <a:cs typeface="#9Slide03 Arima Madurai Black" panose="00000A00000000000000" pitchFamily="2" charset="0"/>
              </a:rPr>
              <a:t>I. KHÁI NIỆM MOL</a:t>
            </a:r>
          </a:p>
        </p:txBody>
      </p:sp>
      <p:pic>
        <p:nvPicPr>
          <p:cNvPr id="14" name="Graphic 13">
            <a:extLst>
              <a:ext uri="{FF2B5EF4-FFF2-40B4-BE49-F238E27FC236}">
                <a16:creationId xmlns:a16="http://schemas.microsoft.com/office/drawing/2014/main" id="{E74BC1E9-2876-458F-ED0B-9F83647B1E1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r="50784"/>
          <a:stretch/>
        </p:blipFill>
        <p:spPr>
          <a:xfrm>
            <a:off x="-143342" y="1266669"/>
            <a:ext cx="1980892" cy="4024859"/>
          </a:xfrm>
          <a:prstGeom prst="rect">
            <a:avLst/>
          </a:prstGeom>
        </p:spPr>
      </p:pic>
      <p:grpSp>
        <p:nvGrpSpPr>
          <p:cNvPr id="15" name="Google Shape;8151;p36">
            <a:extLst>
              <a:ext uri="{FF2B5EF4-FFF2-40B4-BE49-F238E27FC236}">
                <a16:creationId xmlns:a16="http://schemas.microsoft.com/office/drawing/2014/main"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33" name="Group 32">
            <a:extLst>
              <a:ext uri="{FF2B5EF4-FFF2-40B4-BE49-F238E27FC236}">
                <a16:creationId xmlns:a16="http://schemas.microsoft.com/office/drawing/2014/main" id="{F8CA2F79-6D77-7827-B95F-6E84916D4A0C}"/>
              </a:ext>
            </a:extLst>
          </p:cNvPr>
          <p:cNvGrpSpPr/>
          <p:nvPr/>
        </p:nvGrpSpPr>
        <p:grpSpPr>
          <a:xfrm>
            <a:off x="1563904" y="1441827"/>
            <a:ext cx="597308" cy="564966"/>
            <a:chOff x="1846089" y="2648401"/>
            <a:chExt cx="878022" cy="830481"/>
          </a:xfrm>
        </p:grpSpPr>
        <p:grpSp>
          <p:nvGrpSpPr>
            <p:cNvPr id="27" name="Google Shape;8151;p36">
              <a:extLst>
                <a:ext uri="{FF2B5EF4-FFF2-40B4-BE49-F238E27FC236}">
                  <a16:creationId xmlns:a16="http://schemas.microsoft.com/office/drawing/2014/main" id="{4AF33E4A-233F-E42D-FA56-1A23DC5B07DC}"/>
                </a:ext>
              </a:extLst>
            </p:cNvPr>
            <p:cNvGrpSpPr/>
            <p:nvPr/>
          </p:nvGrpSpPr>
          <p:grpSpPr>
            <a:xfrm>
              <a:off x="1846089" y="2648401"/>
              <a:ext cx="878022" cy="830481"/>
              <a:chOff x="1121526" y="1341074"/>
              <a:chExt cx="3065806" cy="2648383"/>
            </a:xfrm>
          </p:grpSpPr>
          <p:sp>
            <p:nvSpPr>
              <p:cNvPr id="28" name="Google Shape;8152;p36">
                <a:extLst>
                  <a:ext uri="{FF2B5EF4-FFF2-40B4-BE49-F238E27FC236}">
                    <a16:creationId xmlns:a16="http://schemas.microsoft.com/office/drawing/2014/main" id="{76F5CF31-3533-27E6-786D-B1D6ACC51D1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153;p36">
                <a:extLst>
                  <a:ext uri="{FF2B5EF4-FFF2-40B4-BE49-F238E27FC236}">
                    <a16:creationId xmlns:a16="http://schemas.microsoft.com/office/drawing/2014/main" id="{1B679D73-5EEF-867D-CC67-1B695E3E1AFC}"/>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8924;p44">
              <a:extLst>
                <a:ext uri="{FF2B5EF4-FFF2-40B4-BE49-F238E27FC236}">
                  <a16:creationId xmlns:a16="http://schemas.microsoft.com/office/drawing/2014/main" id="{CA0E9A3D-EF4C-E5B7-E921-EEFEDB65BB40}"/>
                </a:ext>
              </a:extLst>
            </p:cNvPr>
            <p:cNvGrpSpPr/>
            <p:nvPr/>
          </p:nvGrpSpPr>
          <p:grpSpPr>
            <a:xfrm>
              <a:off x="2055500" y="2858549"/>
              <a:ext cx="338616" cy="337690"/>
              <a:chOff x="3269875" y="3210400"/>
              <a:chExt cx="484500" cy="483175"/>
            </a:xfrm>
            <a:solidFill>
              <a:srgbClr val="C43300"/>
            </a:solidFill>
          </p:grpSpPr>
          <p:sp>
            <p:nvSpPr>
              <p:cNvPr id="31" name="Google Shape;8925;p44">
                <a:extLst>
                  <a:ext uri="{FF2B5EF4-FFF2-40B4-BE49-F238E27FC236}">
                    <a16:creationId xmlns:a16="http://schemas.microsoft.com/office/drawing/2014/main" id="{FAAC56DB-9E39-6344-692B-F78779A11158}"/>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32" name="Google Shape;8926;p44">
                <a:extLst>
                  <a:ext uri="{FF2B5EF4-FFF2-40B4-BE49-F238E27FC236}">
                    <a16:creationId xmlns:a16="http://schemas.microsoft.com/office/drawing/2014/main" id="{063D83E0-5947-7C1B-3F86-C85FF46C39EB}"/>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0" name="Group 39">
            <a:extLst>
              <a:ext uri="{FF2B5EF4-FFF2-40B4-BE49-F238E27FC236}">
                <a16:creationId xmlns:a16="http://schemas.microsoft.com/office/drawing/2014/main" id="{42FFCB63-28F8-BB1E-18A4-AAAA14F9CF39}"/>
              </a:ext>
            </a:extLst>
          </p:cNvPr>
          <p:cNvGrpSpPr/>
          <p:nvPr/>
        </p:nvGrpSpPr>
        <p:grpSpPr>
          <a:xfrm>
            <a:off x="1450358" y="2960192"/>
            <a:ext cx="597308" cy="564966"/>
            <a:chOff x="1846089" y="2648401"/>
            <a:chExt cx="878022" cy="830481"/>
          </a:xfrm>
        </p:grpSpPr>
        <p:grpSp>
          <p:nvGrpSpPr>
            <p:cNvPr id="41" name="Google Shape;8151;p36">
              <a:extLst>
                <a:ext uri="{FF2B5EF4-FFF2-40B4-BE49-F238E27FC236}">
                  <a16:creationId xmlns:a16="http://schemas.microsoft.com/office/drawing/2014/main" id="{97666D9B-C8FA-6492-2638-3400A6472BCB}"/>
                </a:ext>
              </a:extLst>
            </p:cNvPr>
            <p:cNvGrpSpPr/>
            <p:nvPr/>
          </p:nvGrpSpPr>
          <p:grpSpPr>
            <a:xfrm>
              <a:off x="1846089" y="2648401"/>
              <a:ext cx="878022" cy="830481"/>
              <a:chOff x="1121526" y="1341074"/>
              <a:chExt cx="3065806" cy="2648383"/>
            </a:xfrm>
          </p:grpSpPr>
          <p:sp>
            <p:nvSpPr>
              <p:cNvPr id="45" name="Google Shape;8152;p36">
                <a:extLst>
                  <a:ext uri="{FF2B5EF4-FFF2-40B4-BE49-F238E27FC236}">
                    <a16:creationId xmlns:a16="http://schemas.microsoft.com/office/drawing/2014/main" id="{55F92A64-7155-E5CB-DA24-07C3EA85120F}"/>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153;p36">
                <a:extLst>
                  <a:ext uri="{FF2B5EF4-FFF2-40B4-BE49-F238E27FC236}">
                    <a16:creationId xmlns:a16="http://schemas.microsoft.com/office/drawing/2014/main" id="{9B910B9A-10DF-9605-6CDF-EC23DB119574}"/>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 name="Google Shape;8924;p44">
              <a:extLst>
                <a:ext uri="{FF2B5EF4-FFF2-40B4-BE49-F238E27FC236}">
                  <a16:creationId xmlns:a16="http://schemas.microsoft.com/office/drawing/2014/main" id="{E9521D50-8750-5F12-3DB2-C22779285CAA}"/>
                </a:ext>
              </a:extLst>
            </p:cNvPr>
            <p:cNvGrpSpPr/>
            <p:nvPr/>
          </p:nvGrpSpPr>
          <p:grpSpPr>
            <a:xfrm>
              <a:off x="2055500" y="2858549"/>
              <a:ext cx="338616" cy="337690"/>
              <a:chOff x="3269875" y="3210400"/>
              <a:chExt cx="484500" cy="483175"/>
            </a:xfrm>
            <a:solidFill>
              <a:srgbClr val="C43300"/>
            </a:solidFill>
          </p:grpSpPr>
          <p:sp>
            <p:nvSpPr>
              <p:cNvPr id="43" name="Google Shape;8925;p44">
                <a:extLst>
                  <a:ext uri="{FF2B5EF4-FFF2-40B4-BE49-F238E27FC236}">
                    <a16:creationId xmlns:a16="http://schemas.microsoft.com/office/drawing/2014/main" id="{1F2DB00B-4BDC-D37E-B809-C7585EF8846B}"/>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44" name="Google Shape;8926;p44">
                <a:extLst>
                  <a:ext uri="{FF2B5EF4-FFF2-40B4-BE49-F238E27FC236}">
                    <a16:creationId xmlns:a16="http://schemas.microsoft.com/office/drawing/2014/main" id="{9FD3F47C-6CC8-5623-5BB5-3A5B0F5B815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3" name="Hộp Văn bản 2">
            <a:extLst>
              <a:ext uri="{FF2B5EF4-FFF2-40B4-BE49-F238E27FC236}">
                <a16:creationId xmlns:a16="http://schemas.microsoft.com/office/drawing/2014/main" id="{8DB8F87A-6BA8-71BF-F1F4-70E0F01A2B8E}"/>
              </a:ext>
            </a:extLst>
          </p:cNvPr>
          <p:cNvSpPr txBox="1"/>
          <p:nvPr/>
        </p:nvSpPr>
        <p:spPr>
          <a:xfrm>
            <a:off x="1944925" y="1301996"/>
            <a:ext cx="6674420" cy="1080745"/>
          </a:xfrm>
          <a:prstGeom prst="rect">
            <a:avLst/>
          </a:prstGeom>
          <a:noFill/>
        </p:spPr>
        <p:txBody>
          <a:bodyPr wrap="square">
            <a:spAutoFit/>
          </a:bodyPr>
          <a:lstStyle/>
          <a:p>
            <a:pPr indent="254000" algn="just">
              <a:lnSpc>
                <a:spcPct val="120000"/>
              </a:lnSpc>
              <a:spcAft>
                <a:spcPts val="600"/>
              </a:spcAft>
              <a:tabLst>
                <a:tab pos="534670" algn="l"/>
              </a:tabLst>
            </a:pPr>
            <a:r>
              <a:rPr lang="vi-VN" sz="2800" dirty="0" err="1">
                <a:effectLst/>
                <a:latin typeface="Times New Roman" panose="02020603050405020304" pitchFamily="18" charset="0"/>
                <a:ea typeface="Segoe UI" panose="020B0502040204020203" pitchFamily="34" charset="0"/>
              </a:rPr>
              <a:t>Mol</a:t>
            </a:r>
            <a:r>
              <a:rPr lang="vi-VN" sz="2800" dirty="0">
                <a:effectLst/>
                <a:latin typeface="Times New Roman" panose="02020603050405020304" pitchFamily="18" charset="0"/>
                <a:ea typeface="Segoe UI" panose="020B0502040204020203" pitchFamily="34" charset="0"/>
              </a:rPr>
              <a:t> là lượng chất có chứa N (6,022 × 10</a:t>
            </a:r>
            <a:r>
              <a:rPr lang="vi-VN" sz="2800" baseline="30000" dirty="0">
                <a:effectLst/>
                <a:latin typeface="Times New Roman" panose="02020603050405020304" pitchFamily="18" charset="0"/>
                <a:ea typeface="Segoe UI" panose="020B0502040204020203" pitchFamily="34" charset="0"/>
              </a:rPr>
              <a:t>23­</a:t>
            </a:r>
            <a:r>
              <a:rPr lang="vi-VN" sz="2800" dirty="0">
                <a:effectLst/>
                <a:latin typeface="Times New Roman" panose="02020603050405020304" pitchFamily="18" charset="0"/>
                <a:ea typeface="Segoe UI" panose="020B0502040204020203" pitchFamily="34" charset="0"/>
              </a:rPr>
              <a:t>) nguyên tử hoặc phân tử của chất đó.</a:t>
            </a:r>
            <a:endParaRPr lang="vi-VN" sz="2800" dirty="0">
              <a:effectLst/>
              <a:latin typeface="Segoe UI" panose="020B0502040204020203" pitchFamily="34" charset="0"/>
              <a:ea typeface="Segoe UI" panose="020B0502040204020203" pitchFamily="34" charset="0"/>
            </a:endParaRPr>
          </a:p>
        </p:txBody>
      </p:sp>
      <p:sp>
        <p:nvSpPr>
          <p:cNvPr id="6" name="Hộp Văn bản 5">
            <a:extLst>
              <a:ext uri="{FF2B5EF4-FFF2-40B4-BE49-F238E27FC236}">
                <a16:creationId xmlns:a16="http://schemas.microsoft.com/office/drawing/2014/main" id="{2E862D09-8F58-99CF-4D3A-69C2139D02DA}"/>
              </a:ext>
            </a:extLst>
          </p:cNvPr>
          <p:cNvSpPr txBox="1"/>
          <p:nvPr/>
        </p:nvSpPr>
        <p:spPr>
          <a:xfrm>
            <a:off x="1751538" y="2855660"/>
            <a:ext cx="6533370" cy="523220"/>
          </a:xfrm>
          <a:prstGeom prst="rect">
            <a:avLst/>
          </a:prstGeom>
          <a:noFill/>
        </p:spPr>
        <p:txBody>
          <a:bodyPr wrap="square">
            <a:spAutoFit/>
          </a:bodyPr>
          <a:lstStyle/>
          <a:p>
            <a:pPr marL="457200" algn="ctr"/>
            <a:r>
              <a:rPr lang="vi-VN" sz="2800" dirty="0">
                <a:effectLst/>
                <a:latin typeface="Times New Roman" panose="02020603050405020304" pitchFamily="18" charset="0"/>
                <a:ea typeface="Calibri" panose="020F0502020204030204" pitchFamily="34" charset="0"/>
              </a:rPr>
              <a:t>Số nguyên tử hay phân tử = n. 6,022.10</a:t>
            </a:r>
            <a:r>
              <a:rPr lang="vi-VN" sz="2800" baseline="30000" dirty="0">
                <a:effectLst/>
                <a:latin typeface="Times New Roman" panose="02020603050405020304" pitchFamily="18" charset="0"/>
                <a:ea typeface="Calibri" panose="020F0502020204030204" pitchFamily="34" charset="0"/>
              </a:rPr>
              <a:t>23</a:t>
            </a:r>
            <a:endParaRPr lang="vi-VN" sz="2800" dirty="0">
              <a:effectLst/>
              <a:latin typeface="Calibri" panose="020F0502020204030204" pitchFamily="34" charset="0"/>
              <a:ea typeface="Calibri" panose="020F0502020204030204" pitchFamily="34" charset="0"/>
            </a:endParaRPr>
          </a:p>
        </p:txBody>
      </p:sp>
      <p:sp>
        <p:nvSpPr>
          <p:cNvPr id="7" name="Hộp Văn bản 6">
            <a:extLst>
              <a:ext uri="{FF2B5EF4-FFF2-40B4-BE49-F238E27FC236}">
                <a16:creationId xmlns:a16="http://schemas.microsoft.com/office/drawing/2014/main" id="{0A8ED4DB-87D2-C4F4-1BC8-0872F5A44203}"/>
              </a:ext>
            </a:extLst>
          </p:cNvPr>
          <p:cNvSpPr txBox="1"/>
          <p:nvPr/>
        </p:nvSpPr>
        <p:spPr>
          <a:xfrm>
            <a:off x="1944925" y="3317138"/>
            <a:ext cx="7622086" cy="564257"/>
          </a:xfrm>
          <a:prstGeom prst="rect">
            <a:avLst/>
          </a:prstGeom>
          <a:noFill/>
        </p:spPr>
        <p:txBody>
          <a:bodyPr wrap="square">
            <a:spAutoFit/>
          </a:bodyPr>
          <a:lstStyle/>
          <a:p>
            <a:pPr indent="254000">
              <a:lnSpc>
                <a:spcPct val="120000"/>
              </a:lnSpc>
              <a:spcAft>
                <a:spcPts val="600"/>
              </a:spcAft>
              <a:tabLst>
                <a:tab pos="534670" algn="l"/>
              </a:tabLst>
            </a:pPr>
            <a:r>
              <a:rPr lang="vi-VN" sz="2800" dirty="0">
                <a:solidFill>
                  <a:srgbClr val="FF0000"/>
                </a:solidFill>
                <a:effectLst/>
                <a:latin typeface="Times New Roman" panose="02020603050405020304" pitchFamily="18" charset="0"/>
                <a:ea typeface="Segoe UI" panose="020B0502040204020203" pitchFamily="34" charset="0"/>
              </a:rPr>
              <a:t>Với n là số </a:t>
            </a:r>
            <a:r>
              <a:rPr lang="vi-VN" sz="2800" dirty="0" err="1">
                <a:solidFill>
                  <a:srgbClr val="FF0000"/>
                </a:solidFill>
                <a:effectLst/>
                <a:latin typeface="Times New Roman" panose="02020603050405020304" pitchFamily="18" charset="0"/>
                <a:ea typeface="Segoe UI" panose="020B0502040204020203" pitchFamily="34" charset="0"/>
              </a:rPr>
              <a:t>mol</a:t>
            </a:r>
            <a:endParaRPr lang="vi-VN" sz="2800" dirty="0">
              <a:solidFill>
                <a:srgbClr val="FF0000"/>
              </a:solidFill>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3787743178"/>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500" fill="hold"/>
                                        <p:tgtEl>
                                          <p:spTgt spid="33"/>
                                        </p:tgtEl>
                                        <p:attrNameLst>
                                          <p:attrName>ppt_w</p:attrName>
                                        </p:attrNameLst>
                                      </p:cBhvr>
                                      <p:tavLst>
                                        <p:tav tm="0">
                                          <p:val>
                                            <p:fltVal val="0"/>
                                          </p:val>
                                        </p:tav>
                                        <p:tav tm="100000">
                                          <p:val>
                                            <p:strVal val="#ppt_w"/>
                                          </p:val>
                                        </p:tav>
                                      </p:tavLst>
                                    </p:anim>
                                    <p:anim calcmode="lin" valueType="num">
                                      <p:cBhvr>
                                        <p:cTn id="8" dur="500" fill="hold"/>
                                        <p:tgtEl>
                                          <p:spTgt spid="33"/>
                                        </p:tgtEl>
                                        <p:attrNameLst>
                                          <p:attrName>ppt_h</p:attrName>
                                        </p:attrNameLst>
                                      </p:cBhvr>
                                      <p:tavLst>
                                        <p:tav tm="0">
                                          <p:val>
                                            <p:fltVal val="0"/>
                                          </p:val>
                                        </p:tav>
                                        <p:tav tm="100000">
                                          <p:val>
                                            <p:strVal val="#ppt_h"/>
                                          </p:val>
                                        </p:tav>
                                      </p:tavLst>
                                    </p:anim>
                                    <p:animEffect transition="in" filter="fade">
                                      <p:cBhvr>
                                        <p:cTn id="9" dur="500"/>
                                        <p:tgtEl>
                                          <p:spTgt spid="3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0"/>
                                        </p:tgtEl>
                                        <p:attrNameLst>
                                          <p:attrName>style.visibility</p:attrName>
                                        </p:attrNameLst>
                                      </p:cBhvr>
                                      <p:to>
                                        <p:strVal val="visible"/>
                                      </p:to>
                                    </p:set>
                                    <p:anim calcmode="lin" valueType="num">
                                      <p:cBhvr>
                                        <p:cTn id="14" dur="500" fill="hold"/>
                                        <p:tgtEl>
                                          <p:spTgt spid="40"/>
                                        </p:tgtEl>
                                        <p:attrNameLst>
                                          <p:attrName>ppt_w</p:attrName>
                                        </p:attrNameLst>
                                      </p:cBhvr>
                                      <p:tavLst>
                                        <p:tav tm="0">
                                          <p:val>
                                            <p:fltVal val="0"/>
                                          </p:val>
                                        </p:tav>
                                        <p:tav tm="100000">
                                          <p:val>
                                            <p:strVal val="#ppt_w"/>
                                          </p:val>
                                        </p:tav>
                                      </p:tavLst>
                                    </p:anim>
                                    <p:anim calcmode="lin" valueType="num">
                                      <p:cBhvr>
                                        <p:cTn id="15" dur="500" fill="hold"/>
                                        <p:tgtEl>
                                          <p:spTgt spid="40"/>
                                        </p:tgtEl>
                                        <p:attrNameLst>
                                          <p:attrName>ppt_h</p:attrName>
                                        </p:attrNameLst>
                                      </p:cBhvr>
                                      <p:tavLst>
                                        <p:tav tm="0">
                                          <p:val>
                                            <p:fltVal val="0"/>
                                          </p:val>
                                        </p:tav>
                                        <p:tav tm="100000">
                                          <p:val>
                                            <p:strVal val="#ppt_h"/>
                                          </p:val>
                                        </p:tav>
                                      </p:tavLst>
                                    </p:anim>
                                    <p:animEffect transition="in" filter="fade">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6" name="Google Shape;7958;p35">
            <a:extLst>
              <a:ext uri="{FF2B5EF4-FFF2-40B4-BE49-F238E27FC236}">
                <a16:creationId xmlns:a16="http://schemas.microsoft.com/office/drawing/2014/main"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id="{91BEDEDD-68C9-977F-CD5E-D09AFC235CF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8" name="Hộp Văn bản 7">
            <a:extLst>
              <a:ext uri="{FF2B5EF4-FFF2-40B4-BE49-F238E27FC236}">
                <a16:creationId xmlns:a16="http://schemas.microsoft.com/office/drawing/2014/main" id="{3FFE760A-4343-E812-6AAF-F9C01A70CF18}"/>
              </a:ext>
            </a:extLst>
          </p:cNvPr>
          <p:cNvSpPr txBox="1"/>
          <p:nvPr/>
        </p:nvSpPr>
        <p:spPr>
          <a:xfrm>
            <a:off x="73589" y="953957"/>
            <a:ext cx="8247451" cy="3608488"/>
          </a:xfrm>
          <a:prstGeom prst="rect">
            <a:avLst/>
          </a:prstGeom>
          <a:noFill/>
        </p:spPr>
        <p:txBody>
          <a:bodyPr wrap="square">
            <a:spAutoFit/>
          </a:bodyPr>
          <a:lstStyle/>
          <a:p>
            <a:pPr marL="30480" marR="30480" algn="just">
              <a:lnSpc>
                <a:spcPct val="115000"/>
              </a:lnSpc>
              <a:spcBef>
                <a:spcPts val="200"/>
              </a:spcBef>
              <a:spcAft>
                <a:spcPts val="200"/>
              </a:spcAft>
            </a:pPr>
            <a:r>
              <a:rPr lang="en-US" sz="2000" b="1" dirty="0" err="1">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Luyện</a:t>
            </a:r>
            <a:r>
              <a:rPr lang="en-US" sz="20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ập</a:t>
            </a:r>
            <a:r>
              <a:rPr lang="en-US" sz="20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000" b="1" dirty="0" err="1">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rang</a:t>
            </a:r>
            <a:r>
              <a:rPr lang="en-US" sz="20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28 KHTN 8:</a:t>
            </a:r>
            <a:r>
              <a:rPr lang="en-US" sz="2000" dirty="0">
                <a:solidFill>
                  <a:srgbClr val="333333"/>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ỗi</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mol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200"/>
              </a:spcAft>
            </a:pPr>
            <a:r>
              <a:rPr lang="en-US" sz="2000" b="1" dirty="0" err="1">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Trả</a:t>
            </a:r>
            <a:r>
              <a:rPr lang="en-US" sz="20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err="1">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lời</a:t>
            </a:r>
            <a:r>
              <a:rPr lang="en-US" sz="2000" b="1" dirty="0">
                <a:solidFill>
                  <a:srgbClr val="008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30480" marR="30480" algn="just">
              <a:lnSpc>
                <a:spcPct val="115000"/>
              </a:lnSpc>
              <a:spcBef>
                <a:spcPts val="200"/>
              </a:spcBef>
              <a:spcAft>
                <a:spcPts val="2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mol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ctr">
              <a:lnSpc>
                <a:spcPct val="115000"/>
              </a:lnSpc>
              <a:spcBef>
                <a:spcPts val="200"/>
              </a:spcBef>
              <a:spcAft>
                <a:spcPts val="2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6,022.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8,066 ×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2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ứ</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200"/>
              </a:spcAft>
            </a:pP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 mol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2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 . 18,066 ×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36,132 ×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2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O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 18,066 ×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8,066 ×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51935487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pic>
        <p:nvPicPr>
          <p:cNvPr id="15" name="Picture 2">
            <a:extLst>
              <a:ext uri="{FF2B5EF4-FFF2-40B4-BE49-F238E27FC236}">
                <a16:creationId xmlns:a16="http://schemas.microsoft.com/office/drawing/2014/main" id="{CA4D7D7B-1B0F-4E3C-5BB1-4D3FBFA72936}"/>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64242" b="86061" l="47232" r="74221">
                        <a14:foregroundMark x1="49308" y1="82121" x2="48962" y2="82727"/>
                        <a14:foregroundMark x1="66955" y1="86061" x2="66955" y2="86061"/>
                        <a14:foregroundMark x1="54498" y1="86061" x2="54498" y2="86061"/>
                        <a14:foregroundMark x1="60381" y1="68788" x2="60381" y2="68788"/>
                        <a14:foregroundMark x1="60208" y1="67576" x2="60208" y2="67576"/>
                      </a14:backgroundRemoval>
                    </a14:imgEffect>
                  </a14:imgLayer>
                </a14:imgProps>
              </a:ext>
              <a:ext uri="{28A0092B-C50C-407E-A947-70E740481C1C}">
                <a14:useLocalDpi xmlns:a14="http://schemas.microsoft.com/office/drawing/2010/main" val="0"/>
              </a:ext>
            </a:extLst>
          </a:blip>
          <a:srcRect l="43987" t="61616" r="22269" b="11491"/>
          <a:stretch/>
        </p:blipFill>
        <p:spPr bwMode="auto">
          <a:xfrm>
            <a:off x="-2368138" y="2327180"/>
            <a:ext cx="2016256" cy="917440"/>
          </a:xfrm>
          <a:prstGeom prst="rect">
            <a:avLst/>
          </a:prstGeom>
          <a:noFill/>
          <a:extLst>
            <a:ext uri="{909E8E84-426E-40DD-AFC4-6F175D3DCCD1}">
              <a14:hiddenFill xmlns:a14="http://schemas.microsoft.com/office/drawing/2010/main">
                <a:solidFill>
                  <a:srgbClr val="FFFFFF"/>
                </a:solidFill>
              </a14:hiddenFill>
            </a:ext>
          </a:extLst>
        </p:spPr>
      </p:pic>
      <p:sp>
        <p:nvSpPr>
          <p:cNvPr id="2" name="Tiêu đề 2">
            <a:extLst>
              <a:ext uri="{FF2B5EF4-FFF2-40B4-BE49-F238E27FC236}">
                <a16:creationId xmlns:a16="http://schemas.microsoft.com/office/drawing/2014/main" id="{9DFB2C9E-4811-A797-6716-E197A0830EA8}"/>
              </a:ext>
            </a:extLst>
          </p:cNvPr>
          <p:cNvSpPr>
            <a:spLocks noGrp="1"/>
          </p:cNvSpPr>
          <p:nvPr>
            <p:ph type="title"/>
          </p:nvPr>
        </p:nvSpPr>
        <p:spPr>
          <a:xfrm>
            <a:off x="1765330" y="461576"/>
            <a:ext cx="3654401" cy="545400"/>
          </a:xfrm>
        </p:spPr>
        <p:txBody>
          <a:bodyPr/>
          <a:lstStyle/>
          <a:p>
            <a:r>
              <a:rPr lang="vi-VN" dirty="0"/>
              <a:t>II. KHỐI LƯỢNG MOL</a:t>
            </a:r>
          </a:p>
        </p:txBody>
      </p:sp>
      <p:sp>
        <p:nvSpPr>
          <p:cNvPr id="4" name="Hộp Văn bản 3">
            <a:extLst>
              <a:ext uri="{FF2B5EF4-FFF2-40B4-BE49-F238E27FC236}">
                <a16:creationId xmlns:a16="http://schemas.microsoft.com/office/drawing/2014/main" id="{9D2A99CF-63F3-64BB-7E36-64AC346A80EB}"/>
              </a:ext>
            </a:extLst>
          </p:cNvPr>
          <p:cNvSpPr txBox="1"/>
          <p:nvPr/>
        </p:nvSpPr>
        <p:spPr>
          <a:xfrm>
            <a:off x="429986" y="1187514"/>
            <a:ext cx="7984672" cy="1598386"/>
          </a:xfrm>
          <a:prstGeom prst="rect">
            <a:avLst/>
          </a:prstGeom>
          <a:noFill/>
        </p:spPr>
        <p:txBody>
          <a:bodyPr wrap="square">
            <a:spAutoFit/>
          </a:bodyPr>
          <a:lstStyle/>
          <a:p>
            <a:pPr>
              <a:lnSpc>
                <a:spcPct val="120000"/>
              </a:lnSpc>
            </a:pPr>
            <a:r>
              <a:rPr lang="vi-VN" sz="2800" i="0" dirty="0">
                <a:solidFill>
                  <a:srgbClr val="251511"/>
                </a:solidFill>
                <a:effectLst/>
                <a:latin typeface="Times New Roman" panose="02020603050405020304" pitchFamily="18" charset="0"/>
                <a:ea typeface="Times New Roman" panose="02020603050405020304" pitchFamily="18" charset="0"/>
              </a:rPr>
              <a:t>- Chúng ta không thể cân khối lượng của một nguyên tử, phân tử bằng cân thông thường, nhưng chúng ta có thể cân khối lượng của 1 </a:t>
            </a:r>
            <a:r>
              <a:rPr lang="vi-VN" sz="2800" i="0" dirty="0" err="1">
                <a:solidFill>
                  <a:srgbClr val="251511"/>
                </a:solidFill>
                <a:effectLst/>
                <a:latin typeface="Times New Roman" panose="02020603050405020304" pitchFamily="18" charset="0"/>
                <a:ea typeface="Times New Roman" panose="02020603050405020304" pitchFamily="18" charset="0"/>
              </a:rPr>
              <a:t>mol</a:t>
            </a:r>
            <a:r>
              <a:rPr lang="vi-VN" sz="2800" i="0" dirty="0">
                <a:solidFill>
                  <a:srgbClr val="251511"/>
                </a:solidFill>
                <a:effectLst/>
                <a:latin typeface="Times New Roman" panose="02020603050405020304" pitchFamily="18" charset="0"/>
                <a:ea typeface="Times New Roman" panose="02020603050405020304" pitchFamily="18" charset="0"/>
              </a:rPr>
              <a:t> nguyên tử hoặc phân tử.</a:t>
            </a:r>
            <a:endParaRPr lang="vi-VN" sz="2800" i="1" dirty="0">
              <a:solidFill>
                <a:srgbClr val="251511"/>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687331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9C54AE47-35F0-9DFA-2887-FFA27BDE9CBF}"/>
              </a:ext>
            </a:extLst>
          </p:cNvPr>
          <p:cNvSpPr>
            <a:spLocks noChangeArrowheads="1"/>
          </p:cNvSpPr>
          <p:nvPr/>
        </p:nvSpPr>
        <p:spPr bwMode="auto">
          <a:xfrm>
            <a:off x="378505" y="526702"/>
            <a:ext cx="8349343" cy="1384995"/>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t</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3,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mol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mol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vi-VN" sz="2800" b="0" i="0" u="none" strike="noStrike" cap="none" normalizeH="0" baseline="0" dirty="0" err="1">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kumimoji="0" lang="en-US" altLang="vi-VN" sz="2800" b="0" i="0" u="none" strike="noStrike" cap="none" normalizeH="0" baseline="0" dirty="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sodium chloride.</a:t>
            </a:r>
            <a:endParaRPr kumimoji="0" lang="vi-VN" altLang="vi-VN"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1025" name="Picture 184" descr="KHTN 8 (Cánh Diều) Bài 4: Mol và tỉ khối của chất khí | Khoa học tự nhiên 8 (ảnh 2)">
            <a:extLst>
              <a:ext uri="{FF2B5EF4-FFF2-40B4-BE49-F238E27FC236}">
                <a16:creationId xmlns:a16="http://schemas.microsoft.com/office/drawing/2014/main" id="{9D56B2E9-CA99-7981-1690-1652C2B54E4C}"/>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8505" y="1693866"/>
            <a:ext cx="8349343" cy="3199263"/>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3">
            <a:extLst>
              <a:ext uri="{FF2B5EF4-FFF2-40B4-BE49-F238E27FC236}">
                <a16:creationId xmlns:a16="http://schemas.microsoft.com/office/drawing/2014/main" id="{0D226752-48E7-9BBC-E183-8F1BCC3FB327}"/>
              </a:ext>
            </a:extLst>
          </p:cNvPr>
          <p:cNvSpPr>
            <a:spLocks noChangeArrowheads="1"/>
          </p:cNvSpPr>
          <p:nvPr/>
        </p:nvSpPr>
        <p:spPr bwMode="auto">
          <a:xfrm>
            <a:off x="193448" y="4063093"/>
            <a:ext cx="12289971" cy="0"/>
          </a:xfrm>
          <a:prstGeom prst="rect">
            <a:avLst/>
          </a:prstGeom>
          <a:solidFill>
            <a:srgbClr val="FF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a:p>
        </p:txBody>
      </p:sp>
    </p:spTree>
    <p:extLst>
      <p:ext uri="{BB962C8B-B14F-4D97-AF65-F5344CB8AC3E}">
        <p14:creationId xmlns:p14="http://schemas.microsoft.com/office/powerpoint/2010/main" val="141600943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ình chữ nhật: Góc Tròn 3">
            <a:extLst>
              <a:ext uri="{FF2B5EF4-FFF2-40B4-BE49-F238E27FC236}">
                <a16:creationId xmlns:a16="http://schemas.microsoft.com/office/drawing/2014/main" id="{4884D68B-D045-F7D4-35ED-1A53A4E196EA}"/>
              </a:ext>
            </a:extLst>
          </p:cNvPr>
          <p:cNvSpPr/>
          <p:nvPr/>
        </p:nvSpPr>
        <p:spPr>
          <a:xfrm>
            <a:off x="1153885" y="884464"/>
            <a:ext cx="6629400" cy="3374571"/>
          </a:xfrm>
          <a:prstGeom prst="roundRect">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indent="457200">
              <a:lnSpc>
                <a:spcPct val="120000"/>
              </a:lnSpc>
              <a:spcAft>
                <a:spcPts val="600"/>
              </a:spcAft>
            </a:pPr>
            <a:r>
              <a:rPr lang="vi-VN" sz="2800" dirty="0">
                <a:solidFill>
                  <a:schemeClr val="bg1">
                    <a:lumMod val="50000"/>
                  </a:schemeClr>
                </a:solidFill>
                <a:effectLst/>
                <a:latin typeface="Times New Roman" panose="02020603050405020304" pitchFamily="18" charset="0"/>
                <a:ea typeface="Segoe UI" panose="020B0502040204020203" pitchFamily="34" charset="0"/>
              </a:rPr>
              <a:t>Khối lượng </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mol</a:t>
            </a:r>
            <a:r>
              <a:rPr lang="vi-VN" sz="2800" dirty="0">
                <a:solidFill>
                  <a:schemeClr val="bg1">
                    <a:lumMod val="50000"/>
                  </a:schemeClr>
                </a:solidFill>
                <a:effectLst/>
                <a:latin typeface="Times New Roman" panose="02020603050405020304" pitchFamily="18" charset="0"/>
                <a:ea typeface="Segoe UI" panose="020B0502040204020203" pitchFamily="34" charset="0"/>
              </a:rPr>
              <a:t> (kí hiệu là M) của một chất là khối lượng tính bằng </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gam</a:t>
            </a:r>
            <a:r>
              <a:rPr lang="vi-VN" sz="2800" dirty="0">
                <a:solidFill>
                  <a:schemeClr val="bg1">
                    <a:lumMod val="50000"/>
                  </a:schemeClr>
                </a:solidFill>
                <a:effectLst/>
                <a:latin typeface="Times New Roman" panose="02020603050405020304" pitchFamily="18" charset="0"/>
                <a:ea typeface="Segoe UI" panose="020B0502040204020203" pitchFamily="34" charset="0"/>
              </a:rPr>
              <a:t> của 1 </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mol</a:t>
            </a:r>
            <a:r>
              <a:rPr lang="vi-VN" sz="2800" dirty="0">
                <a:solidFill>
                  <a:schemeClr val="bg1">
                    <a:lumMod val="50000"/>
                  </a:schemeClr>
                </a:solidFill>
                <a:effectLst/>
                <a:latin typeface="Times New Roman" panose="02020603050405020304" pitchFamily="18" charset="0"/>
                <a:ea typeface="Segoe UI" panose="020B0502040204020203" pitchFamily="34" charset="0"/>
              </a:rPr>
              <a:t> (N) nguyên tử hoặc phân tử chất đó. </a:t>
            </a:r>
            <a:endParaRPr lang="vi-VN" sz="2800" dirty="0">
              <a:solidFill>
                <a:schemeClr val="bg1">
                  <a:lumMod val="50000"/>
                </a:schemeClr>
              </a:solidFill>
              <a:effectLst/>
              <a:latin typeface="Segoe UI" panose="020B0502040204020203" pitchFamily="34" charset="0"/>
              <a:ea typeface="Segoe UI" panose="020B0502040204020203" pitchFamily="34" charset="0"/>
            </a:endParaRPr>
          </a:p>
          <a:p>
            <a:pPr indent="457200">
              <a:lnSpc>
                <a:spcPct val="120000"/>
              </a:lnSpc>
              <a:spcAft>
                <a:spcPts val="600"/>
              </a:spcAft>
            </a:pPr>
            <a:r>
              <a:rPr lang="vi-VN" sz="2800" dirty="0">
                <a:solidFill>
                  <a:schemeClr val="bg1">
                    <a:lumMod val="50000"/>
                  </a:schemeClr>
                </a:solidFill>
                <a:effectLst/>
                <a:latin typeface="Times New Roman" panose="02020603050405020304" pitchFamily="18" charset="0"/>
                <a:ea typeface="Segoe UI" panose="020B0502040204020203" pitchFamily="34" charset="0"/>
              </a:rPr>
              <a:t>Đơn vị khối lượng </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mol</a:t>
            </a:r>
            <a:r>
              <a:rPr lang="vi-VN" sz="2800" dirty="0">
                <a:solidFill>
                  <a:schemeClr val="bg1">
                    <a:lumMod val="50000"/>
                  </a:schemeClr>
                </a:solidFill>
                <a:effectLst/>
                <a:latin typeface="Times New Roman" panose="02020603050405020304" pitchFamily="18" charset="0"/>
                <a:ea typeface="Segoe UI" panose="020B0502040204020203" pitchFamily="34" charset="0"/>
              </a:rPr>
              <a:t> là </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gam</a:t>
            </a:r>
            <a:r>
              <a:rPr lang="vi-VN" sz="2800" dirty="0">
                <a:solidFill>
                  <a:schemeClr val="bg1">
                    <a:lumMod val="50000"/>
                  </a:schemeClr>
                </a:solidFill>
                <a:effectLst/>
                <a:latin typeface="Times New Roman" panose="02020603050405020304" pitchFamily="18" charset="0"/>
                <a:ea typeface="Segoe UI" panose="020B0502040204020203" pitchFamily="34" charset="0"/>
              </a:rPr>
              <a:t>/</a:t>
            </a:r>
            <a:r>
              <a:rPr lang="vi-VN" sz="2800" dirty="0" err="1">
                <a:solidFill>
                  <a:schemeClr val="bg1">
                    <a:lumMod val="50000"/>
                  </a:schemeClr>
                </a:solidFill>
                <a:effectLst/>
                <a:latin typeface="Times New Roman" panose="02020603050405020304" pitchFamily="18" charset="0"/>
                <a:ea typeface="Segoe UI" panose="020B0502040204020203" pitchFamily="34" charset="0"/>
              </a:rPr>
              <a:t>mol</a:t>
            </a:r>
            <a:r>
              <a:rPr lang="vi-VN" sz="2800" dirty="0">
                <a:solidFill>
                  <a:schemeClr val="bg1">
                    <a:lumMod val="50000"/>
                  </a:schemeClr>
                </a:solidFill>
                <a:effectLst/>
                <a:latin typeface="Times New Roman" panose="02020603050405020304" pitchFamily="18" charset="0"/>
                <a:ea typeface="Segoe UI" panose="020B0502040204020203" pitchFamily="34" charset="0"/>
              </a:rPr>
              <a:t>.</a:t>
            </a:r>
            <a:endParaRPr lang="vi-VN" sz="2800" dirty="0">
              <a:solidFill>
                <a:schemeClr val="bg1">
                  <a:lumMod val="50000"/>
                </a:schemeClr>
              </a:solidFill>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425741071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ộp Văn bản 7">
            <a:extLst>
              <a:ext uri="{FF2B5EF4-FFF2-40B4-BE49-F238E27FC236}">
                <a16:creationId xmlns:a16="http://schemas.microsoft.com/office/drawing/2014/main" id="{0564BDB9-8113-1DA7-CC5E-17F86B0F6845}"/>
              </a:ext>
            </a:extLst>
          </p:cNvPr>
          <p:cNvSpPr txBox="1"/>
          <p:nvPr/>
        </p:nvSpPr>
        <p:spPr>
          <a:xfrm>
            <a:off x="200722" y="972386"/>
            <a:ext cx="5564459" cy="461665"/>
          </a:xfrm>
          <a:prstGeom prst="rect">
            <a:avLst/>
          </a:prstGeom>
          <a:noFill/>
        </p:spPr>
        <p:txBody>
          <a:bodyPr wrap="square">
            <a:spAutoFit/>
          </a:bodyPr>
          <a:lstStyle/>
          <a:p>
            <a:r>
              <a:rPr lang="vi-VN" sz="2400" dirty="0">
                <a:latin typeface="Times New Roman" panose="02020603050405020304" pitchFamily="18" charset="0"/>
                <a:ea typeface="Segoe UI" panose="020B0502040204020203" pitchFamily="34" charset="0"/>
              </a:rPr>
              <a:t>*K</a:t>
            </a:r>
            <a:r>
              <a:rPr lang="vi-VN" sz="2400" dirty="0">
                <a:solidFill>
                  <a:srgbClr val="000000"/>
                </a:solidFill>
                <a:effectLst/>
                <a:latin typeface="Times New Roman" panose="02020603050405020304" pitchFamily="18" charset="0"/>
                <a:ea typeface="Segoe UI" panose="020B0502040204020203" pitchFamily="34" charset="0"/>
              </a:rPr>
              <a:t>hối lượng nguyên tử </a:t>
            </a:r>
            <a:r>
              <a:rPr lang="vi-VN" sz="2400" dirty="0" err="1">
                <a:solidFill>
                  <a:srgbClr val="000000"/>
                </a:solidFill>
                <a:effectLst/>
                <a:latin typeface="Times New Roman" panose="02020603050405020304" pitchFamily="18" charset="0"/>
                <a:ea typeface="Segoe UI" panose="020B0502040204020203" pitchFamily="34" charset="0"/>
              </a:rPr>
              <a:t>oxygen</a:t>
            </a:r>
            <a:r>
              <a:rPr lang="vi-VN" sz="2400" dirty="0">
                <a:solidFill>
                  <a:srgbClr val="000000"/>
                </a:solidFill>
                <a:effectLst/>
                <a:latin typeface="Times New Roman" panose="02020603050405020304" pitchFamily="18" charset="0"/>
                <a:ea typeface="Segoe UI" panose="020B0502040204020203" pitchFamily="34" charset="0"/>
              </a:rPr>
              <a:t> O : 16 </a:t>
            </a:r>
            <a:r>
              <a:rPr lang="vi-VN" sz="2400" dirty="0" err="1">
                <a:solidFill>
                  <a:srgbClr val="000000"/>
                </a:solidFill>
                <a:effectLst/>
                <a:latin typeface="Times New Roman" panose="02020603050405020304" pitchFamily="18" charset="0"/>
                <a:ea typeface="Segoe UI" panose="020B0502040204020203" pitchFamily="34" charset="0"/>
              </a:rPr>
              <a:t>amu</a:t>
            </a:r>
            <a:endParaRPr lang="vi-VN" sz="2400" dirty="0"/>
          </a:p>
        </p:txBody>
      </p:sp>
      <p:sp>
        <p:nvSpPr>
          <p:cNvPr id="9" name="Hộp Văn bản 8">
            <a:extLst>
              <a:ext uri="{FF2B5EF4-FFF2-40B4-BE49-F238E27FC236}">
                <a16:creationId xmlns:a16="http://schemas.microsoft.com/office/drawing/2014/main" id="{9A494CA2-A7C1-787C-5359-DA3D38347208}"/>
              </a:ext>
            </a:extLst>
          </p:cNvPr>
          <p:cNvSpPr txBox="1"/>
          <p:nvPr/>
        </p:nvSpPr>
        <p:spPr>
          <a:xfrm>
            <a:off x="1973766" y="1587939"/>
            <a:ext cx="6891454" cy="461665"/>
          </a:xfrm>
          <a:prstGeom prst="rect">
            <a:avLst/>
          </a:prstGeom>
          <a:noFill/>
        </p:spPr>
        <p:txBody>
          <a:bodyPr wrap="square">
            <a:spAutoFit/>
          </a:bodyPr>
          <a:lstStyle/>
          <a:p>
            <a:r>
              <a:rPr lang="vi-VN" sz="2400" dirty="0">
                <a:latin typeface="Times New Roman" panose="02020603050405020304" pitchFamily="18" charset="0"/>
                <a:ea typeface="Segoe UI" panose="020B0502040204020203" pitchFamily="34" charset="0"/>
              </a:rPr>
              <a:t>*K</a:t>
            </a:r>
            <a:r>
              <a:rPr lang="vi-VN" sz="2400" dirty="0">
                <a:solidFill>
                  <a:srgbClr val="000000"/>
                </a:solidFill>
                <a:effectLst/>
                <a:latin typeface="Times New Roman" panose="02020603050405020304" pitchFamily="18" charset="0"/>
                <a:ea typeface="Segoe UI" panose="020B0502040204020203" pitchFamily="34" charset="0"/>
              </a:rPr>
              <a:t>hối lượng </a:t>
            </a:r>
            <a:r>
              <a:rPr lang="vi-VN" sz="2400" dirty="0" err="1">
                <a:solidFill>
                  <a:srgbClr val="000000"/>
                </a:solidFill>
                <a:effectLst/>
                <a:latin typeface="Times New Roman" panose="02020603050405020304" pitchFamily="18" charset="0"/>
                <a:ea typeface="Segoe UI" panose="020B0502040204020203" pitchFamily="34" charset="0"/>
              </a:rPr>
              <a:t>mol</a:t>
            </a:r>
            <a:r>
              <a:rPr lang="vi-VN" sz="2400" dirty="0">
                <a:solidFill>
                  <a:srgbClr val="000000"/>
                </a:solidFill>
                <a:effectLst/>
                <a:latin typeface="Times New Roman" panose="02020603050405020304" pitchFamily="18" charset="0"/>
                <a:ea typeface="Segoe UI" panose="020B0502040204020203" pitchFamily="34" charset="0"/>
              </a:rPr>
              <a:t> nguyên tử </a:t>
            </a:r>
            <a:r>
              <a:rPr lang="vi-VN" sz="2400" dirty="0" err="1">
                <a:solidFill>
                  <a:srgbClr val="000000"/>
                </a:solidFill>
                <a:effectLst/>
                <a:latin typeface="Times New Roman" panose="02020603050405020304" pitchFamily="18" charset="0"/>
                <a:ea typeface="Segoe UI" panose="020B0502040204020203" pitchFamily="34" charset="0"/>
              </a:rPr>
              <a:t>oxygen</a:t>
            </a:r>
            <a:r>
              <a:rPr lang="vi-VN" sz="2400" dirty="0">
                <a:solidFill>
                  <a:srgbClr val="000000"/>
                </a:solidFill>
                <a:effectLst/>
                <a:latin typeface="Times New Roman" panose="02020603050405020304" pitchFamily="18" charset="0"/>
                <a:ea typeface="Segoe UI" panose="020B0502040204020203" pitchFamily="34" charset="0"/>
              </a:rPr>
              <a:t> O : 16 </a:t>
            </a:r>
            <a:r>
              <a:rPr lang="vi-VN" sz="2400" dirty="0" err="1">
                <a:solidFill>
                  <a:srgbClr val="000000"/>
                </a:solidFill>
                <a:effectLst/>
                <a:latin typeface="Times New Roman" panose="02020603050405020304" pitchFamily="18" charset="0"/>
                <a:ea typeface="Segoe UI" panose="020B0502040204020203" pitchFamily="34" charset="0"/>
              </a:rPr>
              <a:t>gam</a:t>
            </a:r>
            <a:r>
              <a:rPr lang="vi-VN" sz="2400" dirty="0">
                <a:solidFill>
                  <a:srgbClr val="000000"/>
                </a:solidFill>
                <a:effectLst/>
                <a:latin typeface="Times New Roman" panose="02020603050405020304" pitchFamily="18" charset="0"/>
                <a:ea typeface="Segoe UI" panose="020B0502040204020203" pitchFamily="34" charset="0"/>
              </a:rPr>
              <a:t>/</a:t>
            </a:r>
            <a:r>
              <a:rPr lang="vi-VN" sz="2400" dirty="0" err="1">
                <a:solidFill>
                  <a:srgbClr val="000000"/>
                </a:solidFill>
                <a:effectLst/>
                <a:latin typeface="Times New Roman" panose="02020603050405020304" pitchFamily="18" charset="0"/>
                <a:ea typeface="Segoe UI" panose="020B0502040204020203" pitchFamily="34" charset="0"/>
              </a:rPr>
              <a:t>mol</a:t>
            </a:r>
            <a:endParaRPr lang="vi-VN" sz="2400" dirty="0"/>
          </a:p>
        </p:txBody>
      </p:sp>
      <p:sp>
        <p:nvSpPr>
          <p:cNvPr id="11" name="Hộp Văn bản 10">
            <a:extLst>
              <a:ext uri="{FF2B5EF4-FFF2-40B4-BE49-F238E27FC236}">
                <a16:creationId xmlns:a16="http://schemas.microsoft.com/office/drawing/2014/main" id="{7F5EAC4F-FC74-4FC0-5684-BAB7B9C76A53}"/>
              </a:ext>
            </a:extLst>
          </p:cNvPr>
          <p:cNvSpPr txBox="1"/>
          <p:nvPr/>
        </p:nvSpPr>
        <p:spPr>
          <a:xfrm>
            <a:off x="156116" y="2203492"/>
            <a:ext cx="5653669" cy="461665"/>
          </a:xfrm>
          <a:prstGeom prst="rect">
            <a:avLst/>
          </a:prstGeom>
          <a:noFill/>
        </p:spPr>
        <p:txBody>
          <a:bodyPr wrap="square">
            <a:spAutoFit/>
          </a:bodyPr>
          <a:lstStyle/>
          <a:p>
            <a:r>
              <a:rPr lang="vi-VN" sz="2400" dirty="0">
                <a:solidFill>
                  <a:srgbClr val="000000"/>
                </a:solidFill>
                <a:effectLst/>
                <a:latin typeface="Times New Roman" panose="02020603050405020304" pitchFamily="18" charset="0"/>
                <a:ea typeface="Segoe UI" panose="020B0502040204020203" pitchFamily="34" charset="0"/>
              </a:rPr>
              <a:t>*Khối lượng phân tử nước H</a:t>
            </a:r>
            <a:r>
              <a:rPr lang="vi-VN" sz="2400" baseline="-25000" dirty="0">
                <a:solidFill>
                  <a:srgbClr val="000000"/>
                </a:solidFill>
                <a:effectLst/>
                <a:latin typeface="Times New Roman" panose="02020603050405020304" pitchFamily="18" charset="0"/>
                <a:ea typeface="Segoe UI" panose="020B0502040204020203" pitchFamily="34" charset="0"/>
              </a:rPr>
              <a:t>2</a:t>
            </a:r>
            <a:r>
              <a:rPr lang="vi-VN" sz="2400" dirty="0">
                <a:solidFill>
                  <a:srgbClr val="000000"/>
                </a:solidFill>
                <a:effectLst/>
                <a:latin typeface="Times New Roman" panose="02020603050405020304" pitchFamily="18" charset="0"/>
                <a:ea typeface="Segoe UI" panose="020B0502040204020203" pitchFamily="34" charset="0"/>
              </a:rPr>
              <a:t>O: 18 </a:t>
            </a:r>
            <a:r>
              <a:rPr lang="vi-VN" sz="2400" dirty="0" err="1">
                <a:solidFill>
                  <a:srgbClr val="000000"/>
                </a:solidFill>
                <a:effectLst/>
                <a:latin typeface="Times New Roman" panose="02020603050405020304" pitchFamily="18" charset="0"/>
                <a:ea typeface="Segoe UI" panose="020B0502040204020203" pitchFamily="34" charset="0"/>
              </a:rPr>
              <a:t>amu</a:t>
            </a:r>
            <a:endParaRPr lang="vi-VN" sz="2400" dirty="0"/>
          </a:p>
        </p:txBody>
      </p:sp>
      <p:sp>
        <p:nvSpPr>
          <p:cNvPr id="12" name="Hộp Văn bản 11">
            <a:extLst>
              <a:ext uri="{FF2B5EF4-FFF2-40B4-BE49-F238E27FC236}">
                <a16:creationId xmlns:a16="http://schemas.microsoft.com/office/drawing/2014/main" id="{9C28BC3A-2C2E-9B69-5C14-6707F5DA678A}"/>
              </a:ext>
            </a:extLst>
          </p:cNvPr>
          <p:cNvSpPr txBox="1"/>
          <p:nvPr/>
        </p:nvSpPr>
        <p:spPr>
          <a:xfrm>
            <a:off x="1973766" y="2819045"/>
            <a:ext cx="6568068" cy="461665"/>
          </a:xfrm>
          <a:prstGeom prst="rect">
            <a:avLst/>
          </a:prstGeom>
          <a:noFill/>
        </p:spPr>
        <p:txBody>
          <a:bodyPr wrap="square">
            <a:spAutoFit/>
          </a:bodyPr>
          <a:lstStyle/>
          <a:p>
            <a:r>
              <a:rPr lang="vi-VN" sz="2400" dirty="0">
                <a:latin typeface="Times New Roman" panose="02020603050405020304" pitchFamily="18" charset="0"/>
                <a:ea typeface="Segoe UI" panose="020B0502040204020203" pitchFamily="34" charset="0"/>
              </a:rPr>
              <a:t>* </a:t>
            </a:r>
            <a:r>
              <a:rPr lang="vi-VN" sz="2400" dirty="0">
                <a:solidFill>
                  <a:srgbClr val="000000"/>
                </a:solidFill>
                <a:effectLst/>
                <a:latin typeface="Times New Roman" panose="02020603050405020304" pitchFamily="18" charset="0"/>
                <a:ea typeface="Segoe UI" panose="020B0502040204020203" pitchFamily="34" charset="0"/>
              </a:rPr>
              <a:t>Khối lượng </a:t>
            </a:r>
            <a:r>
              <a:rPr lang="vi-VN" sz="2400" dirty="0" err="1">
                <a:solidFill>
                  <a:srgbClr val="000000"/>
                </a:solidFill>
                <a:effectLst/>
                <a:latin typeface="Times New Roman" panose="02020603050405020304" pitchFamily="18" charset="0"/>
                <a:ea typeface="Segoe UI" panose="020B0502040204020203" pitchFamily="34" charset="0"/>
              </a:rPr>
              <a:t>mol</a:t>
            </a:r>
            <a:r>
              <a:rPr lang="vi-VN" sz="2400" dirty="0">
                <a:solidFill>
                  <a:srgbClr val="000000"/>
                </a:solidFill>
                <a:effectLst/>
                <a:latin typeface="Times New Roman" panose="02020603050405020304" pitchFamily="18" charset="0"/>
                <a:ea typeface="Segoe UI" panose="020B0502040204020203" pitchFamily="34" charset="0"/>
              </a:rPr>
              <a:t> phân tử nước H</a:t>
            </a:r>
            <a:r>
              <a:rPr lang="vi-VN" sz="2400" baseline="-25000" dirty="0">
                <a:solidFill>
                  <a:srgbClr val="000000"/>
                </a:solidFill>
                <a:effectLst/>
                <a:latin typeface="Times New Roman" panose="02020603050405020304" pitchFamily="18" charset="0"/>
                <a:ea typeface="Segoe UI" panose="020B0502040204020203" pitchFamily="34" charset="0"/>
              </a:rPr>
              <a:t>2</a:t>
            </a:r>
            <a:r>
              <a:rPr lang="vi-VN" sz="2400" dirty="0">
                <a:solidFill>
                  <a:srgbClr val="000000"/>
                </a:solidFill>
                <a:effectLst/>
                <a:latin typeface="Times New Roman" panose="02020603050405020304" pitchFamily="18" charset="0"/>
                <a:ea typeface="Segoe UI" panose="020B0502040204020203" pitchFamily="34" charset="0"/>
              </a:rPr>
              <a:t>O: 18 </a:t>
            </a:r>
            <a:r>
              <a:rPr lang="vi-VN" sz="2400" dirty="0" err="1">
                <a:solidFill>
                  <a:srgbClr val="000000"/>
                </a:solidFill>
                <a:effectLst/>
                <a:latin typeface="Times New Roman" panose="02020603050405020304" pitchFamily="18" charset="0"/>
                <a:ea typeface="Segoe UI" panose="020B0502040204020203" pitchFamily="34" charset="0"/>
              </a:rPr>
              <a:t>gam</a:t>
            </a:r>
            <a:r>
              <a:rPr lang="vi-VN" sz="2400" dirty="0">
                <a:solidFill>
                  <a:srgbClr val="000000"/>
                </a:solidFill>
                <a:effectLst/>
                <a:latin typeface="Times New Roman" panose="02020603050405020304" pitchFamily="18" charset="0"/>
                <a:ea typeface="Segoe UI" panose="020B0502040204020203" pitchFamily="34" charset="0"/>
              </a:rPr>
              <a:t>/</a:t>
            </a:r>
            <a:r>
              <a:rPr lang="vi-VN" sz="2400" dirty="0" err="1">
                <a:solidFill>
                  <a:srgbClr val="000000"/>
                </a:solidFill>
                <a:effectLst/>
                <a:latin typeface="Times New Roman" panose="02020603050405020304" pitchFamily="18" charset="0"/>
                <a:ea typeface="Segoe UI" panose="020B0502040204020203" pitchFamily="34" charset="0"/>
              </a:rPr>
              <a:t>mol</a:t>
            </a:r>
            <a:endParaRPr lang="vi-VN" sz="2400" dirty="0"/>
          </a:p>
        </p:txBody>
      </p:sp>
      <p:sp>
        <p:nvSpPr>
          <p:cNvPr id="13" name="Hộp Văn bản 12">
            <a:extLst>
              <a:ext uri="{FF2B5EF4-FFF2-40B4-BE49-F238E27FC236}">
                <a16:creationId xmlns:a16="http://schemas.microsoft.com/office/drawing/2014/main" id="{65968C28-A43A-2157-DA18-A28188444A29}"/>
              </a:ext>
            </a:extLst>
          </p:cNvPr>
          <p:cNvSpPr txBox="1"/>
          <p:nvPr/>
        </p:nvSpPr>
        <p:spPr>
          <a:xfrm>
            <a:off x="1745165" y="510721"/>
            <a:ext cx="5653669" cy="461665"/>
          </a:xfrm>
          <a:prstGeom prst="rect">
            <a:avLst/>
          </a:prstGeom>
          <a:noFill/>
        </p:spPr>
        <p:txBody>
          <a:bodyPr wrap="square">
            <a:spAutoFit/>
          </a:bodyPr>
          <a:lstStyle/>
          <a:p>
            <a:r>
              <a:rPr lang="vi-VN" sz="2400" dirty="0"/>
              <a:t>Ví dụ:</a:t>
            </a:r>
          </a:p>
        </p:txBody>
      </p:sp>
      <p:sp>
        <p:nvSpPr>
          <p:cNvPr id="15" name="Hộp Văn bản 14">
            <a:extLst>
              <a:ext uri="{FF2B5EF4-FFF2-40B4-BE49-F238E27FC236}">
                <a16:creationId xmlns:a16="http://schemas.microsoft.com/office/drawing/2014/main" id="{EAE45683-2D6F-47E0-0543-46C0B0F172E9}"/>
              </a:ext>
            </a:extLst>
          </p:cNvPr>
          <p:cNvSpPr txBox="1"/>
          <p:nvPr/>
        </p:nvSpPr>
        <p:spPr>
          <a:xfrm>
            <a:off x="540834" y="3325946"/>
            <a:ext cx="7599556" cy="1382814"/>
          </a:xfrm>
          <a:prstGeom prst="rect">
            <a:avLst/>
          </a:prstGeom>
          <a:noFill/>
        </p:spPr>
        <p:txBody>
          <a:bodyPr wrap="square">
            <a:spAutoFit/>
          </a:bodyPr>
          <a:lstStyle/>
          <a:p>
            <a:pPr indent="254000">
              <a:lnSpc>
                <a:spcPct val="120000"/>
              </a:lnSpc>
              <a:spcAft>
                <a:spcPts val="600"/>
              </a:spcAft>
            </a:pPr>
            <a:r>
              <a:rPr lang="vi-VN" sz="2400" dirty="0">
                <a:solidFill>
                  <a:srgbClr val="FF0000"/>
                </a:solidFill>
                <a:effectLst/>
                <a:latin typeface="Times New Roman" panose="02020603050405020304" pitchFamily="18" charset="0"/>
                <a:ea typeface="Segoe UI" panose="020B0502040204020203" pitchFamily="34" charset="0"/>
              </a:rPr>
              <a:t>=&gt; Khối lượng </a:t>
            </a:r>
            <a:r>
              <a:rPr lang="vi-VN" sz="2400" dirty="0" err="1">
                <a:solidFill>
                  <a:srgbClr val="FF0000"/>
                </a:solidFill>
                <a:effectLst/>
                <a:latin typeface="Times New Roman" panose="02020603050405020304" pitchFamily="18" charset="0"/>
                <a:ea typeface="Segoe UI" panose="020B0502040204020203" pitchFamily="34" charset="0"/>
              </a:rPr>
              <a:t>mol</a:t>
            </a:r>
            <a:r>
              <a:rPr lang="vi-VN" sz="2400" dirty="0">
                <a:solidFill>
                  <a:srgbClr val="FF0000"/>
                </a:solidFill>
                <a:effectLst/>
                <a:latin typeface="Times New Roman" panose="02020603050405020304" pitchFamily="18" charset="0"/>
                <a:ea typeface="Segoe UI" panose="020B0502040204020203" pitchFamily="34" charset="0"/>
              </a:rPr>
              <a:t> nguyên tử hay phân tử của một chất có cùng trị số với khối lượng nguyên tử hay phân tử chất đó tính theo đơn vị </a:t>
            </a:r>
            <a:r>
              <a:rPr lang="vi-VN" sz="2400" dirty="0" err="1">
                <a:solidFill>
                  <a:srgbClr val="FF0000"/>
                </a:solidFill>
                <a:effectLst/>
                <a:latin typeface="Times New Roman" panose="02020603050405020304" pitchFamily="18" charset="0"/>
                <a:ea typeface="Segoe UI" panose="020B0502040204020203" pitchFamily="34" charset="0"/>
              </a:rPr>
              <a:t>amu</a:t>
            </a:r>
            <a:r>
              <a:rPr lang="vi-VN" sz="2400" dirty="0">
                <a:solidFill>
                  <a:srgbClr val="FF0000"/>
                </a:solidFill>
                <a:effectLst/>
                <a:latin typeface="Times New Roman" panose="02020603050405020304" pitchFamily="18" charset="0"/>
                <a:ea typeface="Segoe UI" panose="020B0502040204020203" pitchFamily="34" charset="0"/>
              </a:rPr>
              <a:t>.</a:t>
            </a:r>
            <a:endParaRPr lang="vi-VN" sz="2400" dirty="0">
              <a:solidFill>
                <a:srgbClr val="FF0000"/>
              </a:solidFill>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20394649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P spid="11" grpId="0"/>
      <p:bldP spid="12"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2" name="Hình Bầu dục 1">
            <a:extLst>
              <a:ext uri="{FF2B5EF4-FFF2-40B4-BE49-F238E27FC236}">
                <a16:creationId xmlns:a16="http://schemas.microsoft.com/office/drawing/2014/main" id="{7343DA03-15C7-11F6-E821-A52CE411E11D}"/>
              </a:ext>
            </a:extLst>
          </p:cNvPr>
          <p:cNvSpPr/>
          <p:nvPr/>
        </p:nvSpPr>
        <p:spPr>
          <a:xfrm>
            <a:off x="1253948" y="825884"/>
            <a:ext cx="7566667" cy="3311218"/>
          </a:xfrm>
          <a:prstGeom prst="ellipse">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rgbClr val="FF0000"/>
                </a:solidFill>
                <a:latin typeface="Times New Roman" panose="02020603050405020304" pitchFamily="18" charset="0"/>
                <a:ea typeface="Calibri" panose="020F0502020204030204" pitchFamily="34" charset="0"/>
              </a:rPr>
              <a:t>TÌM HIỂU THÊM</a:t>
            </a:r>
            <a:endParaRPr lang="vi-VN" sz="2800" dirty="0">
              <a:solidFill>
                <a:srgbClr val="FF0000"/>
              </a:solidFill>
              <a:effectLst/>
              <a:latin typeface="Times New Roman" panose="02020603050405020304" pitchFamily="18" charset="0"/>
              <a:ea typeface="Calibri" panose="020F0502020204030204" pitchFamily="34" charset="0"/>
            </a:endParaRPr>
          </a:p>
          <a:p>
            <a:pPr algn="ctr"/>
            <a:r>
              <a:rPr lang="vi-VN" sz="2800" dirty="0">
                <a:effectLst/>
                <a:latin typeface="Times New Roman" panose="02020603050405020304" pitchFamily="18" charset="0"/>
                <a:ea typeface="Calibri" panose="020F0502020204030204" pitchFamily="34" charset="0"/>
              </a:rPr>
              <a:t>Giải thích vì sao khối lượng </a:t>
            </a:r>
            <a:r>
              <a:rPr lang="vi-VN" sz="2800" dirty="0" err="1">
                <a:effectLst/>
                <a:latin typeface="Times New Roman" panose="02020603050405020304" pitchFamily="18" charset="0"/>
                <a:ea typeface="Calibri" panose="020F0502020204030204" pitchFamily="34" charset="0"/>
              </a:rPr>
              <a:t>mol</a:t>
            </a:r>
            <a:r>
              <a:rPr lang="vi-VN" sz="2800" dirty="0">
                <a:effectLst/>
                <a:latin typeface="Times New Roman" panose="02020603050405020304" pitchFamily="18" charset="0"/>
                <a:ea typeface="Calibri" panose="020F0502020204030204" pitchFamily="34" charset="0"/>
              </a:rPr>
              <a:t> nguyên tử hay phân tử của một chất có cùng trị số với khối lượng nguyên tử hay phân tử chất đó tính theo đơn vị </a:t>
            </a:r>
            <a:r>
              <a:rPr lang="vi-VN" sz="2800" dirty="0" err="1">
                <a:effectLst/>
                <a:latin typeface="Times New Roman" panose="02020603050405020304" pitchFamily="18" charset="0"/>
                <a:ea typeface="Calibri" panose="020F0502020204030204" pitchFamily="34" charset="0"/>
              </a:rPr>
              <a:t>amu</a:t>
            </a:r>
            <a:r>
              <a:rPr lang="vi-VN" sz="2800" dirty="0">
                <a:effectLst/>
                <a:latin typeface="Times New Roman" panose="02020603050405020304" pitchFamily="18" charset="0"/>
                <a:ea typeface="Calibri" panose="020F0502020204030204" pitchFamily="34" charset="0"/>
              </a:rPr>
              <a:t>.</a:t>
            </a:r>
            <a:br>
              <a:rPr lang="vi-VN" sz="2800" dirty="0">
                <a:effectLst/>
                <a:latin typeface="Times New Roman" panose="02020603050405020304" pitchFamily="18" charset="0"/>
                <a:ea typeface="Calibri" panose="020F0502020204030204" pitchFamily="34" charset="0"/>
              </a:rPr>
            </a:br>
            <a:endParaRPr lang="vi-VN" sz="2800" dirty="0"/>
          </a:p>
        </p:txBody>
      </p:sp>
    </p:spTree>
    <p:extLst>
      <p:ext uri="{BB962C8B-B14F-4D97-AF65-F5344CB8AC3E}">
        <p14:creationId xmlns:p14="http://schemas.microsoft.com/office/powerpoint/2010/main" val="47784036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id="{87FE59D1-A5AC-3EA0-B9AF-CA2E555A89D4}"/>
              </a:ext>
            </a:extLst>
          </p:cNvPr>
          <p:cNvSpPr txBox="1">
            <a:spLocks/>
          </p:cNvSpPr>
          <p:nvPr/>
        </p:nvSpPr>
        <p:spPr>
          <a:xfrm>
            <a:off x="1084423" y="595053"/>
            <a:ext cx="3751527"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endParaRPr lang="vi-VN" sz="2400" dirty="0">
              <a:solidFill>
                <a:srgbClr val="841F00"/>
              </a:solidFill>
              <a:latin typeface="+mj-lt"/>
              <a:cs typeface="#9Slide03 Arima Madurai Black" panose="00000A00000000000000" pitchFamily="2" charset="0"/>
            </a:endParaRPr>
          </a:p>
        </p:txBody>
      </p:sp>
      <p:pic>
        <p:nvPicPr>
          <p:cNvPr id="14" name="Graphic 13">
            <a:extLst>
              <a:ext uri="{FF2B5EF4-FFF2-40B4-BE49-F238E27FC236}">
                <a16:creationId xmlns:a16="http://schemas.microsoft.com/office/drawing/2014/main" id="{E74BC1E9-2876-458F-ED0B-9F83647B1E1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r="50784"/>
          <a:stretch/>
        </p:blipFill>
        <p:spPr>
          <a:xfrm>
            <a:off x="-217134" y="1251226"/>
            <a:ext cx="1980892" cy="4024859"/>
          </a:xfrm>
          <a:prstGeom prst="rect">
            <a:avLst/>
          </a:prstGeom>
        </p:spPr>
      </p:pic>
      <p:grpSp>
        <p:nvGrpSpPr>
          <p:cNvPr id="15" name="Google Shape;8151;p36">
            <a:extLst>
              <a:ext uri="{FF2B5EF4-FFF2-40B4-BE49-F238E27FC236}">
                <a16:creationId xmlns:a16="http://schemas.microsoft.com/office/drawing/2014/main"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33" name="Group 32">
            <a:extLst>
              <a:ext uri="{FF2B5EF4-FFF2-40B4-BE49-F238E27FC236}">
                <a16:creationId xmlns:a16="http://schemas.microsoft.com/office/drawing/2014/main" id="{F8CA2F79-6D77-7827-B95F-6E84916D4A0C}"/>
              </a:ext>
            </a:extLst>
          </p:cNvPr>
          <p:cNvGrpSpPr/>
          <p:nvPr/>
        </p:nvGrpSpPr>
        <p:grpSpPr>
          <a:xfrm>
            <a:off x="1539266" y="1439269"/>
            <a:ext cx="597308" cy="564966"/>
            <a:chOff x="1846089" y="2648401"/>
            <a:chExt cx="878022" cy="830481"/>
          </a:xfrm>
        </p:grpSpPr>
        <p:grpSp>
          <p:nvGrpSpPr>
            <p:cNvPr id="27" name="Google Shape;8151;p36">
              <a:extLst>
                <a:ext uri="{FF2B5EF4-FFF2-40B4-BE49-F238E27FC236}">
                  <a16:creationId xmlns:a16="http://schemas.microsoft.com/office/drawing/2014/main" id="{4AF33E4A-233F-E42D-FA56-1A23DC5B07DC}"/>
                </a:ext>
              </a:extLst>
            </p:cNvPr>
            <p:cNvGrpSpPr/>
            <p:nvPr/>
          </p:nvGrpSpPr>
          <p:grpSpPr>
            <a:xfrm>
              <a:off x="1846089" y="2648401"/>
              <a:ext cx="878022" cy="830481"/>
              <a:chOff x="1121526" y="1341074"/>
              <a:chExt cx="3065806" cy="2648383"/>
            </a:xfrm>
          </p:grpSpPr>
          <p:sp>
            <p:nvSpPr>
              <p:cNvPr id="28" name="Google Shape;8152;p36">
                <a:extLst>
                  <a:ext uri="{FF2B5EF4-FFF2-40B4-BE49-F238E27FC236}">
                    <a16:creationId xmlns:a16="http://schemas.microsoft.com/office/drawing/2014/main" id="{76F5CF31-3533-27E6-786D-B1D6ACC51D1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153;p36">
                <a:extLst>
                  <a:ext uri="{FF2B5EF4-FFF2-40B4-BE49-F238E27FC236}">
                    <a16:creationId xmlns:a16="http://schemas.microsoft.com/office/drawing/2014/main" id="{1B679D73-5EEF-867D-CC67-1B695E3E1AFC}"/>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0" name="Google Shape;8924;p44">
              <a:extLst>
                <a:ext uri="{FF2B5EF4-FFF2-40B4-BE49-F238E27FC236}">
                  <a16:creationId xmlns:a16="http://schemas.microsoft.com/office/drawing/2014/main" id="{CA0E9A3D-EF4C-E5B7-E921-EEFEDB65BB40}"/>
                </a:ext>
              </a:extLst>
            </p:cNvPr>
            <p:cNvGrpSpPr/>
            <p:nvPr/>
          </p:nvGrpSpPr>
          <p:grpSpPr>
            <a:xfrm>
              <a:off x="2055500" y="2858549"/>
              <a:ext cx="338616" cy="337690"/>
              <a:chOff x="3269875" y="3210400"/>
              <a:chExt cx="484500" cy="483175"/>
            </a:xfrm>
            <a:solidFill>
              <a:srgbClr val="C43300"/>
            </a:solidFill>
          </p:grpSpPr>
          <p:sp>
            <p:nvSpPr>
              <p:cNvPr id="31" name="Google Shape;8925;p44">
                <a:extLst>
                  <a:ext uri="{FF2B5EF4-FFF2-40B4-BE49-F238E27FC236}">
                    <a16:creationId xmlns:a16="http://schemas.microsoft.com/office/drawing/2014/main" id="{FAAC56DB-9E39-6344-692B-F78779A11158}"/>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32" name="Google Shape;8926;p44">
                <a:extLst>
                  <a:ext uri="{FF2B5EF4-FFF2-40B4-BE49-F238E27FC236}">
                    <a16:creationId xmlns:a16="http://schemas.microsoft.com/office/drawing/2014/main" id="{063D83E0-5947-7C1B-3F86-C85FF46C39EB}"/>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0" name="Group 39">
            <a:extLst>
              <a:ext uri="{FF2B5EF4-FFF2-40B4-BE49-F238E27FC236}">
                <a16:creationId xmlns:a16="http://schemas.microsoft.com/office/drawing/2014/main" id="{42FFCB63-28F8-BB1E-18A4-AAAA14F9CF39}"/>
              </a:ext>
            </a:extLst>
          </p:cNvPr>
          <p:cNvGrpSpPr/>
          <p:nvPr/>
        </p:nvGrpSpPr>
        <p:grpSpPr>
          <a:xfrm>
            <a:off x="1465104" y="3414146"/>
            <a:ext cx="597308" cy="564966"/>
            <a:chOff x="1846089" y="2648401"/>
            <a:chExt cx="878022" cy="830481"/>
          </a:xfrm>
        </p:grpSpPr>
        <p:grpSp>
          <p:nvGrpSpPr>
            <p:cNvPr id="41" name="Google Shape;8151;p36">
              <a:extLst>
                <a:ext uri="{FF2B5EF4-FFF2-40B4-BE49-F238E27FC236}">
                  <a16:creationId xmlns:a16="http://schemas.microsoft.com/office/drawing/2014/main" id="{97666D9B-C8FA-6492-2638-3400A6472BCB}"/>
                </a:ext>
              </a:extLst>
            </p:cNvPr>
            <p:cNvGrpSpPr/>
            <p:nvPr/>
          </p:nvGrpSpPr>
          <p:grpSpPr>
            <a:xfrm>
              <a:off x="1846089" y="2648401"/>
              <a:ext cx="878022" cy="830481"/>
              <a:chOff x="1121526" y="1341074"/>
              <a:chExt cx="3065806" cy="2648383"/>
            </a:xfrm>
          </p:grpSpPr>
          <p:sp>
            <p:nvSpPr>
              <p:cNvPr id="45" name="Google Shape;8152;p36">
                <a:extLst>
                  <a:ext uri="{FF2B5EF4-FFF2-40B4-BE49-F238E27FC236}">
                    <a16:creationId xmlns:a16="http://schemas.microsoft.com/office/drawing/2014/main" id="{55F92A64-7155-E5CB-DA24-07C3EA85120F}"/>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153;p36">
                <a:extLst>
                  <a:ext uri="{FF2B5EF4-FFF2-40B4-BE49-F238E27FC236}">
                    <a16:creationId xmlns:a16="http://schemas.microsoft.com/office/drawing/2014/main" id="{9B910B9A-10DF-9605-6CDF-EC23DB119574}"/>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2" name="Google Shape;8924;p44">
              <a:extLst>
                <a:ext uri="{FF2B5EF4-FFF2-40B4-BE49-F238E27FC236}">
                  <a16:creationId xmlns:a16="http://schemas.microsoft.com/office/drawing/2014/main" id="{E9521D50-8750-5F12-3DB2-C22779285CAA}"/>
                </a:ext>
              </a:extLst>
            </p:cNvPr>
            <p:cNvGrpSpPr/>
            <p:nvPr/>
          </p:nvGrpSpPr>
          <p:grpSpPr>
            <a:xfrm>
              <a:off x="2055500" y="2858549"/>
              <a:ext cx="338616" cy="337690"/>
              <a:chOff x="3269875" y="3210400"/>
              <a:chExt cx="484500" cy="483175"/>
            </a:xfrm>
            <a:solidFill>
              <a:srgbClr val="C43300"/>
            </a:solidFill>
          </p:grpSpPr>
          <p:sp>
            <p:nvSpPr>
              <p:cNvPr id="43" name="Google Shape;8925;p44">
                <a:extLst>
                  <a:ext uri="{FF2B5EF4-FFF2-40B4-BE49-F238E27FC236}">
                    <a16:creationId xmlns:a16="http://schemas.microsoft.com/office/drawing/2014/main" id="{1F2DB00B-4BDC-D37E-B809-C7585EF8846B}"/>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44" name="Google Shape;8926;p44">
                <a:extLst>
                  <a:ext uri="{FF2B5EF4-FFF2-40B4-BE49-F238E27FC236}">
                    <a16:creationId xmlns:a16="http://schemas.microsoft.com/office/drawing/2014/main" id="{9FD3F47C-6CC8-5623-5BB5-3A5B0F5B815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4" name="Hộp Văn bản 3">
            <a:extLst>
              <a:ext uri="{FF2B5EF4-FFF2-40B4-BE49-F238E27FC236}">
                <a16:creationId xmlns:a16="http://schemas.microsoft.com/office/drawing/2014/main" id="{A2BD41FE-1EF3-3E5B-9E79-A2DAE5EA2118}"/>
              </a:ext>
            </a:extLst>
          </p:cNvPr>
          <p:cNvSpPr txBox="1"/>
          <p:nvPr/>
        </p:nvSpPr>
        <p:spPr>
          <a:xfrm>
            <a:off x="1954720" y="1375381"/>
            <a:ext cx="6579680" cy="1903406"/>
          </a:xfrm>
          <a:prstGeom prst="rect">
            <a:avLst/>
          </a:prstGeom>
          <a:noFill/>
        </p:spPr>
        <p:txBody>
          <a:bodyPr wrap="square">
            <a:spAutoFit/>
          </a:bodyPr>
          <a:lstStyle/>
          <a:p>
            <a:pPr indent="457200">
              <a:lnSpc>
                <a:spcPct val="120000"/>
              </a:lnSpc>
              <a:spcAft>
                <a:spcPts val="600"/>
              </a:spcAft>
            </a:pPr>
            <a:r>
              <a:rPr lang="vi-VN" sz="2400" dirty="0">
                <a:solidFill>
                  <a:srgbClr val="000000"/>
                </a:solidFill>
                <a:effectLst/>
                <a:latin typeface="+mj-lt"/>
                <a:ea typeface="Segoe UI" panose="020B0502040204020203" pitchFamily="34" charset="0"/>
              </a:rPr>
              <a:t>Khối lượng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kí hiệu là M) của một chất là khối lượng tỉnh bằng </a:t>
            </a:r>
            <a:r>
              <a:rPr lang="vi-VN" sz="2400" dirty="0" err="1">
                <a:solidFill>
                  <a:srgbClr val="000000"/>
                </a:solidFill>
                <a:effectLst/>
                <a:latin typeface="+mj-lt"/>
                <a:ea typeface="Segoe UI" panose="020B0502040204020203" pitchFamily="34" charset="0"/>
              </a:rPr>
              <a:t>gam</a:t>
            </a:r>
            <a:r>
              <a:rPr lang="vi-VN" sz="2400" dirty="0">
                <a:solidFill>
                  <a:srgbClr val="000000"/>
                </a:solidFill>
                <a:effectLst/>
                <a:latin typeface="+mj-lt"/>
                <a:ea typeface="Segoe UI" panose="020B0502040204020203" pitchFamily="34" charset="0"/>
              </a:rPr>
              <a:t> của 1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N) nguyên tử hoặc phân tử chất đó. </a:t>
            </a:r>
            <a:endParaRPr lang="vi-VN" sz="2400" dirty="0">
              <a:effectLst/>
              <a:latin typeface="+mj-lt"/>
              <a:ea typeface="Segoe UI" panose="020B0502040204020203" pitchFamily="34" charset="0"/>
            </a:endParaRPr>
          </a:p>
          <a:p>
            <a:pPr indent="457200">
              <a:lnSpc>
                <a:spcPct val="120000"/>
              </a:lnSpc>
              <a:spcAft>
                <a:spcPts val="600"/>
              </a:spcAft>
            </a:pPr>
            <a:r>
              <a:rPr lang="vi-VN" sz="2400" dirty="0">
                <a:solidFill>
                  <a:srgbClr val="000000"/>
                </a:solidFill>
                <a:effectLst/>
                <a:latin typeface="+mj-lt"/>
                <a:ea typeface="Segoe UI" panose="020B0502040204020203" pitchFamily="34" charset="0"/>
              </a:rPr>
              <a:t>Đơn vị khối lượng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là </a:t>
            </a:r>
            <a:r>
              <a:rPr lang="vi-VN" sz="2400" dirty="0" err="1">
                <a:solidFill>
                  <a:srgbClr val="000000"/>
                </a:solidFill>
                <a:effectLst/>
                <a:latin typeface="+mj-lt"/>
                <a:ea typeface="Segoe UI" panose="020B0502040204020203" pitchFamily="34" charset="0"/>
              </a:rPr>
              <a:t>gam</a:t>
            </a:r>
            <a:r>
              <a:rPr lang="vi-VN" sz="2400" dirty="0">
                <a:solidFill>
                  <a:srgbClr val="000000"/>
                </a:solidFill>
                <a:effectLst/>
                <a:latin typeface="+mj-lt"/>
                <a:ea typeface="Segoe UI" panose="020B0502040204020203" pitchFamily="34" charset="0"/>
              </a:rPr>
              <a:t>/</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a:t>
            </a:r>
            <a:endParaRPr lang="vi-VN" sz="2400" dirty="0">
              <a:effectLst/>
              <a:latin typeface="+mj-lt"/>
              <a:ea typeface="Segoe UI" panose="020B0502040204020203" pitchFamily="34" charset="0"/>
            </a:endParaRPr>
          </a:p>
        </p:txBody>
      </p:sp>
      <p:sp>
        <p:nvSpPr>
          <p:cNvPr id="8" name="Hộp Văn bản 7">
            <a:extLst>
              <a:ext uri="{FF2B5EF4-FFF2-40B4-BE49-F238E27FC236}">
                <a16:creationId xmlns:a16="http://schemas.microsoft.com/office/drawing/2014/main" id="{ED9AFC8F-6E24-25A8-B898-424D92879508}"/>
              </a:ext>
            </a:extLst>
          </p:cNvPr>
          <p:cNvSpPr txBox="1"/>
          <p:nvPr/>
        </p:nvSpPr>
        <p:spPr>
          <a:xfrm>
            <a:off x="2113389" y="3330083"/>
            <a:ext cx="6433538" cy="1200329"/>
          </a:xfrm>
          <a:prstGeom prst="rect">
            <a:avLst/>
          </a:prstGeom>
          <a:noFill/>
        </p:spPr>
        <p:txBody>
          <a:bodyPr wrap="square">
            <a:spAutoFit/>
          </a:bodyPr>
          <a:lstStyle/>
          <a:p>
            <a:r>
              <a:rPr lang="vi-VN" sz="2400" dirty="0">
                <a:effectLst/>
                <a:latin typeface="Times New Roman" panose="02020603050405020304" pitchFamily="18" charset="0"/>
                <a:ea typeface="Calibri" panose="020F0502020204030204" pitchFamily="34" charset="0"/>
              </a:rPr>
              <a:t>    Khối lượng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nguyên tử hay phân tử của một chất có cùng trị số với khối lượng nguyên tử hay phân tử chất đó tính theo đơn vị </a:t>
            </a:r>
            <a:r>
              <a:rPr lang="vi-VN" sz="2400" dirty="0" err="1">
                <a:effectLst/>
                <a:latin typeface="Times New Roman" panose="02020603050405020304" pitchFamily="18" charset="0"/>
                <a:ea typeface="Calibri" panose="020F0502020204030204" pitchFamily="34" charset="0"/>
              </a:rPr>
              <a:t>amu</a:t>
            </a:r>
            <a:endParaRPr lang="vi-VN" sz="2400" dirty="0"/>
          </a:p>
        </p:txBody>
      </p:sp>
      <p:sp>
        <p:nvSpPr>
          <p:cNvPr id="3" name="Tiêu đề 2">
            <a:extLst>
              <a:ext uri="{FF2B5EF4-FFF2-40B4-BE49-F238E27FC236}">
                <a16:creationId xmlns:a16="http://schemas.microsoft.com/office/drawing/2014/main" id="{F77D1CB0-5435-E7A2-9F65-A412DC723805}"/>
              </a:ext>
            </a:extLst>
          </p:cNvPr>
          <p:cNvSpPr txBox="1">
            <a:spLocks/>
          </p:cNvSpPr>
          <p:nvPr/>
        </p:nvSpPr>
        <p:spPr>
          <a:xfrm>
            <a:off x="816598" y="629877"/>
            <a:ext cx="3654401"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sz="2400" dirty="0">
                <a:solidFill>
                  <a:schemeClr val="tx1"/>
                </a:solidFill>
              </a:rPr>
              <a:t>II. KHỐI LƯỢNG MOL</a:t>
            </a:r>
          </a:p>
        </p:txBody>
      </p:sp>
    </p:spTree>
    <p:extLst>
      <p:ext uri="{BB962C8B-B14F-4D97-AF65-F5344CB8AC3E}">
        <p14:creationId xmlns:p14="http://schemas.microsoft.com/office/powerpoint/2010/main" val="15841603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33"/>
                                        </p:tgtEl>
                                        <p:attrNameLst>
                                          <p:attrName>style.visibility</p:attrName>
                                        </p:attrNameLst>
                                      </p:cBhvr>
                                      <p:to>
                                        <p:strVal val="visible"/>
                                      </p:to>
                                    </p:set>
                                    <p:anim calcmode="lin" valueType="num">
                                      <p:cBhvr>
                                        <p:cTn id="7" dur="500" fill="hold"/>
                                        <p:tgtEl>
                                          <p:spTgt spid="33"/>
                                        </p:tgtEl>
                                        <p:attrNameLst>
                                          <p:attrName>ppt_w</p:attrName>
                                        </p:attrNameLst>
                                      </p:cBhvr>
                                      <p:tavLst>
                                        <p:tav tm="0">
                                          <p:val>
                                            <p:fltVal val="0"/>
                                          </p:val>
                                        </p:tav>
                                        <p:tav tm="100000">
                                          <p:val>
                                            <p:strVal val="#ppt_w"/>
                                          </p:val>
                                        </p:tav>
                                      </p:tavLst>
                                    </p:anim>
                                    <p:anim calcmode="lin" valueType="num">
                                      <p:cBhvr>
                                        <p:cTn id="8" dur="500" fill="hold"/>
                                        <p:tgtEl>
                                          <p:spTgt spid="33"/>
                                        </p:tgtEl>
                                        <p:attrNameLst>
                                          <p:attrName>ppt_h</p:attrName>
                                        </p:attrNameLst>
                                      </p:cBhvr>
                                      <p:tavLst>
                                        <p:tav tm="0">
                                          <p:val>
                                            <p:fltVal val="0"/>
                                          </p:val>
                                        </p:tav>
                                        <p:tav tm="100000">
                                          <p:val>
                                            <p:strVal val="#ppt_h"/>
                                          </p:val>
                                        </p:tav>
                                      </p:tavLst>
                                    </p:anim>
                                    <p:animEffect transition="in" filter="fade">
                                      <p:cBhvr>
                                        <p:cTn id="9" dur="500"/>
                                        <p:tgtEl>
                                          <p:spTgt spid="33"/>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40"/>
                                        </p:tgtEl>
                                        <p:attrNameLst>
                                          <p:attrName>style.visibility</p:attrName>
                                        </p:attrNameLst>
                                      </p:cBhvr>
                                      <p:to>
                                        <p:strVal val="visible"/>
                                      </p:to>
                                    </p:set>
                                    <p:anim calcmode="lin" valueType="num">
                                      <p:cBhvr>
                                        <p:cTn id="14" dur="500" fill="hold"/>
                                        <p:tgtEl>
                                          <p:spTgt spid="40"/>
                                        </p:tgtEl>
                                        <p:attrNameLst>
                                          <p:attrName>ppt_w</p:attrName>
                                        </p:attrNameLst>
                                      </p:cBhvr>
                                      <p:tavLst>
                                        <p:tav tm="0">
                                          <p:val>
                                            <p:fltVal val="0"/>
                                          </p:val>
                                        </p:tav>
                                        <p:tav tm="100000">
                                          <p:val>
                                            <p:strVal val="#ppt_w"/>
                                          </p:val>
                                        </p:tav>
                                      </p:tavLst>
                                    </p:anim>
                                    <p:anim calcmode="lin" valueType="num">
                                      <p:cBhvr>
                                        <p:cTn id="15" dur="500" fill="hold"/>
                                        <p:tgtEl>
                                          <p:spTgt spid="40"/>
                                        </p:tgtEl>
                                        <p:attrNameLst>
                                          <p:attrName>ppt_h</p:attrName>
                                        </p:attrNameLst>
                                      </p:cBhvr>
                                      <p:tavLst>
                                        <p:tav tm="0">
                                          <p:val>
                                            <p:fltVal val="0"/>
                                          </p:val>
                                        </p:tav>
                                        <p:tav tm="100000">
                                          <p:val>
                                            <p:strVal val="#ppt_h"/>
                                          </p:val>
                                        </p:tav>
                                      </p:tavLst>
                                    </p:anim>
                                    <p:animEffect transition="in" filter="fade">
                                      <p:cBhvr>
                                        <p:cTn id="16" dur="500"/>
                                        <p:tgtEl>
                                          <p:spTgt spid="40"/>
                                        </p:tgtEl>
                                      </p:cBhvr>
                                    </p:animEffec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aphicFrame>
        <p:nvGraphicFramePr>
          <p:cNvPr id="6" name="Bảng 5">
            <a:extLst>
              <a:ext uri="{FF2B5EF4-FFF2-40B4-BE49-F238E27FC236}">
                <a16:creationId xmlns:a16="http://schemas.microsoft.com/office/drawing/2014/main" id="{646F5332-096C-B998-5F1A-3E269C45D58B}"/>
              </a:ext>
            </a:extLst>
          </p:cNvPr>
          <p:cNvGraphicFramePr>
            <a:graphicFrameLocks noGrp="1"/>
          </p:cNvGraphicFramePr>
          <p:nvPr>
            <p:extLst>
              <p:ext uri="{D42A27DB-BD31-4B8C-83A1-F6EECF244321}">
                <p14:modId xmlns:p14="http://schemas.microsoft.com/office/powerpoint/2010/main" val="614842422"/>
              </p:ext>
            </p:extLst>
          </p:nvPr>
        </p:nvGraphicFramePr>
        <p:xfrm>
          <a:off x="345688" y="269031"/>
          <a:ext cx="8229599" cy="4808030"/>
        </p:xfrm>
        <a:graphic>
          <a:graphicData uri="http://schemas.openxmlformats.org/drawingml/2006/table">
            <a:tbl>
              <a:tblPr firstRow="1" firstCol="1" bandRow="1">
                <a:tableStyleId>{0E84A1B5-2736-40EF-8B58-A9308E1A90E1}</a:tableStyleId>
              </a:tblPr>
              <a:tblGrid>
                <a:gridCol w="8229599">
                  <a:extLst>
                    <a:ext uri="{9D8B030D-6E8A-4147-A177-3AD203B41FA5}">
                      <a16:colId xmlns:a16="http://schemas.microsoft.com/office/drawing/2014/main" val="92541584"/>
                    </a:ext>
                  </a:extLst>
                </a:gridCol>
              </a:tblGrid>
              <a:tr h="4071541">
                <a:tc>
                  <a:txBody>
                    <a:bodyPr/>
                    <a:lstStyle/>
                    <a:p>
                      <a:pPr indent="254000" algn="ctr">
                        <a:lnSpc>
                          <a:spcPct val="120000"/>
                        </a:lnSpc>
                        <a:spcAft>
                          <a:spcPts val="600"/>
                        </a:spcAft>
                      </a:pPr>
                      <a:r>
                        <a:rPr lang="vi-VN" sz="2400" dirty="0">
                          <a:effectLst/>
                          <a:latin typeface="+mj-lt"/>
                        </a:rPr>
                        <a:t>PHIẾU HỌC TẬP SỐ 1</a:t>
                      </a:r>
                    </a:p>
                    <a:p>
                      <a:pPr indent="254000">
                        <a:lnSpc>
                          <a:spcPct val="120000"/>
                        </a:lnSpc>
                        <a:spcAft>
                          <a:spcPts val="600"/>
                        </a:spcAft>
                      </a:pPr>
                      <a:r>
                        <a:rPr lang="vi-VN" sz="2400" b="1" dirty="0">
                          <a:effectLst/>
                          <a:latin typeface="+mj-lt"/>
                        </a:rPr>
                        <a:t>Câu 1: Dựa vào bảng tuần hoàn các nguyên tố hóa học, cho biết khối lượng </a:t>
                      </a:r>
                      <a:r>
                        <a:rPr lang="vi-VN" sz="2400" b="1" dirty="0" err="1">
                          <a:effectLst/>
                          <a:latin typeface="+mj-lt"/>
                        </a:rPr>
                        <a:t>mol</a:t>
                      </a:r>
                      <a:r>
                        <a:rPr lang="vi-VN" sz="2400" b="1" dirty="0">
                          <a:effectLst/>
                          <a:latin typeface="+mj-lt"/>
                        </a:rPr>
                        <a:t> nguyên tử </a:t>
                      </a:r>
                      <a:r>
                        <a:rPr lang="vi-VN" sz="2400" b="1" dirty="0" err="1">
                          <a:effectLst/>
                          <a:latin typeface="+mj-lt"/>
                        </a:rPr>
                        <a:t>hydrogen</a:t>
                      </a:r>
                      <a:r>
                        <a:rPr lang="vi-VN" sz="2400" b="1" dirty="0">
                          <a:effectLst/>
                          <a:latin typeface="+mj-lt"/>
                        </a:rPr>
                        <a:t>, </a:t>
                      </a:r>
                      <a:r>
                        <a:rPr lang="vi-VN" sz="2400" b="1" dirty="0" err="1">
                          <a:effectLst/>
                          <a:latin typeface="+mj-lt"/>
                        </a:rPr>
                        <a:t>nitrogen</a:t>
                      </a:r>
                      <a:r>
                        <a:rPr lang="vi-VN" sz="2400" b="1" dirty="0">
                          <a:effectLst/>
                          <a:latin typeface="+mj-lt"/>
                        </a:rPr>
                        <a:t> và </a:t>
                      </a:r>
                      <a:r>
                        <a:rPr lang="vi-VN" sz="2400" b="1" dirty="0" err="1">
                          <a:effectLst/>
                          <a:latin typeface="+mj-lt"/>
                        </a:rPr>
                        <a:t>magnesium</a:t>
                      </a:r>
                      <a:r>
                        <a:rPr lang="vi-VN" sz="2400" b="1" dirty="0">
                          <a:effectLst/>
                          <a:latin typeface="+mj-lt"/>
                        </a:rPr>
                        <a:t>.</a:t>
                      </a:r>
                    </a:p>
                    <a:p>
                      <a:pPr indent="254000">
                        <a:lnSpc>
                          <a:spcPct val="120000"/>
                        </a:lnSpc>
                        <a:spcAft>
                          <a:spcPts val="600"/>
                        </a:spcAft>
                        <a:tabLst>
                          <a:tab pos="5708650" algn="l"/>
                        </a:tabLst>
                      </a:pPr>
                      <a:r>
                        <a:rPr lang="vi-VN" sz="2400" dirty="0">
                          <a:effectLst/>
                          <a:latin typeface="+mj-lt"/>
                        </a:rPr>
                        <a:t>……………………………………………………………………</a:t>
                      </a:r>
                    </a:p>
                    <a:p>
                      <a:pPr indent="254000">
                        <a:lnSpc>
                          <a:spcPct val="120000"/>
                        </a:lnSpc>
                        <a:spcAft>
                          <a:spcPts val="600"/>
                        </a:spcAft>
                        <a:tabLst>
                          <a:tab pos="5708650" algn="l"/>
                        </a:tabLst>
                      </a:pPr>
                      <a:r>
                        <a:rPr lang="vi-VN" sz="2400" dirty="0">
                          <a:effectLst/>
                          <a:latin typeface="+mj-lt"/>
                        </a:rPr>
                        <a:t>…………………………………………………………………</a:t>
                      </a:r>
                    </a:p>
                    <a:p>
                      <a:pPr indent="254000">
                        <a:lnSpc>
                          <a:spcPct val="120000"/>
                        </a:lnSpc>
                        <a:spcAft>
                          <a:spcPts val="600"/>
                        </a:spcAft>
                      </a:pPr>
                      <a:r>
                        <a:rPr lang="vi-VN" sz="2400" b="1" dirty="0">
                          <a:effectLst/>
                          <a:latin typeface="+mj-lt"/>
                        </a:rPr>
                        <a:t>Câu 2: Tính khối lượng </a:t>
                      </a:r>
                      <a:r>
                        <a:rPr lang="vi-VN" sz="2400" b="1" dirty="0" err="1">
                          <a:effectLst/>
                          <a:latin typeface="+mj-lt"/>
                        </a:rPr>
                        <a:t>mol</a:t>
                      </a:r>
                      <a:r>
                        <a:rPr lang="vi-VN" sz="2400" b="1" dirty="0">
                          <a:effectLst/>
                          <a:latin typeface="+mj-lt"/>
                        </a:rPr>
                        <a:t> của phân tử khí </a:t>
                      </a:r>
                      <a:r>
                        <a:rPr lang="vi-VN" sz="2400" b="1" dirty="0" err="1">
                          <a:effectLst/>
                          <a:latin typeface="+mj-lt"/>
                        </a:rPr>
                        <a:t>oxygen</a:t>
                      </a:r>
                      <a:r>
                        <a:rPr lang="vi-VN" sz="2400" b="1" dirty="0">
                          <a:effectLst/>
                          <a:latin typeface="+mj-lt"/>
                        </a:rPr>
                        <a:t> và khí </a:t>
                      </a:r>
                      <a:r>
                        <a:rPr lang="vi-VN" sz="2400" b="1" dirty="0" err="1">
                          <a:effectLst/>
                          <a:latin typeface="+mj-lt"/>
                        </a:rPr>
                        <a:t>carbon</a:t>
                      </a:r>
                      <a:r>
                        <a:rPr lang="vi-VN" sz="2400" b="1" dirty="0">
                          <a:effectLst/>
                          <a:latin typeface="+mj-lt"/>
                        </a:rPr>
                        <a:t> </a:t>
                      </a:r>
                      <a:r>
                        <a:rPr lang="vi-VN" sz="2400" b="1" dirty="0" err="1">
                          <a:effectLst/>
                          <a:latin typeface="+mj-lt"/>
                        </a:rPr>
                        <a:t>dioxide</a:t>
                      </a:r>
                      <a:r>
                        <a:rPr lang="vi-VN" sz="2400" b="1" dirty="0">
                          <a:effectLst/>
                          <a:latin typeface="+mj-lt"/>
                        </a:rPr>
                        <a:t>.</a:t>
                      </a:r>
                    </a:p>
                    <a:p>
                      <a:pPr indent="254000">
                        <a:lnSpc>
                          <a:spcPct val="120000"/>
                        </a:lnSpc>
                        <a:spcAft>
                          <a:spcPts val="600"/>
                        </a:spcAft>
                        <a:tabLst>
                          <a:tab pos="5708650" algn="l"/>
                        </a:tabLst>
                      </a:pPr>
                      <a:r>
                        <a:rPr lang="vi-VN" sz="2400" dirty="0">
                          <a:effectLst/>
                          <a:latin typeface="+mj-lt"/>
                        </a:rPr>
                        <a:t>………………………………………………………………….</a:t>
                      </a:r>
                    </a:p>
                    <a:p>
                      <a:pPr indent="254000">
                        <a:lnSpc>
                          <a:spcPct val="120000"/>
                        </a:lnSpc>
                        <a:spcAft>
                          <a:spcPts val="600"/>
                        </a:spcAft>
                        <a:tabLst>
                          <a:tab pos="5708650" algn="l"/>
                        </a:tabLst>
                      </a:pPr>
                      <a:r>
                        <a:rPr lang="vi-VN" sz="2400" dirty="0">
                          <a:effectLst/>
                          <a:latin typeface="+mj-lt"/>
                        </a:rPr>
                        <a:t>……………………………………………………………………</a:t>
                      </a:r>
                    </a:p>
                  </a:txBody>
                  <a:tcPr marL="23966" marR="23966" marT="0" marB="0"/>
                </a:tc>
                <a:extLst>
                  <a:ext uri="{0D108BD9-81ED-4DB2-BD59-A6C34878D82A}">
                    <a16:rowId xmlns:a16="http://schemas.microsoft.com/office/drawing/2014/main" val="607783192"/>
                  </a:ext>
                </a:extLst>
              </a:tr>
            </a:tbl>
          </a:graphicData>
        </a:graphic>
      </p:graphicFrame>
    </p:spTree>
    <p:extLst>
      <p:ext uri="{BB962C8B-B14F-4D97-AF65-F5344CB8AC3E}">
        <p14:creationId xmlns:p14="http://schemas.microsoft.com/office/powerpoint/2010/main" val="158070668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9FADC37A-3BD5-3A56-84AF-7282CE80036C}"/>
              </a:ext>
            </a:extLst>
          </p:cNvPr>
          <p:cNvGraphicFramePr>
            <a:graphicFrameLocks noGrp="1"/>
          </p:cNvGraphicFramePr>
          <p:nvPr>
            <p:extLst>
              <p:ext uri="{D42A27DB-BD31-4B8C-83A1-F6EECF244321}">
                <p14:modId xmlns:p14="http://schemas.microsoft.com/office/powerpoint/2010/main" val="2928388298"/>
              </p:ext>
            </p:extLst>
          </p:nvPr>
        </p:nvGraphicFramePr>
        <p:xfrm>
          <a:off x="836122" y="57150"/>
          <a:ext cx="7471755" cy="5405886"/>
        </p:xfrm>
        <a:graphic>
          <a:graphicData uri="http://schemas.openxmlformats.org/drawingml/2006/table">
            <a:tbl>
              <a:tblPr firstRow="1" firstCol="1" bandRow="1">
                <a:tableStyleId>{0E84A1B5-2736-40EF-8B58-A9308E1A90E1}</a:tableStyleId>
              </a:tblPr>
              <a:tblGrid>
                <a:gridCol w="7471755">
                  <a:extLst>
                    <a:ext uri="{9D8B030D-6E8A-4147-A177-3AD203B41FA5}">
                      <a16:colId xmlns:a16="http://schemas.microsoft.com/office/drawing/2014/main" val="921076228"/>
                    </a:ext>
                  </a:extLst>
                </a:gridCol>
              </a:tblGrid>
              <a:tr h="5405886">
                <a:tc>
                  <a:txBody>
                    <a:bodyPr/>
                    <a:lstStyle/>
                    <a:p>
                      <a:pPr indent="254000" algn="ctr">
                        <a:lnSpc>
                          <a:spcPct val="120000"/>
                        </a:lnSpc>
                        <a:spcAft>
                          <a:spcPts val="600"/>
                        </a:spcAft>
                      </a:pPr>
                      <a:endParaRPr lang="vi-VN" sz="1800" dirty="0">
                        <a:effectLst/>
                        <a:latin typeface="+mj-lt"/>
                        <a:ea typeface="Segoe UI" panose="020B0502040204020203" pitchFamily="34" charset="0"/>
                        <a:cs typeface="Times New Roman" panose="02020603050405020304" pitchFamily="18" charset="0"/>
                      </a:endParaRPr>
                    </a:p>
                  </a:txBody>
                  <a:tcPr marL="32969" marR="32969" marT="0" marB="0"/>
                </a:tc>
                <a:extLst>
                  <a:ext uri="{0D108BD9-81ED-4DB2-BD59-A6C34878D82A}">
                    <a16:rowId xmlns:a16="http://schemas.microsoft.com/office/drawing/2014/main" val="1986972023"/>
                  </a:ext>
                </a:extLst>
              </a:tr>
            </a:tbl>
          </a:graphicData>
        </a:graphic>
      </p:graphicFrame>
      <p:sp>
        <p:nvSpPr>
          <p:cNvPr id="3" name="Hộp Văn bản 2">
            <a:extLst>
              <a:ext uri="{FF2B5EF4-FFF2-40B4-BE49-F238E27FC236}">
                <a16:creationId xmlns:a16="http://schemas.microsoft.com/office/drawing/2014/main" id="{A599FF9F-A187-A2AF-6FF1-D7B0E1F9FAED}"/>
              </a:ext>
            </a:extLst>
          </p:cNvPr>
          <p:cNvSpPr txBox="1"/>
          <p:nvPr/>
        </p:nvSpPr>
        <p:spPr>
          <a:xfrm>
            <a:off x="898216" y="57150"/>
            <a:ext cx="7471755" cy="5374356"/>
          </a:xfrm>
          <a:prstGeom prst="rect">
            <a:avLst/>
          </a:prstGeom>
          <a:noFill/>
        </p:spPr>
        <p:txBody>
          <a:bodyPr wrap="square">
            <a:spAutoFit/>
          </a:bodyPr>
          <a:lstStyle/>
          <a:p>
            <a:pPr indent="254000" algn="ctr">
              <a:lnSpc>
                <a:spcPct val="120000"/>
              </a:lnSpc>
              <a:spcAft>
                <a:spcPts val="600"/>
              </a:spcAft>
            </a:pPr>
            <a:r>
              <a:rPr lang="vi-VN" sz="2000" dirty="0">
                <a:effectLst/>
                <a:latin typeface="+mj-lt"/>
              </a:rPr>
              <a:t>PHIẾU HỌC TẬP SỐ 1</a:t>
            </a:r>
          </a:p>
          <a:p>
            <a:pPr indent="254000">
              <a:lnSpc>
                <a:spcPct val="120000"/>
              </a:lnSpc>
              <a:spcAft>
                <a:spcPts val="600"/>
              </a:spcAft>
            </a:pPr>
            <a:r>
              <a:rPr lang="vi-VN" sz="2000" b="1" dirty="0">
                <a:effectLst/>
                <a:latin typeface="+mj-lt"/>
              </a:rPr>
              <a:t>Câu 1: Dựa vào bảng tuần hoàn các nguyên tố hóa học, cho biết khối lượng </a:t>
            </a:r>
            <a:r>
              <a:rPr lang="vi-VN" sz="2000" b="1" dirty="0" err="1">
                <a:effectLst/>
                <a:latin typeface="+mj-lt"/>
              </a:rPr>
              <a:t>mol</a:t>
            </a:r>
            <a:r>
              <a:rPr lang="vi-VN" sz="2000" b="1" dirty="0">
                <a:effectLst/>
                <a:latin typeface="+mj-lt"/>
              </a:rPr>
              <a:t> nguyên tử </a:t>
            </a:r>
            <a:r>
              <a:rPr lang="vi-VN" sz="2000" b="1" dirty="0" err="1">
                <a:effectLst/>
                <a:latin typeface="+mj-lt"/>
              </a:rPr>
              <a:t>hydrogen</a:t>
            </a:r>
            <a:r>
              <a:rPr lang="vi-VN" sz="2000" b="1" dirty="0">
                <a:effectLst/>
                <a:latin typeface="+mj-lt"/>
              </a:rPr>
              <a:t>, </a:t>
            </a:r>
            <a:r>
              <a:rPr lang="vi-VN" sz="2000" b="1" dirty="0" err="1">
                <a:effectLst/>
                <a:latin typeface="+mj-lt"/>
              </a:rPr>
              <a:t>nitrogen</a:t>
            </a:r>
            <a:r>
              <a:rPr lang="vi-VN" sz="2000" b="1" dirty="0">
                <a:effectLst/>
                <a:latin typeface="+mj-lt"/>
              </a:rPr>
              <a:t> và </a:t>
            </a:r>
            <a:r>
              <a:rPr lang="vi-VN" sz="2000" b="1" dirty="0" err="1">
                <a:effectLst/>
                <a:latin typeface="+mj-lt"/>
              </a:rPr>
              <a:t>magnesium</a:t>
            </a:r>
            <a:r>
              <a:rPr lang="vi-VN" sz="2000" b="1" dirty="0">
                <a:effectLst/>
                <a:latin typeface="+mj-lt"/>
              </a:rPr>
              <a:t>.</a:t>
            </a:r>
          </a:p>
          <a:p>
            <a:pPr indent="254000">
              <a:lnSpc>
                <a:spcPct val="120000"/>
              </a:lnSpc>
              <a:spcAft>
                <a:spcPts val="600"/>
              </a:spcAft>
            </a:pPr>
            <a:r>
              <a:rPr lang="vi-VN" sz="2000" dirty="0">
                <a:effectLst/>
                <a:latin typeface="+mj-lt"/>
              </a:rPr>
              <a:t> Dựa vào bảng tuần hoàn:</a:t>
            </a:r>
          </a:p>
          <a:p>
            <a:pPr marL="30480" marR="30480" algn="just">
              <a:lnSpc>
                <a:spcPct val="115000"/>
              </a:lnSpc>
              <a:spcBef>
                <a:spcPts val="200"/>
              </a:spcBef>
              <a:spcAft>
                <a:spcPts val="200"/>
              </a:spcAft>
            </a:pPr>
            <a:r>
              <a:rPr lang="vi-VN" sz="2000" dirty="0">
                <a:effectLst/>
                <a:latin typeface="+mj-lt"/>
              </a:rPr>
              <a:t>- Khối lượng </a:t>
            </a:r>
            <a:r>
              <a:rPr lang="vi-VN" sz="2000" dirty="0" err="1">
                <a:effectLst/>
                <a:latin typeface="+mj-lt"/>
              </a:rPr>
              <a:t>mol</a:t>
            </a:r>
            <a:r>
              <a:rPr lang="vi-VN" sz="2000" dirty="0">
                <a:effectLst/>
                <a:latin typeface="+mj-lt"/>
              </a:rPr>
              <a:t> nguyên tử </a:t>
            </a:r>
            <a:r>
              <a:rPr lang="vi-VN" sz="2000" dirty="0" err="1">
                <a:effectLst/>
                <a:latin typeface="+mj-lt"/>
              </a:rPr>
              <a:t>hydrogen</a:t>
            </a:r>
            <a:r>
              <a:rPr lang="vi-VN" sz="2000" dirty="0">
                <a:effectLst/>
                <a:latin typeface="+mj-lt"/>
              </a:rPr>
              <a:t> là: 1 </a:t>
            </a:r>
            <a:r>
              <a:rPr lang="vi-VN" sz="2000" dirty="0" err="1">
                <a:effectLst/>
                <a:latin typeface="+mj-lt"/>
              </a:rPr>
              <a:t>gam</a:t>
            </a:r>
            <a:r>
              <a:rPr lang="vi-VN" sz="2000" dirty="0">
                <a:effectLst/>
                <a:latin typeface="+mj-lt"/>
              </a:rPr>
              <a:t>/ </a:t>
            </a:r>
            <a:r>
              <a:rPr lang="vi-VN" sz="2000" dirty="0" err="1">
                <a:effectLst/>
                <a:latin typeface="+mj-lt"/>
              </a:rPr>
              <a:t>mol</a:t>
            </a:r>
            <a:r>
              <a:rPr lang="vi-VN" sz="2000" dirty="0">
                <a:effectLst/>
                <a:latin typeface="+mj-lt"/>
              </a:rPr>
              <a:t>.</a:t>
            </a:r>
          </a:p>
          <a:p>
            <a:pPr marL="30480" marR="30480" algn="just">
              <a:lnSpc>
                <a:spcPct val="115000"/>
              </a:lnSpc>
              <a:spcBef>
                <a:spcPts val="200"/>
              </a:spcBef>
              <a:spcAft>
                <a:spcPts val="200"/>
              </a:spcAft>
            </a:pPr>
            <a:r>
              <a:rPr lang="vi-VN" sz="2000" dirty="0">
                <a:effectLst/>
                <a:latin typeface="+mj-lt"/>
              </a:rPr>
              <a:t>- Khối lượng </a:t>
            </a:r>
            <a:r>
              <a:rPr lang="vi-VN" sz="2000" dirty="0" err="1">
                <a:effectLst/>
                <a:latin typeface="+mj-lt"/>
              </a:rPr>
              <a:t>mol</a:t>
            </a:r>
            <a:r>
              <a:rPr lang="vi-VN" sz="2000" dirty="0">
                <a:effectLst/>
                <a:latin typeface="+mj-lt"/>
              </a:rPr>
              <a:t> nguyên tử </a:t>
            </a:r>
            <a:r>
              <a:rPr lang="vi-VN" sz="2000" dirty="0" err="1">
                <a:effectLst/>
                <a:latin typeface="+mj-lt"/>
              </a:rPr>
              <a:t>nitơ</a:t>
            </a:r>
            <a:r>
              <a:rPr lang="vi-VN" sz="2000" dirty="0">
                <a:effectLst/>
                <a:latin typeface="+mj-lt"/>
              </a:rPr>
              <a:t> (</a:t>
            </a:r>
            <a:r>
              <a:rPr lang="vi-VN" sz="2000" dirty="0" err="1">
                <a:effectLst/>
                <a:latin typeface="+mj-lt"/>
              </a:rPr>
              <a:t>nitrogen</a:t>
            </a:r>
            <a:r>
              <a:rPr lang="vi-VN" sz="2000" dirty="0">
                <a:effectLst/>
                <a:latin typeface="+mj-lt"/>
              </a:rPr>
              <a:t>) là: 14 </a:t>
            </a:r>
            <a:r>
              <a:rPr lang="vi-VN" sz="2000" dirty="0" err="1">
                <a:effectLst/>
                <a:latin typeface="+mj-lt"/>
              </a:rPr>
              <a:t>gam</a:t>
            </a:r>
            <a:r>
              <a:rPr lang="vi-VN" sz="2000" dirty="0">
                <a:effectLst/>
                <a:latin typeface="+mj-lt"/>
              </a:rPr>
              <a:t>/ </a:t>
            </a:r>
            <a:r>
              <a:rPr lang="vi-VN" sz="2000" dirty="0" err="1">
                <a:effectLst/>
                <a:latin typeface="+mj-lt"/>
              </a:rPr>
              <a:t>mol</a:t>
            </a:r>
            <a:r>
              <a:rPr lang="vi-VN" sz="2000" dirty="0">
                <a:effectLst/>
                <a:latin typeface="+mj-lt"/>
              </a:rPr>
              <a:t>.</a:t>
            </a:r>
          </a:p>
          <a:p>
            <a:pPr marL="30480" marR="30480" algn="just">
              <a:lnSpc>
                <a:spcPct val="115000"/>
              </a:lnSpc>
              <a:spcBef>
                <a:spcPts val="200"/>
              </a:spcBef>
              <a:spcAft>
                <a:spcPts val="200"/>
              </a:spcAft>
            </a:pPr>
            <a:r>
              <a:rPr lang="vi-VN" sz="2000" dirty="0">
                <a:effectLst/>
                <a:latin typeface="+mj-lt"/>
              </a:rPr>
              <a:t>- Khối lượng </a:t>
            </a:r>
            <a:r>
              <a:rPr lang="vi-VN" sz="2000" dirty="0" err="1">
                <a:effectLst/>
                <a:latin typeface="+mj-lt"/>
              </a:rPr>
              <a:t>mol</a:t>
            </a:r>
            <a:r>
              <a:rPr lang="vi-VN" sz="2000" dirty="0">
                <a:effectLst/>
                <a:latin typeface="+mj-lt"/>
              </a:rPr>
              <a:t> nguyên tử </a:t>
            </a:r>
            <a:r>
              <a:rPr lang="vi-VN" sz="2000" dirty="0" err="1">
                <a:effectLst/>
                <a:latin typeface="+mj-lt"/>
              </a:rPr>
              <a:t>magnesium</a:t>
            </a:r>
            <a:r>
              <a:rPr lang="vi-VN" sz="2000" dirty="0">
                <a:effectLst/>
                <a:latin typeface="+mj-lt"/>
              </a:rPr>
              <a:t> là: 24 </a:t>
            </a:r>
            <a:r>
              <a:rPr lang="vi-VN" sz="2000" dirty="0" err="1">
                <a:effectLst/>
                <a:latin typeface="+mj-lt"/>
              </a:rPr>
              <a:t>gam</a:t>
            </a:r>
            <a:r>
              <a:rPr lang="vi-VN" sz="2000" dirty="0">
                <a:effectLst/>
                <a:latin typeface="+mj-lt"/>
              </a:rPr>
              <a:t>/ </a:t>
            </a:r>
            <a:r>
              <a:rPr lang="vi-VN" sz="2000" dirty="0" err="1">
                <a:effectLst/>
                <a:latin typeface="+mj-lt"/>
              </a:rPr>
              <a:t>mol</a:t>
            </a:r>
            <a:r>
              <a:rPr lang="vi-VN" sz="2000" dirty="0">
                <a:effectLst/>
                <a:latin typeface="+mj-lt"/>
              </a:rPr>
              <a:t>.</a:t>
            </a:r>
          </a:p>
          <a:p>
            <a:pPr indent="254000">
              <a:lnSpc>
                <a:spcPct val="120000"/>
              </a:lnSpc>
              <a:spcAft>
                <a:spcPts val="600"/>
              </a:spcAft>
            </a:pPr>
            <a:r>
              <a:rPr lang="vi-VN" sz="2000" dirty="0">
                <a:effectLst/>
                <a:latin typeface="+mj-lt"/>
              </a:rPr>
              <a:t> </a:t>
            </a:r>
            <a:r>
              <a:rPr lang="vi-VN" sz="2000" b="1" dirty="0">
                <a:effectLst/>
                <a:latin typeface="+mj-lt"/>
              </a:rPr>
              <a:t>Câu 2: Tính khối lượng </a:t>
            </a:r>
            <a:r>
              <a:rPr lang="vi-VN" sz="2000" b="1" dirty="0" err="1">
                <a:effectLst/>
                <a:latin typeface="+mj-lt"/>
              </a:rPr>
              <a:t>mol</a:t>
            </a:r>
            <a:r>
              <a:rPr lang="vi-VN" sz="2000" b="1" dirty="0">
                <a:effectLst/>
                <a:latin typeface="+mj-lt"/>
              </a:rPr>
              <a:t> của phân tử khí </a:t>
            </a:r>
            <a:r>
              <a:rPr lang="vi-VN" sz="2000" b="1" dirty="0" err="1">
                <a:effectLst/>
                <a:latin typeface="+mj-lt"/>
              </a:rPr>
              <a:t>oxygen</a:t>
            </a:r>
            <a:r>
              <a:rPr lang="vi-VN" sz="2000" b="1" dirty="0">
                <a:effectLst/>
                <a:latin typeface="+mj-lt"/>
              </a:rPr>
              <a:t> và khí </a:t>
            </a:r>
            <a:r>
              <a:rPr lang="vi-VN" sz="2000" b="1" dirty="0" err="1">
                <a:effectLst/>
                <a:latin typeface="+mj-lt"/>
              </a:rPr>
              <a:t>carbon</a:t>
            </a:r>
            <a:r>
              <a:rPr lang="vi-VN" sz="2000" b="1" dirty="0">
                <a:effectLst/>
                <a:latin typeface="+mj-lt"/>
              </a:rPr>
              <a:t> </a:t>
            </a:r>
            <a:r>
              <a:rPr lang="vi-VN" sz="2000" b="1" dirty="0" err="1">
                <a:effectLst/>
                <a:latin typeface="+mj-lt"/>
              </a:rPr>
              <a:t>dioxide</a:t>
            </a:r>
            <a:r>
              <a:rPr lang="vi-VN" sz="2000" b="1" dirty="0">
                <a:effectLst/>
                <a:latin typeface="+mj-lt"/>
              </a:rPr>
              <a:t>.</a:t>
            </a:r>
          </a:p>
          <a:p>
            <a:pPr indent="254000">
              <a:lnSpc>
                <a:spcPct val="120000"/>
              </a:lnSpc>
              <a:spcAft>
                <a:spcPts val="600"/>
              </a:spcAft>
            </a:pPr>
            <a:r>
              <a:rPr lang="vi-VN" sz="2000" dirty="0">
                <a:effectLst/>
                <a:latin typeface="+mj-lt"/>
              </a:rPr>
              <a:t>Khối lượng </a:t>
            </a:r>
            <a:r>
              <a:rPr lang="vi-VN" sz="2000" dirty="0" err="1">
                <a:effectLst/>
                <a:latin typeface="+mj-lt"/>
              </a:rPr>
              <a:t>mol</a:t>
            </a:r>
            <a:r>
              <a:rPr lang="vi-VN" sz="2000" dirty="0">
                <a:effectLst/>
                <a:latin typeface="+mj-lt"/>
              </a:rPr>
              <a:t> phân tử khí </a:t>
            </a:r>
            <a:r>
              <a:rPr lang="vi-VN" sz="2000" dirty="0" err="1">
                <a:effectLst/>
                <a:latin typeface="+mj-lt"/>
              </a:rPr>
              <a:t>oxygen</a:t>
            </a:r>
            <a:r>
              <a:rPr lang="vi-VN" sz="2000" dirty="0">
                <a:effectLst/>
                <a:latin typeface="+mj-lt"/>
              </a:rPr>
              <a:t> là: 16 × 2 = 32 (</a:t>
            </a:r>
            <a:r>
              <a:rPr lang="vi-VN" sz="2000" dirty="0" err="1">
                <a:effectLst/>
                <a:latin typeface="+mj-lt"/>
              </a:rPr>
              <a:t>gam</a:t>
            </a:r>
            <a:r>
              <a:rPr lang="vi-VN" sz="2000" dirty="0">
                <a:effectLst/>
                <a:latin typeface="+mj-lt"/>
              </a:rPr>
              <a:t>/ </a:t>
            </a:r>
            <a:r>
              <a:rPr lang="vi-VN" sz="2000" dirty="0" err="1">
                <a:effectLst/>
                <a:latin typeface="+mj-lt"/>
              </a:rPr>
              <a:t>mol</a:t>
            </a:r>
            <a:r>
              <a:rPr lang="vi-VN" sz="2000" dirty="0">
                <a:effectLst/>
                <a:latin typeface="+mj-lt"/>
              </a:rPr>
              <a:t>).</a:t>
            </a:r>
          </a:p>
          <a:p>
            <a:pPr marL="30480" marR="30480" algn="just">
              <a:lnSpc>
                <a:spcPct val="115000"/>
              </a:lnSpc>
              <a:spcBef>
                <a:spcPts val="200"/>
              </a:spcBef>
              <a:spcAft>
                <a:spcPts val="200"/>
              </a:spcAft>
            </a:pPr>
            <a:r>
              <a:rPr lang="vi-VN" sz="2000" dirty="0">
                <a:effectLst/>
                <a:latin typeface="+mj-lt"/>
              </a:rPr>
              <a:t>    Khối lượng </a:t>
            </a:r>
            <a:r>
              <a:rPr lang="vi-VN" sz="2000" dirty="0" err="1">
                <a:effectLst/>
                <a:latin typeface="+mj-lt"/>
              </a:rPr>
              <a:t>mol</a:t>
            </a:r>
            <a:r>
              <a:rPr lang="vi-VN" sz="2000" dirty="0">
                <a:effectLst/>
                <a:latin typeface="+mj-lt"/>
              </a:rPr>
              <a:t> phân tử khí </a:t>
            </a:r>
            <a:r>
              <a:rPr lang="vi-VN" sz="2000" dirty="0" err="1">
                <a:effectLst/>
                <a:latin typeface="+mj-lt"/>
              </a:rPr>
              <a:t>carbon</a:t>
            </a:r>
            <a:r>
              <a:rPr lang="vi-VN" sz="2000" dirty="0">
                <a:effectLst/>
                <a:latin typeface="+mj-lt"/>
              </a:rPr>
              <a:t> </a:t>
            </a:r>
            <a:r>
              <a:rPr lang="vi-VN" sz="2000" dirty="0" err="1">
                <a:effectLst/>
                <a:latin typeface="+mj-lt"/>
              </a:rPr>
              <a:t>dioxide</a:t>
            </a:r>
            <a:r>
              <a:rPr lang="vi-VN" sz="2000" dirty="0">
                <a:effectLst/>
                <a:latin typeface="+mj-lt"/>
              </a:rPr>
              <a:t> là: 12 + 16 × 2 = 44 (</a:t>
            </a:r>
            <a:r>
              <a:rPr lang="vi-VN" sz="2000" dirty="0" err="1">
                <a:effectLst/>
                <a:latin typeface="+mj-lt"/>
              </a:rPr>
              <a:t>gam</a:t>
            </a:r>
            <a:r>
              <a:rPr lang="vi-VN" sz="2000" dirty="0">
                <a:effectLst/>
                <a:latin typeface="+mj-lt"/>
              </a:rPr>
              <a:t>/ </a:t>
            </a:r>
            <a:r>
              <a:rPr lang="vi-VN" sz="2000" dirty="0" err="1">
                <a:effectLst/>
                <a:latin typeface="+mj-lt"/>
              </a:rPr>
              <a:t>mol</a:t>
            </a:r>
            <a:r>
              <a:rPr lang="vi-VN" sz="2000" dirty="0">
                <a:effectLst/>
                <a:latin typeface="+mj-lt"/>
              </a:rPr>
              <a:t>).</a:t>
            </a:r>
          </a:p>
          <a:p>
            <a:pPr indent="254000">
              <a:lnSpc>
                <a:spcPct val="120000"/>
              </a:lnSpc>
              <a:spcAft>
                <a:spcPts val="600"/>
              </a:spcAft>
            </a:pPr>
            <a:r>
              <a:rPr lang="vi-VN" sz="2000" dirty="0">
                <a:effectLst/>
                <a:latin typeface="+mj-lt"/>
              </a:rPr>
              <a:t> </a:t>
            </a:r>
            <a:endParaRPr lang="vi-VN" sz="2000" dirty="0">
              <a:effectLst/>
              <a:latin typeface="+mj-lt"/>
              <a:ea typeface="Segoe UI" panose="020B0502040204020203" pitchFamily="34" charset="0"/>
              <a:cs typeface="Times New Roman" panose="02020603050405020304" pitchFamily="18" charset="0"/>
            </a:endParaRPr>
          </a:p>
        </p:txBody>
      </p:sp>
    </p:spTree>
    <p:extLst>
      <p:ext uri="{BB962C8B-B14F-4D97-AF65-F5344CB8AC3E}">
        <p14:creationId xmlns:p14="http://schemas.microsoft.com/office/powerpoint/2010/main" val="8369136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0" end="0"/>
                                            </p:txEl>
                                          </p:spTgt>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nodeType="afterEffect">
                                  <p:stCondLst>
                                    <p:cond delay="0"/>
                                  </p:stCondLst>
                                  <p:childTnLst>
                                    <p:set>
                                      <p:cBhvr>
                                        <p:cTn id="13" dur="1" fill="hold">
                                          <p:stCondLst>
                                            <p:cond delay="0"/>
                                          </p:stCondLst>
                                        </p:cTn>
                                        <p:tgtEl>
                                          <p:spTgt spid="3">
                                            <p:txEl>
                                              <p:pRg st="1" end="1"/>
                                            </p:txEl>
                                          </p:spTgt>
                                        </p:tgtEl>
                                        <p:attrNameLst>
                                          <p:attrName>style.visibility</p:attrName>
                                        </p:attrNameLst>
                                      </p:cBhvr>
                                      <p:to>
                                        <p:strVal val="visible"/>
                                      </p:to>
                                    </p:set>
                                  </p:childTnLst>
                                </p:cTn>
                              </p:par>
                            </p:childTnLst>
                          </p:cTn>
                        </p:par>
                        <p:par>
                          <p:cTn id="14" fill="hold">
                            <p:stCondLst>
                              <p:cond delay="0"/>
                            </p:stCondLst>
                            <p:childTnLst>
                              <p:par>
                                <p:cTn id="15" presetID="1" presetClass="entr" presetSubtype="0" fill="hold" nodeType="after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7954"/>
        <p:cNvGrpSpPr/>
        <p:nvPr/>
      </p:nvGrpSpPr>
      <p:grpSpPr>
        <a:xfrm>
          <a:off x="0" y="0"/>
          <a:ext cx="0" cy="0"/>
          <a:chOff x="0" y="0"/>
          <a:chExt cx="0" cy="0"/>
        </a:xfrm>
      </p:grpSpPr>
      <p:grpSp>
        <p:nvGrpSpPr>
          <p:cNvPr id="7958" name="Google Shape;7958;p35"/>
          <p:cNvGrpSpPr/>
          <p:nvPr/>
        </p:nvGrpSpPr>
        <p:grpSpPr>
          <a:xfrm>
            <a:off x="-2214488" y="303734"/>
            <a:ext cx="5510292" cy="5411252"/>
            <a:chOff x="-808211" y="-207656"/>
            <a:chExt cx="5510292" cy="5411252"/>
          </a:xfrm>
        </p:grpSpPr>
        <p:sp>
          <p:nvSpPr>
            <p:cNvPr id="7959" name="Google Shape;7959;p35"/>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0" name="Google Shape;7960;p35"/>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1" name="Google Shape;7961;p35"/>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962" name="Google Shape;7962;p35"/>
            <p:cNvGrpSpPr/>
            <p:nvPr/>
          </p:nvGrpSpPr>
          <p:grpSpPr>
            <a:xfrm>
              <a:off x="-808211" y="-207656"/>
              <a:ext cx="2661233" cy="1899261"/>
              <a:chOff x="-1136987" y="-301140"/>
              <a:chExt cx="3524812" cy="2515578"/>
            </a:xfrm>
          </p:grpSpPr>
          <p:sp>
            <p:nvSpPr>
              <p:cNvPr id="7963" name="Google Shape;7963;p35"/>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4" name="Google Shape;7964;p35"/>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5" name="Google Shape;7965;p35"/>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6" name="Google Shape;7966;p35"/>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7" name="Google Shape;7967;p35"/>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8" name="Google Shape;7968;p35"/>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9" name="Google Shape;7969;p35"/>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0" name="Google Shape;7970;p35"/>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1" name="Google Shape;7971;p35"/>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2" name="Google Shape;7972;p35"/>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3" name="Google Shape;7973;p35"/>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4" name="Google Shape;7974;p35"/>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5" name="Google Shape;7975;p35"/>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6" name="Google Shape;7976;p35"/>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7" name="Google Shape;7977;p35"/>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8" name="Google Shape;7978;p35"/>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9" name="Google Shape;7979;p35"/>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0" name="Google Shape;7980;p35"/>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1" name="Google Shape;7981;p35"/>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2" name="Google Shape;7982;p35"/>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3" name="Google Shape;7983;p35"/>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4" name="Google Shape;7984;p35"/>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5" name="Google Shape;7985;p35"/>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6" name="Google Shape;7986;p35"/>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7" name="Google Shape;7987;p35"/>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8" name="Google Shape;7988;p35"/>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9" name="Google Shape;7989;p35"/>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0" name="Google Shape;7990;p35"/>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1" name="Google Shape;7991;p35"/>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992" name="Google Shape;7992;p35"/>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3" name="Google Shape;7993;p35"/>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4" name="Google Shape;7994;p35"/>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5" name="Google Shape;7995;p35"/>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6" name="Google Shape;7996;p35"/>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7" name="Google Shape;7997;p35"/>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8" name="Google Shape;7998;p35"/>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9" name="Google Shape;7999;p35"/>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0" name="Google Shape;8000;p35"/>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1" name="Google Shape;8001;p35"/>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2" name="Google Shape;8002;p35"/>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3" name="Google Shape;8003;p35"/>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4" name="Google Shape;8004;p35"/>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5" name="Google Shape;8005;p35"/>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6" name="Google Shape;8006;p35"/>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7" name="Google Shape;8007;p35"/>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8" name="Google Shape;8008;p35"/>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9" name="Google Shape;8009;p35"/>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0" name="Google Shape;8010;p35"/>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1" name="Google Shape;8011;p35"/>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2" name="Google Shape;8012;p35"/>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3" name="Google Shape;8013;p35"/>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4" name="Google Shape;8014;p35"/>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5" name="Google Shape;8015;p35"/>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6" name="Google Shape;8016;p35"/>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7" name="Google Shape;8017;p35"/>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8" name="Google Shape;8018;p35"/>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9" name="Google Shape;8019;p35"/>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0" name="Google Shape;8020;p35"/>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1" name="Google Shape;8021;p35"/>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2" name="Google Shape;8022;p35"/>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3" name="Google Shape;8023;p35"/>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4" name="Google Shape;8024;p35"/>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5" name="Google Shape;8025;p35"/>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6" name="Google Shape;8026;p35"/>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7" name="Google Shape;8027;p35"/>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8" name="Google Shape;8028;p35"/>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9" name="Google Shape;8029;p35"/>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0" name="Google Shape;8030;p35"/>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1" name="Google Shape;8031;p35"/>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2" name="Google Shape;8032;p35"/>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3" name="Google Shape;8033;p35"/>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4" name="Google Shape;8034;p35"/>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5" name="Google Shape;8035;p35"/>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6" name="Google Shape;8036;p35"/>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7" name="Google Shape;8037;p35"/>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8" name="Google Shape;8038;p35"/>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9" name="Google Shape;8039;p35"/>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0" name="Google Shape;8040;p35"/>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1" name="Google Shape;8041;p35"/>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2" name="Google Shape;8042;p35"/>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3" name="Google Shape;8043;p35"/>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4" name="Google Shape;8044;p35"/>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5" name="Google Shape;8045;p35"/>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6" name="Google Shape;8046;p35"/>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7" name="Google Shape;8047;p35"/>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8" name="Google Shape;8048;p35"/>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9" name="Google Shape;8049;p35"/>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0" name="Google Shape;8050;p35"/>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1" name="Google Shape;8051;p35"/>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2" name="Google Shape;8052;p35"/>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3" name="Google Shape;8053;p35"/>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4" name="Google Shape;8054;p35"/>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5" name="Google Shape;8055;p35"/>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6" name="Google Shape;8056;p35"/>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7" name="Google Shape;8057;p35"/>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8" name="Google Shape;8058;p35"/>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9" name="Google Shape;8059;p35"/>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0" name="Google Shape;8060;p35"/>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1" name="Google Shape;8061;p35"/>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2" name="Google Shape;8062;p35"/>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3" name="Google Shape;8063;p35"/>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4" name="Google Shape;8064;p35"/>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5" name="Google Shape;8065;p35"/>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6" name="Google Shape;8066;p35"/>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7" name="Google Shape;8067;p35"/>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8" name="Google Shape;8068;p35"/>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9" name="Google Shape;8069;p35"/>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0" name="Google Shape;8070;p35"/>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1" name="Google Shape;8071;p35"/>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2" name="Google Shape;8072;p35"/>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3" name="Google Shape;8073;p35"/>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4" name="Google Shape;8074;p35"/>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5" name="Google Shape;8075;p35"/>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6" name="Google Shape;8076;p35"/>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7" name="Google Shape;8077;p35"/>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8" name="Google Shape;8078;p35"/>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9" name="Google Shape;8079;p35"/>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0" name="Google Shape;8080;p35"/>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1" name="Google Shape;8081;p35"/>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2" name="Google Shape;8082;p35"/>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3" name="Google Shape;8083;p35"/>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4" name="Google Shape;8084;p35"/>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5" name="Google Shape;8085;p35"/>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6" name="Google Shape;8086;p35"/>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7" name="Google Shape;8087;p35"/>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8" name="Google Shape;8088;p35"/>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9" name="Google Shape;8089;p35"/>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0" name="Google Shape;8090;p35"/>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1" name="Google Shape;8091;p35"/>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2" name="Google Shape;8092;p35"/>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3" name="Google Shape;8093;p35"/>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4" name="Google Shape;8094;p35"/>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5" name="Google Shape;8095;p35"/>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6" name="Google Shape;8096;p35"/>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7" name="Google Shape;8097;p35"/>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8" name="Google Shape;8098;p35"/>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9" name="Google Shape;8099;p35"/>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0" name="Google Shape;8100;p35"/>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1" name="Google Shape;8101;p35"/>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2" name="Google Shape;8102;p35"/>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3" name="Google Shape;8103;p35"/>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4" name="Google Shape;8104;p35"/>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5" name="Google Shape;8105;p35"/>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6" name="Google Shape;8106;p35"/>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7" name="Google Shape;8107;p35"/>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8" name="Google Shape;8108;p35"/>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9" name="Google Shape;8109;p35"/>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0" name="Google Shape;8110;p35"/>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1" name="Google Shape;8111;p35"/>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2" name="Google Shape;8112;p35"/>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3" name="Google Shape;8113;p35"/>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4" name="Google Shape;8114;p35"/>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5" name="Google Shape;8115;p35"/>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6" name="Google Shape;8116;p35"/>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7" name="Google Shape;8117;p35"/>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8" name="Google Shape;8118;p35"/>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9" name="Google Shape;8119;p35"/>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0" name="Google Shape;8120;p35"/>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1" name="Google Shape;8121;p35"/>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2" name="Google Shape;8122;p35"/>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3" name="Google Shape;8123;p35"/>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4" name="Google Shape;8124;p35"/>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5" name="Google Shape;8125;p35"/>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6" name="Google Shape;8126;p35"/>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7" name="Google Shape;8127;p35"/>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8" name="Google Shape;8128;p35"/>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9" name="Google Shape;8129;p35"/>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0" name="Google Shape;8130;p35"/>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1" name="Google Shape;8131;p35"/>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2" name="Google Shape;8132;p35"/>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3" name="Google Shape;8133;p35"/>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4" name="Google Shape;8134;p35"/>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5" name="Google Shape;8135;p35"/>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6" name="Google Shape;8136;p35"/>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7" name="Google Shape;8137;p35"/>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8" name="Google Shape;8138;p35"/>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9" name="Google Shape;8139;p35"/>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0" name="Google Shape;8140;p35"/>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1" name="Google Shape;8141;p35"/>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2" name="Google Shape;8142;p35"/>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3" name="Google Shape;8143;p35"/>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4" name="Google Shape;8144;p35"/>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52" name="Picture 4" descr="Mặt trời dễ thương png | PNGEgg">
            <a:extLst>
              <a:ext uri="{FF2B5EF4-FFF2-40B4-BE49-F238E27FC236}">
                <a16:creationId xmlns:a16="http://schemas.microsoft.com/office/drawing/2014/main" id="{088303CD-CE66-FBE2-64E2-F10008D6448A}"/>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30406" y="-60691"/>
            <a:ext cx="1777150" cy="1295380"/>
          </a:xfrm>
          <a:prstGeom prst="rect">
            <a:avLst/>
          </a:prstGeom>
          <a:noFill/>
          <a:extLst>
            <a:ext uri="{909E8E84-426E-40DD-AFC4-6F175D3DCCD1}">
              <a14:hiddenFill xmlns:a14="http://schemas.microsoft.com/office/drawing/2010/main">
                <a:solidFill>
                  <a:srgbClr val="FFFFFF"/>
                </a:solidFill>
              </a14:hiddenFill>
            </a:ext>
          </a:extLst>
        </p:spPr>
      </p:pic>
      <p:grpSp>
        <p:nvGrpSpPr>
          <p:cNvPr id="199" name="Google Shape;7917;p34">
            <a:extLst>
              <a:ext uri="{FF2B5EF4-FFF2-40B4-BE49-F238E27FC236}">
                <a16:creationId xmlns:a16="http://schemas.microsoft.com/office/drawing/2014/main" id="{E2BFA058-22BC-BE35-9C8B-065FB7801D56}"/>
              </a:ext>
            </a:extLst>
          </p:cNvPr>
          <p:cNvGrpSpPr/>
          <p:nvPr/>
        </p:nvGrpSpPr>
        <p:grpSpPr>
          <a:xfrm>
            <a:off x="3441106" y="5397557"/>
            <a:ext cx="1879226" cy="1777450"/>
            <a:chOff x="1121526" y="1341074"/>
            <a:chExt cx="3065806" cy="2648383"/>
          </a:xfrm>
        </p:grpSpPr>
        <p:sp>
          <p:nvSpPr>
            <p:cNvPr id="200" name="Google Shape;7918;p34">
              <a:extLst>
                <a:ext uri="{FF2B5EF4-FFF2-40B4-BE49-F238E27FC236}">
                  <a16:creationId xmlns:a16="http://schemas.microsoft.com/office/drawing/2014/main" id="{BA4F0699-7976-FE3D-3656-0138611256BC}"/>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19;p34">
              <a:extLst>
                <a:ext uri="{FF2B5EF4-FFF2-40B4-BE49-F238E27FC236}">
                  <a16:creationId xmlns:a16="http://schemas.microsoft.com/office/drawing/2014/main" id="{C3DB15E7-299E-E7CB-8081-B20F1C0BBC68}"/>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9" name="Google Shape;7926;p34">
            <a:extLst>
              <a:ext uri="{FF2B5EF4-FFF2-40B4-BE49-F238E27FC236}">
                <a16:creationId xmlns:a16="http://schemas.microsoft.com/office/drawing/2014/main" id="{EB2E7AD1-C6AE-E848-7F1A-26A112F96D00}"/>
              </a:ext>
            </a:extLst>
          </p:cNvPr>
          <p:cNvGrpSpPr/>
          <p:nvPr/>
        </p:nvGrpSpPr>
        <p:grpSpPr>
          <a:xfrm>
            <a:off x="9781041" y="1584050"/>
            <a:ext cx="1879226" cy="1777450"/>
            <a:chOff x="1121526" y="1341074"/>
            <a:chExt cx="3065806" cy="2648383"/>
          </a:xfrm>
        </p:grpSpPr>
        <p:sp>
          <p:nvSpPr>
            <p:cNvPr id="210" name="Google Shape;7927;p34">
              <a:extLst>
                <a:ext uri="{FF2B5EF4-FFF2-40B4-BE49-F238E27FC236}">
                  <a16:creationId xmlns:a16="http://schemas.microsoft.com/office/drawing/2014/main" id="{141FE4D1-55C0-A799-FBA2-EBFBCB0F8BCE}"/>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7928;p34">
              <a:extLst>
                <a:ext uri="{FF2B5EF4-FFF2-40B4-BE49-F238E27FC236}">
                  <a16:creationId xmlns:a16="http://schemas.microsoft.com/office/drawing/2014/main" id="{0AF2C197-1801-0C1C-2541-7EE608786CE8}"/>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5" name="Google Shape;9551;p56">
            <a:extLst>
              <a:ext uri="{FF2B5EF4-FFF2-40B4-BE49-F238E27FC236}">
                <a16:creationId xmlns:a16="http://schemas.microsoft.com/office/drawing/2014/main" id="{FB911767-7717-5CBA-2B9F-640BC617DD61}"/>
              </a:ext>
            </a:extLst>
          </p:cNvPr>
          <p:cNvGrpSpPr/>
          <p:nvPr/>
        </p:nvGrpSpPr>
        <p:grpSpPr>
          <a:xfrm>
            <a:off x="10289466" y="2088636"/>
            <a:ext cx="763225" cy="711860"/>
            <a:chOff x="-21299475" y="2798025"/>
            <a:chExt cx="307200" cy="286525"/>
          </a:xfrm>
        </p:grpSpPr>
        <p:sp>
          <p:nvSpPr>
            <p:cNvPr id="216" name="Google Shape;9552;p56">
              <a:extLst>
                <a:ext uri="{FF2B5EF4-FFF2-40B4-BE49-F238E27FC236}">
                  <a16:creationId xmlns:a16="http://schemas.microsoft.com/office/drawing/2014/main" id="{1E1888CC-E883-AAA5-6EEA-4DC111E64579}"/>
                </a:ext>
              </a:extLst>
            </p:cNvPr>
            <p:cNvSpPr/>
            <p:nvPr/>
          </p:nvSpPr>
          <p:spPr>
            <a:xfrm>
              <a:off x="-21153750" y="2798025"/>
              <a:ext cx="17350" cy="53575"/>
            </a:xfrm>
            <a:custGeom>
              <a:avLst/>
              <a:gdLst/>
              <a:ahLst/>
              <a:cxnLst/>
              <a:rect l="l" t="t" r="r" b="b"/>
              <a:pathLst>
                <a:path w="694" h="2143" extrusionOk="0">
                  <a:moveTo>
                    <a:pt x="347" y="0"/>
                  </a:moveTo>
                  <a:cubicBezTo>
                    <a:pt x="158" y="0"/>
                    <a:pt x="0" y="158"/>
                    <a:pt x="0" y="347"/>
                  </a:cubicBezTo>
                  <a:lnTo>
                    <a:pt x="0" y="1765"/>
                  </a:lnTo>
                  <a:cubicBezTo>
                    <a:pt x="0" y="1985"/>
                    <a:pt x="158" y="2143"/>
                    <a:pt x="347" y="2143"/>
                  </a:cubicBezTo>
                  <a:cubicBezTo>
                    <a:pt x="536" y="2143"/>
                    <a:pt x="693" y="1985"/>
                    <a:pt x="693" y="1765"/>
                  </a:cubicBezTo>
                  <a:lnTo>
                    <a:pt x="693" y="347"/>
                  </a:lnTo>
                  <a:cubicBezTo>
                    <a:pt x="693" y="158"/>
                    <a:pt x="536" y="0"/>
                    <a:pt x="3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9553;p56">
              <a:extLst>
                <a:ext uri="{FF2B5EF4-FFF2-40B4-BE49-F238E27FC236}">
                  <a16:creationId xmlns:a16="http://schemas.microsoft.com/office/drawing/2014/main" id="{672BE1BA-6211-78A1-12D6-8523B3FF8BD5}"/>
                </a:ext>
              </a:extLst>
            </p:cNvPr>
            <p:cNvSpPr/>
            <p:nvPr/>
          </p:nvSpPr>
          <p:spPr>
            <a:xfrm>
              <a:off x="-21256925" y="2838400"/>
              <a:ext cx="45700" cy="44525"/>
            </a:xfrm>
            <a:custGeom>
              <a:avLst/>
              <a:gdLst/>
              <a:ahLst/>
              <a:cxnLst/>
              <a:rect l="l" t="t" r="r" b="b"/>
              <a:pathLst>
                <a:path w="1828" h="1781" extrusionOk="0">
                  <a:moveTo>
                    <a:pt x="410" y="0"/>
                  </a:moveTo>
                  <a:cubicBezTo>
                    <a:pt x="323" y="0"/>
                    <a:pt x="236" y="39"/>
                    <a:pt x="158" y="118"/>
                  </a:cubicBezTo>
                  <a:cubicBezTo>
                    <a:pt x="0" y="276"/>
                    <a:pt x="0" y="465"/>
                    <a:pt x="158" y="622"/>
                  </a:cubicBezTo>
                  <a:lnTo>
                    <a:pt x="1166" y="1662"/>
                  </a:lnTo>
                  <a:cubicBezTo>
                    <a:pt x="1245" y="1741"/>
                    <a:pt x="1331" y="1780"/>
                    <a:pt x="1418" y="1780"/>
                  </a:cubicBezTo>
                  <a:cubicBezTo>
                    <a:pt x="1504" y="1780"/>
                    <a:pt x="1591" y="1741"/>
                    <a:pt x="1670" y="1662"/>
                  </a:cubicBezTo>
                  <a:cubicBezTo>
                    <a:pt x="1827" y="1504"/>
                    <a:pt x="1827" y="1315"/>
                    <a:pt x="1670" y="1158"/>
                  </a:cubicBezTo>
                  <a:lnTo>
                    <a:pt x="662" y="118"/>
                  </a:lnTo>
                  <a:cubicBezTo>
                    <a:pt x="583" y="39"/>
                    <a:pt x="496" y="0"/>
                    <a:pt x="4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9554;p56">
              <a:extLst>
                <a:ext uri="{FF2B5EF4-FFF2-40B4-BE49-F238E27FC236}">
                  <a16:creationId xmlns:a16="http://schemas.microsoft.com/office/drawing/2014/main" id="{A533403C-E42C-E192-0070-7BDB1BF84D16}"/>
                </a:ext>
              </a:extLst>
            </p:cNvPr>
            <p:cNvSpPr/>
            <p:nvPr/>
          </p:nvSpPr>
          <p:spPr>
            <a:xfrm>
              <a:off x="-21079725" y="2838400"/>
              <a:ext cx="45700" cy="44525"/>
            </a:xfrm>
            <a:custGeom>
              <a:avLst/>
              <a:gdLst/>
              <a:ahLst/>
              <a:cxnLst/>
              <a:rect l="l" t="t" r="r" b="b"/>
              <a:pathLst>
                <a:path w="1828" h="1781" extrusionOk="0">
                  <a:moveTo>
                    <a:pt x="1418" y="0"/>
                  </a:moveTo>
                  <a:cubicBezTo>
                    <a:pt x="1332" y="0"/>
                    <a:pt x="1245" y="39"/>
                    <a:pt x="1166" y="118"/>
                  </a:cubicBezTo>
                  <a:lnTo>
                    <a:pt x="158" y="1158"/>
                  </a:lnTo>
                  <a:cubicBezTo>
                    <a:pt x="1" y="1315"/>
                    <a:pt x="1" y="1504"/>
                    <a:pt x="158" y="1662"/>
                  </a:cubicBezTo>
                  <a:cubicBezTo>
                    <a:pt x="237" y="1741"/>
                    <a:pt x="324" y="1780"/>
                    <a:pt x="410" y="1780"/>
                  </a:cubicBezTo>
                  <a:cubicBezTo>
                    <a:pt x="497" y="1780"/>
                    <a:pt x="584" y="1741"/>
                    <a:pt x="662" y="1662"/>
                  </a:cubicBezTo>
                  <a:lnTo>
                    <a:pt x="1671" y="622"/>
                  </a:lnTo>
                  <a:cubicBezTo>
                    <a:pt x="1828" y="465"/>
                    <a:pt x="1828" y="276"/>
                    <a:pt x="1671" y="118"/>
                  </a:cubicBezTo>
                  <a:cubicBezTo>
                    <a:pt x="1592" y="39"/>
                    <a:pt x="1505" y="0"/>
                    <a:pt x="141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9555;p56">
              <a:extLst>
                <a:ext uri="{FF2B5EF4-FFF2-40B4-BE49-F238E27FC236}">
                  <a16:creationId xmlns:a16="http://schemas.microsoft.com/office/drawing/2014/main" id="{B5A78DD7-BA9C-0076-FC0C-C922AB8783EC}"/>
                </a:ext>
              </a:extLst>
            </p:cNvPr>
            <p:cNvSpPr/>
            <p:nvPr/>
          </p:nvSpPr>
          <p:spPr>
            <a:xfrm>
              <a:off x="-21113575" y="2825000"/>
              <a:ext cx="26800" cy="35050"/>
            </a:xfrm>
            <a:custGeom>
              <a:avLst/>
              <a:gdLst/>
              <a:ahLst/>
              <a:cxnLst/>
              <a:rect l="l" t="t" r="r" b="b"/>
              <a:pathLst>
                <a:path w="1072" h="1402" extrusionOk="0">
                  <a:moveTo>
                    <a:pt x="647" y="0"/>
                  </a:moveTo>
                  <a:cubicBezTo>
                    <a:pt x="510" y="0"/>
                    <a:pt x="386" y="71"/>
                    <a:pt x="315" y="213"/>
                  </a:cubicBezTo>
                  <a:lnTo>
                    <a:pt x="32" y="906"/>
                  </a:lnTo>
                  <a:cubicBezTo>
                    <a:pt x="0" y="1095"/>
                    <a:pt x="95" y="1284"/>
                    <a:pt x="252" y="1379"/>
                  </a:cubicBezTo>
                  <a:cubicBezTo>
                    <a:pt x="298" y="1394"/>
                    <a:pt x="344" y="1402"/>
                    <a:pt x="388" y="1402"/>
                  </a:cubicBezTo>
                  <a:cubicBezTo>
                    <a:pt x="527" y="1402"/>
                    <a:pt x="653" y="1325"/>
                    <a:pt x="725" y="1158"/>
                  </a:cubicBezTo>
                  <a:lnTo>
                    <a:pt x="977" y="497"/>
                  </a:lnTo>
                  <a:cubicBezTo>
                    <a:pt x="1071" y="308"/>
                    <a:pt x="977" y="119"/>
                    <a:pt x="788" y="24"/>
                  </a:cubicBezTo>
                  <a:cubicBezTo>
                    <a:pt x="740" y="8"/>
                    <a:pt x="693" y="0"/>
                    <a:pt x="6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9556;p56">
              <a:extLst>
                <a:ext uri="{FF2B5EF4-FFF2-40B4-BE49-F238E27FC236}">
                  <a16:creationId xmlns:a16="http://schemas.microsoft.com/office/drawing/2014/main" id="{EF23A4C2-DBF1-398D-FE0B-D0C4D2524558}"/>
                </a:ext>
              </a:extLst>
            </p:cNvPr>
            <p:cNvSpPr/>
            <p:nvPr/>
          </p:nvSpPr>
          <p:spPr>
            <a:xfrm>
              <a:off x="-21204175" y="2825000"/>
              <a:ext cx="27600" cy="35050"/>
            </a:xfrm>
            <a:custGeom>
              <a:avLst/>
              <a:gdLst/>
              <a:ahLst/>
              <a:cxnLst/>
              <a:rect l="l" t="t" r="r" b="b"/>
              <a:pathLst>
                <a:path w="1104" h="1402" extrusionOk="0">
                  <a:moveTo>
                    <a:pt x="429" y="0"/>
                  </a:moveTo>
                  <a:cubicBezTo>
                    <a:pt x="381" y="0"/>
                    <a:pt x="332" y="8"/>
                    <a:pt x="285" y="24"/>
                  </a:cubicBezTo>
                  <a:cubicBezTo>
                    <a:pt x="95" y="119"/>
                    <a:pt x="1" y="308"/>
                    <a:pt x="95" y="497"/>
                  </a:cubicBezTo>
                  <a:lnTo>
                    <a:pt x="348" y="1158"/>
                  </a:lnTo>
                  <a:cubicBezTo>
                    <a:pt x="419" y="1325"/>
                    <a:pt x="545" y="1402"/>
                    <a:pt x="684" y="1402"/>
                  </a:cubicBezTo>
                  <a:cubicBezTo>
                    <a:pt x="728" y="1402"/>
                    <a:pt x="774" y="1394"/>
                    <a:pt x="820" y="1379"/>
                  </a:cubicBezTo>
                  <a:cubicBezTo>
                    <a:pt x="1041" y="1284"/>
                    <a:pt x="1104" y="1095"/>
                    <a:pt x="1041" y="906"/>
                  </a:cubicBezTo>
                  <a:lnTo>
                    <a:pt x="757" y="213"/>
                  </a:lnTo>
                  <a:cubicBezTo>
                    <a:pt x="710" y="71"/>
                    <a:pt x="574" y="0"/>
                    <a:pt x="4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9557;p56">
              <a:extLst>
                <a:ext uri="{FF2B5EF4-FFF2-40B4-BE49-F238E27FC236}">
                  <a16:creationId xmlns:a16="http://schemas.microsoft.com/office/drawing/2014/main" id="{B2D24444-F2A7-DCF8-ED95-0988133934E7}"/>
                </a:ext>
              </a:extLst>
            </p:cNvPr>
            <p:cNvSpPr/>
            <p:nvPr/>
          </p:nvSpPr>
          <p:spPr>
            <a:xfrm>
              <a:off x="-21297900" y="2940575"/>
              <a:ext cx="54375" cy="18150"/>
            </a:xfrm>
            <a:custGeom>
              <a:avLst/>
              <a:gdLst/>
              <a:ahLst/>
              <a:cxnLst/>
              <a:rect l="l" t="t" r="r" b="b"/>
              <a:pathLst>
                <a:path w="2175" h="726" extrusionOk="0">
                  <a:moveTo>
                    <a:pt x="379" y="1"/>
                  </a:moveTo>
                  <a:cubicBezTo>
                    <a:pt x="158" y="1"/>
                    <a:pt x="1" y="158"/>
                    <a:pt x="1" y="379"/>
                  </a:cubicBezTo>
                  <a:cubicBezTo>
                    <a:pt x="1" y="568"/>
                    <a:pt x="158" y="725"/>
                    <a:pt x="379" y="725"/>
                  </a:cubicBezTo>
                  <a:lnTo>
                    <a:pt x="1828" y="725"/>
                  </a:lnTo>
                  <a:cubicBezTo>
                    <a:pt x="2017" y="725"/>
                    <a:pt x="2175" y="568"/>
                    <a:pt x="2175" y="379"/>
                  </a:cubicBezTo>
                  <a:cubicBezTo>
                    <a:pt x="2175" y="158"/>
                    <a:pt x="2017" y="1"/>
                    <a:pt x="18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9558;p56">
              <a:extLst>
                <a:ext uri="{FF2B5EF4-FFF2-40B4-BE49-F238E27FC236}">
                  <a16:creationId xmlns:a16="http://schemas.microsoft.com/office/drawing/2014/main" id="{4A9DF67D-D4D0-5F91-3782-EE9DCB4FFDE0}"/>
                </a:ext>
              </a:extLst>
            </p:cNvPr>
            <p:cNvSpPr/>
            <p:nvPr/>
          </p:nvSpPr>
          <p:spPr>
            <a:xfrm>
              <a:off x="-21047425" y="2940575"/>
              <a:ext cx="54375" cy="18150"/>
            </a:xfrm>
            <a:custGeom>
              <a:avLst/>
              <a:gdLst/>
              <a:ahLst/>
              <a:cxnLst/>
              <a:rect l="l" t="t" r="r" b="b"/>
              <a:pathLst>
                <a:path w="2175" h="726" extrusionOk="0">
                  <a:moveTo>
                    <a:pt x="347" y="1"/>
                  </a:moveTo>
                  <a:cubicBezTo>
                    <a:pt x="158" y="1"/>
                    <a:pt x="0" y="158"/>
                    <a:pt x="0" y="379"/>
                  </a:cubicBezTo>
                  <a:cubicBezTo>
                    <a:pt x="0" y="568"/>
                    <a:pt x="158" y="725"/>
                    <a:pt x="347" y="725"/>
                  </a:cubicBezTo>
                  <a:lnTo>
                    <a:pt x="1796" y="725"/>
                  </a:lnTo>
                  <a:cubicBezTo>
                    <a:pt x="2017" y="725"/>
                    <a:pt x="2174" y="568"/>
                    <a:pt x="2174" y="379"/>
                  </a:cubicBezTo>
                  <a:cubicBezTo>
                    <a:pt x="2174" y="158"/>
                    <a:pt x="2017" y="1"/>
                    <a:pt x="17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9559;p56">
              <a:extLst>
                <a:ext uri="{FF2B5EF4-FFF2-40B4-BE49-F238E27FC236}">
                  <a16:creationId xmlns:a16="http://schemas.microsoft.com/office/drawing/2014/main" id="{532E0A48-0A30-CD09-6D5B-70E475633726}"/>
                </a:ext>
              </a:extLst>
            </p:cNvPr>
            <p:cNvSpPr/>
            <p:nvPr/>
          </p:nvSpPr>
          <p:spPr>
            <a:xfrm>
              <a:off x="-21056100" y="2892750"/>
              <a:ext cx="37050" cy="25150"/>
            </a:xfrm>
            <a:custGeom>
              <a:avLst/>
              <a:gdLst/>
              <a:ahLst/>
              <a:cxnLst/>
              <a:rect l="l" t="t" r="r" b="b"/>
              <a:pathLst>
                <a:path w="1482" h="1006" extrusionOk="0">
                  <a:moveTo>
                    <a:pt x="1082" y="0"/>
                  </a:moveTo>
                  <a:cubicBezTo>
                    <a:pt x="1038" y="0"/>
                    <a:pt x="992" y="8"/>
                    <a:pt x="946" y="23"/>
                  </a:cubicBezTo>
                  <a:lnTo>
                    <a:pt x="284" y="307"/>
                  </a:lnTo>
                  <a:cubicBezTo>
                    <a:pt x="64" y="433"/>
                    <a:pt x="1" y="622"/>
                    <a:pt x="64" y="780"/>
                  </a:cubicBezTo>
                  <a:cubicBezTo>
                    <a:pt x="133" y="918"/>
                    <a:pt x="253" y="1006"/>
                    <a:pt x="386" y="1006"/>
                  </a:cubicBezTo>
                  <a:cubicBezTo>
                    <a:pt x="435" y="1006"/>
                    <a:pt x="486" y="994"/>
                    <a:pt x="536" y="969"/>
                  </a:cubicBezTo>
                  <a:lnTo>
                    <a:pt x="1198" y="717"/>
                  </a:lnTo>
                  <a:cubicBezTo>
                    <a:pt x="1419" y="622"/>
                    <a:pt x="1482" y="433"/>
                    <a:pt x="1419" y="244"/>
                  </a:cubicBezTo>
                  <a:cubicBezTo>
                    <a:pt x="1347" y="77"/>
                    <a:pt x="1221" y="0"/>
                    <a:pt x="10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9560;p56">
              <a:extLst>
                <a:ext uri="{FF2B5EF4-FFF2-40B4-BE49-F238E27FC236}">
                  <a16:creationId xmlns:a16="http://schemas.microsoft.com/office/drawing/2014/main" id="{0310A361-1D64-2E73-6299-A98D71C1A44F}"/>
                </a:ext>
              </a:extLst>
            </p:cNvPr>
            <p:cNvSpPr/>
            <p:nvPr/>
          </p:nvSpPr>
          <p:spPr>
            <a:xfrm>
              <a:off x="-21271100" y="2893975"/>
              <a:ext cx="37825" cy="25150"/>
            </a:xfrm>
            <a:custGeom>
              <a:avLst/>
              <a:gdLst/>
              <a:ahLst/>
              <a:cxnLst/>
              <a:rect l="l" t="t" r="r" b="b"/>
              <a:pathLst>
                <a:path w="1513" h="1006" extrusionOk="0">
                  <a:moveTo>
                    <a:pt x="398" y="0"/>
                  </a:moveTo>
                  <a:cubicBezTo>
                    <a:pt x="254" y="0"/>
                    <a:pt x="141" y="88"/>
                    <a:pt x="95" y="227"/>
                  </a:cubicBezTo>
                  <a:cubicBezTo>
                    <a:pt x="0" y="416"/>
                    <a:pt x="95" y="605"/>
                    <a:pt x="284" y="699"/>
                  </a:cubicBezTo>
                  <a:lnTo>
                    <a:pt x="945" y="983"/>
                  </a:lnTo>
                  <a:cubicBezTo>
                    <a:pt x="991" y="998"/>
                    <a:pt x="1039" y="1006"/>
                    <a:pt x="1086" y="1006"/>
                  </a:cubicBezTo>
                  <a:cubicBezTo>
                    <a:pt x="1232" y="1006"/>
                    <a:pt x="1370" y="929"/>
                    <a:pt x="1418" y="762"/>
                  </a:cubicBezTo>
                  <a:cubicBezTo>
                    <a:pt x="1512" y="573"/>
                    <a:pt x="1418" y="384"/>
                    <a:pt x="1229" y="290"/>
                  </a:cubicBezTo>
                  <a:lnTo>
                    <a:pt x="567" y="37"/>
                  </a:lnTo>
                  <a:cubicBezTo>
                    <a:pt x="508" y="12"/>
                    <a:pt x="451" y="0"/>
                    <a:pt x="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9561;p56">
              <a:extLst>
                <a:ext uri="{FF2B5EF4-FFF2-40B4-BE49-F238E27FC236}">
                  <a16:creationId xmlns:a16="http://schemas.microsoft.com/office/drawing/2014/main" id="{313D3013-2984-095F-813E-B8C6F81FA206}"/>
                </a:ext>
              </a:extLst>
            </p:cNvPr>
            <p:cNvSpPr/>
            <p:nvPr/>
          </p:nvSpPr>
          <p:spPr>
            <a:xfrm>
              <a:off x="-21298675" y="3049275"/>
              <a:ext cx="306400" cy="35275"/>
            </a:xfrm>
            <a:custGeom>
              <a:avLst/>
              <a:gdLst/>
              <a:ahLst/>
              <a:cxnLst/>
              <a:rect l="l" t="t" r="r" b="b"/>
              <a:pathLst>
                <a:path w="12256" h="1411" extrusionOk="0">
                  <a:moveTo>
                    <a:pt x="1832" y="0"/>
                  </a:moveTo>
                  <a:cubicBezTo>
                    <a:pt x="1379" y="0"/>
                    <a:pt x="930" y="126"/>
                    <a:pt x="567" y="378"/>
                  </a:cubicBezTo>
                  <a:cubicBezTo>
                    <a:pt x="473" y="441"/>
                    <a:pt x="347" y="505"/>
                    <a:pt x="284" y="536"/>
                  </a:cubicBezTo>
                  <a:cubicBezTo>
                    <a:pt x="95" y="631"/>
                    <a:pt x="0" y="820"/>
                    <a:pt x="95" y="1009"/>
                  </a:cubicBezTo>
                  <a:cubicBezTo>
                    <a:pt x="143" y="1176"/>
                    <a:pt x="263" y="1252"/>
                    <a:pt x="414" y="1252"/>
                  </a:cubicBezTo>
                  <a:cubicBezTo>
                    <a:pt x="462" y="1252"/>
                    <a:pt x="514" y="1244"/>
                    <a:pt x="567" y="1229"/>
                  </a:cubicBezTo>
                  <a:cubicBezTo>
                    <a:pt x="725" y="1166"/>
                    <a:pt x="819" y="1103"/>
                    <a:pt x="946" y="1009"/>
                  </a:cubicBezTo>
                  <a:cubicBezTo>
                    <a:pt x="1198" y="835"/>
                    <a:pt x="1505" y="749"/>
                    <a:pt x="1816" y="749"/>
                  </a:cubicBezTo>
                  <a:cubicBezTo>
                    <a:pt x="2127" y="749"/>
                    <a:pt x="2442" y="835"/>
                    <a:pt x="2710" y="1009"/>
                  </a:cubicBezTo>
                  <a:cubicBezTo>
                    <a:pt x="3104" y="1276"/>
                    <a:pt x="3553" y="1410"/>
                    <a:pt x="3994" y="1410"/>
                  </a:cubicBezTo>
                  <a:cubicBezTo>
                    <a:pt x="4435" y="1410"/>
                    <a:pt x="4868" y="1276"/>
                    <a:pt x="5230" y="1009"/>
                  </a:cubicBezTo>
                  <a:cubicBezTo>
                    <a:pt x="5498" y="835"/>
                    <a:pt x="5805" y="749"/>
                    <a:pt x="6108" y="749"/>
                  </a:cubicBezTo>
                  <a:cubicBezTo>
                    <a:pt x="6412" y="749"/>
                    <a:pt x="6711" y="835"/>
                    <a:pt x="6963" y="1009"/>
                  </a:cubicBezTo>
                  <a:cubicBezTo>
                    <a:pt x="7357" y="1276"/>
                    <a:pt x="7806" y="1410"/>
                    <a:pt x="8247" y="1410"/>
                  </a:cubicBezTo>
                  <a:cubicBezTo>
                    <a:pt x="8688" y="1410"/>
                    <a:pt x="9121" y="1276"/>
                    <a:pt x="9483" y="1009"/>
                  </a:cubicBezTo>
                  <a:cubicBezTo>
                    <a:pt x="9751" y="835"/>
                    <a:pt x="10058" y="749"/>
                    <a:pt x="10369" y="749"/>
                  </a:cubicBezTo>
                  <a:cubicBezTo>
                    <a:pt x="10681" y="749"/>
                    <a:pt x="10996" y="835"/>
                    <a:pt x="11279" y="1009"/>
                  </a:cubicBezTo>
                  <a:cubicBezTo>
                    <a:pt x="11437" y="1103"/>
                    <a:pt x="11531" y="1166"/>
                    <a:pt x="11689" y="1261"/>
                  </a:cubicBezTo>
                  <a:cubicBezTo>
                    <a:pt x="11736" y="1274"/>
                    <a:pt x="11782" y="1280"/>
                    <a:pt x="11825" y="1280"/>
                  </a:cubicBezTo>
                  <a:cubicBezTo>
                    <a:pt x="11984" y="1280"/>
                    <a:pt x="12112" y="1195"/>
                    <a:pt x="12161" y="1072"/>
                  </a:cubicBezTo>
                  <a:cubicBezTo>
                    <a:pt x="12256" y="820"/>
                    <a:pt x="12161" y="599"/>
                    <a:pt x="11972" y="536"/>
                  </a:cubicBezTo>
                  <a:cubicBezTo>
                    <a:pt x="11846" y="505"/>
                    <a:pt x="11783" y="473"/>
                    <a:pt x="11657" y="378"/>
                  </a:cubicBezTo>
                  <a:cubicBezTo>
                    <a:pt x="11279" y="126"/>
                    <a:pt x="10830" y="0"/>
                    <a:pt x="10381" y="0"/>
                  </a:cubicBezTo>
                  <a:cubicBezTo>
                    <a:pt x="9932" y="0"/>
                    <a:pt x="9483" y="126"/>
                    <a:pt x="9105" y="378"/>
                  </a:cubicBezTo>
                  <a:cubicBezTo>
                    <a:pt x="8853" y="568"/>
                    <a:pt x="8546" y="662"/>
                    <a:pt x="8239" y="662"/>
                  </a:cubicBezTo>
                  <a:cubicBezTo>
                    <a:pt x="7932" y="662"/>
                    <a:pt x="7625" y="568"/>
                    <a:pt x="7373" y="378"/>
                  </a:cubicBezTo>
                  <a:cubicBezTo>
                    <a:pt x="6979" y="126"/>
                    <a:pt x="6538" y="0"/>
                    <a:pt x="6101" y="0"/>
                  </a:cubicBezTo>
                  <a:cubicBezTo>
                    <a:pt x="5663" y="0"/>
                    <a:pt x="5230" y="126"/>
                    <a:pt x="4852" y="378"/>
                  </a:cubicBezTo>
                  <a:cubicBezTo>
                    <a:pt x="4600" y="568"/>
                    <a:pt x="4293" y="662"/>
                    <a:pt x="3986" y="662"/>
                  </a:cubicBezTo>
                  <a:cubicBezTo>
                    <a:pt x="3679" y="662"/>
                    <a:pt x="3371" y="568"/>
                    <a:pt x="3119" y="378"/>
                  </a:cubicBezTo>
                  <a:cubicBezTo>
                    <a:pt x="2741" y="126"/>
                    <a:pt x="2284" y="0"/>
                    <a:pt x="18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9562;p56">
              <a:extLst>
                <a:ext uri="{FF2B5EF4-FFF2-40B4-BE49-F238E27FC236}">
                  <a16:creationId xmlns:a16="http://schemas.microsoft.com/office/drawing/2014/main" id="{EA62165A-BA97-9B47-C545-E1C2A988BD81}"/>
                </a:ext>
              </a:extLst>
            </p:cNvPr>
            <p:cNvSpPr/>
            <p:nvPr/>
          </p:nvSpPr>
          <p:spPr>
            <a:xfrm>
              <a:off x="-21298675" y="3013050"/>
              <a:ext cx="306400" cy="34675"/>
            </a:xfrm>
            <a:custGeom>
              <a:avLst/>
              <a:gdLst/>
              <a:ahLst/>
              <a:cxnLst/>
              <a:rect l="l" t="t" r="r" b="b"/>
              <a:pathLst>
                <a:path w="12256" h="1387" extrusionOk="0">
                  <a:moveTo>
                    <a:pt x="1832" y="0"/>
                  </a:moveTo>
                  <a:cubicBezTo>
                    <a:pt x="1379" y="0"/>
                    <a:pt x="930" y="126"/>
                    <a:pt x="567" y="378"/>
                  </a:cubicBezTo>
                  <a:cubicBezTo>
                    <a:pt x="473" y="410"/>
                    <a:pt x="347" y="504"/>
                    <a:pt x="284" y="536"/>
                  </a:cubicBezTo>
                  <a:cubicBezTo>
                    <a:pt x="95" y="599"/>
                    <a:pt x="0" y="819"/>
                    <a:pt x="95" y="1008"/>
                  </a:cubicBezTo>
                  <a:cubicBezTo>
                    <a:pt x="141" y="1147"/>
                    <a:pt x="255" y="1234"/>
                    <a:pt x="399" y="1234"/>
                  </a:cubicBezTo>
                  <a:cubicBezTo>
                    <a:pt x="452" y="1234"/>
                    <a:pt x="508" y="1223"/>
                    <a:pt x="567" y="1197"/>
                  </a:cubicBezTo>
                  <a:cubicBezTo>
                    <a:pt x="725" y="1166"/>
                    <a:pt x="819" y="1071"/>
                    <a:pt x="946" y="1008"/>
                  </a:cubicBezTo>
                  <a:cubicBezTo>
                    <a:pt x="1198" y="835"/>
                    <a:pt x="1505" y="748"/>
                    <a:pt x="1816" y="748"/>
                  </a:cubicBezTo>
                  <a:cubicBezTo>
                    <a:pt x="2127" y="748"/>
                    <a:pt x="2442" y="835"/>
                    <a:pt x="2710" y="1008"/>
                  </a:cubicBezTo>
                  <a:cubicBezTo>
                    <a:pt x="3104" y="1260"/>
                    <a:pt x="3553" y="1386"/>
                    <a:pt x="3994" y="1386"/>
                  </a:cubicBezTo>
                  <a:cubicBezTo>
                    <a:pt x="4435" y="1386"/>
                    <a:pt x="4868" y="1260"/>
                    <a:pt x="5230" y="1008"/>
                  </a:cubicBezTo>
                  <a:cubicBezTo>
                    <a:pt x="5498" y="835"/>
                    <a:pt x="5805" y="748"/>
                    <a:pt x="6108" y="748"/>
                  </a:cubicBezTo>
                  <a:cubicBezTo>
                    <a:pt x="6412" y="748"/>
                    <a:pt x="6711" y="835"/>
                    <a:pt x="6963" y="1008"/>
                  </a:cubicBezTo>
                  <a:cubicBezTo>
                    <a:pt x="7357" y="1260"/>
                    <a:pt x="7806" y="1386"/>
                    <a:pt x="8247" y="1386"/>
                  </a:cubicBezTo>
                  <a:cubicBezTo>
                    <a:pt x="8688" y="1386"/>
                    <a:pt x="9121" y="1260"/>
                    <a:pt x="9483" y="1008"/>
                  </a:cubicBezTo>
                  <a:cubicBezTo>
                    <a:pt x="9751" y="835"/>
                    <a:pt x="10058" y="748"/>
                    <a:pt x="10369" y="748"/>
                  </a:cubicBezTo>
                  <a:cubicBezTo>
                    <a:pt x="10681" y="748"/>
                    <a:pt x="10996" y="835"/>
                    <a:pt x="11279" y="1008"/>
                  </a:cubicBezTo>
                  <a:cubicBezTo>
                    <a:pt x="11437" y="1071"/>
                    <a:pt x="11531" y="1166"/>
                    <a:pt x="11689" y="1229"/>
                  </a:cubicBezTo>
                  <a:cubicBezTo>
                    <a:pt x="11741" y="1251"/>
                    <a:pt x="11792" y="1261"/>
                    <a:pt x="11840" y="1261"/>
                  </a:cubicBezTo>
                  <a:cubicBezTo>
                    <a:pt x="11992" y="1261"/>
                    <a:pt x="12113" y="1160"/>
                    <a:pt x="12161" y="1040"/>
                  </a:cubicBezTo>
                  <a:cubicBezTo>
                    <a:pt x="12256" y="819"/>
                    <a:pt x="12161" y="630"/>
                    <a:pt x="11972" y="536"/>
                  </a:cubicBezTo>
                  <a:cubicBezTo>
                    <a:pt x="11846" y="504"/>
                    <a:pt x="11783" y="473"/>
                    <a:pt x="11657" y="378"/>
                  </a:cubicBezTo>
                  <a:cubicBezTo>
                    <a:pt x="11279" y="126"/>
                    <a:pt x="10830" y="0"/>
                    <a:pt x="10381" y="0"/>
                  </a:cubicBezTo>
                  <a:cubicBezTo>
                    <a:pt x="9932" y="0"/>
                    <a:pt x="9483" y="126"/>
                    <a:pt x="9105" y="378"/>
                  </a:cubicBezTo>
                  <a:cubicBezTo>
                    <a:pt x="8853" y="552"/>
                    <a:pt x="8546" y="638"/>
                    <a:pt x="8239" y="638"/>
                  </a:cubicBezTo>
                  <a:cubicBezTo>
                    <a:pt x="7932" y="638"/>
                    <a:pt x="7625" y="552"/>
                    <a:pt x="7373" y="378"/>
                  </a:cubicBezTo>
                  <a:cubicBezTo>
                    <a:pt x="6979" y="126"/>
                    <a:pt x="6538" y="0"/>
                    <a:pt x="6101" y="0"/>
                  </a:cubicBezTo>
                  <a:cubicBezTo>
                    <a:pt x="5663" y="0"/>
                    <a:pt x="5230" y="126"/>
                    <a:pt x="4852" y="378"/>
                  </a:cubicBezTo>
                  <a:cubicBezTo>
                    <a:pt x="4600" y="552"/>
                    <a:pt x="4293" y="638"/>
                    <a:pt x="3986" y="638"/>
                  </a:cubicBezTo>
                  <a:cubicBezTo>
                    <a:pt x="3679" y="638"/>
                    <a:pt x="3371" y="552"/>
                    <a:pt x="3119" y="378"/>
                  </a:cubicBezTo>
                  <a:cubicBezTo>
                    <a:pt x="2741" y="126"/>
                    <a:pt x="2284" y="0"/>
                    <a:pt x="18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9563;p56">
              <a:extLst>
                <a:ext uri="{FF2B5EF4-FFF2-40B4-BE49-F238E27FC236}">
                  <a16:creationId xmlns:a16="http://schemas.microsoft.com/office/drawing/2014/main" id="{DE787861-C50E-F335-E491-0BB0B7225095}"/>
                </a:ext>
              </a:extLst>
            </p:cNvPr>
            <p:cNvSpPr/>
            <p:nvPr/>
          </p:nvSpPr>
          <p:spPr>
            <a:xfrm>
              <a:off x="-21299475" y="2868125"/>
              <a:ext cx="307200" cy="143375"/>
            </a:xfrm>
            <a:custGeom>
              <a:avLst/>
              <a:gdLst/>
              <a:ahLst/>
              <a:cxnLst/>
              <a:rect l="l" t="t" r="r" b="b"/>
              <a:pathLst>
                <a:path w="12288" h="5735" extrusionOk="0">
                  <a:moveTo>
                    <a:pt x="6144" y="788"/>
                  </a:moveTo>
                  <a:cubicBezTo>
                    <a:pt x="7531" y="788"/>
                    <a:pt x="8633" y="1891"/>
                    <a:pt x="8633" y="3245"/>
                  </a:cubicBezTo>
                  <a:cubicBezTo>
                    <a:pt x="8633" y="3938"/>
                    <a:pt x="8350" y="4506"/>
                    <a:pt x="7909" y="5010"/>
                  </a:cubicBezTo>
                  <a:cubicBezTo>
                    <a:pt x="7720" y="4947"/>
                    <a:pt x="7562" y="4884"/>
                    <a:pt x="7373" y="4758"/>
                  </a:cubicBezTo>
                  <a:cubicBezTo>
                    <a:pt x="7011" y="4506"/>
                    <a:pt x="6578" y="4379"/>
                    <a:pt x="6140" y="4379"/>
                  </a:cubicBezTo>
                  <a:cubicBezTo>
                    <a:pt x="5703" y="4379"/>
                    <a:pt x="5262" y="4506"/>
                    <a:pt x="4884" y="4758"/>
                  </a:cubicBezTo>
                  <a:cubicBezTo>
                    <a:pt x="4727" y="4884"/>
                    <a:pt x="4569" y="4947"/>
                    <a:pt x="4380" y="5010"/>
                  </a:cubicBezTo>
                  <a:cubicBezTo>
                    <a:pt x="3939" y="4537"/>
                    <a:pt x="3655" y="3875"/>
                    <a:pt x="3655" y="3245"/>
                  </a:cubicBezTo>
                  <a:cubicBezTo>
                    <a:pt x="3655" y="1891"/>
                    <a:pt x="4758" y="788"/>
                    <a:pt x="6144" y="788"/>
                  </a:cubicBezTo>
                  <a:close/>
                  <a:moveTo>
                    <a:pt x="6144" y="0"/>
                  </a:moveTo>
                  <a:cubicBezTo>
                    <a:pt x="4380" y="0"/>
                    <a:pt x="2931" y="1450"/>
                    <a:pt x="2931" y="3214"/>
                  </a:cubicBezTo>
                  <a:cubicBezTo>
                    <a:pt x="2931" y="3812"/>
                    <a:pt x="3088" y="4411"/>
                    <a:pt x="3372" y="4884"/>
                  </a:cubicBezTo>
                  <a:cubicBezTo>
                    <a:pt x="3277" y="4852"/>
                    <a:pt x="3183" y="4789"/>
                    <a:pt x="3120" y="4726"/>
                  </a:cubicBezTo>
                  <a:cubicBezTo>
                    <a:pt x="2742" y="4474"/>
                    <a:pt x="2285" y="4348"/>
                    <a:pt x="1832" y="4348"/>
                  </a:cubicBezTo>
                  <a:cubicBezTo>
                    <a:pt x="1379" y="4348"/>
                    <a:pt x="930" y="4474"/>
                    <a:pt x="568" y="4726"/>
                  </a:cubicBezTo>
                  <a:cubicBezTo>
                    <a:pt x="473" y="4758"/>
                    <a:pt x="347" y="4852"/>
                    <a:pt x="284" y="4884"/>
                  </a:cubicBezTo>
                  <a:cubicBezTo>
                    <a:pt x="95" y="4947"/>
                    <a:pt x="1" y="5167"/>
                    <a:pt x="95" y="5356"/>
                  </a:cubicBezTo>
                  <a:cubicBezTo>
                    <a:pt x="143" y="5498"/>
                    <a:pt x="261" y="5569"/>
                    <a:pt x="410" y="5569"/>
                  </a:cubicBezTo>
                  <a:cubicBezTo>
                    <a:pt x="460" y="5569"/>
                    <a:pt x="513" y="5561"/>
                    <a:pt x="568" y="5545"/>
                  </a:cubicBezTo>
                  <a:cubicBezTo>
                    <a:pt x="725" y="5514"/>
                    <a:pt x="820" y="5419"/>
                    <a:pt x="946" y="5356"/>
                  </a:cubicBezTo>
                  <a:cubicBezTo>
                    <a:pt x="1198" y="5183"/>
                    <a:pt x="1505" y="5096"/>
                    <a:pt x="1816" y="5096"/>
                  </a:cubicBezTo>
                  <a:cubicBezTo>
                    <a:pt x="2127" y="5096"/>
                    <a:pt x="2442" y="5183"/>
                    <a:pt x="2710" y="5356"/>
                  </a:cubicBezTo>
                  <a:cubicBezTo>
                    <a:pt x="3104" y="5608"/>
                    <a:pt x="3553" y="5734"/>
                    <a:pt x="3994" y="5734"/>
                  </a:cubicBezTo>
                  <a:cubicBezTo>
                    <a:pt x="4435" y="5734"/>
                    <a:pt x="4868" y="5608"/>
                    <a:pt x="5231" y="5356"/>
                  </a:cubicBezTo>
                  <a:cubicBezTo>
                    <a:pt x="5498" y="5183"/>
                    <a:pt x="5806" y="5096"/>
                    <a:pt x="6109" y="5096"/>
                  </a:cubicBezTo>
                  <a:cubicBezTo>
                    <a:pt x="6412" y="5096"/>
                    <a:pt x="6711" y="5183"/>
                    <a:pt x="6963" y="5356"/>
                  </a:cubicBezTo>
                  <a:cubicBezTo>
                    <a:pt x="7357" y="5608"/>
                    <a:pt x="7806" y="5734"/>
                    <a:pt x="8247" y="5734"/>
                  </a:cubicBezTo>
                  <a:cubicBezTo>
                    <a:pt x="8688" y="5734"/>
                    <a:pt x="9122" y="5608"/>
                    <a:pt x="9484" y="5356"/>
                  </a:cubicBezTo>
                  <a:cubicBezTo>
                    <a:pt x="9752" y="5183"/>
                    <a:pt x="10059" y="5096"/>
                    <a:pt x="10370" y="5096"/>
                  </a:cubicBezTo>
                  <a:cubicBezTo>
                    <a:pt x="10681" y="5096"/>
                    <a:pt x="10996" y="5183"/>
                    <a:pt x="11280" y="5356"/>
                  </a:cubicBezTo>
                  <a:cubicBezTo>
                    <a:pt x="11437" y="5419"/>
                    <a:pt x="11532" y="5514"/>
                    <a:pt x="11689" y="5577"/>
                  </a:cubicBezTo>
                  <a:cubicBezTo>
                    <a:pt x="11742" y="5599"/>
                    <a:pt x="11793" y="5609"/>
                    <a:pt x="11840" y="5609"/>
                  </a:cubicBezTo>
                  <a:cubicBezTo>
                    <a:pt x="11993" y="5609"/>
                    <a:pt x="12114" y="5508"/>
                    <a:pt x="12162" y="5388"/>
                  </a:cubicBezTo>
                  <a:cubicBezTo>
                    <a:pt x="12288" y="5199"/>
                    <a:pt x="12193" y="5010"/>
                    <a:pt x="12004" y="4915"/>
                  </a:cubicBezTo>
                  <a:cubicBezTo>
                    <a:pt x="11878" y="4884"/>
                    <a:pt x="11815" y="4852"/>
                    <a:pt x="11689" y="4758"/>
                  </a:cubicBezTo>
                  <a:cubicBezTo>
                    <a:pt x="11311" y="4506"/>
                    <a:pt x="10862" y="4379"/>
                    <a:pt x="10413" y="4379"/>
                  </a:cubicBezTo>
                  <a:cubicBezTo>
                    <a:pt x="9964" y="4379"/>
                    <a:pt x="9515" y="4506"/>
                    <a:pt x="9137" y="4758"/>
                  </a:cubicBezTo>
                  <a:lnTo>
                    <a:pt x="8885" y="4884"/>
                  </a:lnTo>
                  <a:cubicBezTo>
                    <a:pt x="9169" y="4379"/>
                    <a:pt x="9358" y="3812"/>
                    <a:pt x="9358" y="3214"/>
                  </a:cubicBezTo>
                  <a:cubicBezTo>
                    <a:pt x="9358" y="1450"/>
                    <a:pt x="7909" y="0"/>
                    <a:pt x="614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28" name="Google Shape;9583;p56">
            <a:extLst>
              <a:ext uri="{FF2B5EF4-FFF2-40B4-BE49-F238E27FC236}">
                <a16:creationId xmlns:a16="http://schemas.microsoft.com/office/drawing/2014/main" id="{4A5692CD-AE1C-C79F-9A60-12D8E5E98114}"/>
              </a:ext>
            </a:extLst>
          </p:cNvPr>
          <p:cNvSpPr/>
          <p:nvPr/>
        </p:nvSpPr>
        <p:spPr>
          <a:xfrm>
            <a:off x="3920872" y="5883110"/>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 name="Hộp Văn bản 5">
            <a:extLst>
              <a:ext uri="{FF2B5EF4-FFF2-40B4-BE49-F238E27FC236}">
                <a16:creationId xmlns:a16="http://schemas.microsoft.com/office/drawing/2014/main" id="{53151E92-F1C7-0CC9-AF6E-FDB8E7CF1B18}"/>
              </a:ext>
            </a:extLst>
          </p:cNvPr>
          <p:cNvSpPr txBox="1"/>
          <p:nvPr/>
        </p:nvSpPr>
        <p:spPr>
          <a:xfrm>
            <a:off x="2940462" y="399462"/>
            <a:ext cx="5509971" cy="4700197"/>
          </a:xfrm>
          <a:prstGeom prst="rect">
            <a:avLst/>
          </a:prstGeom>
          <a:noFill/>
        </p:spPr>
        <p:txBody>
          <a:bodyPr wrap="square">
            <a:spAutoFit/>
          </a:bodyPr>
          <a:lstStyle/>
          <a:p>
            <a:pPr indent="254000" algn="just">
              <a:lnSpc>
                <a:spcPct val="120000"/>
              </a:lnSpc>
              <a:spcAft>
                <a:spcPts val="600"/>
              </a:spcAft>
            </a:pPr>
            <a:r>
              <a:rPr lang="vi-VN" sz="2800" dirty="0">
                <a:solidFill>
                  <a:srgbClr val="002060"/>
                </a:solidFill>
                <a:effectLst/>
                <a:latin typeface="Times New Roman" panose="02020603050405020304" pitchFamily="18" charset="0"/>
                <a:ea typeface="Times New Roman" panose="02020603050405020304" pitchFamily="18" charset="0"/>
              </a:rPr>
              <a:t>-  Với những vật thể có kích thước và khối lượng đáng kể như viên gạch, quả táo, …, người ta dễ dàng xác định số lượng, khối lượng và thể tích của chúng bằng cách đếm, cân, đo, … Nhưng với những hạt có kích thước vô cùng nhỏ bé như </a:t>
            </a:r>
            <a:r>
              <a:rPr lang="vi-VN" sz="2800" b="1" dirty="0">
                <a:solidFill>
                  <a:srgbClr val="002060"/>
                </a:solidFill>
                <a:effectLst/>
                <a:latin typeface="Times New Roman" panose="02020603050405020304" pitchFamily="18" charset="0"/>
                <a:ea typeface="Times New Roman" panose="02020603050405020304" pitchFamily="18" charset="0"/>
              </a:rPr>
              <a:t>nguyên tử, phân tử</a:t>
            </a:r>
            <a:r>
              <a:rPr lang="vi-VN" sz="2800" dirty="0">
                <a:solidFill>
                  <a:srgbClr val="002060"/>
                </a:solidFill>
                <a:effectLst/>
                <a:latin typeface="Times New Roman" panose="02020603050405020304" pitchFamily="18" charset="0"/>
                <a:ea typeface="Times New Roman" panose="02020603050405020304" pitchFamily="18" charset="0"/>
              </a:rPr>
              <a:t> rất khó có thể cân và đếm được chúng.</a:t>
            </a:r>
            <a:endParaRPr lang="vi-VN" sz="2800" dirty="0">
              <a:solidFill>
                <a:srgbClr val="002060"/>
              </a:solidFill>
              <a:effectLst/>
              <a:latin typeface="Segoe UI" panose="020B0502040204020203" pitchFamily="34" charset="0"/>
              <a:ea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2" name="Tiêu đề 2">
            <a:extLst>
              <a:ext uri="{FF2B5EF4-FFF2-40B4-BE49-F238E27FC236}">
                <a16:creationId xmlns:a16="http://schemas.microsoft.com/office/drawing/2014/main" id="{9DFB2C9E-4811-A797-6716-E197A0830EA8}"/>
              </a:ext>
            </a:extLst>
          </p:cNvPr>
          <p:cNvSpPr>
            <a:spLocks noGrp="1"/>
          </p:cNvSpPr>
          <p:nvPr>
            <p:ph type="title"/>
          </p:nvPr>
        </p:nvSpPr>
        <p:spPr>
          <a:xfrm>
            <a:off x="447289" y="307414"/>
            <a:ext cx="8398278" cy="545400"/>
          </a:xfrm>
        </p:spPr>
        <p:txBody>
          <a:bodyPr/>
          <a:lstStyle/>
          <a:p>
            <a:r>
              <a:rPr lang="vi-VN" sz="2800" dirty="0"/>
              <a:t>III. CHUYỂN ĐỔI GIỮA SỐ MOL CHẤT VÀ KHỐI LƯỢNG</a:t>
            </a:r>
          </a:p>
        </p:txBody>
      </p:sp>
      <p:sp>
        <p:nvSpPr>
          <p:cNvPr id="5" name="Hộp Văn bản 4">
            <a:extLst>
              <a:ext uri="{FF2B5EF4-FFF2-40B4-BE49-F238E27FC236}">
                <a16:creationId xmlns:a16="http://schemas.microsoft.com/office/drawing/2014/main" id="{D7EAAEE4-96DC-75F3-825A-6BECEC3011A4}"/>
              </a:ext>
            </a:extLst>
          </p:cNvPr>
          <p:cNvSpPr txBox="1"/>
          <p:nvPr/>
        </p:nvSpPr>
        <p:spPr>
          <a:xfrm>
            <a:off x="259945" y="690561"/>
            <a:ext cx="8739962" cy="1200329"/>
          </a:xfrm>
          <a:prstGeom prst="rect">
            <a:avLst/>
          </a:prstGeom>
          <a:noFill/>
        </p:spPr>
        <p:txBody>
          <a:bodyPr wrap="square">
            <a:spAutoFit/>
          </a:bodyPr>
          <a:lstStyle/>
          <a:p>
            <a:r>
              <a:rPr lang="vi-VN" sz="2400" b="1" dirty="0">
                <a:latin typeface="+mj-lt"/>
              </a:rPr>
              <a:t>Ví dụ:</a:t>
            </a:r>
          </a:p>
          <a:p>
            <a:r>
              <a:rPr lang="vi-VN" sz="2400" dirty="0">
                <a:latin typeface="+mj-lt"/>
              </a:rPr>
              <a:t>Đốt cháy hoàn toàn 6 </a:t>
            </a:r>
            <a:r>
              <a:rPr lang="vi-VN" sz="2400" dirty="0" err="1">
                <a:latin typeface="+mj-lt"/>
              </a:rPr>
              <a:t>gam</a:t>
            </a:r>
            <a:r>
              <a:rPr lang="vi-VN" sz="2400" dirty="0">
                <a:latin typeface="+mj-lt"/>
              </a:rPr>
              <a:t> </a:t>
            </a:r>
            <a:r>
              <a:rPr lang="vi-VN" sz="2400" dirty="0" err="1">
                <a:latin typeface="+mj-lt"/>
              </a:rPr>
              <a:t>carbon</a:t>
            </a:r>
            <a:r>
              <a:rPr lang="vi-VN" sz="2400" dirty="0">
                <a:latin typeface="+mj-lt"/>
              </a:rPr>
              <a:t> trong khi </a:t>
            </a:r>
            <a:r>
              <a:rPr lang="vi-VN" sz="2400" dirty="0" err="1">
                <a:latin typeface="+mj-lt"/>
              </a:rPr>
              <a:t>oxygen</a:t>
            </a:r>
            <a:r>
              <a:rPr lang="vi-VN" sz="2400" dirty="0">
                <a:latin typeface="+mj-lt"/>
              </a:rPr>
              <a:t>. Tính số </a:t>
            </a:r>
            <a:r>
              <a:rPr lang="vi-VN" sz="2400" dirty="0" err="1">
                <a:latin typeface="+mj-lt"/>
              </a:rPr>
              <a:t>mol</a:t>
            </a:r>
            <a:r>
              <a:rPr lang="vi-VN" sz="2400" dirty="0">
                <a:latin typeface="+mj-lt"/>
              </a:rPr>
              <a:t> </a:t>
            </a:r>
            <a:r>
              <a:rPr lang="vi-VN" sz="2400" dirty="0" err="1">
                <a:latin typeface="+mj-lt"/>
              </a:rPr>
              <a:t>carbon</a:t>
            </a:r>
            <a:r>
              <a:rPr lang="vi-VN" sz="2400" dirty="0">
                <a:latin typeface="+mj-lt"/>
              </a:rPr>
              <a:t> đã bị đốt cháy, biết khối lượng </a:t>
            </a:r>
            <a:r>
              <a:rPr lang="vi-VN" sz="2400" dirty="0" err="1">
                <a:latin typeface="+mj-lt"/>
              </a:rPr>
              <a:t>mol</a:t>
            </a:r>
            <a:r>
              <a:rPr lang="vi-VN" sz="2400" dirty="0">
                <a:latin typeface="+mj-lt"/>
              </a:rPr>
              <a:t> của </a:t>
            </a:r>
            <a:r>
              <a:rPr lang="vi-VN" sz="2400" dirty="0" err="1">
                <a:latin typeface="+mj-lt"/>
              </a:rPr>
              <a:t>carbon</a:t>
            </a:r>
            <a:r>
              <a:rPr lang="vi-VN" sz="2400" dirty="0">
                <a:latin typeface="+mj-lt"/>
              </a:rPr>
              <a:t> là 12 </a:t>
            </a:r>
            <a:r>
              <a:rPr lang="vi-VN" sz="2400" dirty="0" err="1">
                <a:latin typeface="+mj-lt"/>
              </a:rPr>
              <a:t>gam</a:t>
            </a:r>
            <a:r>
              <a:rPr lang="vi-VN" sz="2400" dirty="0">
                <a:latin typeface="+mj-lt"/>
              </a:rPr>
              <a:t>/</a:t>
            </a:r>
            <a:r>
              <a:rPr lang="vi-VN" sz="2400" dirty="0" err="1">
                <a:latin typeface="+mj-lt"/>
              </a:rPr>
              <a:t>mol</a:t>
            </a:r>
            <a:r>
              <a:rPr lang="vi-VN" sz="2400" dirty="0">
                <a:latin typeface="+mj-lt"/>
              </a:rPr>
              <a:t>. </a:t>
            </a:r>
          </a:p>
        </p:txBody>
      </p:sp>
      <p:sp>
        <p:nvSpPr>
          <p:cNvPr id="7" name="Hộp Văn bản 6">
            <a:extLst>
              <a:ext uri="{FF2B5EF4-FFF2-40B4-BE49-F238E27FC236}">
                <a16:creationId xmlns:a16="http://schemas.microsoft.com/office/drawing/2014/main" id="{7D0CD208-2AA9-95E6-3265-ECC76147E65D}"/>
              </a:ext>
            </a:extLst>
          </p:cNvPr>
          <p:cNvSpPr txBox="1"/>
          <p:nvPr/>
        </p:nvSpPr>
        <p:spPr>
          <a:xfrm>
            <a:off x="276447" y="2450049"/>
            <a:ext cx="3687278" cy="830997"/>
          </a:xfrm>
          <a:prstGeom prst="rect">
            <a:avLst/>
          </a:prstGeom>
          <a:noFill/>
        </p:spPr>
        <p:txBody>
          <a:bodyPr wrap="square">
            <a:spAutoFit/>
          </a:bodyPr>
          <a:lstStyle/>
          <a:p>
            <a:r>
              <a:rPr lang="vi-VN" sz="2400" dirty="0">
                <a:latin typeface="+mj-lt"/>
              </a:rPr>
              <a:t>1 </a:t>
            </a:r>
            <a:r>
              <a:rPr lang="vi-VN" sz="2400" dirty="0" err="1">
                <a:latin typeface="+mj-lt"/>
              </a:rPr>
              <a:t>mol</a:t>
            </a:r>
            <a:r>
              <a:rPr lang="vi-VN" sz="2400" dirty="0">
                <a:latin typeface="+mj-lt"/>
              </a:rPr>
              <a:t> </a:t>
            </a:r>
            <a:r>
              <a:rPr lang="vi-VN" sz="2400" dirty="0" err="1">
                <a:latin typeface="+mj-lt"/>
              </a:rPr>
              <a:t>carbon</a:t>
            </a:r>
            <a:r>
              <a:rPr lang="vi-VN" sz="2400" dirty="0">
                <a:latin typeface="+mj-lt"/>
              </a:rPr>
              <a:t> nặng 12 </a:t>
            </a:r>
            <a:r>
              <a:rPr lang="vi-VN" sz="2400" dirty="0" err="1">
                <a:latin typeface="+mj-lt"/>
              </a:rPr>
              <a:t>gam</a:t>
            </a:r>
            <a:r>
              <a:rPr lang="vi-VN" sz="2400" dirty="0">
                <a:latin typeface="+mj-lt"/>
              </a:rPr>
              <a:t> </a:t>
            </a:r>
          </a:p>
          <a:p>
            <a:r>
              <a:rPr lang="vi-VN" sz="2400" dirty="0">
                <a:latin typeface="+mj-lt"/>
              </a:rPr>
              <a:t>n </a:t>
            </a:r>
            <a:r>
              <a:rPr lang="vi-VN" sz="2400" dirty="0" err="1">
                <a:latin typeface="+mj-lt"/>
              </a:rPr>
              <a:t>mol</a:t>
            </a:r>
            <a:r>
              <a:rPr lang="vi-VN" sz="2400" dirty="0">
                <a:latin typeface="+mj-lt"/>
              </a:rPr>
              <a:t> </a:t>
            </a:r>
            <a:r>
              <a:rPr lang="vi-VN" sz="2400" dirty="0" err="1">
                <a:latin typeface="+mj-lt"/>
              </a:rPr>
              <a:t>carbon</a:t>
            </a:r>
            <a:r>
              <a:rPr lang="vi-VN" sz="2400" dirty="0">
                <a:latin typeface="+mj-lt"/>
              </a:rPr>
              <a:t> nặng 6 </a:t>
            </a:r>
            <a:r>
              <a:rPr lang="vi-VN" sz="2400" dirty="0" err="1">
                <a:latin typeface="+mj-lt"/>
              </a:rPr>
              <a:t>gam</a:t>
            </a:r>
            <a:r>
              <a:rPr lang="vi-VN" sz="2400" dirty="0">
                <a:latin typeface="+mj-lt"/>
              </a:rPr>
              <a:t>.</a:t>
            </a:r>
          </a:p>
        </p:txBody>
      </p:sp>
      <p:sp>
        <p:nvSpPr>
          <p:cNvPr id="8" name="Hộp Văn bản 7">
            <a:extLst>
              <a:ext uri="{FF2B5EF4-FFF2-40B4-BE49-F238E27FC236}">
                <a16:creationId xmlns:a16="http://schemas.microsoft.com/office/drawing/2014/main" id="{E675A80A-4916-F27E-739F-B9BBA5715B2D}"/>
              </a:ext>
            </a:extLst>
          </p:cNvPr>
          <p:cNvSpPr txBox="1"/>
          <p:nvPr/>
        </p:nvSpPr>
        <p:spPr>
          <a:xfrm>
            <a:off x="428847" y="1942921"/>
            <a:ext cx="3687278" cy="461665"/>
          </a:xfrm>
          <a:prstGeom prst="rect">
            <a:avLst/>
          </a:prstGeom>
          <a:noFill/>
        </p:spPr>
        <p:txBody>
          <a:bodyPr wrap="square">
            <a:spAutoFit/>
          </a:bodyPr>
          <a:lstStyle/>
          <a:p>
            <a:r>
              <a:rPr lang="vi-VN" sz="2400" b="1" dirty="0">
                <a:latin typeface="+mj-lt"/>
              </a:rPr>
              <a:t>Hướng dẫn:</a:t>
            </a:r>
          </a:p>
        </p:txBody>
      </p:sp>
      <p:sp>
        <p:nvSpPr>
          <p:cNvPr id="10" name="Hộp Văn bản 9">
            <a:extLst>
              <a:ext uri="{FF2B5EF4-FFF2-40B4-BE49-F238E27FC236}">
                <a16:creationId xmlns:a16="http://schemas.microsoft.com/office/drawing/2014/main" id="{09FAC44A-0164-DA80-0D21-C24AEF24E9CC}"/>
              </a:ext>
            </a:extLst>
          </p:cNvPr>
          <p:cNvSpPr txBox="1"/>
          <p:nvPr/>
        </p:nvSpPr>
        <p:spPr>
          <a:xfrm>
            <a:off x="2272486" y="1942920"/>
            <a:ext cx="5796792" cy="461665"/>
          </a:xfrm>
          <a:prstGeom prst="rect">
            <a:avLst/>
          </a:prstGeom>
          <a:noFill/>
        </p:spPr>
        <p:txBody>
          <a:bodyPr wrap="square">
            <a:spAutoFit/>
          </a:bodyPr>
          <a:lstStyle/>
          <a:p>
            <a:r>
              <a:rPr lang="vi-VN" sz="2400" dirty="0">
                <a:latin typeface="+mj-lt"/>
              </a:rPr>
              <a:t>Gọi số </a:t>
            </a:r>
            <a:r>
              <a:rPr lang="vi-VN" sz="2400" dirty="0" err="1">
                <a:latin typeface="+mj-lt"/>
              </a:rPr>
              <a:t>mol</a:t>
            </a:r>
            <a:r>
              <a:rPr lang="vi-VN" sz="2400" dirty="0">
                <a:latin typeface="+mj-lt"/>
              </a:rPr>
              <a:t> </a:t>
            </a:r>
            <a:r>
              <a:rPr lang="vi-VN" sz="2400" dirty="0" err="1">
                <a:latin typeface="+mj-lt"/>
              </a:rPr>
              <a:t>carbon</a:t>
            </a:r>
            <a:r>
              <a:rPr lang="vi-VN" sz="2400" dirty="0">
                <a:latin typeface="+mj-lt"/>
              </a:rPr>
              <a:t> cần tìm là n </a:t>
            </a:r>
            <a:r>
              <a:rPr lang="vi-VN" sz="2400" dirty="0" err="1">
                <a:latin typeface="+mj-lt"/>
              </a:rPr>
              <a:t>mol</a:t>
            </a:r>
            <a:endParaRPr lang="vi-VN" sz="2400" dirty="0">
              <a:latin typeface="+mj-lt"/>
            </a:endParaRPr>
          </a:p>
        </p:txBody>
      </p:sp>
      <p:sp>
        <p:nvSpPr>
          <p:cNvPr id="11" name="Ngoặc móc Phải 10">
            <a:extLst>
              <a:ext uri="{FF2B5EF4-FFF2-40B4-BE49-F238E27FC236}">
                <a16:creationId xmlns:a16="http://schemas.microsoft.com/office/drawing/2014/main" id="{8702A41C-9B6A-7385-26AE-D434D2564EDD}"/>
              </a:ext>
            </a:extLst>
          </p:cNvPr>
          <p:cNvSpPr/>
          <p:nvPr/>
        </p:nvSpPr>
        <p:spPr>
          <a:xfrm>
            <a:off x="3775046" y="2546266"/>
            <a:ext cx="341079" cy="756929"/>
          </a:xfrm>
          <a:prstGeom prst="rightBrace">
            <a:avLst/>
          </a:prstGeom>
          <a:ln w="19050"/>
        </p:spPr>
        <p:style>
          <a:lnRef idx="1">
            <a:schemeClr val="accent1"/>
          </a:lnRef>
          <a:fillRef idx="0">
            <a:schemeClr val="accent1"/>
          </a:fillRef>
          <a:effectRef idx="0">
            <a:schemeClr val="accent1"/>
          </a:effectRef>
          <a:fontRef idx="minor">
            <a:schemeClr val="tx1"/>
          </a:fontRef>
        </p:style>
        <p:txBody>
          <a:bodyPr rtlCol="0" anchor="ctr"/>
          <a:lstStyle/>
          <a:p>
            <a:pPr algn="ctr"/>
            <a:endParaRPr lang="vi-VN"/>
          </a:p>
        </p:txBody>
      </p:sp>
      <mc:AlternateContent xmlns:mc="http://schemas.openxmlformats.org/markup-compatibility/2006" xmlns:a14="http://schemas.microsoft.com/office/drawing/2010/main">
        <mc:Choice Requires="a14">
          <p:sp>
            <p:nvSpPr>
              <p:cNvPr id="16" name="Hộp Văn bản 15">
                <a:extLst>
                  <a:ext uri="{FF2B5EF4-FFF2-40B4-BE49-F238E27FC236}">
                    <a16:creationId xmlns:a16="http://schemas.microsoft.com/office/drawing/2014/main" id="{D6F08EFB-10BE-92F4-F37E-789D3DC7E62A}"/>
                  </a:ext>
                </a:extLst>
              </p:cNvPr>
              <p:cNvSpPr txBox="1"/>
              <p:nvPr/>
            </p:nvSpPr>
            <p:spPr>
              <a:xfrm>
                <a:off x="4262057" y="2558219"/>
                <a:ext cx="2407191" cy="614655"/>
              </a:xfrm>
              <a:prstGeom prst="rect">
                <a:avLst/>
              </a:prstGeom>
              <a:noFill/>
            </p:spPr>
            <p:txBody>
              <a:bodyPr wrap="square">
                <a:spAutoFit/>
              </a:bodyPr>
              <a:lstStyle/>
              <a:p>
                <a:r>
                  <a:rPr lang="vi-VN" sz="2400" dirty="0">
                    <a:latin typeface="+mj-lt"/>
                  </a:rPr>
                  <a:t> </a:t>
                </a:r>
                <a:r>
                  <a:rPr lang="vi-VN" sz="2400" dirty="0" err="1">
                    <a:latin typeface="+mj-lt"/>
                  </a:rPr>
                  <a:t>n</a:t>
                </a:r>
                <a:r>
                  <a:rPr lang="vi-VN" sz="2400" baseline="-25000" dirty="0" err="1">
                    <a:latin typeface="+mj-lt"/>
                  </a:rPr>
                  <a:t>C</a:t>
                </a:r>
                <a:r>
                  <a:rPr lang="vi-VN" sz="2400" baseline="-25000" dirty="0">
                    <a:latin typeface="+mj-lt"/>
                  </a:rPr>
                  <a:t> </a:t>
                </a:r>
                <a:r>
                  <a:rPr lang="vi-VN" sz="2400" dirty="0">
                    <a:latin typeface="+mj-lt"/>
                  </a:rPr>
                  <a:t>= </a:t>
                </a:r>
                <a14:m>
                  <m:oMath xmlns:m="http://schemas.openxmlformats.org/officeDocument/2006/math">
                    <m:f>
                      <m:fPr>
                        <m:ctrlPr>
                          <a:rPr lang="vi-VN" sz="2400" i="1" smtClean="0">
                            <a:latin typeface="Cambria Math" panose="02040503050406030204" pitchFamily="18" charset="0"/>
                          </a:rPr>
                        </m:ctrlPr>
                      </m:fPr>
                      <m:num>
                        <m:r>
                          <a:rPr lang="vi-VN" sz="2400" b="0" i="1" smtClean="0">
                            <a:latin typeface="Cambria Math" panose="02040503050406030204" pitchFamily="18" charset="0"/>
                          </a:rPr>
                          <m:t>6</m:t>
                        </m:r>
                      </m:num>
                      <m:den>
                        <m:r>
                          <a:rPr lang="vi-VN" sz="2400" b="0" i="1" smtClean="0">
                            <a:latin typeface="Cambria Math" panose="02040503050406030204" pitchFamily="18" charset="0"/>
                          </a:rPr>
                          <m:t>12</m:t>
                        </m:r>
                      </m:den>
                    </m:f>
                  </m:oMath>
                </a14:m>
                <a:r>
                  <a:rPr lang="vi-VN" sz="2400" dirty="0">
                    <a:latin typeface="+mj-lt"/>
                  </a:rPr>
                  <a:t> = 0,5 </a:t>
                </a:r>
                <a:r>
                  <a:rPr lang="vi-VN" sz="2400" dirty="0" err="1">
                    <a:latin typeface="+mj-lt"/>
                  </a:rPr>
                  <a:t>mol</a:t>
                </a:r>
                <a:endParaRPr lang="vi-VN" sz="2400" dirty="0">
                  <a:latin typeface="+mj-lt"/>
                </a:endParaRPr>
              </a:p>
            </p:txBody>
          </p:sp>
        </mc:Choice>
        <mc:Fallback xmlns="">
          <p:sp>
            <p:nvSpPr>
              <p:cNvPr id="16" name="Hộp Văn bản 15">
                <a:extLst>
                  <a:ext uri="{FF2B5EF4-FFF2-40B4-BE49-F238E27FC236}">
                    <a16:creationId xmlns:a16="http://schemas.microsoft.com/office/drawing/2014/main" id="{D6F08EFB-10BE-92F4-F37E-789D3DC7E62A}"/>
                  </a:ext>
                </a:extLst>
              </p:cNvPr>
              <p:cNvSpPr txBox="1">
                <a:spLocks noRot="1" noChangeAspect="1" noMove="1" noResize="1" noEditPoints="1" noAdjustHandles="1" noChangeArrowheads="1" noChangeShapeType="1" noTextEdit="1"/>
              </p:cNvSpPr>
              <p:nvPr/>
            </p:nvSpPr>
            <p:spPr>
              <a:xfrm>
                <a:off x="4262057" y="2558219"/>
                <a:ext cx="2407191" cy="614655"/>
              </a:xfrm>
              <a:prstGeom prst="rect">
                <a:avLst/>
              </a:prstGeom>
              <a:blipFill>
                <a:blip r:embed="rId3"/>
                <a:stretch>
                  <a:fillRect l="-759" r="-1266" b="-10000"/>
                </a:stretch>
              </a:blipFill>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id="{017E5E64-87B8-B383-3871-31B5E5E5C63B}"/>
                  </a:ext>
                </a:extLst>
              </p:cNvPr>
              <p:cNvSpPr txBox="1"/>
              <p:nvPr/>
            </p:nvSpPr>
            <p:spPr>
              <a:xfrm>
                <a:off x="447289" y="3917045"/>
                <a:ext cx="1896233" cy="584584"/>
              </a:xfrm>
              <a:prstGeom prst="rect">
                <a:avLst/>
              </a:prstGeom>
              <a:noFill/>
              <a:ln>
                <a:solidFill>
                  <a:srgbClr val="000000"/>
                </a:solidFill>
              </a:ln>
            </p:spPr>
            <p:txBody>
              <a:bodyPr wrap="square">
                <a:spAutoFit/>
              </a:bodyPr>
              <a:lstStyle/>
              <a:p>
                <a:r>
                  <a:rPr lang="vi-VN" sz="2400" dirty="0">
                    <a:latin typeface="+mj-lt"/>
                  </a:rPr>
                  <a:t> n</a:t>
                </a:r>
                <a:r>
                  <a:rPr lang="vi-VN" sz="2400" baseline="-25000" dirty="0">
                    <a:latin typeface="+mj-lt"/>
                  </a:rPr>
                  <a:t> </a:t>
                </a:r>
                <a:r>
                  <a:rPr lang="vi-VN" sz="2400" dirty="0">
                    <a:latin typeface="+mj-lt"/>
                  </a:rPr>
                  <a:t>= </a:t>
                </a:r>
                <a14:m>
                  <m:oMath xmlns:m="http://schemas.openxmlformats.org/officeDocument/2006/math">
                    <m:f>
                      <m:fPr>
                        <m:ctrlPr>
                          <a:rPr lang="vi-VN" sz="2400" i="1" smtClean="0">
                            <a:latin typeface="Cambria Math" panose="02040503050406030204" pitchFamily="18" charset="0"/>
                          </a:rPr>
                        </m:ctrlPr>
                      </m:fPr>
                      <m:num>
                        <m:r>
                          <a:rPr lang="vi-VN" sz="2400" b="0" i="1" smtClean="0">
                            <a:latin typeface="Cambria Math" panose="02040503050406030204" pitchFamily="18" charset="0"/>
                          </a:rPr>
                          <m:t>𝑚</m:t>
                        </m:r>
                      </m:num>
                      <m:den>
                        <m:r>
                          <a:rPr lang="vi-VN" sz="2400" b="0" i="1" smtClean="0">
                            <a:latin typeface="Cambria Math" panose="02040503050406030204" pitchFamily="18" charset="0"/>
                          </a:rPr>
                          <m:t>𝑀</m:t>
                        </m:r>
                      </m:den>
                    </m:f>
                    <m:r>
                      <a:rPr lang="vi-VN" sz="2400" b="0" i="1" smtClean="0">
                        <a:latin typeface="Cambria Math" panose="02040503050406030204" pitchFamily="18" charset="0"/>
                      </a:rPr>
                      <m:t>(</m:t>
                    </m:r>
                    <m:r>
                      <a:rPr lang="vi-VN" sz="2400" b="0" i="1" smtClean="0">
                        <a:latin typeface="Cambria Math" panose="02040503050406030204" pitchFamily="18" charset="0"/>
                      </a:rPr>
                      <m:t>𝑚𝑜𝑙</m:t>
                    </m:r>
                    <m:r>
                      <a:rPr lang="vi-VN" sz="2400" b="0" i="1" smtClean="0">
                        <a:latin typeface="Cambria Math" panose="02040503050406030204" pitchFamily="18" charset="0"/>
                      </a:rPr>
                      <m:t>)</m:t>
                    </m:r>
                  </m:oMath>
                </a14:m>
                <a:endParaRPr lang="vi-VN" sz="2400" dirty="0">
                  <a:latin typeface="+mj-lt"/>
                </a:endParaRPr>
              </a:p>
            </p:txBody>
          </p:sp>
        </mc:Choice>
        <mc:Fallback xmlns="">
          <p:sp>
            <p:nvSpPr>
              <p:cNvPr id="17" name="Hộp Văn bản 16">
                <a:extLst>
                  <a:ext uri="{FF2B5EF4-FFF2-40B4-BE49-F238E27FC236}">
                    <a16:creationId xmlns:a16="http://schemas.microsoft.com/office/drawing/2014/main" id="{017E5E64-87B8-B383-3871-31B5E5E5C63B}"/>
                  </a:ext>
                </a:extLst>
              </p:cNvPr>
              <p:cNvSpPr txBox="1">
                <a:spLocks noRot="1" noChangeAspect="1" noMove="1" noResize="1" noEditPoints="1" noAdjustHandles="1" noChangeArrowheads="1" noChangeShapeType="1" noTextEdit="1"/>
              </p:cNvSpPr>
              <p:nvPr/>
            </p:nvSpPr>
            <p:spPr>
              <a:xfrm>
                <a:off x="447289" y="3917045"/>
                <a:ext cx="1896233" cy="584584"/>
              </a:xfrm>
              <a:prstGeom prst="rect">
                <a:avLst/>
              </a:prstGeom>
              <a:blipFill>
                <a:blip r:embed="rId4"/>
                <a:stretch>
                  <a:fillRect l="-639" b="-9278"/>
                </a:stretch>
              </a:blipFill>
              <a:ln>
                <a:solidFill>
                  <a:srgbClr val="000000"/>
                </a:solidFill>
              </a:ln>
            </p:spPr>
            <p:txBody>
              <a:bodyPr/>
              <a:lstStyle/>
              <a:p>
                <a:r>
                  <a:rPr lang="vi-VN">
                    <a:noFill/>
                  </a:rPr>
                  <a:t> </a:t>
                </a:r>
              </a:p>
            </p:txBody>
          </p:sp>
        </mc:Fallback>
      </mc:AlternateContent>
      <p:sp>
        <p:nvSpPr>
          <p:cNvPr id="19" name="Hộp Văn bản 18">
            <a:extLst>
              <a:ext uri="{FF2B5EF4-FFF2-40B4-BE49-F238E27FC236}">
                <a16:creationId xmlns:a16="http://schemas.microsoft.com/office/drawing/2014/main" id="{E40BA6D8-84EF-5370-A773-FAE4372EF8AA}"/>
              </a:ext>
            </a:extLst>
          </p:cNvPr>
          <p:cNvSpPr txBox="1"/>
          <p:nvPr/>
        </p:nvSpPr>
        <p:spPr>
          <a:xfrm>
            <a:off x="-83014" y="3411177"/>
            <a:ext cx="9227014" cy="462755"/>
          </a:xfrm>
          <a:prstGeom prst="rect">
            <a:avLst/>
          </a:prstGeom>
          <a:noFill/>
        </p:spPr>
        <p:txBody>
          <a:bodyPr wrap="square">
            <a:spAutoFit/>
          </a:bodyPr>
          <a:lstStyle/>
          <a:p>
            <a:pPr indent="254000">
              <a:lnSpc>
                <a:spcPct val="120000"/>
              </a:lnSpc>
              <a:spcAft>
                <a:spcPts val="600"/>
              </a:spcAft>
              <a:tabLst>
                <a:tab pos="254000" algn="l"/>
              </a:tabLst>
            </a:pP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Nếu đặt n là số </a:t>
            </a:r>
            <a:r>
              <a:rPr lang="vi-VN" sz="2200" dirty="0" err="1">
                <a:solidFill>
                  <a:srgbClr val="000000"/>
                </a:solidFill>
                <a:effectLst/>
                <a:highlight>
                  <a:srgbClr val="FFFF00"/>
                </a:highlight>
                <a:latin typeface="Times New Roman" panose="02020603050405020304" pitchFamily="18" charset="0"/>
                <a:ea typeface="Segoe UI" panose="020B0502040204020203" pitchFamily="34" charset="0"/>
              </a:rPr>
              <a:t>mol</a:t>
            </a: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 chất, M là khối lượng </a:t>
            </a:r>
            <a:r>
              <a:rPr lang="vi-VN" sz="2200" dirty="0" err="1">
                <a:solidFill>
                  <a:srgbClr val="000000"/>
                </a:solidFill>
                <a:effectLst/>
                <a:highlight>
                  <a:srgbClr val="FFFF00"/>
                </a:highlight>
                <a:latin typeface="Times New Roman" panose="02020603050405020304" pitchFamily="18" charset="0"/>
                <a:ea typeface="Segoe UI" panose="020B0502040204020203" pitchFamily="34" charset="0"/>
              </a:rPr>
              <a:t>mol</a:t>
            </a: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 chất và m là khối lượng chất.</a:t>
            </a:r>
            <a:endParaRPr lang="vi-VN" sz="2200" dirty="0">
              <a:effectLst/>
              <a:highlight>
                <a:srgbClr val="FFFF00"/>
              </a:highlight>
              <a:latin typeface="Segoe UI" panose="020B0502040204020203" pitchFamily="34" charset="0"/>
              <a:ea typeface="Segoe UI" panose="020B0502040204020203" pitchFamily="34" charset="0"/>
            </a:endParaRPr>
          </a:p>
        </p:txBody>
      </p:sp>
      <mc:AlternateContent xmlns:mc="http://schemas.openxmlformats.org/markup-compatibility/2006" xmlns:a14="http://schemas.microsoft.com/office/drawing/2010/main">
        <mc:Choice Requires="a14">
          <p:sp>
            <p:nvSpPr>
              <p:cNvPr id="3" name="Hộp Văn bản 2">
                <a:extLst>
                  <a:ext uri="{FF2B5EF4-FFF2-40B4-BE49-F238E27FC236}">
                    <a16:creationId xmlns:a16="http://schemas.microsoft.com/office/drawing/2014/main" id="{CE75A18E-8C66-F0A0-DCB9-F3E90C352807}"/>
                  </a:ext>
                </a:extLst>
              </p:cNvPr>
              <p:cNvSpPr txBox="1"/>
              <p:nvPr/>
            </p:nvSpPr>
            <p:spPr>
              <a:xfrm>
                <a:off x="5626406" y="4004063"/>
                <a:ext cx="2348147" cy="504177"/>
              </a:xfrm>
              <a:prstGeom prst="rect">
                <a:avLst/>
              </a:prstGeom>
              <a:noFill/>
              <a:ln>
                <a:solidFill>
                  <a:srgbClr val="000000"/>
                </a:solidFill>
              </a:ln>
            </p:spPr>
            <p:txBody>
              <a:bodyPr wrap="square">
                <a:spAutoFit/>
              </a:bodyPr>
              <a:lstStyle/>
              <a:p>
                <a:r>
                  <a:rPr lang="vi-VN" sz="2400" dirty="0">
                    <a:latin typeface="+mj-lt"/>
                  </a:rPr>
                  <a:t> M</a:t>
                </a:r>
                <a:r>
                  <a:rPr lang="vi-VN" sz="2400" baseline="-25000" dirty="0">
                    <a:latin typeface="+mj-lt"/>
                  </a:rPr>
                  <a:t> </a:t>
                </a:r>
                <a:r>
                  <a:rPr lang="vi-VN" sz="2400" dirty="0">
                    <a:latin typeface="+mj-lt"/>
                  </a:rPr>
                  <a:t>= </a:t>
                </a:r>
                <a14:m>
                  <m:oMath xmlns:m="http://schemas.openxmlformats.org/officeDocument/2006/math">
                    <m:f>
                      <m:fPr>
                        <m:ctrlPr>
                          <a:rPr lang="vi-VN" sz="2000" i="1" smtClean="0">
                            <a:latin typeface="Cambria Math" panose="02040503050406030204" pitchFamily="18" charset="0"/>
                          </a:rPr>
                        </m:ctrlPr>
                      </m:fPr>
                      <m:num>
                        <m:r>
                          <a:rPr lang="vi-VN" sz="2000" b="0" i="1" smtClean="0">
                            <a:latin typeface="Cambria Math" panose="02040503050406030204" pitchFamily="18" charset="0"/>
                          </a:rPr>
                          <m:t>𝑚</m:t>
                        </m:r>
                      </m:num>
                      <m:den>
                        <m:r>
                          <a:rPr lang="vi-VN" sz="2000" b="0" i="1" smtClean="0">
                            <a:latin typeface="Cambria Math" panose="02040503050406030204" pitchFamily="18" charset="0"/>
                          </a:rPr>
                          <m:t>𝑛</m:t>
                        </m:r>
                      </m:den>
                    </m:f>
                    <m:r>
                      <a:rPr lang="vi-VN" sz="2000" b="0" i="1" smtClean="0">
                        <a:latin typeface="Cambria Math" panose="02040503050406030204" pitchFamily="18" charset="0"/>
                      </a:rPr>
                      <m:t>(</m:t>
                    </m:r>
                    <m:r>
                      <a:rPr lang="vi-VN" sz="2000" b="0" i="1" smtClean="0">
                        <a:latin typeface="Cambria Math" panose="02040503050406030204" pitchFamily="18" charset="0"/>
                      </a:rPr>
                      <m:t>𝑔𝑎𝑚</m:t>
                    </m:r>
                    <m:r>
                      <a:rPr lang="vi-VN" sz="2000" b="0" i="1" smtClean="0">
                        <a:latin typeface="Cambria Math" panose="02040503050406030204" pitchFamily="18" charset="0"/>
                      </a:rPr>
                      <m:t>/</m:t>
                    </m:r>
                    <m:r>
                      <a:rPr lang="vi-VN" sz="2000" b="0" i="1" smtClean="0">
                        <a:latin typeface="Cambria Math" panose="02040503050406030204" pitchFamily="18" charset="0"/>
                      </a:rPr>
                      <m:t>𝑚𝑜𝑙</m:t>
                    </m:r>
                    <m:r>
                      <a:rPr lang="vi-VN" sz="2000" b="0" i="1" smtClean="0">
                        <a:latin typeface="Cambria Math" panose="02040503050406030204" pitchFamily="18" charset="0"/>
                      </a:rPr>
                      <m:t>)</m:t>
                    </m:r>
                  </m:oMath>
                </a14:m>
                <a:endParaRPr lang="vi-VN" sz="2000" dirty="0">
                  <a:latin typeface="+mj-lt"/>
                </a:endParaRPr>
              </a:p>
            </p:txBody>
          </p:sp>
        </mc:Choice>
        <mc:Fallback xmlns="">
          <p:sp>
            <p:nvSpPr>
              <p:cNvPr id="3" name="Hộp Văn bản 2">
                <a:extLst>
                  <a:ext uri="{FF2B5EF4-FFF2-40B4-BE49-F238E27FC236}">
                    <a16:creationId xmlns:a16="http://schemas.microsoft.com/office/drawing/2014/main" id="{CE75A18E-8C66-F0A0-DCB9-F3E90C352807}"/>
                  </a:ext>
                </a:extLst>
              </p:cNvPr>
              <p:cNvSpPr txBox="1">
                <a:spLocks noRot="1" noChangeAspect="1" noMove="1" noResize="1" noEditPoints="1" noAdjustHandles="1" noChangeArrowheads="1" noChangeShapeType="1" noTextEdit="1"/>
              </p:cNvSpPr>
              <p:nvPr/>
            </p:nvSpPr>
            <p:spPr>
              <a:xfrm>
                <a:off x="5626406" y="4004063"/>
                <a:ext cx="2348147" cy="504177"/>
              </a:xfrm>
              <a:prstGeom prst="rect">
                <a:avLst/>
              </a:prstGeom>
              <a:blipFill>
                <a:blip r:embed="rId5"/>
                <a:stretch>
                  <a:fillRect l="-775" t="-10588" r="-258" b="-14118"/>
                </a:stretch>
              </a:blipFill>
              <a:ln>
                <a:solidFill>
                  <a:srgbClr val="000000"/>
                </a:solid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4" name="Hộp Văn bản 3">
                <a:extLst>
                  <a:ext uri="{FF2B5EF4-FFF2-40B4-BE49-F238E27FC236}">
                    <a16:creationId xmlns:a16="http://schemas.microsoft.com/office/drawing/2014/main" id="{EE48D091-9147-8DC3-0FAB-B7D6F97B988C}"/>
                  </a:ext>
                </a:extLst>
              </p:cNvPr>
              <p:cNvSpPr txBox="1"/>
              <p:nvPr/>
            </p:nvSpPr>
            <p:spPr>
              <a:xfrm>
                <a:off x="2822735" y="3981914"/>
                <a:ext cx="2348147" cy="461665"/>
              </a:xfrm>
              <a:prstGeom prst="rect">
                <a:avLst/>
              </a:prstGeom>
              <a:noFill/>
              <a:ln>
                <a:solidFill>
                  <a:srgbClr val="000000"/>
                </a:solidFill>
              </a:ln>
            </p:spPr>
            <p:txBody>
              <a:bodyPr wrap="square">
                <a:spAutoFit/>
              </a:bodyPr>
              <a:lstStyle/>
              <a:p>
                <a:r>
                  <a:rPr lang="vi-VN" sz="2400" dirty="0">
                    <a:latin typeface="+mj-lt"/>
                  </a:rPr>
                  <a:t> m = </a:t>
                </a:r>
                <a:r>
                  <a:rPr lang="vi-VN" sz="2400" dirty="0" err="1">
                    <a:latin typeface="+mj-lt"/>
                  </a:rPr>
                  <a:t>n.M</a:t>
                </a:r>
                <a14:m>
                  <m:oMath xmlns:m="http://schemas.openxmlformats.org/officeDocument/2006/math">
                    <m:r>
                      <a:rPr lang="vi-VN" sz="2400" b="0" i="0" smtClean="0">
                        <a:latin typeface="Cambria Math" panose="02040503050406030204" pitchFamily="18" charset="0"/>
                      </a:rPr>
                      <m:t> </m:t>
                    </m:r>
                    <m:r>
                      <a:rPr lang="vi-VN" sz="2400" b="0" i="1" smtClean="0">
                        <a:latin typeface="Cambria Math" panose="02040503050406030204" pitchFamily="18" charset="0"/>
                      </a:rPr>
                      <m:t>(</m:t>
                    </m:r>
                    <m:r>
                      <a:rPr lang="vi-VN" sz="2400" b="0" i="1" smtClean="0">
                        <a:latin typeface="Cambria Math" panose="02040503050406030204" pitchFamily="18" charset="0"/>
                      </a:rPr>
                      <m:t>𝑔𝑎𝑚</m:t>
                    </m:r>
                    <m:r>
                      <a:rPr lang="vi-VN" sz="2400" b="0" i="1" smtClean="0">
                        <a:latin typeface="Cambria Math" panose="02040503050406030204" pitchFamily="18" charset="0"/>
                      </a:rPr>
                      <m:t>)</m:t>
                    </m:r>
                  </m:oMath>
                </a14:m>
                <a:endParaRPr lang="vi-VN" sz="2400" dirty="0">
                  <a:latin typeface="+mj-lt"/>
                </a:endParaRPr>
              </a:p>
            </p:txBody>
          </p:sp>
        </mc:Choice>
        <mc:Fallback xmlns="">
          <p:sp>
            <p:nvSpPr>
              <p:cNvPr id="4" name="Hộp Văn bản 3">
                <a:extLst>
                  <a:ext uri="{FF2B5EF4-FFF2-40B4-BE49-F238E27FC236}">
                    <a16:creationId xmlns:a16="http://schemas.microsoft.com/office/drawing/2014/main" id="{EE48D091-9147-8DC3-0FAB-B7D6F97B988C}"/>
                  </a:ext>
                </a:extLst>
              </p:cNvPr>
              <p:cNvSpPr txBox="1">
                <a:spLocks noRot="1" noChangeAspect="1" noMove="1" noResize="1" noEditPoints="1" noAdjustHandles="1" noChangeArrowheads="1" noChangeShapeType="1" noTextEdit="1"/>
              </p:cNvSpPr>
              <p:nvPr/>
            </p:nvSpPr>
            <p:spPr>
              <a:xfrm>
                <a:off x="2822735" y="3981914"/>
                <a:ext cx="2348147" cy="461665"/>
              </a:xfrm>
              <a:prstGeom prst="rect">
                <a:avLst/>
              </a:prstGeom>
              <a:blipFill>
                <a:blip r:embed="rId6"/>
                <a:stretch>
                  <a:fillRect l="-517" t="-8974" b="-26923"/>
                </a:stretch>
              </a:blipFill>
              <a:ln>
                <a:solidFill>
                  <a:srgbClr val="000000"/>
                </a:solidFill>
              </a:ln>
            </p:spPr>
            <p:txBody>
              <a:bodyPr/>
              <a:lstStyle/>
              <a:p>
                <a:r>
                  <a:rPr lang="vi-VN">
                    <a:noFill/>
                  </a:rPr>
                  <a:t> </a:t>
                </a:r>
              </a:p>
            </p:txBody>
          </p:sp>
        </mc:Fallback>
      </mc:AlternateContent>
      <p:sp>
        <p:nvSpPr>
          <p:cNvPr id="6" name="Mũi tên: Phải 5">
            <a:extLst>
              <a:ext uri="{FF2B5EF4-FFF2-40B4-BE49-F238E27FC236}">
                <a16:creationId xmlns:a16="http://schemas.microsoft.com/office/drawing/2014/main" id="{F7D7688C-32E5-9A23-8D59-B9A0779B1FF9}"/>
              </a:ext>
            </a:extLst>
          </p:cNvPr>
          <p:cNvSpPr/>
          <p:nvPr/>
        </p:nvSpPr>
        <p:spPr>
          <a:xfrm>
            <a:off x="2411427" y="4112235"/>
            <a:ext cx="387619" cy="1439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9" name="Mũi tên: Phải 8">
            <a:extLst>
              <a:ext uri="{FF2B5EF4-FFF2-40B4-BE49-F238E27FC236}">
                <a16:creationId xmlns:a16="http://schemas.microsoft.com/office/drawing/2014/main" id="{BF63C430-8F0B-F816-46AF-E09431103ECD}"/>
              </a:ext>
            </a:extLst>
          </p:cNvPr>
          <p:cNvSpPr/>
          <p:nvPr/>
        </p:nvSpPr>
        <p:spPr>
          <a:xfrm>
            <a:off x="5204834" y="4184193"/>
            <a:ext cx="387619" cy="143916"/>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Tree>
    <p:extLst>
      <p:ext uri="{BB962C8B-B14F-4D97-AF65-F5344CB8AC3E}">
        <p14:creationId xmlns:p14="http://schemas.microsoft.com/office/powerpoint/2010/main" val="152383165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7"/>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6"/>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9"/>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p:bldP spid="8" grpId="0"/>
      <p:bldP spid="10" grpId="0"/>
      <p:bldP spid="11" grpId="0" animBg="1"/>
      <p:bldP spid="16" grpId="0"/>
      <p:bldP spid="17" grpId="0" animBg="1"/>
      <p:bldP spid="19" grpId="0"/>
      <p:bldP spid="3" grpId="0" animBg="1"/>
      <p:bldP spid="4" grpId="0" animBg="1"/>
      <p:bldP spid="6" grpId="0" animBg="1"/>
      <p:bldP spid="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id="{87FE59D1-A5AC-3EA0-B9AF-CA2E555A89D4}"/>
              </a:ext>
            </a:extLst>
          </p:cNvPr>
          <p:cNvSpPr txBox="1">
            <a:spLocks/>
          </p:cNvSpPr>
          <p:nvPr/>
        </p:nvSpPr>
        <p:spPr>
          <a:xfrm>
            <a:off x="937279" y="532662"/>
            <a:ext cx="6013779" cy="601925"/>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None/>
            </a:pPr>
            <a:endParaRPr lang="vi-VN" sz="2400" dirty="0">
              <a:solidFill>
                <a:srgbClr val="841F00"/>
              </a:solidFill>
              <a:latin typeface="#9Slide03 Arima Madurai Black" panose="00000A00000000000000" pitchFamily="2" charset="0"/>
              <a:cs typeface="#9Slide03 Arima Madurai Black" panose="00000A00000000000000" pitchFamily="2" charset="0"/>
            </a:endParaRPr>
          </a:p>
        </p:txBody>
      </p:sp>
      <p:pic>
        <p:nvPicPr>
          <p:cNvPr id="14" name="Graphic 13">
            <a:extLst>
              <a:ext uri="{FF2B5EF4-FFF2-40B4-BE49-F238E27FC236}">
                <a16:creationId xmlns:a16="http://schemas.microsoft.com/office/drawing/2014/main" id="{E74BC1E9-2876-458F-ED0B-9F83647B1E1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r="50784"/>
          <a:stretch/>
        </p:blipFill>
        <p:spPr>
          <a:xfrm>
            <a:off x="-143342" y="1266669"/>
            <a:ext cx="1980892" cy="4024859"/>
          </a:xfrm>
          <a:prstGeom prst="rect">
            <a:avLst/>
          </a:prstGeom>
        </p:spPr>
      </p:pic>
      <mc:AlternateContent xmlns:mc="http://schemas.openxmlformats.org/markup-compatibility/2006" xmlns:a14="http://schemas.microsoft.com/office/drawing/2010/main">
        <mc:Choice Requires="a14">
          <p:sp>
            <p:nvSpPr>
              <p:cNvPr id="2" name="Hộp Văn bản 1">
                <a:extLst>
                  <a:ext uri="{FF2B5EF4-FFF2-40B4-BE49-F238E27FC236}">
                    <a16:creationId xmlns:a16="http://schemas.microsoft.com/office/drawing/2014/main" id="{FCC3A884-F794-B56E-2A9B-F0A6E5CA550A}"/>
                  </a:ext>
                </a:extLst>
              </p:cNvPr>
              <p:cNvSpPr txBox="1"/>
              <p:nvPr/>
            </p:nvSpPr>
            <p:spPr>
              <a:xfrm>
                <a:off x="6144996" y="2018154"/>
                <a:ext cx="1896233" cy="584584"/>
              </a:xfrm>
              <a:prstGeom prst="rect">
                <a:avLst/>
              </a:prstGeom>
              <a:noFill/>
              <a:ln>
                <a:solidFill>
                  <a:srgbClr val="000000"/>
                </a:solidFill>
              </a:ln>
            </p:spPr>
            <p:txBody>
              <a:bodyPr wrap="square">
                <a:spAutoFit/>
              </a:bodyPr>
              <a:lstStyle/>
              <a:p>
                <a:r>
                  <a:rPr lang="vi-VN" sz="2400" dirty="0">
                    <a:latin typeface="+mj-lt"/>
                  </a:rPr>
                  <a:t> n</a:t>
                </a:r>
                <a:r>
                  <a:rPr lang="vi-VN" sz="2400" baseline="-25000" dirty="0">
                    <a:latin typeface="+mj-lt"/>
                  </a:rPr>
                  <a:t> </a:t>
                </a:r>
                <a:r>
                  <a:rPr lang="vi-VN" sz="2400" dirty="0">
                    <a:latin typeface="+mj-lt"/>
                  </a:rPr>
                  <a:t>= </a:t>
                </a:r>
                <a14:m>
                  <m:oMath xmlns:m="http://schemas.openxmlformats.org/officeDocument/2006/math">
                    <m:f>
                      <m:fPr>
                        <m:ctrlPr>
                          <a:rPr lang="vi-VN" sz="2400" i="1" smtClean="0">
                            <a:latin typeface="Cambria Math" panose="02040503050406030204" pitchFamily="18" charset="0"/>
                          </a:rPr>
                        </m:ctrlPr>
                      </m:fPr>
                      <m:num>
                        <m:r>
                          <a:rPr lang="vi-VN" sz="2400" b="0" i="1" smtClean="0">
                            <a:latin typeface="Cambria Math" panose="02040503050406030204" pitchFamily="18" charset="0"/>
                          </a:rPr>
                          <m:t>𝑚</m:t>
                        </m:r>
                      </m:num>
                      <m:den>
                        <m:r>
                          <a:rPr lang="vi-VN" sz="2400" b="0" i="1" smtClean="0">
                            <a:latin typeface="Cambria Math" panose="02040503050406030204" pitchFamily="18" charset="0"/>
                          </a:rPr>
                          <m:t>𝑀</m:t>
                        </m:r>
                      </m:den>
                    </m:f>
                    <m:r>
                      <a:rPr lang="vi-VN" sz="2400" b="0" i="1" smtClean="0">
                        <a:latin typeface="Cambria Math" panose="02040503050406030204" pitchFamily="18" charset="0"/>
                      </a:rPr>
                      <m:t>(</m:t>
                    </m:r>
                    <m:r>
                      <a:rPr lang="vi-VN" sz="2400" b="0" i="1" smtClean="0">
                        <a:latin typeface="Cambria Math" panose="02040503050406030204" pitchFamily="18" charset="0"/>
                      </a:rPr>
                      <m:t>𝑚𝑜𝑙</m:t>
                    </m:r>
                    <m:r>
                      <a:rPr lang="vi-VN" sz="2400" b="0" i="1" smtClean="0">
                        <a:latin typeface="Cambria Math" panose="02040503050406030204" pitchFamily="18" charset="0"/>
                      </a:rPr>
                      <m:t>)</m:t>
                    </m:r>
                  </m:oMath>
                </a14:m>
                <a:endParaRPr lang="vi-VN" sz="2400" dirty="0">
                  <a:latin typeface="+mj-lt"/>
                </a:endParaRPr>
              </a:p>
            </p:txBody>
          </p:sp>
        </mc:Choice>
        <mc:Fallback xmlns="">
          <p:sp>
            <p:nvSpPr>
              <p:cNvPr id="2" name="Hộp Văn bản 1">
                <a:extLst>
                  <a:ext uri="{FF2B5EF4-FFF2-40B4-BE49-F238E27FC236}">
                    <a16:creationId xmlns:a16="http://schemas.microsoft.com/office/drawing/2014/main" id="{FCC3A884-F794-B56E-2A9B-F0A6E5CA550A}"/>
                  </a:ext>
                </a:extLst>
              </p:cNvPr>
              <p:cNvSpPr txBox="1">
                <a:spLocks noRot="1" noChangeAspect="1" noMove="1" noResize="1" noEditPoints="1" noAdjustHandles="1" noChangeArrowheads="1" noChangeShapeType="1" noTextEdit="1"/>
              </p:cNvSpPr>
              <p:nvPr/>
            </p:nvSpPr>
            <p:spPr>
              <a:xfrm>
                <a:off x="6144996" y="2018154"/>
                <a:ext cx="1896233" cy="584584"/>
              </a:xfrm>
              <a:prstGeom prst="rect">
                <a:avLst/>
              </a:prstGeom>
              <a:blipFill>
                <a:blip r:embed="rId4"/>
                <a:stretch>
                  <a:fillRect l="-4473" b="-8163"/>
                </a:stretch>
              </a:blipFill>
              <a:ln>
                <a:solidFill>
                  <a:srgbClr val="000000"/>
                </a:solidFill>
              </a:ln>
            </p:spPr>
            <p:txBody>
              <a:bodyPr/>
              <a:lstStyle/>
              <a:p>
                <a:r>
                  <a:rPr lang="vi-VN">
                    <a:noFill/>
                  </a:rPr>
                  <a:t> </a:t>
                </a:r>
              </a:p>
            </p:txBody>
          </p:sp>
        </mc:Fallback>
      </mc:AlternateContent>
      <p:sp>
        <p:nvSpPr>
          <p:cNvPr id="4" name="Hộp Văn bản 3">
            <a:extLst>
              <a:ext uri="{FF2B5EF4-FFF2-40B4-BE49-F238E27FC236}">
                <a16:creationId xmlns:a16="http://schemas.microsoft.com/office/drawing/2014/main" id="{466973E5-4A0F-9E32-F636-563E73EE97DA}"/>
              </a:ext>
            </a:extLst>
          </p:cNvPr>
          <p:cNvSpPr txBox="1"/>
          <p:nvPr/>
        </p:nvSpPr>
        <p:spPr>
          <a:xfrm>
            <a:off x="1702147" y="1127455"/>
            <a:ext cx="6504574" cy="869020"/>
          </a:xfrm>
          <a:prstGeom prst="rect">
            <a:avLst/>
          </a:prstGeom>
          <a:noFill/>
        </p:spPr>
        <p:txBody>
          <a:bodyPr wrap="square">
            <a:spAutoFit/>
          </a:bodyPr>
          <a:lstStyle/>
          <a:p>
            <a:pPr indent="254000">
              <a:lnSpc>
                <a:spcPct val="120000"/>
              </a:lnSpc>
              <a:spcAft>
                <a:spcPts val="600"/>
              </a:spcAft>
              <a:tabLst>
                <a:tab pos="254000" algn="l"/>
              </a:tabLst>
            </a:pPr>
            <a:r>
              <a:rPr lang="vi-VN" sz="2200" dirty="0">
                <a:solidFill>
                  <a:srgbClr val="000000"/>
                </a:solidFill>
                <a:effectLst/>
                <a:latin typeface="Times New Roman" panose="02020603050405020304" pitchFamily="18" charset="0"/>
                <a:ea typeface="Segoe UI" panose="020B0502040204020203" pitchFamily="34" charset="0"/>
              </a:rPr>
              <a:t>Nếu đặt n là số </a:t>
            </a:r>
            <a:r>
              <a:rPr lang="vi-VN" sz="2200" dirty="0" err="1">
                <a:solidFill>
                  <a:srgbClr val="000000"/>
                </a:solidFill>
                <a:effectLst/>
                <a:latin typeface="Times New Roman" panose="02020603050405020304" pitchFamily="18" charset="0"/>
                <a:ea typeface="Segoe UI" panose="020B0502040204020203" pitchFamily="34" charset="0"/>
              </a:rPr>
              <a:t>mol</a:t>
            </a:r>
            <a:r>
              <a:rPr lang="vi-VN" sz="2200" dirty="0">
                <a:solidFill>
                  <a:srgbClr val="000000"/>
                </a:solidFill>
                <a:effectLst/>
                <a:latin typeface="Times New Roman" panose="02020603050405020304" pitchFamily="18" charset="0"/>
                <a:ea typeface="Segoe UI" panose="020B0502040204020203" pitchFamily="34" charset="0"/>
              </a:rPr>
              <a:t> chất, M là khối lượng </a:t>
            </a:r>
            <a:r>
              <a:rPr lang="vi-VN" sz="2200" dirty="0" err="1">
                <a:solidFill>
                  <a:srgbClr val="000000"/>
                </a:solidFill>
                <a:effectLst/>
                <a:latin typeface="Times New Roman" panose="02020603050405020304" pitchFamily="18" charset="0"/>
                <a:ea typeface="Segoe UI" panose="020B0502040204020203" pitchFamily="34" charset="0"/>
              </a:rPr>
              <a:t>mol</a:t>
            </a:r>
            <a:r>
              <a:rPr lang="vi-VN" sz="2200" dirty="0">
                <a:solidFill>
                  <a:srgbClr val="000000"/>
                </a:solidFill>
                <a:effectLst/>
                <a:latin typeface="Times New Roman" panose="02020603050405020304" pitchFamily="18" charset="0"/>
                <a:ea typeface="Segoe UI" panose="020B0502040204020203" pitchFamily="34" charset="0"/>
              </a:rPr>
              <a:t> chất và m là khối lượng chất.</a:t>
            </a:r>
            <a:endParaRPr lang="vi-VN" sz="2200" dirty="0">
              <a:effectLst/>
              <a:latin typeface="Segoe UI" panose="020B0502040204020203" pitchFamily="34" charset="0"/>
              <a:ea typeface="Segoe UI" panose="020B0502040204020203" pitchFamily="34" charset="0"/>
            </a:endParaRPr>
          </a:p>
        </p:txBody>
      </p:sp>
      <mc:AlternateContent xmlns:mc="http://schemas.openxmlformats.org/markup-compatibility/2006" xmlns:a14="http://schemas.microsoft.com/office/drawing/2010/main">
        <mc:Choice Requires="a14">
          <p:sp>
            <p:nvSpPr>
              <p:cNvPr id="5" name="Hộp Văn bản 4">
                <a:extLst>
                  <a:ext uri="{FF2B5EF4-FFF2-40B4-BE49-F238E27FC236}">
                    <a16:creationId xmlns:a16="http://schemas.microsoft.com/office/drawing/2014/main" id="{1A05EF4F-BDDD-340A-CD38-DC453378950B}"/>
                  </a:ext>
                </a:extLst>
              </p:cNvPr>
              <p:cNvSpPr txBox="1"/>
              <p:nvPr/>
            </p:nvSpPr>
            <p:spPr>
              <a:xfrm>
                <a:off x="6207159" y="3708491"/>
                <a:ext cx="2348147" cy="504177"/>
              </a:xfrm>
              <a:prstGeom prst="rect">
                <a:avLst/>
              </a:prstGeom>
              <a:noFill/>
              <a:ln>
                <a:solidFill>
                  <a:srgbClr val="000000"/>
                </a:solidFill>
              </a:ln>
            </p:spPr>
            <p:txBody>
              <a:bodyPr wrap="square">
                <a:spAutoFit/>
              </a:bodyPr>
              <a:lstStyle/>
              <a:p>
                <a:r>
                  <a:rPr lang="vi-VN" sz="2400" dirty="0">
                    <a:latin typeface="+mj-lt"/>
                  </a:rPr>
                  <a:t> M</a:t>
                </a:r>
                <a:r>
                  <a:rPr lang="vi-VN" sz="2400" baseline="-25000" dirty="0">
                    <a:latin typeface="+mj-lt"/>
                  </a:rPr>
                  <a:t> </a:t>
                </a:r>
                <a:r>
                  <a:rPr lang="vi-VN" sz="2400" dirty="0">
                    <a:latin typeface="+mj-lt"/>
                  </a:rPr>
                  <a:t>= </a:t>
                </a:r>
                <a14:m>
                  <m:oMath xmlns:m="http://schemas.openxmlformats.org/officeDocument/2006/math">
                    <m:f>
                      <m:fPr>
                        <m:ctrlPr>
                          <a:rPr lang="vi-VN" sz="2000" i="1" smtClean="0">
                            <a:latin typeface="Cambria Math" panose="02040503050406030204" pitchFamily="18" charset="0"/>
                          </a:rPr>
                        </m:ctrlPr>
                      </m:fPr>
                      <m:num>
                        <m:r>
                          <a:rPr lang="vi-VN" sz="2000" b="0" i="1" smtClean="0">
                            <a:latin typeface="Cambria Math" panose="02040503050406030204" pitchFamily="18" charset="0"/>
                          </a:rPr>
                          <m:t>𝑚</m:t>
                        </m:r>
                      </m:num>
                      <m:den>
                        <m:r>
                          <a:rPr lang="vi-VN" sz="2000" b="0" i="1" smtClean="0">
                            <a:latin typeface="Cambria Math" panose="02040503050406030204" pitchFamily="18" charset="0"/>
                          </a:rPr>
                          <m:t>𝑛</m:t>
                        </m:r>
                      </m:den>
                    </m:f>
                    <m:r>
                      <a:rPr lang="vi-VN" sz="2000" b="0" i="1" smtClean="0">
                        <a:latin typeface="Cambria Math" panose="02040503050406030204" pitchFamily="18" charset="0"/>
                      </a:rPr>
                      <m:t>(</m:t>
                    </m:r>
                    <m:r>
                      <a:rPr lang="vi-VN" sz="2000" b="0" i="1" smtClean="0">
                        <a:latin typeface="Cambria Math" panose="02040503050406030204" pitchFamily="18" charset="0"/>
                      </a:rPr>
                      <m:t>𝑔𝑎𝑚</m:t>
                    </m:r>
                    <m:r>
                      <a:rPr lang="vi-VN" sz="2000" b="0" i="1" smtClean="0">
                        <a:latin typeface="Cambria Math" panose="02040503050406030204" pitchFamily="18" charset="0"/>
                      </a:rPr>
                      <m:t>/</m:t>
                    </m:r>
                    <m:r>
                      <a:rPr lang="vi-VN" sz="2000" b="0" i="1" smtClean="0">
                        <a:latin typeface="Cambria Math" panose="02040503050406030204" pitchFamily="18" charset="0"/>
                      </a:rPr>
                      <m:t>𝑚𝑜𝑙</m:t>
                    </m:r>
                    <m:r>
                      <a:rPr lang="vi-VN" sz="2000" b="0" i="1" smtClean="0">
                        <a:latin typeface="Cambria Math" panose="02040503050406030204" pitchFamily="18" charset="0"/>
                      </a:rPr>
                      <m:t>)</m:t>
                    </m:r>
                  </m:oMath>
                </a14:m>
                <a:endParaRPr lang="vi-VN" sz="2000" dirty="0">
                  <a:latin typeface="+mj-lt"/>
                </a:endParaRPr>
              </a:p>
            </p:txBody>
          </p:sp>
        </mc:Choice>
        <mc:Fallback xmlns="">
          <p:sp>
            <p:nvSpPr>
              <p:cNvPr id="5" name="Hộp Văn bản 4">
                <a:extLst>
                  <a:ext uri="{FF2B5EF4-FFF2-40B4-BE49-F238E27FC236}">
                    <a16:creationId xmlns:a16="http://schemas.microsoft.com/office/drawing/2014/main" id="{1A05EF4F-BDDD-340A-CD38-DC453378950B}"/>
                  </a:ext>
                </a:extLst>
              </p:cNvPr>
              <p:cNvSpPr txBox="1">
                <a:spLocks noRot="1" noChangeAspect="1" noMove="1" noResize="1" noEditPoints="1" noAdjustHandles="1" noChangeArrowheads="1" noChangeShapeType="1" noTextEdit="1"/>
              </p:cNvSpPr>
              <p:nvPr/>
            </p:nvSpPr>
            <p:spPr>
              <a:xfrm>
                <a:off x="6207159" y="3708491"/>
                <a:ext cx="2348147" cy="504177"/>
              </a:xfrm>
              <a:prstGeom prst="rect">
                <a:avLst/>
              </a:prstGeom>
              <a:blipFill>
                <a:blip r:embed="rId5"/>
                <a:stretch>
                  <a:fillRect l="-3618" t="-10588" r="-258" b="-14118"/>
                </a:stretch>
              </a:blipFill>
              <a:ln>
                <a:solidFill>
                  <a:srgbClr val="000000"/>
                </a:solid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CB28FA9B-D17B-BFDC-78D0-ABD047A9DEA7}"/>
                  </a:ext>
                </a:extLst>
              </p:cNvPr>
              <p:cNvSpPr txBox="1"/>
              <p:nvPr/>
            </p:nvSpPr>
            <p:spPr>
              <a:xfrm>
                <a:off x="6144996" y="2896568"/>
                <a:ext cx="2348147" cy="461665"/>
              </a:xfrm>
              <a:prstGeom prst="rect">
                <a:avLst/>
              </a:prstGeom>
              <a:noFill/>
              <a:ln>
                <a:solidFill>
                  <a:srgbClr val="000000"/>
                </a:solidFill>
              </a:ln>
            </p:spPr>
            <p:txBody>
              <a:bodyPr wrap="square">
                <a:spAutoFit/>
              </a:bodyPr>
              <a:lstStyle/>
              <a:p>
                <a:r>
                  <a:rPr lang="vi-VN" sz="2400" dirty="0">
                    <a:latin typeface="+mj-lt"/>
                  </a:rPr>
                  <a:t> m = </a:t>
                </a:r>
                <a:r>
                  <a:rPr lang="vi-VN" sz="2400" dirty="0" err="1">
                    <a:latin typeface="+mj-lt"/>
                  </a:rPr>
                  <a:t>n.M</a:t>
                </a:r>
                <a14:m>
                  <m:oMath xmlns:m="http://schemas.openxmlformats.org/officeDocument/2006/math">
                    <m:r>
                      <a:rPr lang="vi-VN" sz="2400" b="0" i="0" smtClean="0">
                        <a:latin typeface="Cambria Math" panose="02040503050406030204" pitchFamily="18" charset="0"/>
                      </a:rPr>
                      <m:t> </m:t>
                    </m:r>
                    <m:r>
                      <a:rPr lang="vi-VN" sz="2400" b="0" i="1" smtClean="0">
                        <a:latin typeface="Cambria Math" panose="02040503050406030204" pitchFamily="18" charset="0"/>
                      </a:rPr>
                      <m:t>(</m:t>
                    </m:r>
                    <m:r>
                      <a:rPr lang="vi-VN" sz="2400" b="0" i="1" smtClean="0">
                        <a:latin typeface="Cambria Math" panose="02040503050406030204" pitchFamily="18" charset="0"/>
                      </a:rPr>
                      <m:t>𝑔𝑎𝑚</m:t>
                    </m:r>
                    <m:r>
                      <a:rPr lang="vi-VN" sz="2400" b="0" i="1" smtClean="0">
                        <a:latin typeface="Cambria Math" panose="02040503050406030204" pitchFamily="18" charset="0"/>
                      </a:rPr>
                      <m:t>)</m:t>
                    </m:r>
                  </m:oMath>
                </a14:m>
                <a:endParaRPr lang="vi-VN" sz="2400" dirty="0">
                  <a:latin typeface="+mj-lt"/>
                </a:endParaRPr>
              </a:p>
            </p:txBody>
          </p:sp>
        </mc:Choice>
        <mc:Fallback xmlns="">
          <p:sp>
            <p:nvSpPr>
              <p:cNvPr id="8" name="Hộp Văn bản 7">
                <a:extLst>
                  <a:ext uri="{FF2B5EF4-FFF2-40B4-BE49-F238E27FC236}">
                    <a16:creationId xmlns:a16="http://schemas.microsoft.com/office/drawing/2014/main" id="{CB28FA9B-D17B-BFDC-78D0-ABD047A9DEA7}"/>
                  </a:ext>
                </a:extLst>
              </p:cNvPr>
              <p:cNvSpPr txBox="1">
                <a:spLocks noRot="1" noChangeAspect="1" noMove="1" noResize="1" noEditPoints="1" noAdjustHandles="1" noChangeArrowheads="1" noChangeShapeType="1" noTextEdit="1"/>
              </p:cNvSpPr>
              <p:nvPr/>
            </p:nvSpPr>
            <p:spPr>
              <a:xfrm>
                <a:off x="6144996" y="2896568"/>
                <a:ext cx="2348147" cy="461665"/>
              </a:xfrm>
              <a:prstGeom prst="rect">
                <a:avLst/>
              </a:prstGeom>
              <a:blipFill>
                <a:blip r:embed="rId6"/>
                <a:stretch>
                  <a:fillRect l="-3618" t="-8974" b="-26923"/>
                </a:stretch>
              </a:blipFill>
              <a:ln>
                <a:solidFill>
                  <a:srgbClr val="000000"/>
                </a:solidFill>
              </a:ln>
            </p:spPr>
            <p:txBody>
              <a:bodyPr/>
              <a:lstStyle/>
              <a:p>
                <a:r>
                  <a:rPr lang="vi-VN">
                    <a:noFill/>
                  </a:rPr>
                  <a:t> </a:t>
                </a:r>
              </a:p>
            </p:txBody>
          </p:sp>
        </mc:Fallback>
      </mc:AlternateContent>
      <p:grpSp>
        <p:nvGrpSpPr>
          <p:cNvPr id="11" name="Group 32">
            <a:extLst>
              <a:ext uri="{FF2B5EF4-FFF2-40B4-BE49-F238E27FC236}">
                <a16:creationId xmlns:a16="http://schemas.microsoft.com/office/drawing/2014/main" id="{D01BC582-0AA1-56EF-E1AF-771D91BE8C92}"/>
              </a:ext>
            </a:extLst>
          </p:cNvPr>
          <p:cNvGrpSpPr/>
          <p:nvPr/>
        </p:nvGrpSpPr>
        <p:grpSpPr>
          <a:xfrm>
            <a:off x="1455399" y="1168646"/>
            <a:ext cx="597308" cy="564966"/>
            <a:chOff x="1846089" y="2648401"/>
            <a:chExt cx="878022" cy="830481"/>
          </a:xfrm>
        </p:grpSpPr>
        <p:grpSp>
          <p:nvGrpSpPr>
            <p:cNvPr id="12" name="Google Shape;8151;p36">
              <a:extLst>
                <a:ext uri="{FF2B5EF4-FFF2-40B4-BE49-F238E27FC236}">
                  <a16:creationId xmlns:a16="http://schemas.microsoft.com/office/drawing/2014/main" id="{2AE6AFA2-925F-7061-0A54-9DDF14C6ABD3}"/>
                </a:ext>
              </a:extLst>
            </p:cNvPr>
            <p:cNvGrpSpPr/>
            <p:nvPr/>
          </p:nvGrpSpPr>
          <p:grpSpPr>
            <a:xfrm>
              <a:off x="1846089" y="2648401"/>
              <a:ext cx="878022" cy="830481"/>
              <a:chOff x="1121526" y="1341074"/>
              <a:chExt cx="3065806" cy="2648383"/>
            </a:xfrm>
          </p:grpSpPr>
          <p:sp>
            <p:nvSpPr>
              <p:cNvPr id="25" name="Google Shape;8152;p36">
                <a:extLst>
                  <a:ext uri="{FF2B5EF4-FFF2-40B4-BE49-F238E27FC236}">
                    <a16:creationId xmlns:a16="http://schemas.microsoft.com/office/drawing/2014/main" id="{C4BD445A-26F9-D0EF-DE07-C8CDFC886FF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153;p36">
                <a:extLst>
                  <a:ext uri="{FF2B5EF4-FFF2-40B4-BE49-F238E27FC236}">
                    <a16:creationId xmlns:a16="http://schemas.microsoft.com/office/drawing/2014/main" id="{B5223584-B329-5755-A115-C786355F408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8924;p44">
              <a:extLst>
                <a:ext uri="{FF2B5EF4-FFF2-40B4-BE49-F238E27FC236}">
                  <a16:creationId xmlns:a16="http://schemas.microsoft.com/office/drawing/2014/main" id="{62C039C0-4519-0D7D-F88A-2F9B859E534A}"/>
                </a:ext>
              </a:extLst>
            </p:cNvPr>
            <p:cNvGrpSpPr/>
            <p:nvPr/>
          </p:nvGrpSpPr>
          <p:grpSpPr>
            <a:xfrm>
              <a:off x="2055500" y="2858549"/>
              <a:ext cx="338616" cy="337690"/>
              <a:chOff x="3269875" y="3210400"/>
              <a:chExt cx="484500" cy="483175"/>
            </a:xfrm>
            <a:solidFill>
              <a:srgbClr val="C43300"/>
            </a:solidFill>
          </p:grpSpPr>
          <p:sp>
            <p:nvSpPr>
              <p:cNvPr id="23" name="Google Shape;8925;p44">
                <a:extLst>
                  <a:ext uri="{FF2B5EF4-FFF2-40B4-BE49-F238E27FC236}">
                    <a16:creationId xmlns:a16="http://schemas.microsoft.com/office/drawing/2014/main" id="{7D3EABCB-34D7-3E8E-DB90-9B9BEF334FE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 name="Google Shape;8926;p44">
                <a:extLst>
                  <a:ext uri="{FF2B5EF4-FFF2-40B4-BE49-F238E27FC236}">
                    <a16:creationId xmlns:a16="http://schemas.microsoft.com/office/drawing/2014/main" id="{929ED72C-8630-623F-B76F-53C59DD62EC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34" name="Group 32">
            <a:extLst>
              <a:ext uri="{FF2B5EF4-FFF2-40B4-BE49-F238E27FC236}">
                <a16:creationId xmlns:a16="http://schemas.microsoft.com/office/drawing/2014/main" id="{1E425386-9757-EA8D-749F-9212F2C07D9D}"/>
              </a:ext>
            </a:extLst>
          </p:cNvPr>
          <p:cNvGrpSpPr/>
          <p:nvPr/>
        </p:nvGrpSpPr>
        <p:grpSpPr>
          <a:xfrm>
            <a:off x="1760278" y="2135689"/>
            <a:ext cx="597308" cy="564966"/>
            <a:chOff x="1846089" y="2648401"/>
            <a:chExt cx="878022" cy="830481"/>
          </a:xfrm>
        </p:grpSpPr>
        <p:grpSp>
          <p:nvGrpSpPr>
            <p:cNvPr id="35" name="Google Shape;8151;p36">
              <a:extLst>
                <a:ext uri="{FF2B5EF4-FFF2-40B4-BE49-F238E27FC236}">
                  <a16:creationId xmlns:a16="http://schemas.microsoft.com/office/drawing/2014/main" id="{D2D911D8-399E-7C00-D532-C551AF2F002F}"/>
                </a:ext>
              </a:extLst>
            </p:cNvPr>
            <p:cNvGrpSpPr/>
            <p:nvPr/>
          </p:nvGrpSpPr>
          <p:grpSpPr>
            <a:xfrm>
              <a:off x="1846089" y="2648401"/>
              <a:ext cx="878022" cy="830481"/>
              <a:chOff x="1121526" y="1341074"/>
              <a:chExt cx="3065806" cy="2648383"/>
            </a:xfrm>
          </p:grpSpPr>
          <p:sp>
            <p:nvSpPr>
              <p:cNvPr id="39" name="Google Shape;8152;p36">
                <a:extLst>
                  <a:ext uri="{FF2B5EF4-FFF2-40B4-BE49-F238E27FC236}">
                    <a16:creationId xmlns:a16="http://schemas.microsoft.com/office/drawing/2014/main" id="{16AE6AF4-FADF-9E44-FB53-30709226234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153;p36">
                <a:extLst>
                  <a:ext uri="{FF2B5EF4-FFF2-40B4-BE49-F238E27FC236}">
                    <a16:creationId xmlns:a16="http://schemas.microsoft.com/office/drawing/2014/main" id="{8CB06FF4-6C70-B5E5-D1F3-D6C7622AD3A7}"/>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 name="Google Shape;8924;p44">
              <a:extLst>
                <a:ext uri="{FF2B5EF4-FFF2-40B4-BE49-F238E27FC236}">
                  <a16:creationId xmlns:a16="http://schemas.microsoft.com/office/drawing/2014/main" id="{0199DA88-AEED-28DD-8B2C-914C3B30536A}"/>
                </a:ext>
              </a:extLst>
            </p:cNvPr>
            <p:cNvGrpSpPr/>
            <p:nvPr/>
          </p:nvGrpSpPr>
          <p:grpSpPr>
            <a:xfrm>
              <a:off x="2055500" y="2858549"/>
              <a:ext cx="338616" cy="337690"/>
              <a:chOff x="3269875" y="3210400"/>
              <a:chExt cx="484500" cy="483175"/>
            </a:xfrm>
            <a:solidFill>
              <a:srgbClr val="C43300"/>
            </a:solidFill>
          </p:grpSpPr>
          <p:sp>
            <p:nvSpPr>
              <p:cNvPr id="37" name="Google Shape;8925;p44">
                <a:extLst>
                  <a:ext uri="{FF2B5EF4-FFF2-40B4-BE49-F238E27FC236}">
                    <a16:creationId xmlns:a16="http://schemas.microsoft.com/office/drawing/2014/main" id="{8A1A67DB-F53B-3C07-F9B6-FF8A03C7820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38" name="Google Shape;8926;p44">
                <a:extLst>
                  <a:ext uri="{FF2B5EF4-FFF2-40B4-BE49-F238E27FC236}">
                    <a16:creationId xmlns:a16="http://schemas.microsoft.com/office/drawing/2014/main" id="{935572F3-D95F-F676-96AD-E296F3D96184}"/>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8" name="Group 32">
            <a:extLst>
              <a:ext uri="{FF2B5EF4-FFF2-40B4-BE49-F238E27FC236}">
                <a16:creationId xmlns:a16="http://schemas.microsoft.com/office/drawing/2014/main" id="{5490CCB0-7612-4F62-8758-B57EFEE3D656}"/>
              </a:ext>
            </a:extLst>
          </p:cNvPr>
          <p:cNvGrpSpPr/>
          <p:nvPr/>
        </p:nvGrpSpPr>
        <p:grpSpPr>
          <a:xfrm>
            <a:off x="1776035" y="2881485"/>
            <a:ext cx="597308" cy="564966"/>
            <a:chOff x="1846089" y="2648401"/>
            <a:chExt cx="878022" cy="830481"/>
          </a:xfrm>
        </p:grpSpPr>
        <p:grpSp>
          <p:nvGrpSpPr>
            <p:cNvPr id="49" name="Google Shape;8151;p36">
              <a:extLst>
                <a:ext uri="{FF2B5EF4-FFF2-40B4-BE49-F238E27FC236}">
                  <a16:creationId xmlns:a16="http://schemas.microsoft.com/office/drawing/2014/main" id="{F15744EE-1904-482A-3DA8-529C178995B5}"/>
                </a:ext>
              </a:extLst>
            </p:cNvPr>
            <p:cNvGrpSpPr/>
            <p:nvPr/>
          </p:nvGrpSpPr>
          <p:grpSpPr>
            <a:xfrm>
              <a:off x="1846089" y="2648401"/>
              <a:ext cx="878022" cy="830481"/>
              <a:chOff x="1121526" y="1341074"/>
              <a:chExt cx="3065806" cy="2648383"/>
            </a:xfrm>
          </p:grpSpPr>
          <p:sp>
            <p:nvSpPr>
              <p:cNvPr id="53" name="Google Shape;8152;p36">
                <a:extLst>
                  <a:ext uri="{FF2B5EF4-FFF2-40B4-BE49-F238E27FC236}">
                    <a16:creationId xmlns:a16="http://schemas.microsoft.com/office/drawing/2014/main" id="{42971984-A5C8-1F6F-A3B1-1B33DDF6E6B6}"/>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153;p36">
                <a:extLst>
                  <a:ext uri="{FF2B5EF4-FFF2-40B4-BE49-F238E27FC236}">
                    <a16:creationId xmlns:a16="http://schemas.microsoft.com/office/drawing/2014/main" id="{BDB99D70-5041-E7C3-8DF0-C079AB31F409}"/>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 name="Google Shape;8924;p44">
              <a:extLst>
                <a:ext uri="{FF2B5EF4-FFF2-40B4-BE49-F238E27FC236}">
                  <a16:creationId xmlns:a16="http://schemas.microsoft.com/office/drawing/2014/main" id="{5858F226-2AB5-48CC-50CB-9814D3F71AB6}"/>
                </a:ext>
              </a:extLst>
            </p:cNvPr>
            <p:cNvGrpSpPr/>
            <p:nvPr/>
          </p:nvGrpSpPr>
          <p:grpSpPr>
            <a:xfrm>
              <a:off x="2055500" y="2858549"/>
              <a:ext cx="338616" cy="337690"/>
              <a:chOff x="3269875" y="3210400"/>
              <a:chExt cx="484500" cy="483175"/>
            </a:xfrm>
            <a:solidFill>
              <a:srgbClr val="C43300"/>
            </a:solidFill>
          </p:grpSpPr>
          <p:sp>
            <p:nvSpPr>
              <p:cNvPr id="51" name="Google Shape;8925;p44">
                <a:extLst>
                  <a:ext uri="{FF2B5EF4-FFF2-40B4-BE49-F238E27FC236}">
                    <a16:creationId xmlns:a16="http://schemas.microsoft.com/office/drawing/2014/main" id="{C7BCA4C2-7D65-C2BE-6BD5-8C4042578190}"/>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2" name="Google Shape;8926;p44">
                <a:extLst>
                  <a:ext uri="{FF2B5EF4-FFF2-40B4-BE49-F238E27FC236}">
                    <a16:creationId xmlns:a16="http://schemas.microsoft.com/office/drawing/2014/main" id="{FAD11360-602E-BBB3-E7A1-566C60AFE27A}"/>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55" name="Group 32">
            <a:extLst>
              <a:ext uri="{FF2B5EF4-FFF2-40B4-BE49-F238E27FC236}">
                <a16:creationId xmlns:a16="http://schemas.microsoft.com/office/drawing/2014/main" id="{363D6BE6-9E70-DD2B-F22E-A4D4F6055424}"/>
              </a:ext>
            </a:extLst>
          </p:cNvPr>
          <p:cNvGrpSpPr/>
          <p:nvPr/>
        </p:nvGrpSpPr>
        <p:grpSpPr>
          <a:xfrm>
            <a:off x="1813033" y="3635604"/>
            <a:ext cx="597308" cy="564966"/>
            <a:chOff x="1846089" y="2648401"/>
            <a:chExt cx="878022" cy="830481"/>
          </a:xfrm>
        </p:grpSpPr>
        <p:grpSp>
          <p:nvGrpSpPr>
            <p:cNvPr id="56" name="Google Shape;8151;p36">
              <a:extLst>
                <a:ext uri="{FF2B5EF4-FFF2-40B4-BE49-F238E27FC236}">
                  <a16:creationId xmlns:a16="http://schemas.microsoft.com/office/drawing/2014/main" id="{3CA96FAF-C8C0-CA5A-7E28-541B371DC6E0}"/>
                </a:ext>
              </a:extLst>
            </p:cNvPr>
            <p:cNvGrpSpPr/>
            <p:nvPr/>
          </p:nvGrpSpPr>
          <p:grpSpPr>
            <a:xfrm>
              <a:off x="1846089" y="2648401"/>
              <a:ext cx="878022" cy="830481"/>
              <a:chOff x="1121526" y="1341074"/>
              <a:chExt cx="3065806" cy="2648383"/>
            </a:xfrm>
          </p:grpSpPr>
          <p:sp>
            <p:nvSpPr>
              <p:cNvPr id="60" name="Google Shape;8152;p36">
                <a:extLst>
                  <a:ext uri="{FF2B5EF4-FFF2-40B4-BE49-F238E27FC236}">
                    <a16:creationId xmlns:a16="http://schemas.microsoft.com/office/drawing/2014/main" id="{22DF63E7-C6B8-3BB4-4689-A2D0E1A1DAC9}"/>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153;p36">
                <a:extLst>
                  <a:ext uri="{FF2B5EF4-FFF2-40B4-BE49-F238E27FC236}">
                    <a16:creationId xmlns:a16="http://schemas.microsoft.com/office/drawing/2014/main" id="{D8009BFB-DBD4-F963-7F01-F26D0A72F4D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 name="Google Shape;8924;p44">
              <a:extLst>
                <a:ext uri="{FF2B5EF4-FFF2-40B4-BE49-F238E27FC236}">
                  <a16:creationId xmlns:a16="http://schemas.microsoft.com/office/drawing/2014/main" id="{64DEEDC2-8B41-64BB-B79F-A120B257C35F}"/>
                </a:ext>
              </a:extLst>
            </p:cNvPr>
            <p:cNvGrpSpPr/>
            <p:nvPr/>
          </p:nvGrpSpPr>
          <p:grpSpPr>
            <a:xfrm>
              <a:off x="2055500" y="2858549"/>
              <a:ext cx="338616" cy="337690"/>
              <a:chOff x="3269875" y="3210400"/>
              <a:chExt cx="484500" cy="483175"/>
            </a:xfrm>
            <a:solidFill>
              <a:srgbClr val="C43300"/>
            </a:solidFill>
          </p:grpSpPr>
          <p:sp>
            <p:nvSpPr>
              <p:cNvPr id="58" name="Google Shape;8925;p44">
                <a:extLst>
                  <a:ext uri="{FF2B5EF4-FFF2-40B4-BE49-F238E27FC236}">
                    <a16:creationId xmlns:a16="http://schemas.microsoft.com/office/drawing/2014/main" id="{33EBC321-9940-B0B1-C017-7542BB07A39E}"/>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9" name="Google Shape;8926;p44">
                <a:extLst>
                  <a:ext uri="{FF2B5EF4-FFF2-40B4-BE49-F238E27FC236}">
                    <a16:creationId xmlns:a16="http://schemas.microsoft.com/office/drawing/2014/main" id="{637D62B5-BA3A-6C48-D1B4-AB340B4107D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63" name="Hộp Văn bản 62">
            <a:extLst>
              <a:ext uri="{FF2B5EF4-FFF2-40B4-BE49-F238E27FC236}">
                <a16:creationId xmlns:a16="http://schemas.microsoft.com/office/drawing/2014/main" id="{B7D9FF8C-BC40-7FDD-8B56-4BA60D971C40}"/>
              </a:ext>
            </a:extLst>
          </p:cNvPr>
          <p:cNvSpPr txBox="1"/>
          <p:nvPr/>
        </p:nvSpPr>
        <p:spPr>
          <a:xfrm>
            <a:off x="2261076" y="2126454"/>
            <a:ext cx="3100126" cy="430887"/>
          </a:xfrm>
          <a:prstGeom prst="rect">
            <a:avLst/>
          </a:prstGeom>
          <a:noFill/>
        </p:spPr>
        <p:txBody>
          <a:bodyPr wrap="square">
            <a:spAutoFit/>
          </a:bodyPr>
          <a:lstStyle/>
          <a:p>
            <a:r>
              <a:rPr lang="vi-VN" sz="2200" b="1" dirty="0">
                <a:effectLst/>
                <a:latin typeface="Times New Roman" panose="02020603050405020304" pitchFamily="18" charset="0"/>
                <a:ea typeface="Calibri" panose="020F0502020204030204" pitchFamily="34" charset="0"/>
                <a:cs typeface="Calibri" panose="020F0502020204030204" pitchFamily="34" charset="0"/>
              </a:rPr>
              <a:t>Công thức tính số </a:t>
            </a:r>
            <a:r>
              <a:rPr lang="vi-VN" sz="2200" b="1"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200" b="1" dirty="0">
                <a:effectLst/>
                <a:latin typeface="Times New Roman" panose="02020603050405020304" pitchFamily="18" charset="0"/>
                <a:ea typeface="Calibri" panose="020F0502020204030204" pitchFamily="34" charset="0"/>
                <a:cs typeface="Calibri" panose="020F0502020204030204" pitchFamily="34" charset="0"/>
              </a:rPr>
              <a:t>:</a:t>
            </a:r>
            <a:endParaRPr lang="vi-VN" sz="2200" b="1" dirty="0"/>
          </a:p>
        </p:txBody>
      </p:sp>
      <p:sp>
        <p:nvSpPr>
          <p:cNvPr id="68" name="Hộp Văn bản 67">
            <a:extLst>
              <a:ext uri="{FF2B5EF4-FFF2-40B4-BE49-F238E27FC236}">
                <a16:creationId xmlns:a16="http://schemas.microsoft.com/office/drawing/2014/main" id="{8326C95C-B41C-0E73-6A7D-DEFCFAC79C92}"/>
              </a:ext>
            </a:extLst>
          </p:cNvPr>
          <p:cNvSpPr txBox="1"/>
          <p:nvPr/>
        </p:nvSpPr>
        <p:spPr>
          <a:xfrm>
            <a:off x="2229796" y="2914515"/>
            <a:ext cx="3481158" cy="436786"/>
          </a:xfrm>
          <a:prstGeom prst="rect">
            <a:avLst/>
          </a:prstGeom>
          <a:noFill/>
        </p:spPr>
        <p:txBody>
          <a:bodyPr wrap="square">
            <a:spAutoFit/>
          </a:bodyPr>
          <a:lstStyle/>
          <a:p>
            <a:pPr lvl="0">
              <a:lnSpc>
                <a:spcPct val="107000"/>
              </a:lnSpc>
              <a:spcAft>
                <a:spcPts val="800"/>
              </a:spcAft>
              <a:tabLst>
                <a:tab pos="2186940" algn="ctr"/>
              </a:tabLst>
            </a:pPr>
            <a:r>
              <a:rPr lang="vi-VN" sz="2200" b="1" dirty="0">
                <a:effectLst/>
                <a:latin typeface="Times New Roman" panose="02020603050405020304" pitchFamily="18" charset="0"/>
                <a:ea typeface="Times New Roman" panose="02020603050405020304" pitchFamily="18" charset="0"/>
                <a:cs typeface="Calibri" panose="020F0502020204030204" pitchFamily="34" charset="0"/>
              </a:rPr>
              <a:t>Công thức tính khối lượng:</a:t>
            </a:r>
            <a:endParaRPr lang="vi-VN" sz="2200" b="1"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69" name="Hộp Văn bản 68">
            <a:extLst>
              <a:ext uri="{FF2B5EF4-FFF2-40B4-BE49-F238E27FC236}">
                <a16:creationId xmlns:a16="http://schemas.microsoft.com/office/drawing/2014/main" id="{8A0B5A87-0785-EDF0-ACA2-1BA8016949AB}"/>
              </a:ext>
            </a:extLst>
          </p:cNvPr>
          <p:cNvSpPr txBox="1"/>
          <p:nvPr/>
        </p:nvSpPr>
        <p:spPr>
          <a:xfrm>
            <a:off x="2229796" y="3672872"/>
            <a:ext cx="4057716" cy="436786"/>
          </a:xfrm>
          <a:prstGeom prst="rect">
            <a:avLst/>
          </a:prstGeom>
          <a:noFill/>
        </p:spPr>
        <p:txBody>
          <a:bodyPr wrap="square">
            <a:spAutoFit/>
          </a:bodyPr>
          <a:lstStyle/>
          <a:p>
            <a:pPr lvl="0">
              <a:lnSpc>
                <a:spcPct val="107000"/>
              </a:lnSpc>
              <a:spcAft>
                <a:spcPts val="800"/>
              </a:spcAft>
              <a:tabLst>
                <a:tab pos="2186940" algn="ctr"/>
              </a:tabLst>
            </a:pPr>
            <a:r>
              <a:rPr lang="vi-VN" sz="2200" b="1" dirty="0">
                <a:effectLst/>
                <a:latin typeface="Times New Roman" panose="02020603050405020304" pitchFamily="18" charset="0"/>
                <a:ea typeface="Times New Roman" panose="02020603050405020304" pitchFamily="18" charset="0"/>
                <a:cs typeface="Calibri" panose="020F0502020204030204" pitchFamily="34" charset="0"/>
              </a:rPr>
              <a:t>Công thức tính khối lượng </a:t>
            </a:r>
            <a:r>
              <a:rPr lang="vi-VN" sz="2200" b="1" dirty="0" err="1">
                <a:effectLst/>
                <a:latin typeface="Times New Roman" panose="02020603050405020304" pitchFamily="18" charset="0"/>
                <a:ea typeface="Times New Roman" panose="02020603050405020304" pitchFamily="18" charset="0"/>
                <a:cs typeface="Calibri" panose="020F0502020204030204" pitchFamily="34" charset="0"/>
              </a:rPr>
              <a:t>mol</a:t>
            </a:r>
            <a:r>
              <a:rPr lang="vi-VN" sz="2200" b="1" dirty="0">
                <a:effectLst/>
                <a:latin typeface="Times New Roman" panose="02020603050405020304" pitchFamily="18" charset="0"/>
                <a:ea typeface="Times New Roman" panose="02020603050405020304" pitchFamily="18" charset="0"/>
                <a:cs typeface="Calibri" panose="020F0502020204030204" pitchFamily="34" charset="0"/>
              </a:rPr>
              <a:t>:</a:t>
            </a:r>
            <a:endParaRPr lang="vi-VN" sz="2200" b="1"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70" name="Tiêu đề 2">
            <a:extLst>
              <a:ext uri="{FF2B5EF4-FFF2-40B4-BE49-F238E27FC236}">
                <a16:creationId xmlns:a16="http://schemas.microsoft.com/office/drawing/2014/main" id="{20E7EE5E-8174-41B2-74F8-297C299CEF03}"/>
              </a:ext>
            </a:extLst>
          </p:cNvPr>
          <p:cNvSpPr txBox="1">
            <a:spLocks/>
          </p:cNvSpPr>
          <p:nvPr/>
        </p:nvSpPr>
        <p:spPr>
          <a:xfrm>
            <a:off x="761647" y="573937"/>
            <a:ext cx="6237963"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dirty="0">
                <a:solidFill>
                  <a:schemeClr val="tx1"/>
                </a:solidFill>
              </a:rPr>
              <a:t>III. CHUYỂN ĐỔI GIỮA SỐ MOL CHẤT VÀ KHỐI LƯỢNG</a:t>
            </a:r>
          </a:p>
        </p:txBody>
      </p:sp>
    </p:spTree>
    <p:extLst>
      <p:ext uri="{BB962C8B-B14F-4D97-AF65-F5344CB8AC3E}">
        <p14:creationId xmlns:p14="http://schemas.microsoft.com/office/powerpoint/2010/main" val="2105968415"/>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8" grpId="0" animBg="1"/>
      <p:bldP spid="7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Bảng 4">
            <a:extLst>
              <a:ext uri="{FF2B5EF4-FFF2-40B4-BE49-F238E27FC236}">
                <a16:creationId xmlns:a16="http://schemas.microsoft.com/office/drawing/2014/main" id="{B02D48F1-9297-965F-81D7-EBDC41BD85A2}"/>
              </a:ext>
            </a:extLst>
          </p:cNvPr>
          <p:cNvGraphicFramePr>
            <a:graphicFrameLocks noGrp="1"/>
          </p:cNvGraphicFramePr>
          <p:nvPr>
            <p:extLst>
              <p:ext uri="{D42A27DB-BD31-4B8C-83A1-F6EECF244321}">
                <p14:modId xmlns:p14="http://schemas.microsoft.com/office/powerpoint/2010/main" val="4120550090"/>
              </p:ext>
            </p:extLst>
          </p:nvPr>
        </p:nvGraphicFramePr>
        <p:xfrm>
          <a:off x="0" y="782633"/>
          <a:ext cx="9144000" cy="4266797"/>
        </p:xfrm>
        <a:graphic>
          <a:graphicData uri="http://schemas.openxmlformats.org/drawingml/2006/table">
            <a:tbl>
              <a:tblPr firstRow="1" firstCol="1" bandRow="1">
                <a:tableStyleId>{775DCB02-9BB8-47FD-8907-85C794F793BA}</a:tableStyleId>
              </a:tblPr>
              <a:tblGrid>
                <a:gridCol w="1238491">
                  <a:extLst>
                    <a:ext uri="{9D8B030D-6E8A-4147-A177-3AD203B41FA5}">
                      <a16:colId xmlns:a16="http://schemas.microsoft.com/office/drawing/2014/main" val="4030326262"/>
                    </a:ext>
                  </a:extLst>
                </a:gridCol>
                <a:gridCol w="1122744">
                  <a:extLst>
                    <a:ext uri="{9D8B030D-6E8A-4147-A177-3AD203B41FA5}">
                      <a16:colId xmlns:a16="http://schemas.microsoft.com/office/drawing/2014/main" val="2321505516"/>
                    </a:ext>
                  </a:extLst>
                </a:gridCol>
                <a:gridCol w="2095018">
                  <a:extLst>
                    <a:ext uri="{9D8B030D-6E8A-4147-A177-3AD203B41FA5}">
                      <a16:colId xmlns:a16="http://schemas.microsoft.com/office/drawing/2014/main" val="726998101"/>
                    </a:ext>
                  </a:extLst>
                </a:gridCol>
                <a:gridCol w="1701786">
                  <a:extLst>
                    <a:ext uri="{9D8B030D-6E8A-4147-A177-3AD203B41FA5}">
                      <a16:colId xmlns:a16="http://schemas.microsoft.com/office/drawing/2014/main" val="2939264902"/>
                    </a:ext>
                  </a:extLst>
                </a:gridCol>
                <a:gridCol w="2985961">
                  <a:extLst>
                    <a:ext uri="{9D8B030D-6E8A-4147-A177-3AD203B41FA5}">
                      <a16:colId xmlns:a16="http://schemas.microsoft.com/office/drawing/2014/main" val="3677270472"/>
                    </a:ext>
                  </a:extLst>
                </a:gridCol>
              </a:tblGrid>
              <a:tr h="701577">
                <a:tc>
                  <a:txBody>
                    <a:bodyPr/>
                    <a:lstStyle/>
                    <a:p>
                      <a:pPr marL="30480" marR="30480" algn="ctr">
                        <a:lnSpc>
                          <a:spcPct val="115000"/>
                        </a:lnSpc>
                        <a:spcBef>
                          <a:spcPts val="200"/>
                        </a:spcBef>
                        <a:spcAft>
                          <a:spcPts val="200"/>
                        </a:spcAft>
                      </a:pPr>
                      <a:r>
                        <a:rPr lang="en-US" sz="1800" b="1" dirty="0" err="1">
                          <a:solidFill>
                            <a:schemeClr val="accent2"/>
                          </a:solidFill>
                          <a:effectLst/>
                          <a:latin typeface="Times New Roman" panose="02020603050405020304" pitchFamily="18" charset="0"/>
                          <a:cs typeface="Times New Roman" panose="02020603050405020304" pitchFamily="18" charset="0"/>
                        </a:rPr>
                        <a:t>Chất</a:t>
                      </a:r>
                      <a:endParaRPr lang="vi-VN" sz="1800" b="1"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b="1" dirty="0" err="1">
                          <a:solidFill>
                            <a:schemeClr val="accent2"/>
                          </a:solidFill>
                          <a:effectLst/>
                          <a:latin typeface="Times New Roman" panose="02020603050405020304" pitchFamily="18" charset="0"/>
                          <a:cs typeface="Times New Roman" panose="02020603050405020304" pitchFamily="18" charset="0"/>
                        </a:rPr>
                        <a:t>Số</a:t>
                      </a:r>
                      <a:r>
                        <a:rPr lang="en-US" sz="1800" b="1" dirty="0">
                          <a:solidFill>
                            <a:schemeClr val="accent2"/>
                          </a:solidFill>
                          <a:effectLst/>
                          <a:latin typeface="Times New Roman" panose="02020603050405020304" pitchFamily="18" charset="0"/>
                          <a:cs typeface="Times New Roman" panose="02020603050405020304" pitchFamily="18" charset="0"/>
                        </a:rPr>
                        <a:t> mol (n)</a:t>
                      </a:r>
                      <a:endParaRPr lang="vi-VN" sz="1800" b="1" dirty="0">
                        <a:solidFill>
                          <a:schemeClr val="accent2"/>
                        </a:solidFill>
                        <a:effectLst/>
                        <a:latin typeface="Times New Roman" panose="02020603050405020304" pitchFamily="18" charset="0"/>
                        <a:cs typeface="Times New Roman" panose="02020603050405020304" pitchFamily="18" charset="0"/>
                      </a:endParaRPr>
                    </a:p>
                    <a:p>
                      <a:pPr marL="30480" marR="30480" algn="ctr">
                        <a:lnSpc>
                          <a:spcPct val="115000"/>
                        </a:lnSpc>
                        <a:spcBef>
                          <a:spcPts val="200"/>
                        </a:spcBef>
                        <a:spcAft>
                          <a:spcPts val="200"/>
                        </a:spcAft>
                      </a:pPr>
                      <a:r>
                        <a:rPr lang="en-US" sz="1800" b="1" dirty="0">
                          <a:solidFill>
                            <a:schemeClr val="accent2"/>
                          </a:solidFill>
                          <a:effectLst/>
                          <a:latin typeface="Times New Roman" panose="02020603050405020304" pitchFamily="18" charset="0"/>
                          <a:cs typeface="Times New Roman" panose="02020603050405020304" pitchFamily="18" charset="0"/>
                        </a:rPr>
                        <a:t>(mol)</a:t>
                      </a:r>
                      <a:endParaRPr lang="vi-VN" sz="1800" b="1"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b="1" dirty="0" err="1">
                          <a:solidFill>
                            <a:schemeClr val="accent2"/>
                          </a:solidFill>
                          <a:effectLst/>
                          <a:latin typeface="Times New Roman" panose="02020603050405020304" pitchFamily="18" charset="0"/>
                          <a:cs typeface="Times New Roman" panose="02020603050405020304" pitchFamily="18" charset="0"/>
                        </a:rPr>
                        <a:t>Khối</a:t>
                      </a:r>
                      <a:r>
                        <a:rPr lang="en-US" sz="1800" b="1" dirty="0">
                          <a:solidFill>
                            <a:schemeClr val="accent2"/>
                          </a:solidFill>
                          <a:effectLst/>
                          <a:latin typeface="Times New Roman" panose="02020603050405020304" pitchFamily="18" charset="0"/>
                          <a:cs typeface="Times New Roman" panose="02020603050405020304" pitchFamily="18" charset="0"/>
                        </a:rPr>
                        <a:t> </a:t>
                      </a:r>
                      <a:r>
                        <a:rPr lang="en-US" sz="1800" b="1" dirty="0" err="1">
                          <a:solidFill>
                            <a:schemeClr val="accent2"/>
                          </a:solidFill>
                          <a:effectLst/>
                          <a:latin typeface="Times New Roman" panose="02020603050405020304" pitchFamily="18" charset="0"/>
                          <a:cs typeface="Times New Roman" panose="02020603050405020304" pitchFamily="18" charset="0"/>
                        </a:rPr>
                        <a:t>lượng</a:t>
                      </a:r>
                      <a:r>
                        <a:rPr lang="en-US" sz="1800" b="1" dirty="0">
                          <a:solidFill>
                            <a:schemeClr val="accent2"/>
                          </a:solidFill>
                          <a:effectLst/>
                          <a:latin typeface="Times New Roman" panose="02020603050405020304" pitchFamily="18" charset="0"/>
                          <a:cs typeface="Times New Roman" panose="02020603050405020304" pitchFamily="18" charset="0"/>
                        </a:rPr>
                        <a:t> mol (M)</a:t>
                      </a:r>
                      <a:endParaRPr lang="vi-VN" sz="1800" b="1" dirty="0">
                        <a:solidFill>
                          <a:schemeClr val="accent2"/>
                        </a:solidFill>
                        <a:effectLst/>
                        <a:latin typeface="Times New Roman" panose="02020603050405020304" pitchFamily="18" charset="0"/>
                        <a:cs typeface="Times New Roman" panose="02020603050405020304" pitchFamily="18" charset="0"/>
                      </a:endParaRPr>
                    </a:p>
                    <a:p>
                      <a:pPr marL="30480" marR="30480" algn="ctr">
                        <a:lnSpc>
                          <a:spcPct val="115000"/>
                        </a:lnSpc>
                        <a:spcBef>
                          <a:spcPts val="200"/>
                        </a:spcBef>
                        <a:spcAft>
                          <a:spcPts val="200"/>
                        </a:spcAft>
                      </a:pPr>
                      <a:r>
                        <a:rPr lang="en-US" sz="1800" b="1" dirty="0">
                          <a:solidFill>
                            <a:schemeClr val="accent2"/>
                          </a:solidFill>
                          <a:effectLst/>
                          <a:latin typeface="Times New Roman" panose="02020603050405020304" pitchFamily="18" charset="0"/>
                          <a:cs typeface="Times New Roman" panose="02020603050405020304" pitchFamily="18" charset="0"/>
                        </a:rPr>
                        <a:t>(g/mol)</a:t>
                      </a:r>
                      <a:endParaRPr lang="vi-VN" sz="1800" b="1"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b="1" dirty="0" err="1">
                          <a:solidFill>
                            <a:schemeClr val="accent2"/>
                          </a:solidFill>
                          <a:effectLst/>
                          <a:latin typeface="Times New Roman" panose="02020603050405020304" pitchFamily="18" charset="0"/>
                          <a:cs typeface="Times New Roman" panose="02020603050405020304" pitchFamily="18" charset="0"/>
                        </a:rPr>
                        <a:t>Khối</a:t>
                      </a:r>
                      <a:r>
                        <a:rPr lang="en-US" sz="1800" b="1" dirty="0">
                          <a:solidFill>
                            <a:schemeClr val="accent2"/>
                          </a:solidFill>
                          <a:effectLst/>
                          <a:latin typeface="Times New Roman" panose="02020603050405020304" pitchFamily="18" charset="0"/>
                          <a:cs typeface="Times New Roman" panose="02020603050405020304" pitchFamily="18" charset="0"/>
                        </a:rPr>
                        <a:t> </a:t>
                      </a:r>
                      <a:r>
                        <a:rPr lang="en-US" sz="1800" b="1" dirty="0" err="1">
                          <a:solidFill>
                            <a:schemeClr val="accent2"/>
                          </a:solidFill>
                          <a:effectLst/>
                          <a:latin typeface="Times New Roman" panose="02020603050405020304" pitchFamily="18" charset="0"/>
                          <a:cs typeface="Times New Roman" panose="02020603050405020304" pitchFamily="18" charset="0"/>
                        </a:rPr>
                        <a:t>lượng</a:t>
                      </a:r>
                      <a:r>
                        <a:rPr lang="en-US" sz="1800" b="1" dirty="0">
                          <a:solidFill>
                            <a:schemeClr val="accent2"/>
                          </a:solidFill>
                          <a:effectLst/>
                          <a:latin typeface="Times New Roman" panose="02020603050405020304" pitchFamily="18" charset="0"/>
                          <a:cs typeface="Times New Roman" panose="02020603050405020304" pitchFamily="18" charset="0"/>
                        </a:rPr>
                        <a:t> (m)</a:t>
                      </a:r>
                      <a:endParaRPr lang="vi-VN" sz="1800" b="1" dirty="0">
                        <a:solidFill>
                          <a:schemeClr val="accent2"/>
                        </a:solidFill>
                        <a:effectLst/>
                        <a:latin typeface="Times New Roman" panose="02020603050405020304" pitchFamily="18" charset="0"/>
                        <a:cs typeface="Times New Roman" panose="02020603050405020304" pitchFamily="18" charset="0"/>
                      </a:endParaRPr>
                    </a:p>
                    <a:p>
                      <a:pPr marL="30480" marR="30480" algn="ctr">
                        <a:lnSpc>
                          <a:spcPct val="115000"/>
                        </a:lnSpc>
                        <a:spcBef>
                          <a:spcPts val="200"/>
                        </a:spcBef>
                        <a:spcAft>
                          <a:spcPts val="200"/>
                        </a:spcAft>
                      </a:pPr>
                      <a:r>
                        <a:rPr lang="en-US" sz="1800" b="1" dirty="0">
                          <a:solidFill>
                            <a:schemeClr val="accent2"/>
                          </a:solidFill>
                          <a:effectLst/>
                          <a:latin typeface="Times New Roman" panose="02020603050405020304" pitchFamily="18" charset="0"/>
                          <a:cs typeface="Times New Roman" panose="02020603050405020304" pitchFamily="18" charset="0"/>
                        </a:rPr>
                        <a:t>(gam)</a:t>
                      </a:r>
                      <a:endParaRPr lang="vi-VN" sz="1800" b="1"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b="1" dirty="0" err="1">
                          <a:solidFill>
                            <a:schemeClr val="accent2"/>
                          </a:solidFill>
                          <a:effectLst/>
                          <a:latin typeface="Times New Roman" panose="02020603050405020304" pitchFamily="18" charset="0"/>
                          <a:cs typeface="Times New Roman" panose="02020603050405020304" pitchFamily="18" charset="0"/>
                        </a:rPr>
                        <a:t>Cách</a:t>
                      </a:r>
                      <a:r>
                        <a:rPr lang="en-US" sz="1800" b="1" dirty="0">
                          <a:solidFill>
                            <a:schemeClr val="accent2"/>
                          </a:solidFill>
                          <a:effectLst/>
                          <a:latin typeface="Times New Roman" panose="02020603050405020304" pitchFamily="18" charset="0"/>
                          <a:cs typeface="Times New Roman" panose="02020603050405020304" pitchFamily="18" charset="0"/>
                        </a:rPr>
                        <a:t> </a:t>
                      </a:r>
                      <a:r>
                        <a:rPr lang="en-US" sz="1800" b="1" dirty="0" err="1">
                          <a:solidFill>
                            <a:schemeClr val="accent2"/>
                          </a:solidFill>
                          <a:effectLst/>
                          <a:latin typeface="Times New Roman" panose="02020603050405020304" pitchFamily="18" charset="0"/>
                          <a:cs typeface="Times New Roman" panose="02020603050405020304" pitchFamily="18" charset="0"/>
                        </a:rPr>
                        <a:t>tính</a:t>
                      </a:r>
                      <a:endParaRPr lang="vi-VN" sz="1800" b="1"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val="1875630896"/>
                  </a:ext>
                </a:extLst>
              </a:tr>
              <a:tr h="306866">
                <a:tc>
                  <a:txBody>
                    <a:bodyPr/>
                    <a:lstStyle/>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Nhôm</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0,2</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27</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5,4</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err="1">
                          <a:solidFill>
                            <a:schemeClr val="accent2"/>
                          </a:solidFill>
                          <a:effectLst/>
                          <a:latin typeface="Times New Roman" panose="02020603050405020304" pitchFamily="18" charset="0"/>
                          <a:cs typeface="Times New Roman" panose="02020603050405020304" pitchFamily="18" charset="0"/>
                        </a:rPr>
                        <a:t>m</a:t>
                      </a:r>
                      <a:r>
                        <a:rPr lang="en-US" sz="1800" baseline="-25000" dirty="0" err="1">
                          <a:solidFill>
                            <a:schemeClr val="accent2"/>
                          </a:solidFill>
                          <a:effectLst/>
                          <a:latin typeface="Times New Roman" panose="02020603050405020304" pitchFamily="18" charset="0"/>
                          <a:cs typeface="Times New Roman" panose="02020603050405020304" pitchFamily="18" charset="0"/>
                        </a:rPr>
                        <a:t>Al</a:t>
                      </a:r>
                      <a:r>
                        <a:rPr lang="en-US" sz="1800" dirty="0">
                          <a:solidFill>
                            <a:schemeClr val="accent2"/>
                          </a:solidFill>
                          <a:effectLst/>
                          <a:latin typeface="Times New Roman" panose="02020603050405020304" pitchFamily="18" charset="0"/>
                          <a:cs typeface="Times New Roman" panose="02020603050405020304" pitchFamily="18" charset="0"/>
                        </a:rPr>
                        <a:t> = 0,2 × 27 = 5,4 (gam)</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val="1916787495"/>
                  </a:ext>
                </a:extLst>
              </a:tr>
              <a:tr h="657378">
                <a:tc>
                  <a:txBody>
                    <a:bodyPr/>
                    <a:lstStyle/>
                    <a:p>
                      <a:pPr marL="30480" marR="30480" algn="just">
                        <a:lnSpc>
                          <a:spcPct val="115000"/>
                        </a:lnSpc>
                        <a:spcBef>
                          <a:spcPts val="200"/>
                        </a:spcBef>
                        <a:spcAft>
                          <a:spcPts val="200"/>
                        </a:spcAft>
                      </a:pPr>
                      <a:r>
                        <a:rPr lang="en-US" sz="1800" dirty="0" err="1">
                          <a:solidFill>
                            <a:schemeClr val="accent2"/>
                          </a:solidFill>
                          <a:effectLst/>
                          <a:latin typeface="Times New Roman" panose="02020603050405020304" pitchFamily="18" charset="0"/>
                          <a:cs typeface="Times New Roman" panose="02020603050405020304" pitchFamily="18" charset="0"/>
                        </a:rPr>
                        <a:t>Nước</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2</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val="2409758005"/>
                  </a:ext>
                </a:extLst>
              </a:tr>
              <a:tr h="604101">
                <a:tc>
                  <a:txBody>
                    <a:bodyPr/>
                    <a:lstStyle/>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Khí oxygen</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16</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val="3532606454"/>
                  </a:ext>
                </a:extLst>
              </a:tr>
              <a:tr h="615284">
                <a:tc>
                  <a:txBody>
                    <a:bodyPr/>
                    <a:lstStyle/>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Khí nitơ</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28</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val="3418193940"/>
                  </a:ext>
                </a:extLst>
              </a:tr>
              <a:tr h="708419">
                <a:tc>
                  <a:txBody>
                    <a:bodyPr/>
                    <a:lstStyle/>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Sodium</a:t>
                      </a:r>
                      <a:endParaRPr lang="vi-VN" sz="1800">
                        <a:solidFill>
                          <a:schemeClr val="accent2"/>
                        </a:solidFill>
                        <a:effectLst/>
                        <a:latin typeface="Times New Roman" panose="02020603050405020304" pitchFamily="18" charset="0"/>
                        <a:cs typeface="Times New Roman" panose="02020603050405020304" pitchFamily="18" charset="0"/>
                      </a:endParaRPr>
                    </a:p>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chloride</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0,4</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val="2464341081"/>
                  </a:ext>
                </a:extLst>
              </a:tr>
              <a:tr h="673172">
                <a:tc>
                  <a:txBody>
                    <a:bodyPr/>
                    <a:lstStyle/>
                    <a:p>
                      <a:pPr marL="30480" marR="30480" algn="just">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Magnesium</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a:solidFill>
                            <a:schemeClr val="accent2"/>
                          </a:solidFill>
                          <a:effectLst/>
                          <a:latin typeface="Times New Roman" panose="02020603050405020304" pitchFamily="18" charset="0"/>
                          <a:cs typeface="Times New Roman" panose="02020603050405020304" pitchFamily="18" charset="0"/>
                        </a:rPr>
                        <a:t>?</a:t>
                      </a:r>
                      <a:endParaRPr lang="vi-VN" sz="180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12</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en-US" sz="1800" dirty="0">
                          <a:solidFill>
                            <a:schemeClr val="accent2"/>
                          </a:solidFill>
                          <a:effectLst/>
                          <a:latin typeface="Times New Roman" panose="02020603050405020304" pitchFamily="18" charset="0"/>
                          <a:cs typeface="Times New Roman" panose="02020603050405020304" pitchFamily="18" charset="0"/>
                        </a:rPr>
                        <a:t>?</a:t>
                      </a:r>
                      <a:endParaRPr lang="vi-VN" sz="1800" dirty="0">
                        <a:solidFill>
                          <a:schemeClr val="accent2"/>
                        </a:solidFill>
                        <a:effectLst/>
                        <a:latin typeface="Times New Roman" panose="02020603050405020304" pitchFamily="18" charset="0"/>
                        <a:ea typeface="Tahoma" panose="020B0604030504040204" pitchFamily="34" charset="0"/>
                        <a:cs typeface="Times New Roman" panose="02020603050405020304" pitchFamily="18" charset="0"/>
                      </a:endParaRPr>
                    </a:p>
                  </a:txBody>
                  <a:tcPr marL="0" marR="0" marT="0" marB="0"/>
                </a:tc>
                <a:extLst>
                  <a:ext uri="{0D108BD9-81ED-4DB2-BD59-A6C34878D82A}">
                    <a16:rowId xmlns:a16="http://schemas.microsoft.com/office/drawing/2014/main" val="68023206"/>
                  </a:ext>
                </a:extLst>
              </a:tr>
            </a:tbl>
          </a:graphicData>
        </a:graphic>
      </p:graphicFrame>
      <p:sp>
        <p:nvSpPr>
          <p:cNvPr id="7" name="Hộp Văn bản 6">
            <a:extLst>
              <a:ext uri="{FF2B5EF4-FFF2-40B4-BE49-F238E27FC236}">
                <a16:creationId xmlns:a16="http://schemas.microsoft.com/office/drawing/2014/main" id="{ADE995ED-C6E3-D630-93FA-1FF0546DB34D}"/>
              </a:ext>
            </a:extLst>
          </p:cNvPr>
          <p:cNvSpPr txBox="1"/>
          <p:nvPr/>
        </p:nvSpPr>
        <p:spPr>
          <a:xfrm>
            <a:off x="817296" y="0"/>
            <a:ext cx="7509408" cy="875304"/>
          </a:xfrm>
          <a:prstGeom prst="rect">
            <a:avLst/>
          </a:prstGeom>
          <a:noFill/>
        </p:spPr>
        <p:txBody>
          <a:bodyPr wrap="square">
            <a:spAutoFit/>
          </a:bodyPr>
          <a:lstStyle/>
          <a:p>
            <a:pPr indent="254000" algn="ctr">
              <a:lnSpc>
                <a:spcPct val="120000"/>
              </a:lnSpc>
              <a:spcAft>
                <a:spcPts val="600"/>
              </a:spcAft>
            </a:pPr>
            <a:r>
              <a:rPr lang="vi-VN" sz="2000" b="1" dirty="0">
                <a:solidFill>
                  <a:srgbClr val="000000"/>
                </a:solidFill>
                <a:effectLst/>
                <a:latin typeface="Times New Roman" panose="02020603050405020304" pitchFamily="18" charset="0"/>
                <a:ea typeface="Segoe UI" panose="020B0502040204020203" pitchFamily="34" charset="0"/>
              </a:rPr>
              <a:t>PHIẾU HỌC TẬP SỐ 2</a:t>
            </a:r>
            <a:endParaRPr lang="vi-VN" sz="2000" dirty="0">
              <a:effectLst/>
              <a:latin typeface="Segoe UI" panose="020B0502040204020203" pitchFamily="34" charset="0"/>
              <a:ea typeface="Segoe UI" panose="020B0502040204020203" pitchFamily="34" charset="0"/>
            </a:endParaRPr>
          </a:p>
          <a:p>
            <a:pPr indent="254000">
              <a:lnSpc>
                <a:spcPct val="120000"/>
              </a:lnSpc>
              <a:spcAft>
                <a:spcPts val="600"/>
              </a:spcAft>
            </a:pPr>
            <a:r>
              <a:rPr lang="vi-VN" sz="2000" dirty="0">
                <a:solidFill>
                  <a:srgbClr val="000000"/>
                </a:solidFill>
                <a:effectLst/>
                <a:latin typeface="Times New Roman" panose="02020603050405020304" pitchFamily="18" charset="0"/>
                <a:ea typeface="Segoe UI" panose="020B0502040204020203" pitchFamily="34" charset="0"/>
              </a:rPr>
              <a:t>Hoàn thành những thông tin còn thiếu trong bảng sau:</a:t>
            </a:r>
            <a:endParaRPr lang="vi-VN" sz="2000" dirty="0">
              <a:effectLst/>
              <a:latin typeface="Segoe UI" panose="020B0502040204020203" pitchFamily="34" charset="0"/>
              <a:ea typeface="Segoe UI" panose="020B0502040204020203" pitchFamily="34" charset="0"/>
            </a:endParaRPr>
          </a:p>
        </p:txBody>
      </p:sp>
      <p:sp>
        <p:nvSpPr>
          <p:cNvPr id="22" name="Hộp Văn bản 21">
            <a:extLst>
              <a:ext uri="{FF2B5EF4-FFF2-40B4-BE49-F238E27FC236}">
                <a16:creationId xmlns:a16="http://schemas.microsoft.com/office/drawing/2014/main" id="{0D560A40-E63D-153E-FDFD-5352A48A894B}"/>
              </a:ext>
            </a:extLst>
          </p:cNvPr>
          <p:cNvSpPr txBox="1"/>
          <p:nvPr/>
        </p:nvSpPr>
        <p:spPr>
          <a:xfrm>
            <a:off x="5843004" y="2040632"/>
            <a:ext cx="3250544" cy="38504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m</a:t>
            </a:r>
            <a:r>
              <a:rPr lang="en-US" sz="1800" baseline="-25000" dirty="0">
                <a:solidFill>
                  <a:schemeClr val="accent2"/>
                </a:solidFill>
                <a:highlight>
                  <a:srgbClr val="FFFF00"/>
                </a:highlight>
                <a:latin typeface="Times New Roman" panose="02020603050405020304" pitchFamily="18" charset="0"/>
                <a:cs typeface="Times New Roman" panose="02020603050405020304" pitchFamily="18" charset="0"/>
              </a:rPr>
              <a:t>H2O</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2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18</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36</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gam)</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3" name="Hộp Văn bản 22">
            <a:extLst>
              <a:ext uri="{FF2B5EF4-FFF2-40B4-BE49-F238E27FC236}">
                <a16:creationId xmlns:a16="http://schemas.microsoft.com/office/drawing/2014/main" id="{C883FAFB-341E-CF45-25D6-095CE131AE3E}"/>
              </a:ext>
            </a:extLst>
          </p:cNvPr>
          <p:cNvSpPr txBox="1"/>
          <p:nvPr/>
        </p:nvSpPr>
        <p:spPr>
          <a:xfrm>
            <a:off x="5805636" y="1743757"/>
            <a:ext cx="3697510"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cs typeface="Times New Roman" panose="02020603050405020304" pitchFamily="18" charset="0"/>
              </a:rPr>
              <a:t>M</a:t>
            </a:r>
            <a:r>
              <a:rPr lang="en-US" sz="1800" baseline="-25000" dirty="0">
                <a:solidFill>
                  <a:schemeClr val="accent2"/>
                </a:solidFill>
                <a:highlight>
                  <a:srgbClr val="00FF00"/>
                </a:highlight>
                <a:latin typeface="Times New Roman" panose="02020603050405020304" pitchFamily="18" charset="0"/>
                <a:cs typeface="Times New Roman" panose="02020603050405020304" pitchFamily="18" charset="0"/>
              </a:rPr>
              <a:t>H2O</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 = 2+ 16 = 18 (gam/mol)</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4" name="Hộp Văn bản 23">
            <a:extLst>
              <a:ext uri="{FF2B5EF4-FFF2-40B4-BE49-F238E27FC236}">
                <a16:creationId xmlns:a16="http://schemas.microsoft.com/office/drawing/2014/main" id="{204CCEAE-A207-CDC1-472F-20B9BAE76532}"/>
              </a:ext>
            </a:extLst>
          </p:cNvPr>
          <p:cNvSpPr txBox="1"/>
          <p:nvPr/>
        </p:nvSpPr>
        <p:spPr>
          <a:xfrm>
            <a:off x="5037292" y="1751828"/>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36</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5" name="Hộp Văn bản 24">
            <a:extLst>
              <a:ext uri="{FF2B5EF4-FFF2-40B4-BE49-F238E27FC236}">
                <a16:creationId xmlns:a16="http://schemas.microsoft.com/office/drawing/2014/main" id="{B93E3CCD-E101-CFCA-FDCE-7F4E6225B6F0}"/>
              </a:ext>
            </a:extLst>
          </p:cNvPr>
          <p:cNvSpPr txBox="1"/>
          <p:nvPr/>
        </p:nvSpPr>
        <p:spPr>
          <a:xfrm>
            <a:off x="3061487" y="1768833"/>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ea typeface="Tahoma" panose="020B0604030504040204" pitchFamily="34" charset="0"/>
                <a:cs typeface="Times New Roman" panose="02020603050405020304" pitchFamily="18" charset="0"/>
              </a:rPr>
              <a:t>18</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6" name="Hộp Văn bản 25">
            <a:extLst>
              <a:ext uri="{FF2B5EF4-FFF2-40B4-BE49-F238E27FC236}">
                <a16:creationId xmlns:a16="http://schemas.microsoft.com/office/drawing/2014/main" id="{AD6395A7-D822-2978-1443-613A890E728E}"/>
              </a:ext>
            </a:extLst>
          </p:cNvPr>
          <p:cNvSpPr txBox="1"/>
          <p:nvPr/>
        </p:nvSpPr>
        <p:spPr>
          <a:xfrm>
            <a:off x="5691001" y="2391199"/>
            <a:ext cx="3697510"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cs typeface="Times New Roman" panose="02020603050405020304" pitchFamily="18" charset="0"/>
              </a:rPr>
              <a:t>M</a:t>
            </a:r>
            <a:r>
              <a:rPr lang="en-US" sz="1800" baseline="-25000" dirty="0">
                <a:solidFill>
                  <a:schemeClr val="accent2"/>
                </a:solidFill>
                <a:highlight>
                  <a:srgbClr val="00FF00"/>
                </a:highlight>
                <a:latin typeface="Times New Roman" panose="02020603050405020304" pitchFamily="18" charset="0"/>
                <a:cs typeface="Times New Roman" panose="02020603050405020304" pitchFamily="18" charset="0"/>
              </a:rPr>
              <a:t>O2</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 = 16.2 = 32 (gam/mol)</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7" name="Hộp Văn bản 26">
            <a:extLst>
              <a:ext uri="{FF2B5EF4-FFF2-40B4-BE49-F238E27FC236}">
                <a16:creationId xmlns:a16="http://schemas.microsoft.com/office/drawing/2014/main" id="{D676BCF7-C006-08C9-A8C7-B1A3A7B79C15}"/>
              </a:ext>
            </a:extLst>
          </p:cNvPr>
          <p:cNvSpPr txBox="1"/>
          <p:nvPr/>
        </p:nvSpPr>
        <p:spPr>
          <a:xfrm>
            <a:off x="3061487" y="2375925"/>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32</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3" name="Hộp Văn bản 2">
            <a:extLst>
              <a:ext uri="{FF2B5EF4-FFF2-40B4-BE49-F238E27FC236}">
                <a16:creationId xmlns:a16="http://schemas.microsoft.com/office/drawing/2014/main" id="{505AFE9A-4B8B-E73D-2CE3-ED31C03FE60C}"/>
              </a:ext>
            </a:extLst>
          </p:cNvPr>
          <p:cNvSpPr txBox="1"/>
          <p:nvPr/>
        </p:nvSpPr>
        <p:spPr>
          <a:xfrm>
            <a:off x="5898044" y="2685750"/>
            <a:ext cx="291388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n</a:t>
            </a:r>
            <a:r>
              <a:rPr lang="en-US" sz="1800" baseline="-25000" dirty="0">
                <a:solidFill>
                  <a:schemeClr val="accent2"/>
                </a:solidFill>
                <a:highlight>
                  <a:srgbClr val="FFFF00"/>
                </a:highlight>
                <a:latin typeface="Times New Roman" panose="02020603050405020304" pitchFamily="18" charset="0"/>
                <a:cs typeface="Times New Roman" panose="02020603050405020304" pitchFamily="18" charset="0"/>
              </a:rPr>
              <a:t>O2</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16/</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3</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2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0,5</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mol)</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4" name="Hộp Văn bản 3">
            <a:extLst>
              <a:ext uri="{FF2B5EF4-FFF2-40B4-BE49-F238E27FC236}">
                <a16:creationId xmlns:a16="http://schemas.microsoft.com/office/drawing/2014/main" id="{D33406F8-2A37-AE78-A49E-69FF071AC646}"/>
              </a:ext>
            </a:extLst>
          </p:cNvPr>
          <p:cNvSpPr txBox="1"/>
          <p:nvPr/>
        </p:nvSpPr>
        <p:spPr>
          <a:xfrm>
            <a:off x="1441731" y="2393940"/>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rPr>
              <a:t>0,5</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6" name="Hộp Văn bản 5">
            <a:extLst>
              <a:ext uri="{FF2B5EF4-FFF2-40B4-BE49-F238E27FC236}">
                <a16:creationId xmlns:a16="http://schemas.microsoft.com/office/drawing/2014/main" id="{7A641E70-3373-132C-EE70-68F9450DACC3}"/>
              </a:ext>
            </a:extLst>
          </p:cNvPr>
          <p:cNvSpPr txBox="1"/>
          <p:nvPr/>
        </p:nvSpPr>
        <p:spPr>
          <a:xfrm>
            <a:off x="5691001" y="2989733"/>
            <a:ext cx="3697510"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cs typeface="Times New Roman" panose="02020603050405020304" pitchFamily="18" charset="0"/>
              </a:rPr>
              <a:t>M</a:t>
            </a:r>
            <a:r>
              <a:rPr lang="en-US" sz="1800" baseline="-25000" dirty="0">
                <a:solidFill>
                  <a:schemeClr val="accent2"/>
                </a:solidFill>
                <a:highlight>
                  <a:srgbClr val="00FF00"/>
                </a:highlight>
                <a:latin typeface="Times New Roman" panose="02020603050405020304" pitchFamily="18" charset="0"/>
                <a:cs typeface="Times New Roman" panose="02020603050405020304" pitchFamily="18" charset="0"/>
              </a:rPr>
              <a:t>N2</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 = 14.2 = 28 (gam/mol)</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8" name="Hộp Văn bản 7">
            <a:extLst>
              <a:ext uri="{FF2B5EF4-FFF2-40B4-BE49-F238E27FC236}">
                <a16:creationId xmlns:a16="http://schemas.microsoft.com/office/drawing/2014/main" id="{9B4FDD81-948D-613D-A34F-A70B87BAD772}"/>
              </a:ext>
            </a:extLst>
          </p:cNvPr>
          <p:cNvSpPr txBox="1"/>
          <p:nvPr/>
        </p:nvSpPr>
        <p:spPr>
          <a:xfrm>
            <a:off x="3061486" y="2990032"/>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ea typeface="Tahoma" panose="020B0604030504040204" pitchFamily="34" charset="0"/>
                <a:cs typeface="Times New Roman" panose="02020603050405020304" pitchFamily="18" charset="0"/>
              </a:rPr>
              <a:t>28</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9" name="Hộp Văn bản 8">
            <a:extLst>
              <a:ext uri="{FF2B5EF4-FFF2-40B4-BE49-F238E27FC236}">
                <a16:creationId xmlns:a16="http://schemas.microsoft.com/office/drawing/2014/main" id="{E20D1A24-FAF3-E6D9-0288-78670720537A}"/>
              </a:ext>
            </a:extLst>
          </p:cNvPr>
          <p:cNvSpPr txBox="1"/>
          <p:nvPr/>
        </p:nvSpPr>
        <p:spPr>
          <a:xfrm>
            <a:off x="5820496" y="3284284"/>
            <a:ext cx="291388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n</a:t>
            </a:r>
            <a:r>
              <a:rPr lang="en-US" sz="1800" baseline="-25000" dirty="0">
                <a:solidFill>
                  <a:schemeClr val="accent2"/>
                </a:solidFill>
                <a:highlight>
                  <a:srgbClr val="FFFF00"/>
                </a:highlight>
                <a:latin typeface="Times New Roman" panose="02020603050405020304" pitchFamily="18" charset="0"/>
                <a:cs typeface="Times New Roman" panose="02020603050405020304" pitchFamily="18" charset="0"/>
              </a:rPr>
              <a:t>N2</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28/28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1 </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mol)</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 name="Hộp Văn bản 9">
            <a:extLst>
              <a:ext uri="{FF2B5EF4-FFF2-40B4-BE49-F238E27FC236}">
                <a16:creationId xmlns:a16="http://schemas.microsoft.com/office/drawing/2014/main" id="{A291FB80-F17E-97A6-DF29-B9BB6032F879}"/>
              </a:ext>
            </a:extLst>
          </p:cNvPr>
          <p:cNvSpPr txBox="1"/>
          <p:nvPr/>
        </p:nvSpPr>
        <p:spPr>
          <a:xfrm>
            <a:off x="1441731" y="2990032"/>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 1</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1" name="Hộp Văn bản 10">
            <a:extLst>
              <a:ext uri="{FF2B5EF4-FFF2-40B4-BE49-F238E27FC236}">
                <a16:creationId xmlns:a16="http://schemas.microsoft.com/office/drawing/2014/main" id="{140D99C9-AC4B-EF73-72AB-C6664A2FAACD}"/>
              </a:ext>
            </a:extLst>
          </p:cNvPr>
          <p:cNvSpPr txBox="1"/>
          <p:nvPr/>
        </p:nvSpPr>
        <p:spPr>
          <a:xfrm>
            <a:off x="5910832" y="3638007"/>
            <a:ext cx="3697510"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err="1">
                <a:solidFill>
                  <a:schemeClr val="accent2"/>
                </a:solidFill>
                <a:highlight>
                  <a:srgbClr val="00FF00"/>
                </a:highlight>
                <a:latin typeface="Times New Roman" panose="02020603050405020304" pitchFamily="18" charset="0"/>
                <a:cs typeface="Times New Roman" panose="02020603050405020304" pitchFamily="18" charset="0"/>
              </a:rPr>
              <a:t>M</a:t>
            </a:r>
            <a:r>
              <a:rPr lang="en-US" sz="1800" baseline="-25000" dirty="0" err="1">
                <a:solidFill>
                  <a:schemeClr val="accent2"/>
                </a:solidFill>
                <a:highlight>
                  <a:srgbClr val="00FF00"/>
                </a:highlight>
                <a:latin typeface="Times New Roman" panose="02020603050405020304" pitchFamily="18" charset="0"/>
                <a:cs typeface="Times New Roman" panose="02020603050405020304" pitchFamily="18" charset="0"/>
              </a:rPr>
              <a:t>NaCl</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23+35,5=</a:t>
            </a:r>
            <a:r>
              <a:rPr lang="en-US" sz="1800" dirty="0">
                <a:solidFill>
                  <a:schemeClr val="accent2"/>
                </a:solidFill>
                <a:highlight>
                  <a:srgbClr val="00FF00"/>
                </a:highlight>
                <a:latin typeface="Times New Roman" panose="02020603050405020304" pitchFamily="18" charset="0"/>
                <a:cs typeface="Times New Roman" panose="02020603050405020304" pitchFamily="18" charset="0"/>
              </a:rPr>
              <a:t>5</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8,5(gam/mol)</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2" name="Hộp Văn bản 11">
            <a:extLst>
              <a:ext uri="{FF2B5EF4-FFF2-40B4-BE49-F238E27FC236}">
                <a16:creationId xmlns:a16="http://schemas.microsoft.com/office/drawing/2014/main" id="{4BCADEB3-B5D8-D3D0-E910-0874185BB3D7}"/>
              </a:ext>
            </a:extLst>
          </p:cNvPr>
          <p:cNvSpPr txBox="1"/>
          <p:nvPr/>
        </p:nvSpPr>
        <p:spPr>
          <a:xfrm>
            <a:off x="3094670" y="3634678"/>
            <a:ext cx="75497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00FF00"/>
                </a:highlight>
                <a:latin typeface="Times New Roman" panose="02020603050405020304" pitchFamily="18" charset="0"/>
                <a:ea typeface="Tahoma" panose="020B0604030504040204" pitchFamily="34" charset="0"/>
                <a:cs typeface="Times New Roman" panose="02020603050405020304" pitchFamily="18" charset="0"/>
              </a:rPr>
              <a:t>58,5</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3" name="Hộp Văn bản 12">
            <a:extLst>
              <a:ext uri="{FF2B5EF4-FFF2-40B4-BE49-F238E27FC236}">
                <a16:creationId xmlns:a16="http://schemas.microsoft.com/office/drawing/2014/main" id="{534501FD-A74D-3478-B413-689CC0BE2EA5}"/>
              </a:ext>
            </a:extLst>
          </p:cNvPr>
          <p:cNvSpPr txBox="1"/>
          <p:nvPr/>
        </p:nvSpPr>
        <p:spPr>
          <a:xfrm>
            <a:off x="6066208" y="3958152"/>
            <a:ext cx="3250544" cy="38504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err="1">
                <a:solidFill>
                  <a:schemeClr val="accent2"/>
                </a:solidFill>
                <a:effectLst/>
                <a:highlight>
                  <a:srgbClr val="FFFF00"/>
                </a:highlight>
                <a:latin typeface="Times New Roman" panose="02020603050405020304" pitchFamily="18" charset="0"/>
                <a:cs typeface="Times New Roman" panose="02020603050405020304" pitchFamily="18" charset="0"/>
              </a:rPr>
              <a:t>m</a:t>
            </a:r>
            <a:r>
              <a:rPr lang="en-US" sz="1800" baseline="-25000" dirty="0" err="1">
                <a:solidFill>
                  <a:schemeClr val="accent2"/>
                </a:solidFill>
                <a:highlight>
                  <a:srgbClr val="FFFF00"/>
                </a:highlight>
                <a:latin typeface="Times New Roman" panose="02020603050405020304" pitchFamily="18" charset="0"/>
                <a:cs typeface="Times New Roman" panose="02020603050405020304" pitchFamily="18" charset="0"/>
              </a:rPr>
              <a:t>NaCl</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0,4</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58,5= 2</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3,4</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gam)</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2" name="Hộp Văn bản 1">
            <a:extLst>
              <a:ext uri="{FF2B5EF4-FFF2-40B4-BE49-F238E27FC236}">
                <a16:creationId xmlns:a16="http://schemas.microsoft.com/office/drawing/2014/main" id="{E7171A1B-F4D5-A668-A8C3-8969454504BC}"/>
              </a:ext>
            </a:extLst>
          </p:cNvPr>
          <p:cNvSpPr txBox="1"/>
          <p:nvPr/>
        </p:nvSpPr>
        <p:spPr>
          <a:xfrm>
            <a:off x="4862104" y="3611604"/>
            <a:ext cx="75497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23,4</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4" name="Hộp Văn bản 13">
            <a:extLst>
              <a:ext uri="{FF2B5EF4-FFF2-40B4-BE49-F238E27FC236}">
                <a16:creationId xmlns:a16="http://schemas.microsoft.com/office/drawing/2014/main" id="{D7CDA40B-7A4A-BA86-51A8-FE5602758960}"/>
              </a:ext>
            </a:extLst>
          </p:cNvPr>
          <p:cNvSpPr txBox="1"/>
          <p:nvPr/>
        </p:nvSpPr>
        <p:spPr>
          <a:xfrm>
            <a:off x="5432057" y="4335006"/>
            <a:ext cx="3697510"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err="1">
                <a:solidFill>
                  <a:schemeClr val="accent2"/>
                </a:solidFill>
                <a:highlight>
                  <a:srgbClr val="00FF00"/>
                </a:highlight>
                <a:latin typeface="Times New Roman" panose="02020603050405020304" pitchFamily="18" charset="0"/>
                <a:cs typeface="Times New Roman" panose="02020603050405020304" pitchFamily="18" charset="0"/>
              </a:rPr>
              <a:t>M</a:t>
            </a:r>
            <a:r>
              <a:rPr lang="en-US" sz="1800" baseline="-25000" dirty="0" err="1">
                <a:solidFill>
                  <a:schemeClr val="accent2"/>
                </a:solidFill>
                <a:highlight>
                  <a:srgbClr val="00FF00"/>
                </a:highlight>
                <a:latin typeface="Times New Roman" panose="02020603050405020304" pitchFamily="18" charset="0"/>
                <a:cs typeface="Times New Roman" panose="02020603050405020304" pitchFamily="18" charset="0"/>
              </a:rPr>
              <a:t>Mg</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 = </a:t>
            </a:r>
            <a:r>
              <a:rPr lang="en-US" sz="1800" dirty="0">
                <a:solidFill>
                  <a:schemeClr val="accent2"/>
                </a:solidFill>
                <a:highlight>
                  <a:srgbClr val="00FF00"/>
                </a:highlight>
                <a:latin typeface="Times New Roman" panose="02020603050405020304" pitchFamily="18" charset="0"/>
                <a:cs typeface="Times New Roman" panose="02020603050405020304" pitchFamily="18" charset="0"/>
              </a:rPr>
              <a:t>24</a:t>
            </a: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 (gam/mol)</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5" name="Hộp Văn bản 14">
            <a:extLst>
              <a:ext uri="{FF2B5EF4-FFF2-40B4-BE49-F238E27FC236}">
                <a16:creationId xmlns:a16="http://schemas.microsoft.com/office/drawing/2014/main" id="{2B3294F5-E3CC-DB67-6B15-9631BEAF38EE}"/>
              </a:ext>
            </a:extLst>
          </p:cNvPr>
          <p:cNvSpPr txBox="1"/>
          <p:nvPr/>
        </p:nvSpPr>
        <p:spPr>
          <a:xfrm>
            <a:off x="5978964" y="4651640"/>
            <a:ext cx="291388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err="1">
                <a:solidFill>
                  <a:schemeClr val="accent2"/>
                </a:solidFill>
                <a:highlight>
                  <a:srgbClr val="FFFF00"/>
                </a:highlight>
                <a:latin typeface="Times New Roman" panose="02020603050405020304" pitchFamily="18" charset="0"/>
                <a:cs typeface="Times New Roman" panose="02020603050405020304" pitchFamily="18" charset="0"/>
              </a:rPr>
              <a:t>n</a:t>
            </a:r>
            <a:r>
              <a:rPr lang="en-US" sz="1800" baseline="-25000" dirty="0" err="1">
                <a:solidFill>
                  <a:schemeClr val="accent2"/>
                </a:solidFill>
                <a:highlight>
                  <a:srgbClr val="FFFF00"/>
                </a:highlight>
                <a:latin typeface="Times New Roman" panose="02020603050405020304" pitchFamily="18" charset="0"/>
                <a:cs typeface="Times New Roman" panose="02020603050405020304" pitchFamily="18" charset="0"/>
              </a:rPr>
              <a:t>Mg</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 = 12/24 = </a:t>
            </a:r>
            <a:r>
              <a:rPr lang="en-US" sz="1800" dirty="0">
                <a:solidFill>
                  <a:schemeClr val="accent2"/>
                </a:solidFill>
                <a:highlight>
                  <a:srgbClr val="FFFF00"/>
                </a:highlight>
                <a:latin typeface="Times New Roman" panose="02020603050405020304" pitchFamily="18" charset="0"/>
                <a:cs typeface="Times New Roman" panose="02020603050405020304" pitchFamily="18" charset="0"/>
              </a:rPr>
              <a:t>0,5 </a:t>
            </a:r>
            <a:r>
              <a:rPr lang="en-US" sz="1800" dirty="0">
                <a:solidFill>
                  <a:schemeClr val="accent2"/>
                </a:solidFill>
                <a:effectLst/>
                <a:highlight>
                  <a:srgbClr val="FFFF00"/>
                </a:highlight>
                <a:latin typeface="Times New Roman" panose="02020603050405020304" pitchFamily="18" charset="0"/>
                <a:cs typeface="Times New Roman" panose="02020603050405020304" pitchFamily="18" charset="0"/>
              </a:rPr>
              <a:t>(mol)</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6" name="Hộp Văn bản 15">
            <a:extLst>
              <a:ext uri="{FF2B5EF4-FFF2-40B4-BE49-F238E27FC236}">
                <a16:creationId xmlns:a16="http://schemas.microsoft.com/office/drawing/2014/main" id="{16617114-2635-9169-79E2-4403B428FCD6}"/>
              </a:ext>
            </a:extLst>
          </p:cNvPr>
          <p:cNvSpPr txBox="1"/>
          <p:nvPr/>
        </p:nvSpPr>
        <p:spPr>
          <a:xfrm>
            <a:off x="3149824" y="4324161"/>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00FF00"/>
                </a:highlight>
                <a:latin typeface="Times New Roman" panose="02020603050405020304" pitchFamily="18" charset="0"/>
                <a:cs typeface="Times New Roman" panose="02020603050405020304" pitchFamily="18" charset="0"/>
              </a:rPr>
              <a:t>24</a:t>
            </a:r>
            <a:endParaRPr lang="vi-VN" sz="1800" dirty="0">
              <a:solidFill>
                <a:schemeClr val="accent2"/>
              </a:solidFill>
              <a:effectLst/>
              <a:highlight>
                <a:srgbClr val="00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7" name="Hộp Văn bản 16">
            <a:extLst>
              <a:ext uri="{FF2B5EF4-FFF2-40B4-BE49-F238E27FC236}">
                <a16:creationId xmlns:a16="http://schemas.microsoft.com/office/drawing/2014/main" id="{22B5BFD8-023D-D0E2-7379-77C12ED9D3C0}"/>
              </a:ext>
            </a:extLst>
          </p:cNvPr>
          <p:cNvSpPr txBox="1"/>
          <p:nvPr/>
        </p:nvSpPr>
        <p:spPr>
          <a:xfrm>
            <a:off x="1455216" y="4343641"/>
            <a:ext cx="644666" cy="385362"/>
          </a:xfrm>
          <a:prstGeom prst="rect">
            <a:avLst/>
          </a:prstGeom>
          <a:noFill/>
        </p:spPr>
        <p:txBody>
          <a:bodyPr wrap="square">
            <a:spAutoFit/>
          </a:bodyPr>
          <a:lstStyle/>
          <a:p>
            <a:pPr marL="30480" marR="30480" algn="ctr">
              <a:lnSpc>
                <a:spcPct val="115000"/>
              </a:lnSpc>
              <a:spcBef>
                <a:spcPts val="200"/>
              </a:spcBef>
              <a:spcAft>
                <a:spcPts val="200"/>
              </a:spcAft>
            </a:pPr>
            <a:r>
              <a:rPr lang="en-US"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rPr>
              <a:t>0,5</a:t>
            </a:r>
            <a:endParaRPr lang="vi-VN" sz="18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4123957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1"/>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2"/>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2"/>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grpId="0" nodeType="clickEffect">
                                  <p:stCondLst>
                                    <p:cond delay="0"/>
                                  </p:stCondLst>
                                  <p:childTnLst>
                                    <p:set>
                                      <p:cBhvr>
                                        <p:cTn id="70" dur="1" fill="hold">
                                          <p:stCondLst>
                                            <p:cond delay="0"/>
                                          </p:stCondLst>
                                        </p:cTn>
                                        <p:tgtEl>
                                          <p:spTgt spid="14"/>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6"/>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5"/>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grpId="0" nodeType="clickEffect">
                                  <p:stCondLst>
                                    <p:cond delay="0"/>
                                  </p:stCondLst>
                                  <p:childTnLst>
                                    <p:set>
                                      <p:cBhvr>
                                        <p:cTn id="8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P spid="24" grpId="0"/>
      <p:bldP spid="25" grpId="0"/>
      <p:bldP spid="26" grpId="0"/>
      <p:bldP spid="27" grpId="0"/>
      <p:bldP spid="3" grpId="0"/>
      <p:bldP spid="4" grpId="0"/>
      <p:bldP spid="6" grpId="0"/>
      <p:bldP spid="8" grpId="0"/>
      <p:bldP spid="9" grpId="0"/>
      <p:bldP spid="10" grpId="0"/>
      <p:bldP spid="11" grpId="0"/>
      <p:bldP spid="12" grpId="0"/>
      <p:bldP spid="13" grpId="0"/>
      <p:bldP spid="2" grpId="0"/>
      <p:bldP spid="14" grpId="0"/>
      <p:bldP spid="15" grpId="0"/>
      <p:bldP spid="16" grpId="0"/>
      <p:bldP spid="17"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1066212" y="2454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1284997" y="461576"/>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6" name="Google Shape;7958;p35">
            <a:extLst>
              <a:ext uri="{FF2B5EF4-FFF2-40B4-BE49-F238E27FC236}">
                <a16:creationId xmlns:a16="http://schemas.microsoft.com/office/drawing/2014/main" id="{DB700CE8-18C1-1E83-A1C3-ED982C72D24C}"/>
              </a:ext>
            </a:extLst>
          </p:cNvPr>
          <p:cNvGrpSpPr/>
          <p:nvPr/>
        </p:nvGrpSpPr>
        <p:grpSpPr>
          <a:xfrm>
            <a:off x="-2001447" y="3339385"/>
            <a:ext cx="2747169" cy="2697792"/>
            <a:chOff x="-808211" y="-207656"/>
            <a:chExt cx="5510292" cy="5411252"/>
          </a:xfrm>
        </p:grpSpPr>
        <p:sp>
          <p:nvSpPr>
            <p:cNvPr id="17" name="Google Shape;7959;p35">
              <a:extLst>
                <a:ext uri="{FF2B5EF4-FFF2-40B4-BE49-F238E27FC236}">
                  <a16:creationId xmlns:a16="http://schemas.microsoft.com/office/drawing/2014/main"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id="{91BEDEDD-68C9-977F-CD5E-D09AFC235CF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2054745" y="-664959"/>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3" name="Tiêu đề 2">
            <a:extLst>
              <a:ext uri="{FF2B5EF4-FFF2-40B4-BE49-F238E27FC236}">
                <a16:creationId xmlns:a16="http://schemas.microsoft.com/office/drawing/2014/main" id="{D4FA2D62-D918-AE27-CBF4-EB9589AD05B0}"/>
              </a:ext>
            </a:extLst>
          </p:cNvPr>
          <p:cNvSpPr>
            <a:spLocks noGrp="1"/>
          </p:cNvSpPr>
          <p:nvPr>
            <p:ph type="title"/>
          </p:nvPr>
        </p:nvSpPr>
        <p:spPr>
          <a:xfrm>
            <a:off x="1284997" y="393085"/>
            <a:ext cx="6574006" cy="545400"/>
          </a:xfrm>
        </p:spPr>
        <p:txBody>
          <a:bodyPr/>
          <a:lstStyle/>
          <a:p>
            <a:r>
              <a:rPr lang="vi-VN" sz="2800" dirty="0">
                <a:latin typeface="+mj-lt"/>
              </a:rPr>
              <a:t>IV. KHÁI NIỆM THỂ TÍCH MOL CỦA CHẤT KHÍ</a:t>
            </a:r>
          </a:p>
        </p:txBody>
      </p:sp>
      <p:sp>
        <p:nvSpPr>
          <p:cNvPr id="10" name="Hộp Văn bản 9">
            <a:extLst>
              <a:ext uri="{FF2B5EF4-FFF2-40B4-BE49-F238E27FC236}">
                <a16:creationId xmlns:a16="http://schemas.microsoft.com/office/drawing/2014/main" id="{8ACE524A-28AF-CD7B-A2AC-2D490717A5A1}"/>
              </a:ext>
            </a:extLst>
          </p:cNvPr>
          <p:cNvSpPr txBox="1"/>
          <p:nvPr/>
        </p:nvSpPr>
        <p:spPr>
          <a:xfrm>
            <a:off x="4237703" y="1461254"/>
            <a:ext cx="3549445" cy="2034083"/>
          </a:xfrm>
          <a:prstGeom prst="rect">
            <a:avLst/>
          </a:prstGeom>
          <a:noFill/>
        </p:spPr>
        <p:txBody>
          <a:bodyPr wrap="square">
            <a:spAutoFit/>
          </a:bodyPr>
          <a:lstStyle/>
          <a:p>
            <a:pPr indent="254000" algn="just">
              <a:lnSpc>
                <a:spcPct val="115000"/>
              </a:lnSpc>
              <a:spcAft>
                <a:spcPts val="600"/>
              </a:spcAft>
            </a:pPr>
            <a:r>
              <a:rPr lang="vi-VN" sz="2800" dirty="0">
                <a:solidFill>
                  <a:srgbClr val="000000"/>
                </a:solidFill>
                <a:effectLst/>
                <a:latin typeface="Times New Roman" panose="02020603050405020304" pitchFamily="18" charset="0"/>
                <a:ea typeface="Segoe UI" panose="020B0502040204020203" pitchFamily="34" charset="0"/>
              </a:rPr>
              <a:t>Thể tích </a:t>
            </a:r>
            <a:r>
              <a:rPr lang="vi-VN" sz="2800" dirty="0" err="1">
                <a:solidFill>
                  <a:srgbClr val="000000"/>
                </a:solidFill>
                <a:effectLst/>
                <a:latin typeface="Times New Roman" panose="02020603050405020304" pitchFamily="18" charset="0"/>
                <a:ea typeface="Segoe UI" panose="020B0502040204020203" pitchFamily="34" charset="0"/>
              </a:rPr>
              <a:t>mol</a:t>
            </a:r>
            <a:r>
              <a:rPr lang="vi-VN" sz="2800" dirty="0">
                <a:solidFill>
                  <a:srgbClr val="000000"/>
                </a:solidFill>
                <a:effectLst/>
                <a:latin typeface="Times New Roman" panose="02020603050405020304" pitchFamily="18" charset="0"/>
                <a:ea typeface="Segoe UI" panose="020B0502040204020203" pitchFamily="34" charset="0"/>
              </a:rPr>
              <a:t> của chất khí là thể tích chiếm bởi 1 </a:t>
            </a:r>
            <a:r>
              <a:rPr lang="vi-VN" sz="2800" dirty="0" err="1">
                <a:solidFill>
                  <a:srgbClr val="000000"/>
                </a:solidFill>
                <a:effectLst/>
                <a:latin typeface="Times New Roman" panose="02020603050405020304" pitchFamily="18" charset="0"/>
                <a:ea typeface="Segoe UI" panose="020B0502040204020203" pitchFamily="34" charset="0"/>
              </a:rPr>
              <a:t>mol</a:t>
            </a:r>
            <a:r>
              <a:rPr lang="vi-VN" sz="2800" dirty="0">
                <a:solidFill>
                  <a:srgbClr val="000000"/>
                </a:solidFill>
                <a:effectLst/>
                <a:latin typeface="Times New Roman" panose="02020603050405020304" pitchFamily="18" charset="0"/>
                <a:ea typeface="Segoe UI" panose="020B0502040204020203" pitchFamily="34" charset="0"/>
              </a:rPr>
              <a:t> (N) phân tử của chất khí đó.</a:t>
            </a:r>
            <a:endParaRPr lang="vi-VN" sz="2800" dirty="0">
              <a:effectLst/>
              <a:latin typeface="Segoe UI" panose="020B0502040204020203" pitchFamily="34" charset="0"/>
              <a:ea typeface="Segoe UI" panose="020B0502040204020203" pitchFamily="34" charset="0"/>
            </a:endParaRPr>
          </a:p>
        </p:txBody>
      </p:sp>
      <p:pic>
        <p:nvPicPr>
          <p:cNvPr id="11" name="Picture 183" descr="KHTN 8 (Cánh Diều) Bài 4: Mol và tỉ khối của chất khí | Khoa học tự nhiên 8 (ảnh 3)">
            <a:extLst>
              <a:ext uri="{FF2B5EF4-FFF2-40B4-BE49-F238E27FC236}">
                <a16:creationId xmlns:a16="http://schemas.microsoft.com/office/drawing/2014/main" id="{1F95ACFE-661D-CF60-E3AE-C3CB7CC17EF3}"/>
              </a:ext>
            </a:extLst>
          </p:cNvPr>
          <p:cNvPicPr>
            <a:picLocks noChangeAspect="1"/>
          </p:cNvPicPr>
          <p:nvPr/>
        </p:nvPicPr>
        <p:blipFill rotWithShape="1">
          <a:blip r:embed="rId5">
            <a:extLst>
              <a:ext uri="{28A0092B-C50C-407E-A947-70E740481C1C}">
                <a14:useLocalDpi xmlns:a14="http://schemas.microsoft.com/office/drawing/2010/main" val="0"/>
              </a:ext>
            </a:extLst>
          </a:blip>
          <a:srcRect l="65855" t="4784" r="7430" b="17533"/>
          <a:stretch/>
        </p:blipFill>
        <p:spPr bwMode="auto">
          <a:xfrm>
            <a:off x="1097899" y="1213463"/>
            <a:ext cx="2733996" cy="3267458"/>
          </a:xfrm>
          <a:prstGeom prst="rect">
            <a:avLst/>
          </a:prstGeom>
          <a:noFill/>
          <a:ln>
            <a:noFill/>
          </a:ln>
        </p:spPr>
      </p:pic>
    </p:spTree>
    <p:extLst>
      <p:ext uri="{BB962C8B-B14F-4D97-AF65-F5344CB8AC3E}">
        <p14:creationId xmlns:p14="http://schemas.microsoft.com/office/powerpoint/2010/main" val="38923929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635958" y="32001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05661" y="52272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6" name="Google Shape;7958;p35">
            <a:extLst>
              <a:ext uri="{FF2B5EF4-FFF2-40B4-BE49-F238E27FC236}">
                <a16:creationId xmlns:a16="http://schemas.microsoft.com/office/drawing/2014/main" id="{DB700CE8-18C1-1E83-A1C3-ED982C72D24C}"/>
              </a:ext>
            </a:extLst>
          </p:cNvPr>
          <p:cNvGrpSpPr/>
          <p:nvPr/>
        </p:nvGrpSpPr>
        <p:grpSpPr>
          <a:xfrm>
            <a:off x="-2001447" y="3339385"/>
            <a:ext cx="2747169" cy="2697792"/>
            <a:chOff x="-808211" y="-207656"/>
            <a:chExt cx="5510292" cy="5411252"/>
          </a:xfrm>
        </p:grpSpPr>
        <p:sp>
          <p:nvSpPr>
            <p:cNvPr id="17" name="Google Shape;7959;p35">
              <a:extLst>
                <a:ext uri="{FF2B5EF4-FFF2-40B4-BE49-F238E27FC236}">
                  <a16:creationId xmlns:a16="http://schemas.microsoft.com/office/drawing/2014/main"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id="{91BEDEDD-68C9-977F-CD5E-D09AFC235CF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2054745" y="-664959"/>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3" name="Tiêu đề 2">
            <a:extLst>
              <a:ext uri="{FF2B5EF4-FFF2-40B4-BE49-F238E27FC236}">
                <a16:creationId xmlns:a16="http://schemas.microsoft.com/office/drawing/2014/main" id="{D4FA2D62-D918-AE27-CBF4-EB9589AD05B0}"/>
              </a:ext>
            </a:extLst>
          </p:cNvPr>
          <p:cNvSpPr>
            <a:spLocks noGrp="1"/>
          </p:cNvSpPr>
          <p:nvPr>
            <p:ph type="title"/>
          </p:nvPr>
        </p:nvSpPr>
        <p:spPr>
          <a:xfrm>
            <a:off x="177360" y="415605"/>
            <a:ext cx="8146030" cy="545400"/>
          </a:xfrm>
        </p:spPr>
        <p:txBody>
          <a:bodyPr/>
          <a:lstStyle/>
          <a:p>
            <a:r>
              <a:rPr lang="vi-VN" sz="2500" dirty="0">
                <a:latin typeface="+mj-lt"/>
              </a:rPr>
              <a:t>IV. KHÁI NIỆM THỂ TÍCH MOL CỦA CHẤT KHÍ</a:t>
            </a:r>
          </a:p>
        </p:txBody>
      </p:sp>
      <p:pic>
        <p:nvPicPr>
          <p:cNvPr id="2" name="Picture 183" descr="KHTN 8 (Cánh Diều) Bài 4: Mol và tỉ khối của chất khí | Khoa học tự nhiên 8 (ảnh 3)">
            <a:extLst>
              <a:ext uri="{FF2B5EF4-FFF2-40B4-BE49-F238E27FC236}">
                <a16:creationId xmlns:a16="http://schemas.microsoft.com/office/drawing/2014/main" id="{2047CE2C-9AEF-7432-0EF1-8EFF9834E795}"/>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1831500" y="905399"/>
            <a:ext cx="6098039" cy="2506278"/>
          </a:xfrm>
          <a:prstGeom prst="rect">
            <a:avLst/>
          </a:prstGeom>
          <a:noFill/>
          <a:ln>
            <a:noFill/>
          </a:ln>
        </p:spPr>
      </p:pic>
      <p:sp>
        <p:nvSpPr>
          <p:cNvPr id="5" name="Hộp Văn bản 4">
            <a:extLst>
              <a:ext uri="{FF2B5EF4-FFF2-40B4-BE49-F238E27FC236}">
                <a16:creationId xmlns:a16="http://schemas.microsoft.com/office/drawing/2014/main" id="{1813A1A7-1301-D73A-C47E-307F288F4396}"/>
              </a:ext>
            </a:extLst>
          </p:cNvPr>
          <p:cNvSpPr txBox="1"/>
          <p:nvPr/>
        </p:nvSpPr>
        <p:spPr>
          <a:xfrm>
            <a:off x="947241" y="3500497"/>
            <a:ext cx="7113608" cy="907749"/>
          </a:xfrm>
          <a:prstGeom prst="rect">
            <a:avLst/>
          </a:prstGeom>
          <a:solidFill>
            <a:schemeClr val="bg1">
              <a:lumMod val="50000"/>
            </a:schemeClr>
          </a:solidFill>
        </p:spPr>
        <p:txBody>
          <a:bodyPr wrap="square">
            <a:spAutoFit/>
          </a:bodyPr>
          <a:lstStyle/>
          <a:p>
            <a:pPr>
              <a:lnSpc>
                <a:spcPct val="115000"/>
              </a:lnSpc>
              <a:spcBef>
                <a:spcPts val="200"/>
              </a:spcBef>
              <a:spcAft>
                <a:spcPts val="2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Quan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á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4,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bar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5 </a:t>
            </a:r>
            <a:r>
              <a:rPr lang="en-US" sz="2400" baseline="30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mol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bao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ê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Hộp Văn bản 6">
            <a:extLst>
              <a:ext uri="{FF2B5EF4-FFF2-40B4-BE49-F238E27FC236}">
                <a16:creationId xmlns:a16="http://schemas.microsoft.com/office/drawing/2014/main" id="{4A1BF05D-CFF2-413C-3254-DFDCF33A212F}"/>
              </a:ext>
            </a:extLst>
          </p:cNvPr>
          <p:cNvSpPr txBox="1"/>
          <p:nvPr/>
        </p:nvSpPr>
        <p:spPr>
          <a:xfrm>
            <a:off x="905661" y="3481315"/>
            <a:ext cx="7257062" cy="1332481"/>
          </a:xfrm>
          <a:prstGeom prst="rect">
            <a:avLst/>
          </a:prstGeom>
          <a:solidFill>
            <a:srgbClr val="FFFF00"/>
          </a:solidFill>
        </p:spPr>
        <p:txBody>
          <a:bodyPr wrap="square">
            <a:spAutoFit/>
          </a:bodyPr>
          <a:lstStyle/>
          <a:p>
            <a:pPr marL="30480" marR="30480" algn="just">
              <a:lnSpc>
                <a:spcPct val="115000"/>
              </a:lnSpc>
              <a:spcBef>
                <a:spcPts val="200"/>
              </a:spcBef>
              <a:spcAft>
                <a:spcPts val="2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Ở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á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uấ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bar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5 </a:t>
            </a:r>
            <a:r>
              <a:rPr lang="en-US" sz="2400" baseline="30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ữ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á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uô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ol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ằ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a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4,79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4152603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7"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id="{87FE59D1-A5AC-3EA0-B9AF-CA2E555A89D4}"/>
              </a:ext>
            </a:extLst>
          </p:cNvPr>
          <p:cNvSpPr txBox="1">
            <a:spLocks/>
          </p:cNvSpPr>
          <p:nvPr/>
        </p:nvSpPr>
        <p:spPr>
          <a:xfrm>
            <a:off x="1084423" y="595053"/>
            <a:ext cx="5051059"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endParaRPr lang="vi-VN" sz="2400" dirty="0">
              <a:solidFill>
                <a:srgbClr val="841F00"/>
              </a:solidFill>
              <a:latin typeface="#9Slide03 Arima Madurai Black" panose="00000A00000000000000" pitchFamily="2" charset="0"/>
              <a:cs typeface="#9Slide03 Arima Madurai Black" panose="00000A00000000000000" pitchFamily="2" charset="0"/>
            </a:endParaRPr>
          </a:p>
        </p:txBody>
      </p:sp>
      <p:pic>
        <p:nvPicPr>
          <p:cNvPr id="14" name="Graphic 13">
            <a:extLst>
              <a:ext uri="{FF2B5EF4-FFF2-40B4-BE49-F238E27FC236}">
                <a16:creationId xmlns:a16="http://schemas.microsoft.com/office/drawing/2014/main" id="{E74BC1E9-2876-458F-ED0B-9F83647B1E1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r="50784"/>
          <a:stretch/>
        </p:blipFill>
        <p:spPr>
          <a:xfrm>
            <a:off x="-143342" y="1266669"/>
            <a:ext cx="1980892" cy="4024859"/>
          </a:xfrm>
          <a:prstGeom prst="rect">
            <a:avLst/>
          </a:prstGeom>
        </p:spPr>
      </p:pic>
      <p:grpSp>
        <p:nvGrpSpPr>
          <p:cNvPr id="15" name="Google Shape;8151;p36">
            <a:extLst>
              <a:ext uri="{FF2B5EF4-FFF2-40B4-BE49-F238E27FC236}">
                <a16:creationId xmlns:a16="http://schemas.microsoft.com/office/drawing/2014/main"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1" name="Group 32">
            <a:extLst>
              <a:ext uri="{FF2B5EF4-FFF2-40B4-BE49-F238E27FC236}">
                <a16:creationId xmlns:a16="http://schemas.microsoft.com/office/drawing/2014/main" id="{D01BC582-0AA1-56EF-E1AF-771D91BE8C92}"/>
              </a:ext>
            </a:extLst>
          </p:cNvPr>
          <p:cNvGrpSpPr/>
          <p:nvPr/>
        </p:nvGrpSpPr>
        <p:grpSpPr>
          <a:xfrm>
            <a:off x="1455399" y="1168646"/>
            <a:ext cx="597308" cy="564966"/>
            <a:chOff x="1846089" y="2648401"/>
            <a:chExt cx="878022" cy="830481"/>
          </a:xfrm>
        </p:grpSpPr>
        <p:grpSp>
          <p:nvGrpSpPr>
            <p:cNvPr id="12" name="Google Shape;8151;p36">
              <a:extLst>
                <a:ext uri="{FF2B5EF4-FFF2-40B4-BE49-F238E27FC236}">
                  <a16:creationId xmlns:a16="http://schemas.microsoft.com/office/drawing/2014/main" id="{2AE6AFA2-925F-7061-0A54-9DDF14C6ABD3}"/>
                </a:ext>
              </a:extLst>
            </p:cNvPr>
            <p:cNvGrpSpPr/>
            <p:nvPr/>
          </p:nvGrpSpPr>
          <p:grpSpPr>
            <a:xfrm>
              <a:off x="1846089" y="2648401"/>
              <a:ext cx="878022" cy="830481"/>
              <a:chOff x="1121526" y="1341074"/>
              <a:chExt cx="3065806" cy="2648383"/>
            </a:xfrm>
          </p:grpSpPr>
          <p:sp>
            <p:nvSpPr>
              <p:cNvPr id="25" name="Google Shape;8152;p36">
                <a:extLst>
                  <a:ext uri="{FF2B5EF4-FFF2-40B4-BE49-F238E27FC236}">
                    <a16:creationId xmlns:a16="http://schemas.microsoft.com/office/drawing/2014/main" id="{C4BD445A-26F9-D0EF-DE07-C8CDFC886FF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153;p36">
                <a:extLst>
                  <a:ext uri="{FF2B5EF4-FFF2-40B4-BE49-F238E27FC236}">
                    <a16:creationId xmlns:a16="http://schemas.microsoft.com/office/drawing/2014/main" id="{B5223584-B329-5755-A115-C786355F408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8924;p44">
              <a:extLst>
                <a:ext uri="{FF2B5EF4-FFF2-40B4-BE49-F238E27FC236}">
                  <a16:creationId xmlns:a16="http://schemas.microsoft.com/office/drawing/2014/main" id="{62C039C0-4519-0D7D-F88A-2F9B859E534A}"/>
                </a:ext>
              </a:extLst>
            </p:cNvPr>
            <p:cNvGrpSpPr/>
            <p:nvPr/>
          </p:nvGrpSpPr>
          <p:grpSpPr>
            <a:xfrm>
              <a:off x="2055500" y="2858549"/>
              <a:ext cx="338616" cy="337690"/>
              <a:chOff x="3269875" y="3210400"/>
              <a:chExt cx="484500" cy="483175"/>
            </a:xfrm>
            <a:solidFill>
              <a:srgbClr val="C43300"/>
            </a:solidFill>
          </p:grpSpPr>
          <p:sp>
            <p:nvSpPr>
              <p:cNvPr id="23" name="Google Shape;8925;p44">
                <a:extLst>
                  <a:ext uri="{FF2B5EF4-FFF2-40B4-BE49-F238E27FC236}">
                    <a16:creationId xmlns:a16="http://schemas.microsoft.com/office/drawing/2014/main" id="{7D3EABCB-34D7-3E8E-DB90-9B9BEF334FE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 name="Google Shape;8926;p44">
                <a:extLst>
                  <a:ext uri="{FF2B5EF4-FFF2-40B4-BE49-F238E27FC236}">
                    <a16:creationId xmlns:a16="http://schemas.microsoft.com/office/drawing/2014/main" id="{929ED72C-8630-623F-B76F-53C59DD62EC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55" name="Group 32">
            <a:extLst>
              <a:ext uri="{FF2B5EF4-FFF2-40B4-BE49-F238E27FC236}">
                <a16:creationId xmlns:a16="http://schemas.microsoft.com/office/drawing/2014/main" id="{363D6BE6-9E70-DD2B-F22E-A4D4F6055424}"/>
              </a:ext>
            </a:extLst>
          </p:cNvPr>
          <p:cNvGrpSpPr/>
          <p:nvPr/>
        </p:nvGrpSpPr>
        <p:grpSpPr>
          <a:xfrm>
            <a:off x="1769264" y="2324922"/>
            <a:ext cx="597308" cy="564966"/>
            <a:chOff x="1846089" y="2648401"/>
            <a:chExt cx="878022" cy="830481"/>
          </a:xfrm>
        </p:grpSpPr>
        <p:grpSp>
          <p:nvGrpSpPr>
            <p:cNvPr id="56" name="Google Shape;8151;p36">
              <a:extLst>
                <a:ext uri="{FF2B5EF4-FFF2-40B4-BE49-F238E27FC236}">
                  <a16:creationId xmlns:a16="http://schemas.microsoft.com/office/drawing/2014/main" id="{3CA96FAF-C8C0-CA5A-7E28-541B371DC6E0}"/>
                </a:ext>
              </a:extLst>
            </p:cNvPr>
            <p:cNvGrpSpPr/>
            <p:nvPr/>
          </p:nvGrpSpPr>
          <p:grpSpPr>
            <a:xfrm>
              <a:off x="1846089" y="2648401"/>
              <a:ext cx="878022" cy="830481"/>
              <a:chOff x="1121526" y="1341074"/>
              <a:chExt cx="3065806" cy="2648383"/>
            </a:xfrm>
          </p:grpSpPr>
          <p:sp>
            <p:nvSpPr>
              <p:cNvPr id="60" name="Google Shape;8152;p36">
                <a:extLst>
                  <a:ext uri="{FF2B5EF4-FFF2-40B4-BE49-F238E27FC236}">
                    <a16:creationId xmlns:a16="http://schemas.microsoft.com/office/drawing/2014/main" id="{22DF63E7-C6B8-3BB4-4689-A2D0E1A1DAC9}"/>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153;p36">
                <a:extLst>
                  <a:ext uri="{FF2B5EF4-FFF2-40B4-BE49-F238E27FC236}">
                    <a16:creationId xmlns:a16="http://schemas.microsoft.com/office/drawing/2014/main" id="{D8009BFB-DBD4-F963-7F01-F26D0A72F4D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7" name="Google Shape;8924;p44">
              <a:extLst>
                <a:ext uri="{FF2B5EF4-FFF2-40B4-BE49-F238E27FC236}">
                  <a16:creationId xmlns:a16="http://schemas.microsoft.com/office/drawing/2014/main" id="{64DEEDC2-8B41-64BB-B79F-A120B257C35F}"/>
                </a:ext>
              </a:extLst>
            </p:cNvPr>
            <p:cNvGrpSpPr/>
            <p:nvPr/>
          </p:nvGrpSpPr>
          <p:grpSpPr>
            <a:xfrm>
              <a:off x="2055500" y="2858549"/>
              <a:ext cx="338616" cy="337690"/>
              <a:chOff x="3269875" y="3210400"/>
              <a:chExt cx="484500" cy="483175"/>
            </a:xfrm>
            <a:solidFill>
              <a:srgbClr val="C43300"/>
            </a:solidFill>
          </p:grpSpPr>
          <p:sp>
            <p:nvSpPr>
              <p:cNvPr id="58" name="Google Shape;8925;p44">
                <a:extLst>
                  <a:ext uri="{FF2B5EF4-FFF2-40B4-BE49-F238E27FC236}">
                    <a16:creationId xmlns:a16="http://schemas.microsoft.com/office/drawing/2014/main" id="{33EBC321-9940-B0B1-C017-7542BB07A39E}"/>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9" name="Google Shape;8926;p44">
                <a:extLst>
                  <a:ext uri="{FF2B5EF4-FFF2-40B4-BE49-F238E27FC236}">
                    <a16:creationId xmlns:a16="http://schemas.microsoft.com/office/drawing/2014/main" id="{637D62B5-BA3A-6C48-D1B4-AB340B4107D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6" name="Hộp Văn bản 5">
            <a:extLst>
              <a:ext uri="{FF2B5EF4-FFF2-40B4-BE49-F238E27FC236}">
                <a16:creationId xmlns:a16="http://schemas.microsoft.com/office/drawing/2014/main" id="{F507E4DF-B7B9-0F13-9FA4-5AE7803CF766}"/>
              </a:ext>
            </a:extLst>
          </p:cNvPr>
          <p:cNvSpPr txBox="1"/>
          <p:nvPr/>
        </p:nvSpPr>
        <p:spPr>
          <a:xfrm>
            <a:off x="2024528" y="1154216"/>
            <a:ext cx="5978930" cy="907749"/>
          </a:xfrm>
          <a:prstGeom prst="rect">
            <a:avLst/>
          </a:prstGeom>
          <a:noFill/>
        </p:spPr>
        <p:txBody>
          <a:bodyPr wrap="square">
            <a:spAutoFit/>
          </a:bodyPr>
          <a:lstStyle/>
          <a:p>
            <a:pPr indent="254000" algn="just">
              <a:lnSpc>
                <a:spcPct val="115000"/>
              </a:lnSpc>
              <a:spcAft>
                <a:spcPts val="600"/>
              </a:spcAft>
            </a:pPr>
            <a:r>
              <a:rPr lang="vi-VN" sz="2400" dirty="0">
                <a:solidFill>
                  <a:srgbClr val="000000"/>
                </a:solidFill>
                <a:effectLst/>
                <a:latin typeface="+mj-lt"/>
                <a:ea typeface="Segoe UI" panose="020B0502040204020203" pitchFamily="34" charset="0"/>
              </a:rPr>
              <a:t>Thể tích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của chất khí là thể tích chiếm bởi 1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N) phân tử của chất khí đó</a:t>
            </a:r>
            <a:r>
              <a:rPr lang="vi-VN" sz="2400" dirty="0">
                <a:latin typeface="+mj-lt"/>
                <a:ea typeface="Segoe UI" panose="020B0502040204020203" pitchFamily="34" charset="0"/>
              </a:rPr>
              <a:t>.</a:t>
            </a:r>
            <a:endParaRPr lang="vi-VN" sz="2400" dirty="0">
              <a:effectLst/>
              <a:latin typeface="+mj-lt"/>
              <a:ea typeface="Segoe UI" panose="020B0502040204020203" pitchFamily="34" charset="0"/>
            </a:endParaRPr>
          </a:p>
        </p:txBody>
      </p:sp>
      <p:sp>
        <p:nvSpPr>
          <p:cNvPr id="7" name="Hộp Văn bản 6">
            <a:extLst>
              <a:ext uri="{FF2B5EF4-FFF2-40B4-BE49-F238E27FC236}">
                <a16:creationId xmlns:a16="http://schemas.microsoft.com/office/drawing/2014/main" id="{4768BA46-7D31-4E63-E287-A2EEA08DFF6C}"/>
              </a:ext>
            </a:extLst>
          </p:cNvPr>
          <p:cNvSpPr txBox="1"/>
          <p:nvPr/>
        </p:nvSpPr>
        <p:spPr>
          <a:xfrm>
            <a:off x="2404311" y="2332524"/>
            <a:ext cx="6215034" cy="1200329"/>
          </a:xfrm>
          <a:prstGeom prst="rect">
            <a:avLst/>
          </a:prstGeom>
          <a:noFill/>
        </p:spPr>
        <p:txBody>
          <a:bodyPr wrap="square">
            <a:spAutoFit/>
          </a:bodyPr>
          <a:lstStyle/>
          <a:p>
            <a:r>
              <a:rPr lang="vi-VN" sz="2400" dirty="0">
                <a:solidFill>
                  <a:srgbClr val="000000"/>
                </a:solidFill>
                <a:effectLst/>
                <a:latin typeface="+mj-lt"/>
                <a:ea typeface="Segoe UI" panose="020B0502040204020203" pitchFamily="34" charset="0"/>
              </a:rPr>
              <a:t>Ở </a:t>
            </a:r>
            <a:r>
              <a:rPr lang="vi-VN" sz="2400" dirty="0" err="1">
                <a:solidFill>
                  <a:srgbClr val="000000"/>
                </a:solidFill>
                <a:effectLst/>
                <a:latin typeface="+mj-lt"/>
                <a:ea typeface="Segoe UI" panose="020B0502040204020203" pitchFamily="34" charset="0"/>
              </a:rPr>
              <a:t>đkc</a:t>
            </a:r>
            <a:r>
              <a:rPr lang="vi-VN" sz="2400" dirty="0">
                <a:solidFill>
                  <a:srgbClr val="000000"/>
                </a:solidFill>
                <a:effectLst/>
                <a:latin typeface="+mj-lt"/>
                <a:ea typeface="Segoe UI" panose="020B0502040204020203" pitchFamily="34" charset="0"/>
              </a:rPr>
              <a:t> ( áp suất 1 </a:t>
            </a:r>
            <a:r>
              <a:rPr lang="vi-VN" sz="2400" dirty="0" err="1">
                <a:solidFill>
                  <a:srgbClr val="000000"/>
                </a:solidFill>
                <a:effectLst/>
                <a:latin typeface="+mj-lt"/>
                <a:ea typeface="Segoe UI" panose="020B0502040204020203" pitchFamily="34" charset="0"/>
              </a:rPr>
              <a:t>bar</a:t>
            </a:r>
            <a:r>
              <a:rPr lang="vi-VN" sz="2400" dirty="0">
                <a:solidFill>
                  <a:srgbClr val="000000"/>
                </a:solidFill>
                <a:effectLst/>
                <a:latin typeface="+mj-lt"/>
                <a:ea typeface="Segoe UI" panose="020B0502040204020203" pitchFamily="34" charset="0"/>
              </a:rPr>
              <a:t> và nhiệt độ 25</a:t>
            </a:r>
            <a:r>
              <a:rPr lang="vi-VN" sz="2400" baseline="30000" dirty="0">
                <a:solidFill>
                  <a:srgbClr val="000000"/>
                </a:solidFill>
                <a:effectLst/>
                <a:latin typeface="+mj-lt"/>
                <a:ea typeface="Segoe UI" panose="020B0502040204020203" pitchFamily="34" charset="0"/>
              </a:rPr>
              <a:t>0</a:t>
            </a:r>
            <a:r>
              <a:rPr lang="vi-VN" sz="2400" dirty="0">
                <a:solidFill>
                  <a:srgbClr val="000000"/>
                </a:solidFill>
                <a:effectLst/>
                <a:latin typeface="+mj-lt"/>
                <a:ea typeface="Segoe UI" panose="020B0502040204020203" pitchFamily="34" charset="0"/>
              </a:rPr>
              <a:t>C) những chất khí khác nhau luôn có thể tích </a:t>
            </a:r>
            <a:r>
              <a:rPr lang="vi-VN" sz="2400" dirty="0" err="1">
                <a:solidFill>
                  <a:srgbClr val="000000"/>
                </a:solidFill>
                <a:effectLst/>
                <a:latin typeface="+mj-lt"/>
                <a:ea typeface="Segoe UI" panose="020B0502040204020203" pitchFamily="34" charset="0"/>
              </a:rPr>
              <a:t>mol</a:t>
            </a:r>
            <a:r>
              <a:rPr lang="vi-VN" sz="2400" dirty="0">
                <a:solidFill>
                  <a:srgbClr val="000000"/>
                </a:solidFill>
                <a:effectLst/>
                <a:latin typeface="+mj-lt"/>
                <a:ea typeface="Segoe UI" panose="020B0502040204020203" pitchFamily="34" charset="0"/>
              </a:rPr>
              <a:t> bằng nhau là 24,79 lít.</a:t>
            </a:r>
            <a:endParaRPr lang="vi-VN" sz="2400" dirty="0">
              <a:latin typeface="+mj-lt"/>
            </a:endParaRPr>
          </a:p>
        </p:txBody>
      </p:sp>
      <p:sp>
        <p:nvSpPr>
          <p:cNvPr id="9" name="Tiêu đề 2">
            <a:extLst>
              <a:ext uri="{FF2B5EF4-FFF2-40B4-BE49-F238E27FC236}">
                <a16:creationId xmlns:a16="http://schemas.microsoft.com/office/drawing/2014/main" id="{EA184470-039E-06A9-CA32-02BBCEB42B5E}"/>
              </a:ext>
            </a:extLst>
          </p:cNvPr>
          <p:cNvSpPr txBox="1">
            <a:spLocks/>
          </p:cNvSpPr>
          <p:nvPr/>
        </p:nvSpPr>
        <p:spPr>
          <a:xfrm>
            <a:off x="524655" y="576884"/>
            <a:ext cx="6082550"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dirty="0">
                <a:solidFill>
                  <a:schemeClr val="tx1"/>
                </a:solidFill>
              </a:rPr>
              <a:t>IV. KHÁI NIỆM THỂ TÍCH MOL CỦA CHẤT KHÍ</a:t>
            </a:r>
          </a:p>
        </p:txBody>
      </p:sp>
    </p:spTree>
    <p:extLst>
      <p:ext uri="{BB962C8B-B14F-4D97-AF65-F5344CB8AC3E}">
        <p14:creationId xmlns:p14="http://schemas.microsoft.com/office/powerpoint/2010/main" val="1249061040"/>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2" name="Tiêu đề 2">
            <a:extLst>
              <a:ext uri="{FF2B5EF4-FFF2-40B4-BE49-F238E27FC236}">
                <a16:creationId xmlns:a16="http://schemas.microsoft.com/office/drawing/2014/main" id="{9DFB2C9E-4811-A797-6716-E197A0830EA8}"/>
              </a:ext>
            </a:extLst>
          </p:cNvPr>
          <p:cNvSpPr>
            <a:spLocks noGrp="1"/>
          </p:cNvSpPr>
          <p:nvPr>
            <p:ph type="title"/>
          </p:nvPr>
        </p:nvSpPr>
        <p:spPr>
          <a:xfrm>
            <a:off x="-303196" y="495210"/>
            <a:ext cx="8701474" cy="545400"/>
          </a:xfrm>
        </p:spPr>
        <p:txBody>
          <a:bodyPr/>
          <a:lstStyle/>
          <a:p>
            <a:r>
              <a:rPr lang="vi-VN" sz="2400" dirty="0"/>
              <a:t>V. CHUYỂN ĐỔI GIỮA LƯỢNG CHẤT VÀ THỂ TÍCH CHẤT KHÍ</a:t>
            </a:r>
          </a:p>
        </p:txBody>
      </p:sp>
      <mc:AlternateContent xmlns:mc="http://schemas.openxmlformats.org/markup-compatibility/2006" xmlns:a14="http://schemas.microsoft.com/office/drawing/2010/main">
        <mc:Choice Requires="a14">
          <p:sp>
            <p:nvSpPr>
              <p:cNvPr id="17" name="Hộp Văn bản 16">
                <a:extLst>
                  <a:ext uri="{FF2B5EF4-FFF2-40B4-BE49-F238E27FC236}">
                    <a16:creationId xmlns:a16="http://schemas.microsoft.com/office/drawing/2014/main" id="{017E5E64-87B8-B383-3871-31B5E5E5C63B}"/>
                  </a:ext>
                </a:extLst>
              </p:cNvPr>
              <p:cNvSpPr txBox="1"/>
              <p:nvPr/>
            </p:nvSpPr>
            <p:spPr>
              <a:xfrm>
                <a:off x="4393590" y="3936880"/>
                <a:ext cx="2103406" cy="652551"/>
              </a:xfrm>
              <a:prstGeom prst="rect">
                <a:avLst/>
              </a:prstGeom>
              <a:noFill/>
              <a:ln>
                <a:solidFill>
                  <a:srgbClr val="000000"/>
                </a:solidFill>
              </a:ln>
            </p:spPr>
            <p:txBody>
              <a:bodyPr wrap="square">
                <a:spAutoFit/>
              </a:bodyPr>
              <a:lstStyle/>
              <a:p>
                <a:r>
                  <a:rPr lang="vi-VN" sz="2400" dirty="0">
                    <a:latin typeface="+mj-lt"/>
                  </a:rPr>
                  <a:t> n</a:t>
                </a:r>
                <a:r>
                  <a:rPr lang="vi-VN" sz="2400" baseline="-25000" dirty="0">
                    <a:latin typeface="+mj-lt"/>
                  </a:rPr>
                  <a:t> </a:t>
                </a:r>
                <a:r>
                  <a:rPr lang="vi-VN" sz="2400" dirty="0">
                    <a:latin typeface="+mj-lt"/>
                  </a:rPr>
                  <a:t>= </a:t>
                </a:r>
                <a14:m>
                  <m:oMath xmlns:m="http://schemas.openxmlformats.org/officeDocument/2006/math">
                    <m:f>
                      <m:fPr>
                        <m:ctrlPr>
                          <a:rPr lang="vi-VN" sz="2400" i="1" smtClean="0">
                            <a:latin typeface="Cambria Math" panose="02040503050406030204" pitchFamily="18" charset="0"/>
                          </a:rPr>
                        </m:ctrlPr>
                      </m:fPr>
                      <m:num>
                        <m:r>
                          <a:rPr lang="vi-VN" sz="2400" b="0" i="1" smtClean="0">
                            <a:latin typeface="Cambria Math" panose="02040503050406030204" pitchFamily="18" charset="0"/>
                          </a:rPr>
                          <m:t>𝑉</m:t>
                        </m:r>
                        <m:r>
                          <a:rPr lang="vi-VN" sz="2400" b="0" i="1" baseline="-25000" smtClean="0">
                            <a:latin typeface="Cambria Math" panose="02040503050406030204" pitchFamily="18" charset="0"/>
                          </a:rPr>
                          <m:t>𝑘</m:t>
                        </m:r>
                        <m:r>
                          <a:rPr lang="vi-VN" sz="2400" b="0" i="1" baseline="-25000" smtClean="0">
                            <a:latin typeface="Cambria Math" panose="02040503050406030204" pitchFamily="18" charset="0"/>
                          </a:rPr>
                          <m:t>h</m:t>
                        </m:r>
                        <m:r>
                          <a:rPr lang="vi-VN" sz="2400" b="0" i="1" baseline="-25000" smtClean="0">
                            <a:latin typeface="Cambria Math" panose="02040503050406030204" pitchFamily="18" charset="0"/>
                          </a:rPr>
                          <m:t>í</m:t>
                        </m:r>
                      </m:num>
                      <m:den>
                        <m:r>
                          <a:rPr lang="vi-VN" sz="2400" b="0" i="1" smtClean="0">
                            <a:latin typeface="Cambria Math" panose="02040503050406030204" pitchFamily="18" charset="0"/>
                          </a:rPr>
                          <m:t>24</m:t>
                        </m:r>
                        <m:r>
                          <a:rPr lang="vi-VN" sz="2400" b="0" i="1" smtClean="0">
                            <a:latin typeface="Cambria Math" panose="02040503050406030204" pitchFamily="18" charset="0"/>
                          </a:rPr>
                          <m:t>,</m:t>
                        </m:r>
                        <m:r>
                          <a:rPr lang="vi-VN" sz="2400" b="0" i="1" smtClean="0">
                            <a:latin typeface="Cambria Math" panose="02040503050406030204" pitchFamily="18" charset="0"/>
                          </a:rPr>
                          <m:t>79</m:t>
                        </m:r>
                      </m:den>
                    </m:f>
                    <m:r>
                      <a:rPr lang="vi-VN" sz="2400" b="0" i="1" smtClean="0">
                        <a:latin typeface="Cambria Math" panose="02040503050406030204" pitchFamily="18" charset="0"/>
                      </a:rPr>
                      <m:t>(</m:t>
                    </m:r>
                    <m:r>
                      <a:rPr lang="vi-VN" sz="2400" b="0" i="1" smtClean="0">
                        <a:latin typeface="Cambria Math" panose="02040503050406030204" pitchFamily="18" charset="0"/>
                      </a:rPr>
                      <m:t>𝑚𝑜𝑙</m:t>
                    </m:r>
                    <m:r>
                      <a:rPr lang="vi-VN" sz="2400" b="0" i="1" smtClean="0">
                        <a:latin typeface="Cambria Math" panose="02040503050406030204" pitchFamily="18" charset="0"/>
                      </a:rPr>
                      <m:t>)</m:t>
                    </m:r>
                  </m:oMath>
                </a14:m>
                <a:endParaRPr lang="vi-VN" sz="2400" dirty="0">
                  <a:latin typeface="+mj-lt"/>
                </a:endParaRPr>
              </a:p>
            </p:txBody>
          </p:sp>
        </mc:Choice>
        <mc:Fallback xmlns="">
          <p:sp>
            <p:nvSpPr>
              <p:cNvPr id="17" name="Hộp Văn bản 16">
                <a:extLst>
                  <a:ext uri="{FF2B5EF4-FFF2-40B4-BE49-F238E27FC236}">
                    <a16:creationId xmlns:a16="http://schemas.microsoft.com/office/drawing/2014/main" id="{017E5E64-87B8-B383-3871-31B5E5E5C63B}"/>
                  </a:ext>
                </a:extLst>
              </p:cNvPr>
              <p:cNvSpPr txBox="1">
                <a:spLocks noRot="1" noChangeAspect="1" noMove="1" noResize="1" noEditPoints="1" noAdjustHandles="1" noChangeArrowheads="1" noChangeShapeType="1" noTextEdit="1"/>
              </p:cNvSpPr>
              <p:nvPr/>
            </p:nvSpPr>
            <p:spPr>
              <a:xfrm>
                <a:off x="4393590" y="3936880"/>
                <a:ext cx="2103406" cy="652551"/>
              </a:xfrm>
              <a:prstGeom prst="rect">
                <a:avLst/>
              </a:prstGeom>
              <a:blipFill>
                <a:blip r:embed="rId3"/>
                <a:stretch>
                  <a:fillRect l="-4323" b="-1835"/>
                </a:stretch>
              </a:blipFill>
              <a:ln>
                <a:solidFill>
                  <a:srgbClr val="000000"/>
                </a:solidFill>
              </a:ln>
            </p:spPr>
            <p:txBody>
              <a:bodyPr/>
              <a:lstStyle/>
              <a:p>
                <a:r>
                  <a:rPr lang="vi-VN">
                    <a:noFill/>
                  </a:rPr>
                  <a:t> </a:t>
                </a:r>
              </a:p>
            </p:txBody>
          </p:sp>
        </mc:Fallback>
      </mc:AlternateContent>
      <p:sp>
        <p:nvSpPr>
          <p:cNvPr id="19" name="Hộp Văn bản 18">
            <a:extLst>
              <a:ext uri="{FF2B5EF4-FFF2-40B4-BE49-F238E27FC236}">
                <a16:creationId xmlns:a16="http://schemas.microsoft.com/office/drawing/2014/main" id="{E40BA6D8-84EF-5370-A773-FAE4372EF8AA}"/>
              </a:ext>
            </a:extLst>
          </p:cNvPr>
          <p:cNvSpPr txBox="1"/>
          <p:nvPr/>
        </p:nvSpPr>
        <p:spPr>
          <a:xfrm>
            <a:off x="-83014" y="3411177"/>
            <a:ext cx="9227014" cy="462755"/>
          </a:xfrm>
          <a:prstGeom prst="rect">
            <a:avLst/>
          </a:prstGeom>
          <a:noFill/>
        </p:spPr>
        <p:txBody>
          <a:bodyPr wrap="square">
            <a:spAutoFit/>
          </a:bodyPr>
          <a:lstStyle/>
          <a:p>
            <a:pPr indent="254000">
              <a:lnSpc>
                <a:spcPct val="120000"/>
              </a:lnSpc>
              <a:spcAft>
                <a:spcPts val="600"/>
              </a:spcAft>
              <a:tabLst>
                <a:tab pos="254000" algn="l"/>
              </a:tabLst>
            </a:pP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Nếu đặt n là số </a:t>
            </a:r>
            <a:r>
              <a:rPr lang="vi-VN" sz="2200" dirty="0" err="1">
                <a:solidFill>
                  <a:srgbClr val="000000"/>
                </a:solidFill>
                <a:effectLst/>
                <a:highlight>
                  <a:srgbClr val="FFFF00"/>
                </a:highlight>
                <a:latin typeface="Times New Roman" panose="02020603050405020304" pitchFamily="18" charset="0"/>
                <a:ea typeface="Segoe UI" panose="020B0502040204020203" pitchFamily="34" charset="0"/>
              </a:rPr>
              <a:t>mol</a:t>
            </a: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 chất, </a:t>
            </a:r>
            <a:r>
              <a:rPr lang="vi-VN" sz="2200" dirty="0" err="1">
                <a:solidFill>
                  <a:srgbClr val="000000"/>
                </a:solidFill>
                <a:effectLst/>
                <a:highlight>
                  <a:srgbClr val="FFFF00"/>
                </a:highlight>
                <a:latin typeface="Times New Roman" panose="02020603050405020304" pitchFamily="18" charset="0"/>
                <a:ea typeface="Segoe UI" panose="020B0502040204020203" pitchFamily="34" charset="0"/>
              </a:rPr>
              <a:t>V</a:t>
            </a:r>
            <a:r>
              <a:rPr lang="vi-VN" sz="2200" baseline="-25000" dirty="0" err="1">
                <a:solidFill>
                  <a:srgbClr val="000000"/>
                </a:solidFill>
                <a:effectLst/>
                <a:highlight>
                  <a:srgbClr val="FFFF00"/>
                </a:highlight>
                <a:latin typeface="Times New Roman" panose="02020603050405020304" pitchFamily="18" charset="0"/>
                <a:ea typeface="Segoe UI" panose="020B0502040204020203" pitchFamily="34" charset="0"/>
              </a:rPr>
              <a:t>khí</a:t>
            </a: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 là </a:t>
            </a:r>
            <a:r>
              <a:rPr lang="vi-VN" sz="2200" dirty="0">
                <a:highlight>
                  <a:srgbClr val="FFFF00"/>
                </a:highlight>
                <a:latin typeface="Times New Roman" panose="02020603050405020304" pitchFamily="18" charset="0"/>
                <a:ea typeface="Segoe UI" panose="020B0502040204020203" pitchFamily="34" charset="0"/>
              </a:rPr>
              <a:t>thể tích </a:t>
            </a:r>
            <a:r>
              <a:rPr lang="vi-VN" sz="2200" dirty="0">
                <a:solidFill>
                  <a:srgbClr val="000000"/>
                </a:solidFill>
                <a:effectLst/>
                <a:highlight>
                  <a:srgbClr val="FFFF00"/>
                </a:highlight>
                <a:latin typeface="Times New Roman" panose="02020603050405020304" pitchFamily="18" charset="0"/>
                <a:ea typeface="Segoe UI" panose="020B0502040204020203" pitchFamily="34" charset="0"/>
              </a:rPr>
              <a:t>chất khí.</a:t>
            </a:r>
            <a:endParaRPr lang="vi-VN" sz="2200" dirty="0">
              <a:effectLst/>
              <a:highlight>
                <a:srgbClr val="FFFF00"/>
              </a:highlight>
              <a:latin typeface="Segoe UI" panose="020B0502040204020203" pitchFamily="34" charset="0"/>
              <a:ea typeface="Segoe UI" panose="020B0502040204020203" pitchFamily="34" charset="0"/>
            </a:endParaRPr>
          </a:p>
        </p:txBody>
      </p:sp>
      <p:sp>
        <p:nvSpPr>
          <p:cNvPr id="3" name="Hộp Văn bản 2">
            <a:extLst>
              <a:ext uri="{FF2B5EF4-FFF2-40B4-BE49-F238E27FC236}">
                <a16:creationId xmlns:a16="http://schemas.microsoft.com/office/drawing/2014/main" id="{CE75A18E-8C66-F0A0-DCB9-F3E90C352807}"/>
              </a:ext>
            </a:extLst>
          </p:cNvPr>
          <p:cNvSpPr txBox="1"/>
          <p:nvPr/>
        </p:nvSpPr>
        <p:spPr>
          <a:xfrm>
            <a:off x="915331" y="3958036"/>
            <a:ext cx="2542746" cy="461665"/>
          </a:xfrm>
          <a:prstGeom prst="rect">
            <a:avLst/>
          </a:prstGeom>
          <a:noFill/>
          <a:ln>
            <a:solidFill>
              <a:srgbClr val="000000"/>
            </a:solidFill>
          </a:ln>
        </p:spPr>
        <p:txBody>
          <a:bodyPr wrap="square">
            <a:spAutoFit/>
          </a:bodyPr>
          <a:lstStyle/>
          <a:p>
            <a:r>
              <a:rPr lang="vi-VN" sz="2400" dirty="0" err="1">
                <a:latin typeface="Times New Roman" panose="02020603050405020304" pitchFamily="18" charset="0"/>
                <a:ea typeface="Segoe UI" panose="020B0502040204020203" pitchFamily="34" charset="0"/>
              </a:rPr>
              <a:t>V</a:t>
            </a:r>
            <a:r>
              <a:rPr lang="vi-VN" sz="2400" baseline="-25000" dirty="0" err="1">
                <a:latin typeface="Times New Roman" panose="02020603050405020304" pitchFamily="18" charset="0"/>
                <a:ea typeface="Segoe UI" panose="020B0502040204020203" pitchFamily="34" charset="0"/>
              </a:rPr>
              <a:t>khí</a:t>
            </a:r>
            <a:r>
              <a:rPr lang="vi-VN" sz="2400" baseline="-25000" dirty="0">
                <a:latin typeface="Times New Roman" panose="02020603050405020304" pitchFamily="18" charset="0"/>
                <a:ea typeface="Segoe UI" panose="020B0502040204020203" pitchFamily="34" charset="0"/>
              </a:rPr>
              <a:t> </a:t>
            </a:r>
            <a:r>
              <a:rPr lang="vi-VN" sz="2400" dirty="0">
                <a:latin typeface="+mj-lt"/>
              </a:rPr>
              <a:t>= n. 24,79 (lít)</a:t>
            </a:r>
            <a:endParaRPr lang="vi-VN" sz="2000" dirty="0">
              <a:latin typeface="+mj-lt"/>
            </a:endParaRPr>
          </a:p>
        </p:txBody>
      </p:sp>
      <p:sp>
        <p:nvSpPr>
          <p:cNvPr id="6" name="Mũi tên: Phải 5">
            <a:extLst>
              <a:ext uri="{FF2B5EF4-FFF2-40B4-BE49-F238E27FC236}">
                <a16:creationId xmlns:a16="http://schemas.microsoft.com/office/drawing/2014/main" id="{F7D7688C-32E5-9A23-8D59-B9A0779B1FF9}"/>
              </a:ext>
            </a:extLst>
          </p:cNvPr>
          <p:cNvSpPr/>
          <p:nvPr/>
        </p:nvSpPr>
        <p:spPr>
          <a:xfrm>
            <a:off x="3827375" y="4057675"/>
            <a:ext cx="302897" cy="125362"/>
          </a:xfrm>
          <a:prstGeom prst="rightArrow">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13" name="Hộp Văn bản 12">
            <a:extLst>
              <a:ext uri="{FF2B5EF4-FFF2-40B4-BE49-F238E27FC236}">
                <a16:creationId xmlns:a16="http://schemas.microsoft.com/office/drawing/2014/main" id="{80ABFDA2-0007-A237-8C03-20587B3F2B29}"/>
              </a:ext>
            </a:extLst>
          </p:cNvPr>
          <p:cNvSpPr txBox="1"/>
          <p:nvPr/>
        </p:nvSpPr>
        <p:spPr>
          <a:xfrm>
            <a:off x="906715" y="2893188"/>
            <a:ext cx="4866966" cy="489749"/>
          </a:xfrm>
          <a:prstGeom prst="rect">
            <a:avLst/>
          </a:prstGeom>
          <a:noFill/>
        </p:spPr>
        <p:txBody>
          <a:bodyPr wrap="square">
            <a:spAutoFit/>
          </a:bodyPr>
          <a:lstStyle/>
          <a:p>
            <a:pPr>
              <a:lnSpc>
                <a:spcPct val="115000"/>
              </a:lnSpc>
            </a:pPr>
            <a:r>
              <a:rPr lang="vi-VN" sz="2400" dirty="0">
                <a:effectLst/>
                <a:latin typeface="Times New Roman" panose="02020603050405020304" pitchFamily="18" charset="0"/>
                <a:ea typeface="Calibri" panose="020F0502020204030204" pitchFamily="34" charset="0"/>
              </a:rPr>
              <a:t>n</a:t>
            </a:r>
            <a:r>
              <a:rPr lang="vi-VN" sz="2400" dirty="0">
                <a:effectLst/>
                <a:latin typeface="Times New Roman" panose="02020603050405020304" pitchFamily="18" charset="0"/>
                <a:ea typeface="Calibri" panose="020F0502020204030204" pitchFamily="34" charset="0"/>
                <a:cs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400" dirty="0">
                <a:effectLst/>
                <a:latin typeface="Times New Roman" panose="02020603050405020304" pitchFamily="18" charset="0"/>
                <a:ea typeface="Calibri" panose="020F0502020204030204" pitchFamily="34" charset="0"/>
                <a:cs typeface="Calibri" panose="020F0502020204030204" pitchFamily="34" charset="0"/>
              </a:rPr>
              <a:t> H</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2</a:t>
            </a:r>
            <a:r>
              <a:rPr lang="vi-VN" sz="2400" dirty="0">
                <a:effectLst/>
                <a:latin typeface="Times New Roman" panose="02020603050405020304" pitchFamily="18" charset="0"/>
                <a:ea typeface="Calibri" panose="020F0502020204030204" pitchFamily="34" charset="0"/>
                <a:cs typeface="Calibri" panose="020F0502020204030204" pitchFamily="34" charset="0"/>
              </a:rPr>
              <a:t>     </a:t>
            </a:r>
            <a:r>
              <a:rPr lang="vi-VN" sz="2400" dirty="0">
                <a:effectLst/>
                <a:latin typeface="Times New Roman" panose="02020603050405020304" pitchFamily="18" charset="0"/>
                <a:ea typeface="Calibri" panose="020F0502020204030204" pitchFamily="34" charset="0"/>
                <a:sym typeface="Wingdings" panose="05000000000000000000" pitchFamily="2" charset="2"/>
              </a:rPr>
              <a:t></a:t>
            </a:r>
            <a:r>
              <a:rPr lang="vi-VN" sz="2400" dirty="0">
                <a:effectLst/>
                <a:latin typeface="Times New Roman" panose="02020603050405020304" pitchFamily="18" charset="0"/>
                <a:ea typeface="Calibri" panose="020F0502020204030204" pitchFamily="34" charset="0"/>
                <a:cs typeface="Calibri" panose="020F0502020204030204" pitchFamily="34" charset="0"/>
              </a:rPr>
              <a:t> V</a:t>
            </a:r>
            <a:r>
              <a:rPr lang="vi-VN" sz="2400" baseline="-25000" dirty="0">
                <a:latin typeface="Times New Roman" panose="02020603050405020304" pitchFamily="18" charset="0"/>
                <a:ea typeface="Calibri" panose="020F0502020204030204" pitchFamily="34" charset="0"/>
                <a:cs typeface="Calibri" panose="020F0502020204030204" pitchFamily="34" charset="0"/>
              </a:rPr>
              <a:t> </a:t>
            </a:r>
            <a:r>
              <a:rPr lang="vi-VN" sz="2400" dirty="0">
                <a:latin typeface="Times New Roman" panose="02020603050405020304" pitchFamily="18" charset="0"/>
                <a:ea typeface="Calibri" panose="020F0502020204030204" pitchFamily="34" charset="0"/>
                <a:cs typeface="Calibri" panose="020F0502020204030204" pitchFamily="34" charset="0"/>
              </a:rPr>
              <a:t>    </a:t>
            </a:r>
            <a:r>
              <a:rPr lang="vi-VN" sz="2400" dirty="0">
                <a:effectLst/>
                <a:latin typeface="Times New Roman" panose="02020603050405020304" pitchFamily="18" charset="0"/>
                <a:ea typeface="Calibri" panose="020F0502020204030204" pitchFamily="34" charset="0"/>
                <a:cs typeface="Calibri" panose="020F0502020204030204" pitchFamily="34" charset="0"/>
              </a:rPr>
              <a:t>= ?  lít</a:t>
            </a:r>
            <a:endParaRPr lang="vi-VN" sz="2400" dirty="0">
              <a:effectLst/>
              <a:latin typeface="Calibri" panose="020F0502020204030204" pitchFamily="34" charset="0"/>
              <a:ea typeface="Calibri" panose="020F0502020204030204" pitchFamily="34" charset="0"/>
            </a:endParaRPr>
          </a:p>
        </p:txBody>
      </p:sp>
      <p:sp>
        <p:nvSpPr>
          <p:cNvPr id="15" name="Hộp Văn bản 14">
            <a:extLst>
              <a:ext uri="{FF2B5EF4-FFF2-40B4-BE49-F238E27FC236}">
                <a16:creationId xmlns:a16="http://schemas.microsoft.com/office/drawing/2014/main" id="{398A40F1-3230-2B1C-0A5C-8A700E933A6B}"/>
              </a:ext>
            </a:extLst>
          </p:cNvPr>
          <p:cNvSpPr txBox="1"/>
          <p:nvPr/>
        </p:nvSpPr>
        <p:spPr>
          <a:xfrm>
            <a:off x="915331" y="1543127"/>
            <a:ext cx="1496095" cy="461665"/>
          </a:xfrm>
          <a:prstGeom prst="rect">
            <a:avLst/>
          </a:prstGeom>
          <a:noFill/>
        </p:spPr>
        <p:txBody>
          <a:bodyPr wrap="square">
            <a:spAutoFit/>
          </a:bodyPr>
          <a:lstStyle/>
          <a:p>
            <a:r>
              <a:rPr lang="vi-VN" sz="2400" dirty="0">
                <a:effectLst/>
                <a:latin typeface="Times New Roman" panose="02020603050405020304" pitchFamily="18" charset="0"/>
                <a:ea typeface="Calibri" panose="020F0502020204030204" pitchFamily="34" charset="0"/>
                <a:cs typeface="Calibri" panose="020F0502020204030204" pitchFamily="34" charset="0"/>
              </a:rPr>
              <a:t>1 </a:t>
            </a:r>
            <a:r>
              <a:rPr lang="vi-VN" sz="24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400" dirty="0">
                <a:effectLst/>
                <a:latin typeface="Times New Roman" panose="02020603050405020304" pitchFamily="18" charset="0"/>
                <a:ea typeface="Calibri" panose="020F0502020204030204" pitchFamily="34" charset="0"/>
                <a:cs typeface="Calibri" panose="020F0502020204030204" pitchFamily="34" charset="0"/>
              </a:rPr>
              <a:t> H</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2</a:t>
            </a:r>
            <a:r>
              <a:rPr lang="vi-VN" sz="2400" dirty="0">
                <a:effectLst/>
                <a:latin typeface="Times New Roman" panose="02020603050405020304" pitchFamily="18" charset="0"/>
                <a:ea typeface="Calibri" panose="020F0502020204030204" pitchFamily="34" charset="0"/>
                <a:cs typeface="Calibri" panose="020F0502020204030204" pitchFamily="34" charset="0"/>
              </a:rPr>
              <a:t> </a:t>
            </a:r>
            <a:endParaRPr lang="vi-VN" sz="2400" dirty="0"/>
          </a:p>
        </p:txBody>
      </p:sp>
      <p:sp>
        <p:nvSpPr>
          <p:cNvPr id="20" name="Hộp Văn bản 19">
            <a:extLst>
              <a:ext uri="{FF2B5EF4-FFF2-40B4-BE49-F238E27FC236}">
                <a16:creationId xmlns:a16="http://schemas.microsoft.com/office/drawing/2014/main" id="{18B04045-EF35-3C77-F8B2-DA80860CA7ED}"/>
              </a:ext>
            </a:extLst>
          </p:cNvPr>
          <p:cNvSpPr txBox="1"/>
          <p:nvPr/>
        </p:nvSpPr>
        <p:spPr>
          <a:xfrm>
            <a:off x="2422178" y="1541082"/>
            <a:ext cx="4719482" cy="489749"/>
          </a:xfrm>
          <a:prstGeom prst="rect">
            <a:avLst/>
          </a:prstGeom>
          <a:noFill/>
        </p:spPr>
        <p:txBody>
          <a:bodyPr wrap="square">
            <a:spAutoFit/>
          </a:bodyPr>
          <a:lstStyle/>
          <a:p>
            <a:pPr>
              <a:lnSpc>
                <a:spcPct val="115000"/>
              </a:lnSpc>
            </a:pPr>
            <a:r>
              <a:rPr lang="vi-VN" sz="2400" dirty="0">
                <a:effectLst/>
                <a:latin typeface="Times New Roman" panose="02020603050405020304" pitchFamily="18" charset="0"/>
                <a:ea typeface="Calibri" panose="020F0502020204030204" pitchFamily="34" charset="0"/>
                <a:sym typeface="Wingdings" panose="05000000000000000000" pitchFamily="2" charset="2"/>
              </a:rPr>
              <a:t></a:t>
            </a:r>
            <a:r>
              <a:rPr lang="vi-VN" sz="2400" dirty="0">
                <a:effectLst/>
                <a:latin typeface="Times New Roman" panose="02020603050405020304" pitchFamily="18" charset="0"/>
                <a:ea typeface="Calibri" panose="020F0502020204030204" pitchFamily="34" charset="0"/>
                <a:cs typeface="Calibri" panose="020F0502020204030204" pitchFamily="34" charset="0"/>
              </a:rPr>
              <a:t> V   </a:t>
            </a:r>
            <a:r>
              <a:rPr lang="vi-VN" sz="2400" baseline="-25000" dirty="0">
                <a:latin typeface="Times New Roman" panose="02020603050405020304" pitchFamily="18" charset="0"/>
                <a:ea typeface="Calibri" panose="020F0502020204030204" pitchFamily="34" charset="0"/>
                <a:cs typeface="Calibri" panose="020F0502020204030204" pitchFamily="34" charset="0"/>
              </a:rPr>
              <a:t> </a:t>
            </a:r>
            <a:r>
              <a:rPr lang="vi-VN" sz="2400" dirty="0">
                <a:effectLst/>
                <a:latin typeface="Times New Roman" panose="02020603050405020304" pitchFamily="18" charset="0"/>
                <a:ea typeface="Calibri" panose="020F0502020204030204" pitchFamily="34" charset="0"/>
                <a:cs typeface="Calibri" panose="020F0502020204030204" pitchFamily="34" charset="0"/>
              </a:rPr>
              <a:t>= 24,79 lít</a:t>
            </a:r>
            <a:endParaRPr lang="vi-VN" sz="2400" dirty="0">
              <a:effectLst/>
              <a:latin typeface="Calibri" panose="020F0502020204030204" pitchFamily="34" charset="0"/>
              <a:ea typeface="Calibri" panose="020F0502020204030204" pitchFamily="34" charset="0"/>
            </a:endParaRPr>
          </a:p>
        </p:txBody>
      </p:sp>
      <p:sp>
        <p:nvSpPr>
          <p:cNvPr id="25" name="Hộp Văn bản 24">
            <a:extLst>
              <a:ext uri="{FF2B5EF4-FFF2-40B4-BE49-F238E27FC236}">
                <a16:creationId xmlns:a16="http://schemas.microsoft.com/office/drawing/2014/main" id="{756AA267-7757-40B2-A476-31E8311CB88E}"/>
              </a:ext>
            </a:extLst>
          </p:cNvPr>
          <p:cNvSpPr txBox="1"/>
          <p:nvPr/>
        </p:nvSpPr>
        <p:spPr>
          <a:xfrm>
            <a:off x="899612" y="1991231"/>
            <a:ext cx="1440462" cy="461665"/>
          </a:xfrm>
          <a:prstGeom prst="rect">
            <a:avLst/>
          </a:prstGeom>
          <a:noFill/>
        </p:spPr>
        <p:txBody>
          <a:bodyPr wrap="square">
            <a:spAutoFit/>
          </a:bodyPr>
          <a:lstStyle/>
          <a:p>
            <a:r>
              <a:rPr lang="vi-VN" sz="2400" dirty="0">
                <a:effectLst/>
                <a:latin typeface="Times New Roman" panose="02020603050405020304" pitchFamily="18" charset="0"/>
                <a:ea typeface="Calibri" panose="020F0502020204030204" pitchFamily="34" charset="0"/>
                <a:cs typeface="Calibri" panose="020F0502020204030204" pitchFamily="34" charset="0"/>
              </a:rPr>
              <a:t>2 </a:t>
            </a:r>
            <a:r>
              <a:rPr lang="vi-VN" sz="24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400" dirty="0">
                <a:effectLst/>
                <a:latin typeface="Times New Roman" panose="02020603050405020304" pitchFamily="18" charset="0"/>
                <a:ea typeface="Calibri" panose="020F0502020204030204" pitchFamily="34" charset="0"/>
                <a:cs typeface="Calibri" panose="020F0502020204030204" pitchFamily="34" charset="0"/>
              </a:rPr>
              <a:t> H</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2</a:t>
            </a:r>
            <a:r>
              <a:rPr lang="vi-VN" sz="2400" dirty="0">
                <a:effectLst/>
                <a:latin typeface="Times New Roman" panose="02020603050405020304" pitchFamily="18" charset="0"/>
                <a:ea typeface="Calibri" panose="020F0502020204030204" pitchFamily="34" charset="0"/>
                <a:cs typeface="Calibri" panose="020F0502020204030204" pitchFamily="34" charset="0"/>
              </a:rPr>
              <a:t> </a:t>
            </a:r>
            <a:endParaRPr lang="vi-VN" sz="2400" dirty="0"/>
          </a:p>
        </p:txBody>
      </p:sp>
      <p:sp>
        <p:nvSpPr>
          <p:cNvPr id="27" name="Hộp Văn bản 26">
            <a:extLst>
              <a:ext uri="{FF2B5EF4-FFF2-40B4-BE49-F238E27FC236}">
                <a16:creationId xmlns:a16="http://schemas.microsoft.com/office/drawing/2014/main" id="{CC04D806-5BB2-69CE-6090-2506F19416F4}"/>
              </a:ext>
            </a:extLst>
          </p:cNvPr>
          <p:cNvSpPr txBox="1"/>
          <p:nvPr/>
        </p:nvSpPr>
        <p:spPr>
          <a:xfrm>
            <a:off x="2405217" y="2041209"/>
            <a:ext cx="4866966" cy="489749"/>
          </a:xfrm>
          <a:prstGeom prst="rect">
            <a:avLst/>
          </a:prstGeom>
          <a:noFill/>
        </p:spPr>
        <p:txBody>
          <a:bodyPr wrap="square">
            <a:spAutoFit/>
          </a:bodyPr>
          <a:lstStyle/>
          <a:p>
            <a:pPr>
              <a:lnSpc>
                <a:spcPct val="115000"/>
              </a:lnSpc>
            </a:pPr>
            <a:r>
              <a:rPr lang="vi-VN" sz="2400" dirty="0">
                <a:effectLst/>
                <a:latin typeface="Times New Roman" panose="02020603050405020304" pitchFamily="18" charset="0"/>
                <a:ea typeface="Calibri" panose="020F0502020204030204" pitchFamily="34" charset="0"/>
                <a:sym typeface="Wingdings" panose="05000000000000000000" pitchFamily="2" charset="2"/>
              </a:rPr>
              <a:t></a:t>
            </a:r>
            <a:r>
              <a:rPr lang="vi-VN" sz="2400" dirty="0">
                <a:effectLst/>
                <a:latin typeface="Times New Roman" panose="02020603050405020304" pitchFamily="18" charset="0"/>
                <a:ea typeface="Calibri" panose="020F0502020204030204" pitchFamily="34" charset="0"/>
                <a:cs typeface="Calibri" panose="020F0502020204030204" pitchFamily="34" charset="0"/>
              </a:rPr>
              <a:t> V    </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 </a:t>
            </a:r>
            <a:r>
              <a:rPr lang="vi-VN" sz="2400" dirty="0">
                <a:effectLst/>
                <a:latin typeface="Times New Roman" panose="02020603050405020304" pitchFamily="18" charset="0"/>
                <a:ea typeface="Calibri" panose="020F0502020204030204" pitchFamily="34" charset="0"/>
                <a:cs typeface="Calibri" panose="020F0502020204030204" pitchFamily="34" charset="0"/>
              </a:rPr>
              <a:t>=2.24,79 = 49,58 lít</a:t>
            </a:r>
            <a:endParaRPr lang="vi-VN" sz="2400" dirty="0">
              <a:effectLst/>
              <a:latin typeface="Calibri" panose="020F0502020204030204" pitchFamily="34" charset="0"/>
              <a:ea typeface="Calibri" panose="020F0502020204030204" pitchFamily="34" charset="0"/>
            </a:endParaRPr>
          </a:p>
        </p:txBody>
      </p:sp>
      <p:sp>
        <p:nvSpPr>
          <p:cNvPr id="29" name="Hộp Văn bản 28">
            <a:extLst>
              <a:ext uri="{FF2B5EF4-FFF2-40B4-BE49-F238E27FC236}">
                <a16:creationId xmlns:a16="http://schemas.microsoft.com/office/drawing/2014/main" id="{15108D5D-73D9-E80F-BECF-728CA1DA3A74}"/>
              </a:ext>
            </a:extLst>
          </p:cNvPr>
          <p:cNvSpPr txBox="1"/>
          <p:nvPr/>
        </p:nvSpPr>
        <p:spPr>
          <a:xfrm>
            <a:off x="905875" y="2453766"/>
            <a:ext cx="1522692" cy="461665"/>
          </a:xfrm>
          <a:prstGeom prst="rect">
            <a:avLst/>
          </a:prstGeom>
          <a:noFill/>
        </p:spPr>
        <p:txBody>
          <a:bodyPr wrap="square">
            <a:spAutoFit/>
          </a:bodyPr>
          <a:lstStyle/>
          <a:p>
            <a:r>
              <a:rPr lang="vi-VN" sz="2400" dirty="0">
                <a:effectLst/>
                <a:latin typeface="Times New Roman" panose="02020603050405020304" pitchFamily="18" charset="0"/>
                <a:ea typeface="Calibri" panose="020F0502020204030204" pitchFamily="34" charset="0"/>
                <a:cs typeface="Calibri" panose="020F0502020204030204" pitchFamily="34" charset="0"/>
              </a:rPr>
              <a:t>3 </a:t>
            </a:r>
            <a:r>
              <a:rPr lang="vi-VN" sz="24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400" dirty="0">
                <a:effectLst/>
                <a:latin typeface="Times New Roman" panose="02020603050405020304" pitchFamily="18" charset="0"/>
                <a:ea typeface="Calibri" panose="020F0502020204030204" pitchFamily="34" charset="0"/>
                <a:cs typeface="Calibri" panose="020F0502020204030204" pitchFamily="34" charset="0"/>
              </a:rPr>
              <a:t> H</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2</a:t>
            </a:r>
            <a:r>
              <a:rPr lang="vi-VN" sz="2400" dirty="0">
                <a:effectLst/>
                <a:latin typeface="Times New Roman" panose="02020603050405020304" pitchFamily="18" charset="0"/>
                <a:ea typeface="Calibri" panose="020F0502020204030204" pitchFamily="34" charset="0"/>
                <a:cs typeface="Calibri" panose="020F0502020204030204" pitchFamily="34" charset="0"/>
              </a:rPr>
              <a:t> </a:t>
            </a:r>
            <a:endParaRPr lang="vi-VN" sz="2400" dirty="0"/>
          </a:p>
        </p:txBody>
      </p:sp>
      <p:sp>
        <p:nvSpPr>
          <p:cNvPr id="31" name="Hộp Văn bản 30">
            <a:extLst>
              <a:ext uri="{FF2B5EF4-FFF2-40B4-BE49-F238E27FC236}">
                <a16:creationId xmlns:a16="http://schemas.microsoft.com/office/drawing/2014/main" id="{5F12496F-EC69-781C-5C55-F9195B1667DF}"/>
              </a:ext>
            </a:extLst>
          </p:cNvPr>
          <p:cNvSpPr txBox="1"/>
          <p:nvPr/>
        </p:nvSpPr>
        <p:spPr>
          <a:xfrm>
            <a:off x="2411427" y="2451911"/>
            <a:ext cx="4866966" cy="489749"/>
          </a:xfrm>
          <a:prstGeom prst="rect">
            <a:avLst/>
          </a:prstGeom>
          <a:noFill/>
        </p:spPr>
        <p:txBody>
          <a:bodyPr wrap="square">
            <a:spAutoFit/>
          </a:bodyPr>
          <a:lstStyle/>
          <a:p>
            <a:pPr>
              <a:lnSpc>
                <a:spcPct val="115000"/>
              </a:lnSpc>
            </a:pPr>
            <a:r>
              <a:rPr lang="vi-VN" sz="2400" dirty="0">
                <a:effectLst/>
                <a:latin typeface="Times New Roman" panose="02020603050405020304" pitchFamily="18" charset="0"/>
                <a:ea typeface="Calibri" panose="020F0502020204030204" pitchFamily="34" charset="0"/>
                <a:sym typeface="Wingdings" panose="05000000000000000000" pitchFamily="2" charset="2"/>
              </a:rPr>
              <a:t></a:t>
            </a:r>
            <a:r>
              <a:rPr lang="vi-VN" sz="2400" dirty="0">
                <a:effectLst/>
                <a:latin typeface="Times New Roman" panose="02020603050405020304" pitchFamily="18" charset="0"/>
                <a:ea typeface="Calibri" panose="020F0502020204030204" pitchFamily="34" charset="0"/>
                <a:cs typeface="Calibri" panose="020F0502020204030204" pitchFamily="34" charset="0"/>
              </a:rPr>
              <a:t> V</a:t>
            </a:r>
            <a:r>
              <a:rPr lang="vi-VN" sz="2400" baseline="-25000" dirty="0">
                <a:latin typeface="Times New Roman" panose="02020603050405020304" pitchFamily="18" charset="0"/>
                <a:ea typeface="Calibri" panose="020F0502020204030204" pitchFamily="34" charset="0"/>
                <a:cs typeface="Calibri" panose="020F0502020204030204" pitchFamily="34" charset="0"/>
              </a:rPr>
              <a:t> </a:t>
            </a:r>
            <a:r>
              <a:rPr lang="vi-VN" sz="2400" dirty="0">
                <a:latin typeface="Times New Roman" panose="02020603050405020304" pitchFamily="18" charset="0"/>
                <a:ea typeface="Calibri" panose="020F0502020204030204" pitchFamily="34" charset="0"/>
                <a:cs typeface="Calibri" panose="020F0502020204030204" pitchFamily="34" charset="0"/>
              </a:rPr>
              <a:t>  </a:t>
            </a:r>
            <a:r>
              <a:rPr lang="vi-VN" sz="2400" baseline="-25000" dirty="0">
                <a:effectLst/>
                <a:latin typeface="Times New Roman" panose="02020603050405020304" pitchFamily="18" charset="0"/>
                <a:ea typeface="Calibri" panose="020F0502020204030204" pitchFamily="34" charset="0"/>
                <a:cs typeface="Calibri" panose="020F0502020204030204" pitchFamily="34" charset="0"/>
              </a:rPr>
              <a:t>  </a:t>
            </a:r>
            <a:r>
              <a:rPr lang="vi-VN" sz="2400" dirty="0">
                <a:effectLst/>
                <a:latin typeface="Times New Roman" panose="02020603050405020304" pitchFamily="18" charset="0"/>
                <a:ea typeface="Calibri" panose="020F0502020204030204" pitchFamily="34" charset="0"/>
                <a:cs typeface="Calibri" panose="020F0502020204030204" pitchFamily="34" charset="0"/>
              </a:rPr>
              <a:t>= 3.24,79 = 74,37 lít</a:t>
            </a:r>
            <a:endParaRPr lang="vi-VN" sz="2400" dirty="0">
              <a:effectLst/>
              <a:latin typeface="Calibri" panose="020F0502020204030204" pitchFamily="34" charset="0"/>
              <a:ea typeface="Calibri" panose="020F0502020204030204" pitchFamily="34" charset="0"/>
            </a:endParaRPr>
          </a:p>
        </p:txBody>
      </p:sp>
      <p:sp>
        <p:nvSpPr>
          <p:cNvPr id="33" name="Hộp Văn bản 32">
            <a:extLst>
              <a:ext uri="{FF2B5EF4-FFF2-40B4-BE49-F238E27FC236}">
                <a16:creationId xmlns:a16="http://schemas.microsoft.com/office/drawing/2014/main" id="{F81903C3-B09F-6E70-0DEA-EE6E02F44CC1}"/>
              </a:ext>
            </a:extLst>
          </p:cNvPr>
          <p:cNvSpPr txBox="1"/>
          <p:nvPr/>
        </p:nvSpPr>
        <p:spPr>
          <a:xfrm>
            <a:off x="174857" y="1044567"/>
            <a:ext cx="7891113" cy="461665"/>
          </a:xfrm>
          <a:prstGeom prst="rect">
            <a:avLst/>
          </a:prstGeom>
          <a:noFill/>
        </p:spPr>
        <p:txBody>
          <a:bodyPr wrap="square">
            <a:spAutoFit/>
          </a:bodyPr>
          <a:lstStyle/>
          <a:p>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chuẩn</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áp</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suất</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1 bar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nhiệt</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 25 </a:t>
            </a:r>
            <a:r>
              <a:rPr lang="en-US" sz="2400" baseline="300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o</a:t>
            </a:r>
            <a:r>
              <a:rPr lang="en-US" sz="2400" dirty="0" err="1">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C</a:t>
            </a:r>
            <a:r>
              <a:rPr lang="en-US" sz="2400" dirty="0">
                <a:solidFill>
                  <a:srgbClr val="000000"/>
                </a:solidFill>
                <a:effectLst/>
                <a:highlight>
                  <a:srgbClr val="FFF4E0"/>
                </a:highligh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highlight>
                <a:srgbClr val="FFF4E0"/>
              </a:highlight>
            </a:endParaRPr>
          </a:p>
        </p:txBody>
      </p:sp>
      <mc:AlternateContent xmlns:mc="http://schemas.openxmlformats.org/markup-compatibility/2006" xmlns:a14="http://schemas.microsoft.com/office/drawing/2010/main">
        <mc:Choice Requires="a14">
          <p:sp>
            <p:nvSpPr>
              <p:cNvPr id="5" name="Hộp Văn bản 4">
                <a:extLst>
                  <a:ext uri="{FF2B5EF4-FFF2-40B4-BE49-F238E27FC236}">
                    <a16:creationId xmlns:a16="http://schemas.microsoft.com/office/drawing/2014/main" id="{E08CEEC1-A927-42F5-29FF-8F47C6D44CFC}"/>
                  </a:ext>
                </a:extLst>
              </p:cNvPr>
              <p:cNvSpPr txBox="1"/>
              <p:nvPr/>
            </p:nvSpPr>
            <p:spPr>
              <a:xfrm>
                <a:off x="2932181" y="1796358"/>
                <a:ext cx="483547" cy="215444"/>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vi-VN" i="1" smtClean="0">
                              <a:latin typeface="Cambria Math" panose="02040503050406030204" pitchFamily="18" charset="0"/>
                            </a:rPr>
                          </m:ctrlPr>
                        </m:sSubPr>
                        <m:e>
                          <m:r>
                            <a:rPr lang="vi-VN" b="0" i="1" smtClean="0">
                              <a:latin typeface="Cambria Math" panose="02040503050406030204" pitchFamily="18" charset="0"/>
                            </a:rPr>
                            <m:t>𝐻</m:t>
                          </m:r>
                        </m:e>
                        <m:sub>
                          <m:r>
                            <a:rPr lang="vi-VN" b="0" i="1" smtClean="0">
                              <a:latin typeface="Cambria Math" panose="02040503050406030204" pitchFamily="18" charset="0"/>
                            </a:rPr>
                            <m:t>2</m:t>
                          </m:r>
                        </m:sub>
                      </m:sSub>
                    </m:oMath>
                  </m:oMathPara>
                </a14:m>
                <a:endParaRPr lang="vi-VN" dirty="0"/>
              </a:p>
            </p:txBody>
          </p:sp>
        </mc:Choice>
        <mc:Fallback xmlns="">
          <p:sp>
            <p:nvSpPr>
              <p:cNvPr id="5" name="Hộp Văn bản 4">
                <a:extLst>
                  <a:ext uri="{FF2B5EF4-FFF2-40B4-BE49-F238E27FC236}">
                    <a16:creationId xmlns:a16="http://schemas.microsoft.com/office/drawing/2014/main" id="{E08CEEC1-A927-42F5-29FF-8F47C6D44CFC}"/>
                  </a:ext>
                </a:extLst>
              </p:cNvPr>
              <p:cNvSpPr txBox="1">
                <a:spLocks noRot="1" noChangeAspect="1" noMove="1" noResize="1" noEditPoints="1" noAdjustHandles="1" noChangeArrowheads="1" noChangeShapeType="1" noTextEdit="1"/>
              </p:cNvSpPr>
              <p:nvPr/>
            </p:nvSpPr>
            <p:spPr>
              <a:xfrm>
                <a:off x="2932181" y="1796358"/>
                <a:ext cx="483547" cy="215444"/>
              </a:xfrm>
              <a:prstGeom prst="rect">
                <a:avLst/>
              </a:prstGeom>
              <a:blipFill>
                <a:blip r:embed="rId4"/>
                <a:stretch>
                  <a:fillRect b="-17143"/>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7" name="Hộp Văn bản 6">
                <a:extLst>
                  <a:ext uri="{FF2B5EF4-FFF2-40B4-BE49-F238E27FC236}">
                    <a16:creationId xmlns:a16="http://schemas.microsoft.com/office/drawing/2014/main" id="{488D81F1-96B4-C8C4-A62A-0EABCC2A1795}"/>
                  </a:ext>
                </a:extLst>
              </p:cNvPr>
              <p:cNvSpPr txBox="1"/>
              <p:nvPr/>
            </p:nvSpPr>
            <p:spPr>
              <a:xfrm>
                <a:off x="2946822" y="2309420"/>
                <a:ext cx="483547" cy="215444"/>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vi-VN" i="1" smtClean="0">
                              <a:latin typeface="Cambria Math" panose="02040503050406030204" pitchFamily="18" charset="0"/>
                            </a:rPr>
                          </m:ctrlPr>
                        </m:sSubPr>
                        <m:e>
                          <m:r>
                            <a:rPr lang="vi-VN" b="0" i="1" smtClean="0">
                              <a:latin typeface="Cambria Math" panose="02040503050406030204" pitchFamily="18" charset="0"/>
                            </a:rPr>
                            <m:t>𝐻</m:t>
                          </m:r>
                        </m:e>
                        <m:sub>
                          <m:r>
                            <a:rPr lang="vi-VN" b="0" i="1" smtClean="0">
                              <a:latin typeface="Cambria Math" panose="02040503050406030204" pitchFamily="18" charset="0"/>
                            </a:rPr>
                            <m:t>2</m:t>
                          </m:r>
                        </m:sub>
                      </m:sSub>
                    </m:oMath>
                  </m:oMathPara>
                </a14:m>
                <a:endParaRPr lang="vi-VN" dirty="0"/>
              </a:p>
            </p:txBody>
          </p:sp>
        </mc:Choice>
        <mc:Fallback xmlns="">
          <p:sp>
            <p:nvSpPr>
              <p:cNvPr id="7" name="Hộp Văn bản 6">
                <a:extLst>
                  <a:ext uri="{FF2B5EF4-FFF2-40B4-BE49-F238E27FC236}">
                    <a16:creationId xmlns:a16="http://schemas.microsoft.com/office/drawing/2014/main" id="{488D81F1-96B4-C8C4-A62A-0EABCC2A1795}"/>
                  </a:ext>
                </a:extLst>
              </p:cNvPr>
              <p:cNvSpPr txBox="1">
                <a:spLocks noRot="1" noChangeAspect="1" noMove="1" noResize="1" noEditPoints="1" noAdjustHandles="1" noChangeArrowheads="1" noChangeShapeType="1" noTextEdit="1"/>
              </p:cNvSpPr>
              <p:nvPr/>
            </p:nvSpPr>
            <p:spPr>
              <a:xfrm>
                <a:off x="2946822" y="2309420"/>
                <a:ext cx="483547" cy="215444"/>
              </a:xfrm>
              <a:prstGeom prst="rect">
                <a:avLst/>
              </a:prstGeom>
              <a:blipFill>
                <a:blip r:embed="rId5"/>
                <a:stretch>
                  <a:fillRect b="-17143"/>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727B85AC-B9E6-D318-827F-5E3348700F44}"/>
                  </a:ext>
                </a:extLst>
              </p:cNvPr>
              <p:cNvSpPr txBox="1"/>
              <p:nvPr/>
            </p:nvSpPr>
            <p:spPr>
              <a:xfrm>
                <a:off x="2931970" y="2687375"/>
                <a:ext cx="483547" cy="215444"/>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vi-VN" i="1" smtClean="0">
                              <a:latin typeface="Cambria Math" panose="02040503050406030204" pitchFamily="18" charset="0"/>
                            </a:rPr>
                          </m:ctrlPr>
                        </m:sSubPr>
                        <m:e>
                          <m:r>
                            <a:rPr lang="vi-VN" b="0" i="1" smtClean="0">
                              <a:latin typeface="Cambria Math" panose="02040503050406030204" pitchFamily="18" charset="0"/>
                            </a:rPr>
                            <m:t>𝐻</m:t>
                          </m:r>
                        </m:e>
                        <m:sub>
                          <m:r>
                            <a:rPr lang="vi-VN" b="0" i="1" smtClean="0">
                              <a:latin typeface="Cambria Math" panose="02040503050406030204" pitchFamily="18" charset="0"/>
                            </a:rPr>
                            <m:t>2</m:t>
                          </m:r>
                        </m:sub>
                      </m:sSub>
                    </m:oMath>
                  </m:oMathPara>
                </a14:m>
                <a:endParaRPr lang="vi-VN" dirty="0"/>
              </a:p>
            </p:txBody>
          </p:sp>
        </mc:Choice>
        <mc:Fallback xmlns="">
          <p:sp>
            <p:nvSpPr>
              <p:cNvPr id="8" name="Hộp Văn bản 7">
                <a:extLst>
                  <a:ext uri="{FF2B5EF4-FFF2-40B4-BE49-F238E27FC236}">
                    <a16:creationId xmlns:a16="http://schemas.microsoft.com/office/drawing/2014/main" id="{727B85AC-B9E6-D318-827F-5E3348700F44}"/>
                  </a:ext>
                </a:extLst>
              </p:cNvPr>
              <p:cNvSpPr txBox="1">
                <a:spLocks noRot="1" noChangeAspect="1" noMove="1" noResize="1" noEditPoints="1" noAdjustHandles="1" noChangeArrowheads="1" noChangeShapeType="1" noTextEdit="1"/>
              </p:cNvSpPr>
              <p:nvPr/>
            </p:nvSpPr>
            <p:spPr>
              <a:xfrm>
                <a:off x="2931970" y="2687375"/>
                <a:ext cx="483547" cy="215444"/>
              </a:xfrm>
              <a:prstGeom prst="rect">
                <a:avLst/>
              </a:prstGeom>
              <a:blipFill>
                <a:blip r:embed="rId4"/>
                <a:stretch>
                  <a:fillRect b="-17143"/>
                </a:stretch>
              </a:blipFill>
              <a:ln>
                <a:noFill/>
              </a:ln>
            </p:spPr>
            <p:txBody>
              <a:bodyPr/>
              <a:lstStyle/>
              <a:p>
                <a:r>
                  <a:rPr lang="vi-VN">
                    <a:noFill/>
                  </a:rPr>
                  <a:t> </a:t>
                </a:r>
              </a:p>
            </p:txBody>
          </p:sp>
        </mc:Fallback>
      </mc:AlternateContent>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E1A2CD4F-2ABC-A055-11C5-444D6AA8150D}"/>
                  </a:ext>
                </a:extLst>
              </p:cNvPr>
              <p:cNvSpPr txBox="1"/>
              <p:nvPr/>
            </p:nvSpPr>
            <p:spPr>
              <a:xfrm>
                <a:off x="2959735" y="3138062"/>
                <a:ext cx="483547" cy="215444"/>
              </a:xfrm>
              <a:prstGeom prst="rect">
                <a:avLst/>
              </a:prstGeom>
              <a:noFill/>
              <a:ln>
                <a:noFill/>
              </a:ln>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vi-VN" i="1" smtClean="0">
                              <a:latin typeface="Cambria Math" panose="02040503050406030204" pitchFamily="18" charset="0"/>
                            </a:rPr>
                          </m:ctrlPr>
                        </m:sSubPr>
                        <m:e>
                          <m:r>
                            <a:rPr lang="vi-VN" b="0" i="1" smtClean="0">
                              <a:latin typeface="Cambria Math" panose="02040503050406030204" pitchFamily="18" charset="0"/>
                            </a:rPr>
                            <m:t>𝐻</m:t>
                          </m:r>
                        </m:e>
                        <m:sub>
                          <m:r>
                            <a:rPr lang="vi-VN" b="0" i="1" smtClean="0">
                              <a:latin typeface="Cambria Math" panose="02040503050406030204" pitchFamily="18" charset="0"/>
                            </a:rPr>
                            <m:t>2</m:t>
                          </m:r>
                        </m:sub>
                      </m:sSub>
                    </m:oMath>
                  </m:oMathPara>
                </a14:m>
                <a:endParaRPr lang="vi-VN" dirty="0"/>
              </a:p>
            </p:txBody>
          </p:sp>
        </mc:Choice>
        <mc:Fallback xmlns="">
          <p:sp>
            <p:nvSpPr>
              <p:cNvPr id="9" name="Hộp Văn bản 8">
                <a:extLst>
                  <a:ext uri="{FF2B5EF4-FFF2-40B4-BE49-F238E27FC236}">
                    <a16:creationId xmlns:a16="http://schemas.microsoft.com/office/drawing/2014/main" id="{E1A2CD4F-2ABC-A055-11C5-444D6AA8150D}"/>
                  </a:ext>
                </a:extLst>
              </p:cNvPr>
              <p:cNvSpPr txBox="1">
                <a:spLocks noRot="1" noChangeAspect="1" noMove="1" noResize="1" noEditPoints="1" noAdjustHandles="1" noChangeArrowheads="1" noChangeShapeType="1" noTextEdit="1"/>
              </p:cNvSpPr>
              <p:nvPr/>
            </p:nvSpPr>
            <p:spPr>
              <a:xfrm>
                <a:off x="2959735" y="3138062"/>
                <a:ext cx="483547" cy="215444"/>
              </a:xfrm>
              <a:prstGeom prst="rect">
                <a:avLst/>
              </a:prstGeom>
              <a:blipFill>
                <a:blip r:embed="rId4"/>
                <a:stretch>
                  <a:fillRect b="-17143"/>
                </a:stretch>
              </a:blipFill>
              <a:ln>
                <a:noFill/>
              </a:ln>
            </p:spPr>
            <p:txBody>
              <a:bodyPr/>
              <a:lstStyle/>
              <a:p>
                <a:r>
                  <a:rPr lang="vi-VN">
                    <a:noFill/>
                  </a:rPr>
                  <a:t> </a:t>
                </a:r>
              </a:p>
            </p:txBody>
          </p:sp>
        </mc:Fallback>
      </mc:AlternateContent>
    </p:spTree>
    <p:extLst>
      <p:ext uri="{BB962C8B-B14F-4D97-AF65-F5344CB8AC3E}">
        <p14:creationId xmlns:p14="http://schemas.microsoft.com/office/powerpoint/2010/main" val="111069118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25"/>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7"/>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par>
                          <p:cTn id="41" fill="hold">
                            <p:stCondLst>
                              <p:cond delay="0"/>
                            </p:stCondLst>
                            <p:childTnLst>
                              <p:par>
                                <p:cTn id="42" presetID="1" presetClass="entr" presetSubtype="0" fill="hold" grpId="0" nodeType="afterEffect">
                                  <p:stCondLst>
                                    <p:cond delay="0"/>
                                  </p:stCondLst>
                                  <p:childTnLst>
                                    <p:set>
                                      <p:cBhvr>
                                        <p:cTn id="43" dur="1" fill="hold">
                                          <p:stCondLst>
                                            <p:cond delay="0"/>
                                          </p:stCondLst>
                                        </p:cTn>
                                        <p:tgtEl>
                                          <p:spTgt spid="8"/>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13"/>
                                        </p:tgtEl>
                                        <p:attrNameLst>
                                          <p:attrName>style.visibility</p:attrName>
                                        </p:attrNameLst>
                                      </p:cBhvr>
                                      <p:to>
                                        <p:strVal val="visible"/>
                                      </p:to>
                                    </p:set>
                                  </p:childTnLst>
                                </p:cTn>
                              </p:par>
                            </p:childTnLst>
                          </p:cTn>
                        </p:par>
                        <p:par>
                          <p:cTn id="48" fill="hold">
                            <p:stCondLst>
                              <p:cond delay="0"/>
                            </p:stCondLst>
                            <p:childTnLst>
                              <p:par>
                                <p:cTn id="49" presetID="1" presetClass="entr" presetSubtype="0" fill="hold" grpId="0" nodeType="afterEffect">
                                  <p:stCondLst>
                                    <p:cond delay="0"/>
                                  </p:stCondLst>
                                  <p:childTnLst>
                                    <p:set>
                                      <p:cBhvr>
                                        <p:cTn id="50" dur="1" fill="hold">
                                          <p:stCondLst>
                                            <p:cond delay="0"/>
                                          </p:stCondLst>
                                        </p:cTn>
                                        <p:tgtEl>
                                          <p:spTgt spid="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3"/>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7" grpId="0" animBg="1"/>
      <p:bldP spid="19" grpId="0"/>
      <p:bldP spid="3" grpId="0" animBg="1"/>
      <p:bldP spid="6" grpId="0" animBg="1"/>
      <p:bldP spid="13" grpId="0"/>
      <p:bldP spid="15" grpId="0"/>
      <p:bldP spid="20" grpId="0"/>
      <p:bldP spid="25" grpId="0"/>
      <p:bldP spid="27" grpId="0"/>
      <p:bldP spid="29" grpId="0"/>
      <p:bldP spid="31" grpId="0"/>
      <p:bldP spid="33" grpId="0"/>
      <p:bldP spid="5" grpId="0"/>
      <p:bldP spid="7" grpId="0"/>
      <p:bldP spid="8" grpId="0"/>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id="{87FE59D1-A5AC-3EA0-B9AF-CA2E555A89D4}"/>
              </a:ext>
            </a:extLst>
          </p:cNvPr>
          <p:cNvSpPr txBox="1">
            <a:spLocks/>
          </p:cNvSpPr>
          <p:nvPr/>
        </p:nvSpPr>
        <p:spPr>
          <a:xfrm>
            <a:off x="1084424" y="595053"/>
            <a:ext cx="6255052"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endParaRPr lang="vi-VN" sz="2400" dirty="0">
              <a:solidFill>
                <a:srgbClr val="841F00"/>
              </a:solidFill>
              <a:latin typeface="#9Slide03 Arima Madurai Black" panose="00000A00000000000000" pitchFamily="2" charset="0"/>
              <a:cs typeface="#9Slide03 Arima Madurai Black" panose="00000A00000000000000" pitchFamily="2" charset="0"/>
            </a:endParaRPr>
          </a:p>
        </p:txBody>
      </p:sp>
      <p:pic>
        <p:nvPicPr>
          <p:cNvPr id="14" name="Graphic 13">
            <a:extLst>
              <a:ext uri="{FF2B5EF4-FFF2-40B4-BE49-F238E27FC236}">
                <a16:creationId xmlns:a16="http://schemas.microsoft.com/office/drawing/2014/main" id="{E74BC1E9-2876-458F-ED0B-9F83647B1E1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r="50784"/>
          <a:stretch/>
        </p:blipFill>
        <p:spPr>
          <a:xfrm>
            <a:off x="-143342" y="1266669"/>
            <a:ext cx="1980892" cy="4024859"/>
          </a:xfrm>
          <a:prstGeom prst="rect">
            <a:avLst/>
          </a:prstGeom>
        </p:spPr>
      </p:pic>
      <p:grpSp>
        <p:nvGrpSpPr>
          <p:cNvPr id="15" name="Google Shape;8151;p36">
            <a:extLst>
              <a:ext uri="{FF2B5EF4-FFF2-40B4-BE49-F238E27FC236}">
                <a16:creationId xmlns:a16="http://schemas.microsoft.com/office/drawing/2014/main"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4" name="Hộp Văn bản 3">
            <a:extLst>
              <a:ext uri="{FF2B5EF4-FFF2-40B4-BE49-F238E27FC236}">
                <a16:creationId xmlns:a16="http://schemas.microsoft.com/office/drawing/2014/main" id="{466973E5-4A0F-9E32-F636-563E73EE97DA}"/>
              </a:ext>
            </a:extLst>
          </p:cNvPr>
          <p:cNvSpPr txBox="1"/>
          <p:nvPr/>
        </p:nvSpPr>
        <p:spPr>
          <a:xfrm>
            <a:off x="1702147" y="1127455"/>
            <a:ext cx="6504574" cy="462755"/>
          </a:xfrm>
          <a:prstGeom prst="rect">
            <a:avLst/>
          </a:prstGeom>
          <a:noFill/>
        </p:spPr>
        <p:txBody>
          <a:bodyPr wrap="square">
            <a:spAutoFit/>
          </a:bodyPr>
          <a:lstStyle/>
          <a:p>
            <a:pPr indent="254000">
              <a:lnSpc>
                <a:spcPct val="120000"/>
              </a:lnSpc>
              <a:spcAft>
                <a:spcPts val="600"/>
              </a:spcAft>
              <a:tabLst>
                <a:tab pos="254000" algn="l"/>
              </a:tabLst>
            </a:pPr>
            <a:r>
              <a:rPr lang="vi-VN" sz="2200" dirty="0">
                <a:solidFill>
                  <a:srgbClr val="000000"/>
                </a:solidFill>
                <a:effectLst/>
                <a:latin typeface="Times New Roman" panose="02020603050405020304" pitchFamily="18" charset="0"/>
                <a:ea typeface="Segoe UI" panose="020B0502040204020203" pitchFamily="34" charset="0"/>
              </a:rPr>
              <a:t>Nếu đặt n là số </a:t>
            </a:r>
            <a:r>
              <a:rPr lang="vi-VN" sz="2200" dirty="0" err="1">
                <a:solidFill>
                  <a:srgbClr val="000000"/>
                </a:solidFill>
                <a:effectLst/>
                <a:latin typeface="Times New Roman" panose="02020603050405020304" pitchFamily="18" charset="0"/>
                <a:ea typeface="Segoe UI" panose="020B0502040204020203" pitchFamily="34" charset="0"/>
              </a:rPr>
              <a:t>mol</a:t>
            </a:r>
            <a:r>
              <a:rPr lang="vi-VN" sz="2200" dirty="0">
                <a:solidFill>
                  <a:srgbClr val="000000"/>
                </a:solidFill>
                <a:effectLst/>
                <a:latin typeface="Times New Roman" panose="02020603050405020304" pitchFamily="18" charset="0"/>
                <a:ea typeface="Segoe UI" panose="020B0502040204020203" pitchFamily="34" charset="0"/>
              </a:rPr>
              <a:t> chất, </a:t>
            </a:r>
            <a:r>
              <a:rPr lang="vi-VN" sz="2200" dirty="0" err="1">
                <a:solidFill>
                  <a:srgbClr val="000000"/>
                </a:solidFill>
                <a:effectLst/>
                <a:latin typeface="Times New Roman" panose="02020603050405020304" pitchFamily="18" charset="0"/>
                <a:ea typeface="Segoe UI" panose="020B0502040204020203" pitchFamily="34" charset="0"/>
              </a:rPr>
              <a:t>V</a:t>
            </a:r>
            <a:r>
              <a:rPr lang="vi-VN" sz="2200" baseline="-25000" dirty="0" err="1">
                <a:solidFill>
                  <a:srgbClr val="000000"/>
                </a:solidFill>
                <a:effectLst/>
                <a:latin typeface="Times New Roman" panose="02020603050405020304" pitchFamily="18" charset="0"/>
                <a:ea typeface="Segoe UI" panose="020B0502040204020203" pitchFamily="34" charset="0"/>
              </a:rPr>
              <a:t>khí</a:t>
            </a:r>
            <a:r>
              <a:rPr lang="vi-VN" sz="2200" dirty="0">
                <a:solidFill>
                  <a:srgbClr val="000000"/>
                </a:solidFill>
                <a:effectLst/>
                <a:latin typeface="Times New Roman" panose="02020603050405020304" pitchFamily="18" charset="0"/>
                <a:ea typeface="Segoe UI" panose="020B0502040204020203" pitchFamily="34" charset="0"/>
              </a:rPr>
              <a:t> là </a:t>
            </a:r>
            <a:r>
              <a:rPr lang="vi-VN" sz="2200" dirty="0">
                <a:latin typeface="Times New Roman" panose="02020603050405020304" pitchFamily="18" charset="0"/>
                <a:ea typeface="Segoe UI" panose="020B0502040204020203" pitchFamily="34" charset="0"/>
              </a:rPr>
              <a:t>thể tích</a:t>
            </a:r>
            <a:r>
              <a:rPr lang="vi-VN" sz="2200" dirty="0">
                <a:solidFill>
                  <a:srgbClr val="000000"/>
                </a:solidFill>
                <a:effectLst/>
                <a:latin typeface="Times New Roman" panose="02020603050405020304" pitchFamily="18" charset="0"/>
                <a:ea typeface="Segoe UI" panose="020B0502040204020203" pitchFamily="34" charset="0"/>
              </a:rPr>
              <a:t> chất khí.</a:t>
            </a:r>
            <a:endParaRPr lang="vi-VN" sz="2200" dirty="0">
              <a:effectLst/>
              <a:latin typeface="Segoe UI" panose="020B0502040204020203" pitchFamily="34" charset="0"/>
              <a:ea typeface="Segoe UI" panose="020B0502040204020203" pitchFamily="34" charset="0"/>
            </a:endParaRPr>
          </a:p>
        </p:txBody>
      </p:sp>
      <p:grpSp>
        <p:nvGrpSpPr>
          <p:cNvPr id="11" name="Group 32">
            <a:extLst>
              <a:ext uri="{FF2B5EF4-FFF2-40B4-BE49-F238E27FC236}">
                <a16:creationId xmlns:a16="http://schemas.microsoft.com/office/drawing/2014/main" id="{D01BC582-0AA1-56EF-E1AF-771D91BE8C92}"/>
              </a:ext>
            </a:extLst>
          </p:cNvPr>
          <p:cNvGrpSpPr/>
          <p:nvPr/>
        </p:nvGrpSpPr>
        <p:grpSpPr>
          <a:xfrm>
            <a:off x="1455399" y="1168646"/>
            <a:ext cx="597308" cy="564966"/>
            <a:chOff x="1846089" y="2648401"/>
            <a:chExt cx="878022" cy="830481"/>
          </a:xfrm>
        </p:grpSpPr>
        <p:grpSp>
          <p:nvGrpSpPr>
            <p:cNvPr id="12" name="Google Shape;8151;p36">
              <a:extLst>
                <a:ext uri="{FF2B5EF4-FFF2-40B4-BE49-F238E27FC236}">
                  <a16:creationId xmlns:a16="http://schemas.microsoft.com/office/drawing/2014/main" id="{2AE6AFA2-925F-7061-0A54-9DDF14C6ABD3}"/>
                </a:ext>
              </a:extLst>
            </p:cNvPr>
            <p:cNvGrpSpPr/>
            <p:nvPr/>
          </p:nvGrpSpPr>
          <p:grpSpPr>
            <a:xfrm>
              <a:off x="1846089" y="2648401"/>
              <a:ext cx="878022" cy="830481"/>
              <a:chOff x="1121526" y="1341074"/>
              <a:chExt cx="3065806" cy="2648383"/>
            </a:xfrm>
          </p:grpSpPr>
          <p:sp>
            <p:nvSpPr>
              <p:cNvPr id="25" name="Google Shape;8152;p36">
                <a:extLst>
                  <a:ext uri="{FF2B5EF4-FFF2-40B4-BE49-F238E27FC236}">
                    <a16:creationId xmlns:a16="http://schemas.microsoft.com/office/drawing/2014/main" id="{C4BD445A-26F9-D0EF-DE07-C8CDFC886FF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153;p36">
                <a:extLst>
                  <a:ext uri="{FF2B5EF4-FFF2-40B4-BE49-F238E27FC236}">
                    <a16:creationId xmlns:a16="http://schemas.microsoft.com/office/drawing/2014/main" id="{B5223584-B329-5755-A115-C786355F408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8924;p44">
              <a:extLst>
                <a:ext uri="{FF2B5EF4-FFF2-40B4-BE49-F238E27FC236}">
                  <a16:creationId xmlns:a16="http://schemas.microsoft.com/office/drawing/2014/main" id="{62C039C0-4519-0D7D-F88A-2F9B859E534A}"/>
                </a:ext>
              </a:extLst>
            </p:cNvPr>
            <p:cNvGrpSpPr/>
            <p:nvPr/>
          </p:nvGrpSpPr>
          <p:grpSpPr>
            <a:xfrm>
              <a:off x="2055500" y="2858549"/>
              <a:ext cx="338616" cy="337690"/>
              <a:chOff x="3269875" y="3210400"/>
              <a:chExt cx="484500" cy="483175"/>
            </a:xfrm>
            <a:solidFill>
              <a:srgbClr val="C43300"/>
            </a:solidFill>
          </p:grpSpPr>
          <p:sp>
            <p:nvSpPr>
              <p:cNvPr id="23" name="Google Shape;8925;p44">
                <a:extLst>
                  <a:ext uri="{FF2B5EF4-FFF2-40B4-BE49-F238E27FC236}">
                    <a16:creationId xmlns:a16="http://schemas.microsoft.com/office/drawing/2014/main" id="{7D3EABCB-34D7-3E8E-DB90-9B9BEF334FE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 name="Google Shape;8926;p44">
                <a:extLst>
                  <a:ext uri="{FF2B5EF4-FFF2-40B4-BE49-F238E27FC236}">
                    <a16:creationId xmlns:a16="http://schemas.microsoft.com/office/drawing/2014/main" id="{929ED72C-8630-623F-B76F-53C59DD62EC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34" name="Group 32">
            <a:extLst>
              <a:ext uri="{FF2B5EF4-FFF2-40B4-BE49-F238E27FC236}">
                <a16:creationId xmlns:a16="http://schemas.microsoft.com/office/drawing/2014/main" id="{1E425386-9757-EA8D-749F-9212F2C07D9D}"/>
              </a:ext>
            </a:extLst>
          </p:cNvPr>
          <p:cNvGrpSpPr/>
          <p:nvPr/>
        </p:nvGrpSpPr>
        <p:grpSpPr>
          <a:xfrm>
            <a:off x="1760278" y="2135689"/>
            <a:ext cx="597308" cy="564966"/>
            <a:chOff x="1846089" y="2648401"/>
            <a:chExt cx="878022" cy="830481"/>
          </a:xfrm>
        </p:grpSpPr>
        <p:grpSp>
          <p:nvGrpSpPr>
            <p:cNvPr id="35" name="Google Shape;8151;p36">
              <a:extLst>
                <a:ext uri="{FF2B5EF4-FFF2-40B4-BE49-F238E27FC236}">
                  <a16:creationId xmlns:a16="http://schemas.microsoft.com/office/drawing/2014/main" id="{D2D911D8-399E-7C00-D532-C551AF2F002F}"/>
                </a:ext>
              </a:extLst>
            </p:cNvPr>
            <p:cNvGrpSpPr/>
            <p:nvPr/>
          </p:nvGrpSpPr>
          <p:grpSpPr>
            <a:xfrm>
              <a:off x="1846089" y="2648401"/>
              <a:ext cx="878022" cy="830481"/>
              <a:chOff x="1121526" y="1341074"/>
              <a:chExt cx="3065806" cy="2648383"/>
            </a:xfrm>
          </p:grpSpPr>
          <p:sp>
            <p:nvSpPr>
              <p:cNvPr id="39" name="Google Shape;8152;p36">
                <a:extLst>
                  <a:ext uri="{FF2B5EF4-FFF2-40B4-BE49-F238E27FC236}">
                    <a16:creationId xmlns:a16="http://schemas.microsoft.com/office/drawing/2014/main" id="{16AE6AF4-FADF-9E44-FB53-30709226234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153;p36">
                <a:extLst>
                  <a:ext uri="{FF2B5EF4-FFF2-40B4-BE49-F238E27FC236}">
                    <a16:creationId xmlns:a16="http://schemas.microsoft.com/office/drawing/2014/main" id="{8CB06FF4-6C70-B5E5-D1F3-D6C7622AD3A7}"/>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 name="Google Shape;8924;p44">
              <a:extLst>
                <a:ext uri="{FF2B5EF4-FFF2-40B4-BE49-F238E27FC236}">
                  <a16:creationId xmlns:a16="http://schemas.microsoft.com/office/drawing/2014/main" id="{0199DA88-AEED-28DD-8B2C-914C3B30536A}"/>
                </a:ext>
              </a:extLst>
            </p:cNvPr>
            <p:cNvGrpSpPr/>
            <p:nvPr/>
          </p:nvGrpSpPr>
          <p:grpSpPr>
            <a:xfrm>
              <a:off x="2055500" y="2858549"/>
              <a:ext cx="338616" cy="337690"/>
              <a:chOff x="3269875" y="3210400"/>
              <a:chExt cx="484500" cy="483175"/>
            </a:xfrm>
            <a:solidFill>
              <a:srgbClr val="C43300"/>
            </a:solidFill>
          </p:grpSpPr>
          <p:sp>
            <p:nvSpPr>
              <p:cNvPr id="37" name="Google Shape;8925;p44">
                <a:extLst>
                  <a:ext uri="{FF2B5EF4-FFF2-40B4-BE49-F238E27FC236}">
                    <a16:creationId xmlns:a16="http://schemas.microsoft.com/office/drawing/2014/main" id="{8A1A67DB-F53B-3C07-F9B6-FF8A03C7820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38" name="Google Shape;8926;p44">
                <a:extLst>
                  <a:ext uri="{FF2B5EF4-FFF2-40B4-BE49-F238E27FC236}">
                    <a16:creationId xmlns:a16="http://schemas.microsoft.com/office/drawing/2014/main" id="{935572F3-D95F-F676-96AD-E296F3D96184}"/>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8" name="Group 32">
            <a:extLst>
              <a:ext uri="{FF2B5EF4-FFF2-40B4-BE49-F238E27FC236}">
                <a16:creationId xmlns:a16="http://schemas.microsoft.com/office/drawing/2014/main" id="{5490CCB0-7612-4F62-8758-B57EFEE3D656}"/>
              </a:ext>
            </a:extLst>
          </p:cNvPr>
          <p:cNvGrpSpPr/>
          <p:nvPr/>
        </p:nvGrpSpPr>
        <p:grpSpPr>
          <a:xfrm>
            <a:off x="1776035" y="2881485"/>
            <a:ext cx="597308" cy="564966"/>
            <a:chOff x="1846089" y="2648401"/>
            <a:chExt cx="878022" cy="830481"/>
          </a:xfrm>
        </p:grpSpPr>
        <p:grpSp>
          <p:nvGrpSpPr>
            <p:cNvPr id="49" name="Google Shape;8151;p36">
              <a:extLst>
                <a:ext uri="{FF2B5EF4-FFF2-40B4-BE49-F238E27FC236}">
                  <a16:creationId xmlns:a16="http://schemas.microsoft.com/office/drawing/2014/main" id="{F15744EE-1904-482A-3DA8-529C178995B5}"/>
                </a:ext>
              </a:extLst>
            </p:cNvPr>
            <p:cNvGrpSpPr/>
            <p:nvPr/>
          </p:nvGrpSpPr>
          <p:grpSpPr>
            <a:xfrm>
              <a:off x="1846089" y="2648401"/>
              <a:ext cx="878022" cy="830481"/>
              <a:chOff x="1121526" y="1341074"/>
              <a:chExt cx="3065806" cy="2648383"/>
            </a:xfrm>
          </p:grpSpPr>
          <p:sp>
            <p:nvSpPr>
              <p:cNvPr id="53" name="Google Shape;8152;p36">
                <a:extLst>
                  <a:ext uri="{FF2B5EF4-FFF2-40B4-BE49-F238E27FC236}">
                    <a16:creationId xmlns:a16="http://schemas.microsoft.com/office/drawing/2014/main" id="{42971984-A5C8-1F6F-A3B1-1B33DDF6E6B6}"/>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153;p36">
                <a:extLst>
                  <a:ext uri="{FF2B5EF4-FFF2-40B4-BE49-F238E27FC236}">
                    <a16:creationId xmlns:a16="http://schemas.microsoft.com/office/drawing/2014/main" id="{BDB99D70-5041-E7C3-8DF0-C079AB31F409}"/>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0" name="Google Shape;8924;p44">
              <a:extLst>
                <a:ext uri="{FF2B5EF4-FFF2-40B4-BE49-F238E27FC236}">
                  <a16:creationId xmlns:a16="http://schemas.microsoft.com/office/drawing/2014/main" id="{5858F226-2AB5-48CC-50CB-9814D3F71AB6}"/>
                </a:ext>
              </a:extLst>
            </p:cNvPr>
            <p:cNvGrpSpPr/>
            <p:nvPr/>
          </p:nvGrpSpPr>
          <p:grpSpPr>
            <a:xfrm>
              <a:off x="2055500" y="2858549"/>
              <a:ext cx="338616" cy="337690"/>
              <a:chOff x="3269875" y="3210400"/>
              <a:chExt cx="484500" cy="483175"/>
            </a:xfrm>
            <a:solidFill>
              <a:srgbClr val="C43300"/>
            </a:solidFill>
          </p:grpSpPr>
          <p:sp>
            <p:nvSpPr>
              <p:cNvPr id="51" name="Google Shape;8925;p44">
                <a:extLst>
                  <a:ext uri="{FF2B5EF4-FFF2-40B4-BE49-F238E27FC236}">
                    <a16:creationId xmlns:a16="http://schemas.microsoft.com/office/drawing/2014/main" id="{C7BCA4C2-7D65-C2BE-6BD5-8C4042578190}"/>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2" name="Google Shape;8926;p44">
                <a:extLst>
                  <a:ext uri="{FF2B5EF4-FFF2-40B4-BE49-F238E27FC236}">
                    <a16:creationId xmlns:a16="http://schemas.microsoft.com/office/drawing/2014/main" id="{FAD11360-602E-BBB3-E7A1-566C60AFE27A}"/>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63" name="Hộp Văn bản 62">
            <a:extLst>
              <a:ext uri="{FF2B5EF4-FFF2-40B4-BE49-F238E27FC236}">
                <a16:creationId xmlns:a16="http://schemas.microsoft.com/office/drawing/2014/main" id="{B7D9FF8C-BC40-7FDD-8B56-4BA60D971C40}"/>
              </a:ext>
            </a:extLst>
          </p:cNvPr>
          <p:cNvSpPr txBox="1"/>
          <p:nvPr/>
        </p:nvSpPr>
        <p:spPr>
          <a:xfrm>
            <a:off x="2261076" y="2126454"/>
            <a:ext cx="3100126" cy="430887"/>
          </a:xfrm>
          <a:prstGeom prst="rect">
            <a:avLst/>
          </a:prstGeom>
          <a:noFill/>
        </p:spPr>
        <p:txBody>
          <a:bodyPr wrap="square">
            <a:spAutoFit/>
          </a:bodyPr>
          <a:lstStyle/>
          <a:p>
            <a:r>
              <a:rPr lang="vi-VN" sz="2200" b="1" dirty="0">
                <a:effectLst/>
                <a:latin typeface="Times New Roman" panose="02020603050405020304" pitchFamily="18" charset="0"/>
                <a:ea typeface="Calibri" panose="020F0502020204030204" pitchFamily="34" charset="0"/>
                <a:cs typeface="Calibri" panose="020F0502020204030204" pitchFamily="34" charset="0"/>
              </a:rPr>
              <a:t>Công thức tính số </a:t>
            </a:r>
            <a:r>
              <a:rPr lang="vi-VN" sz="2200" b="1"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200" b="1" dirty="0">
                <a:effectLst/>
                <a:latin typeface="Times New Roman" panose="02020603050405020304" pitchFamily="18" charset="0"/>
                <a:ea typeface="Calibri" panose="020F0502020204030204" pitchFamily="34" charset="0"/>
                <a:cs typeface="Calibri" panose="020F0502020204030204" pitchFamily="34" charset="0"/>
              </a:rPr>
              <a:t>:</a:t>
            </a:r>
            <a:endParaRPr lang="vi-VN" sz="2200" b="1" dirty="0"/>
          </a:p>
        </p:txBody>
      </p:sp>
      <p:sp>
        <p:nvSpPr>
          <p:cNvPr id="68" name="Hộp Văn bản 67">
            <a:extLst>
              <a:ext uri="{FF2B5EF4-FFF2-40B4-BE49-F238E27FC236}">
                <a16:creationId xmlns:a16="http://schemas.microsoft.com/office/drawing/2014/main" id="{8326C95C-B41C-0E73-6A7D-DEFCFAC79C92}"/>
              </a:ext>
            </a:extLst>
          </p:cNvPr>
          <p:cNvSpPr txBox="1"/>
          <p:nvPr/>
        </p:nvSpPr>
        <p:spPr>
          <a:xfrm>
            <a:off x="2229795" y="2914515"/>
            <a:ext cx="3554987" cy="436786"/>
          </a:xfrm>
          <a:prstGeom prst="rect">
            <a:avLst/>
          </a:prstGeom>
          <a:noFill/>
        </p:spPr>
        <p:txBody>
          <a:bodyPr wrap="square">
            <a:spAutoFit/>
          </a:bodyPr>
          <a:lstStyle/>
          <a:p>
            <a:pPr lvl="0">
              <a:lnSpc>
                <a:spcPct val="107000"/>
              </a:lnSpc>
              <a:spcAft>
                <a:spcPts val="800"/>
              </a:spcAft>
              <a:tabLst>
                <a:tab pos="2186940" algn="ctr"/>
              </a:tabLst>
            </a:pPr>
            <a:r>
              <a:rPr lang="vi-VN" sz="2200" b="1" dirty="0">
                <a:effectLst/>
                <a:latin typeface="Times New Roman" panose="02020603050405020304" pitchFamily="18" charset="0"/>
                <a:ea typeface="Times New Roman" panose="02020603050405020304" pitchFamily="18" charset="0"/>
                <a:cs typeface="Calibri" panose="020F0502020204030204" pitchFamily="34" charset="0"/>
              </a:rPr>
              <a:t>Công thức tính thể tích khí:</a:t>
            </a:r>
            <a:endParaRPr lang="vi-VN" sz="2200" b="1"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7" name="Hộp Văn bản 6">
            <a:extLst>
              <a:ext uri="{FF2B5EF4-FFF2-40B4-BE49-F238E27FC236}">
                <a16:creationId xmlns:a16="http://schemas.microsoft.com/office/drawing/2014/main" id="{6F61AF17-6344-8C60-AC32-4AC198F269CB}"/>
              </a:ext>
            </a:extLst>
          </p:cNvPr>
          <p:cNvSpPr txBox="1"/>
          <p:nvPr/>
        </p:nvSpPr>
        <p:spPr>
          <a:xfrm>
            <a:off x="5489184" y="2105006"/>
            <a:ext cx="2542746" cy="461665"/>
          </a:xfrm>
          <a:prstGeom prst="rect">
            <a:avLst/>
          </a:prstGeom>
          <a:noFill/>
          <a:ln>
            <a:solidFill>
              <a:srgbClr val="000000"/>
            </a:solidFill>
          </a:ln>
        </p:spPr>
        <p:txBody>
          <a:bodyPr wrap="square">
            <a:spAutoFit/>
          </a:bodyPr>
          <a:lstStyle/>
          <a:p>
            <a:r>
              <a:rPr lang="vi-VN" sz="2400" dirty="0" err="1">
                <a:latin typeface="Times New Roman" panose="02020603050405020304" pitchFamily="18" charset="0"/>
                <a:ea typeface="Segoe UI" panose="020B0502040204020203" pitchFamily="34" charset="0"/>
              </a:rPr>
              <a:t>V</a:t>
            </a:r>
            <a:r>
              <a:rPr lang="vi-VN" sz="2400" baseline="-25000" dirty="0" err="1">
                <a:latin typeface="Times New Roman" panose="02020603050405020304" pitchFamily="18" charset="0"/>
                <a:ea typeface="Segoe UI" panose="020B0502040204020203" pitchFamily="34" charset="0"/>
              </a:rPr>
              <a:t>khí</a:t>
            </a:r>
            <a:r>
              <a:rPr lang="vi-VN" sz="2400" baseline="-25000" dirty="0">
                <a:latin typeface="Times New Roman" panose="02020603050405020304" pitchFamily="18" charset="0"/>
                <a:ea typeface="Segoe UI" panose="020B0502040204020203" pitchFamily="34" charset="0"/>
              </a:rPr>
              <a:t> </a:t>
            </a:r>
            <a:r>
              <a:rPr lang="vi-VN" sz="2400" dirty="0">
                <a:latin typeface="+mj-lt"/>
              </a:rPr>
              <a:t>= n. 24,79 (</a:t>
            </a:r>
            <a:r>
              <a:rPr lang="vi-VN" sz="2400" dirty="0" err="1">
                <a:latin typeface="+mj-lt"/>
              </a:rPr>
              <a:t>lit</a:t>
            </a:r>
            <a:r>
              <a:rPr lang="vi-VN" sz="2400" dirty="0">
                <a:latin typeface="+mj-lt"/>
              </a:rPr>
              <a:t>)</a:t>
            </a:r>
            <a:endParaRPr lang="vi-VN" sz="2000" dirty="0">
              <a:latin typeface="+mj-lt"/>
            </a:endParaRPr>
          </a:p>
        </p:txBody>
      </p:sp>
      <mc:AlternateContent xmlns:mc="http://schemas.openxmlformats.org/markup-compatibility/2006" xmlns:a14="http://schemas.microsoft.com/office/drawing/2010/main">
        <mc:Choice Requires="a14">
          <p:sp>
            <p:nvSpPr>
              <p:cNvPr id="9" name="Hộp Văn bản 8">
                <a:extLst>
                  <a:ext uri="{FF2B5EF4-FFF2-40B4-BE49-F238E27FC236}">
                    <a16:creationId xmlns:a16="http://schemas.microsoft.com/office/drawing/2014/main" id="{C4EA9F80-E096-34AC-E2BB-D553F43F86DA}"/>
                  </a:ext>
                </a:extLst>
              </p:cNvPr>
              <p:cNvSpPr txBox="1"/>
              <p:nvPr/>
            </p:nvSpPr>
            <p:spPr>
              <a:xfrm>
                <a:off x="5862502" y="2786297"/>
                <a:ext cx="2103406" cy="652551"/>
              </a:xfrm>
              <a:prstGeom prst="rect">
                <a:avLst/>
              </a:prstGeom>
              <a:noFill/>
              <a:ln>
                <a:solidFill>
                  <a:srgbClr val="000000"/>
                </a:solidFill>
              </a:ln>
            </p:spPr>
            <p:txBody>
              <a:bodyPr wrap="square">
                <a:spAutoFit/>
              </a:bodyPr>
              <a:lstStyle/>
              <a:p>
                <a:r>
                  <a:rPr lang="vi-VN" sz="2400" dirty="0">
                    <a:latin typeface="+mj-lt"/>
                  </a:rPr>
                  <a:t> n</a:t>
                </a:r>
                <a:r>
                  <a:rPr lang="vi-VN" sz="2400" baseline="-25000" dirty="0">
                    <a:latin typeface="+mj-lt"/>
                  </a:rPr>
                  <a:t> </a:t>
                </a:r>
                <a:r>
                  <a:rPr lang="vi-VN" sz="2400" dirty="0">
                    <a:latin typeface="+mj-lt"/>
                  </a:rPr>
                  <a:t>= </a:t>
                </a:r>
                <a14:m>
                  <m:oMath xmlns:m="http://schemas.openxmlformats.org/officeDocument/2006/math">
                    <m:f>
                      <m:fPr>
                        <m:ctrlPr>
                          <a:rPr lang="vi-VN" sz="2400" i="1" smtClean="0">
                            <a:latin typeface="Cambria Math" panose="02040503050406030204" pitchFamily="18" charset="0"/>
                          </a:rPr>
                        </m:ctrlPr>
                      </m:fPr>
                      <m:num>
                        <m:r>
                          <a:rPr lang="vi-VN" sz="2400" b="0" i="1" smtClean="0">
                            <a:latin typeface="Cambria Math" panose="02040503050406030204" pitchFamily="18" charset="0"/>
                          </a:rPr>
                          <m:t>𝑉</m:t>
                        </m:r>
                        <m:r>
                          <a:rPr lang="vi-VN" sz="2400" b="0" i="1" baseline="-25000" smtClean="0">
                            <a:latin typeface="Cambria Math" panose="02040503050406030204" pitchFamily="18" charset="0"/>
                          </a:rPr>
                          <m:t>𝑘h</m:t>
                        </m:r>
                        <m:r>
                          <a:rPr lang="vi-VN" sz="2400" b="0" i="1" baseline="-25000" smtClean="0">
                            <a:latin typeface="Cambria Math" panose="02040503050406030204" pitchFamily="18" charset="0"/>
                          </a:rPr>
                          <m:t>í</m:t>
                        </m:r>
                      </m:num>
                      <m:den>
                        <m:r>
                          <a:rPr lang="vi-VN" sz="2400" b="0" i="1" smtClean="0">
                            <a:latin typeface="Cambria Math" panose="02040503050406030204" pitchFamily="18" charset="0"/>
                          </a:rPr>
                          <m:t>24,79</m:t>
                        </m:r>
                      </m:den>
                    </m:f>
                    <m:r>
                      <a:rPr lang="vi-VN" sz="2400" b="0" i="1" smtClean="0">
                        <a:latin typeface="Cambria Math" panose="02040503050406030204" pitchFamily="18" charset="0"/>
                      </a:rPr>
                      <m:t>(</m:t>
                    </m:r>
                    <m:r>
                      <a:rPr lang="vi-VN" sz="2400" b="0" i="1" smtClean="0">
                        <a:latin typeface="Cambria Math" panose="02040503050406030204" pitchFamily="18" charset="0"/>
                      </a:rPr>
                      <m:t>𝑚𝑜𝑙</m:t>
                    </m:r>
                    <m:r>
                      <a:rPr lang="vi-VN" sz="2400" b="0" i="1" smtClean="0">
                        <a:latin typeface="Cambria Math" panose="02040503050406030204" pitchFamily="18" charset="0"/>
                      </a:rPr>
                      <m:t>)</m:t>
                    </m:r>
                  </m:oMath>
                </a14:m>
                <a:endParaRPr lang="vi-VN" sz="2400" dirty="0">
                  <a:latin typeface="+mj-lt"/>
                </a:endParaRPr>
              </a:p>
            </p:txBody>
          </p:sp>
        </mc:Choice>
        <mc:Fallback xmlns="">
          <p:sp>
            <p:nvSpPr>
              <p:cNvPr id="9" name="Hộp Văn bản 8">
                <a:extLst>
                  <a:ext uri="{FF2B5EF4-FFF2-40B4-BE49-F238E27FC236}">
                    <a16:creationId xmlns:a16="http://schemas.microsoft.com/office/drawing/2014/main" id="{C4EA9F80-E096-34AC-E2BB-D553F43F86DA}"/>
                  </a:ext>
                </a:extLst>
              </p:cNvPr>
              <p:cNvSpPr txBox="1">
                <a:spLocks noRot="1" noChangeAspect="1" noMove="1" noResize="1" noEditPoints="1" noAdjustHandles="1" noChangeArrowheads="1" noChangeShapeType="1" noTextEdit="1"/>
              </p:cNvSpPr>
              <p:nvPr/>
            </p:nvSpPr>
            <p:spPr>
              <a:xfrm>
                <a:off x="5862502" y="2786297"/>
                <a:ext cx="2103406" cy="652551"/>
              </a:xfrm>
              <a:prstGeom prst="rect">
                <a:avLst/>
              </a:prstGeom>
              <a:blipFill>
                <a:blip r:embed="rId4"/>
                <a:stretch>
                  <a:fillRect l="-4323" b="-1835"/>
                </a:stretch>
              </a:blipFill>
              <a:ln>
                <a:solidFill>
                  <a:srgbClr val="000000"/>
                </a:solidFill>
              </a:ln>
            </p:spPr>
            <p:txBody>
              <a:bodyPr/>
              <a:lstStyle/>
              <a:p>
                <a:r>
                  <a:rPr lang="vi-VN">
                    <a:noFill/>
                  </a:rPr>
                  <a:t> </a:t>
                </a:r>
              </a:p>
            </p:txBody>
          </p:sp>
        </mc:Fallback>
      </mc:AlternateContent>
      <p:sp>
        <p:nvSpPr>
          <p:cNvPr id="10" name="Tiêu đề 2">
            <a:extLst>
              <a:ext uri="{FF2B5EF4-FFF2-40B4-BE49-F238E27FC236}">
                <a16:creationId xmlns:a16="http://schemas.microsoft.com/office/drawing/2014/main" id="{A615C9BC-9271-07B4-CA22-06655D178280}"/>
              </a:ext>
            </a:extLst>
          </p:cNvPr>
          <p:cNvSpPr txBox="1">
            <a:spLocks/>
          </p:cNvSpPr>
          <p:nvPr/>
        </p:nvSpPr>
        <p:spPr>
          <a:xfrm>
            <a:off x="-82129" y="623593"/>
            <a:ext cx="8701474"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dirty="0">
                <a:solidFill>
                  <a:schemeClr val="tx1"/>
                </a:solidFill>
              </a:rPr>
              <a:t>V. CHUYỂN ĐỔI GIỮA LƯỢNG CHẤT VÀ THỂ TÍCH CHẤT KHÍ</a:t>
            </a:r>
          </a:p>
        </p:txBody>
      </p:sp>
    </p:spTree>
    <p:extLst>
      <p:ext uri="{BB962C8B-B14F-4D97-AF65-F5344CB8AC3E}">
        <p14:creationId xmlns:p14="http://schemas.microsoft.com/office/powerpoint/2010/main" val="163519335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9" grpId="0" animBg="1"/>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aphic 11">
            <a:extLst>
              <a:ext uri="{FF2B5EF4-FFF2-40B4-BE49-F238E27FC236}">
                <a16:creationId xmlns:a16="http://schemas.microsoft.com/office/drawing/2014/main" id="{16CC56FA-5651-3ACC-B562-BF43870D3BD9}"/>
              </a:ext>
            </a:extLst>
          </p:cNvPr>
          <p:cNvGrpSpPr/>
          <p:nvPr/>
        </p:nvGrpSpPr>
        <p:grpSpPr>
          <a:xfrm>
            <a:off x="101867" y="1093325"/>
            <a:ext cx="1814093" cy="1895311"/>
            <a:chOff x="2173432" y="131085"/>
            <a:chExt cx="3667628" cy="3831831"/>
          </a:xfrm>
        </p:grpSpPr>
        <p:sp>
          <p:nvSpPr>
            <p:cNvPr id="5" name="Freeform: Shape 4">
              <a:extLst>
                <a:ext uri="{FF2B5EF4-FFF2-40B4-BE49-F238E27FC236}">
                  <a16:creationId xmlns:a16="http://schemas.microsoft.com/office/drawing/2014/main" id="{38C1B0DC-E417-CBF0-2D18-2D122C4A9728}"/>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6" name="Freeform: Shape 5">
              <a:extLst>
                <a:ext uri="{FF2B5EF4-FFF2-40B4-BE49-F238E27FC236}">
                  <a16:creationId xmlns:a16="http://schemas.microsoft.com/office/drawing/2014/main" id="{FA628EC4-D6DB-13A0-98F0-F468AE00737E}"/>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a:p>
          </p:txBody>
        </p:sp>
        <p:sp>
          <p:nvSpPr>
            <p:cNvPr id="7" name="Freeform: Shape 6">
              <a:extLst>
                <a:ext uri="{FF2B5EF4-FFF2-40B4-BE49-F238E27FC236}">
                  <a16:creationId xmlns:a16="http://schemas.microsoft.com/office/drawing/2014/main" id="{B05DB71B-50F7-0B8F-DDD2-027A75D63E0A}"/>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8" name="Freeform: Shape 7">
              <a:extLst>
                <a:ext uri="{FF2B5EF4-FFF2-40B4-BE49-F238E27FC236}">
                  <a16:creationId xmlns:a16="http://schemas.microsoft.com/office/drawing/2014/main" id="{65EDE15A-0F09-FC26-B3D4-645A8C046C0D}"/>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9" name="Freeform: Shape 8">
              <a:extLst>
                <a:ext uri="{FF2B5EF4-FFF2-40B4-BE49-F238E27FC236}">
                  <a16:creationId xmlns:a16="http://schemas.microsoft.com/office/drawing/2014/main" id="{39C6CD17-FB5D-2291-CF7D-1EAD12BBD18C}"/>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10" name="Freeform: Shape 9">
              <a:extLst>
                <a:ext uri="{FF2B5EF4-FFF2-40B4-BE49-F238E27FC236}">
                  <a16:creationId xmlns:a16="http://schemas.microsoft.com/office/drawing/2014/main" id="{39D2F71E-BC82-5B25-C525-E05E1AD106D5}"/>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11" name="Freeform: Shape 10">
              <a:extLst>
                <a:ext uri="{FF2B5EF4-FFF2-40B4-BE49-F238E27FC236}">
                  <a16:creationId xmlns:a16="http://schemas.microsoft.com/office/drawing/2014/main" id="{310D115F-6289-9F73-9E2F-D661A0D24082}"/>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12" name="Freeform: Shape 11">
              <a:extLst>
                <a:ext uri="{FF2B5EF4-FFF2-40B4-BE49-F238E27FC236}">
                  <a16:creationId xmlns:a16="http://schemas.microsoft.com/office/drawing/2014/main" id="{8E2686CA-CFFF-4156-B632-43BCB040BBE8}"/>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13" name="Freeform: Shape 12">
              <a:extLst>
                <a:ext uri="{FF2B5EF4-FFF2-40B4-BE49-F238E27FC236}">
                  <a16:creationId xmlns:a16="http://schemas.microsoft.com/office/drawing/2014/main" id="{F17EA459-6A5E-8020-788E-9A94ED895C37}"/>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14" name="Freeform: Shape 13">
              <a:extLst>
                <a:ext uri="{FF2B5EF4-FFF2-40B4-BE49-F238E27FC236}">
                  <a16:creationId xmlns:a16="http://schemas.microsoft.com/office/drawing/2014/main" id="{AF328E4D-144D-0F0C-8B4F-F31F53812D2C}"/>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15" name="Freeform: Shape 14">
              <a:extLst>
                <a:ext uri="{FF2B5EF4-FFF2-40B4-BE49-F238E27FC236}">
                  <a16:creationId xmlns:a16="http://schemas.microsoft.com/office/drawing/2014/main" id="{3EB68DD0-2031-D54C-99A9-E9E3D8545A55}"/>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16" name="Freeform: Shape 15">
              <a:extLst>
                <a:ext uri="{FF2B5EF4-FFF2-40B4-BE49-F238E27FC236}">
                  <a16:creationId xmlns:a16="http://schemas.microsoft.com/office/drawing/2014/main" id="{5D6811B9-A29F-8C90-AEDB-60E91505132A}"/>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id="{8A62715D-A1F4-5D43-87D6-617AB0DB949E}"/>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id="{DD5B242B-A938-1268-0AD2-F100676CD461}"/>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id="{FEA8AA05-2B60-5C44-5D11-7F5E45D10BC0}"/>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id="{167D070E-0F17-58EE-7E8E-BF0E2F95E1CD}"/>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id="{FC86040E-E8CE-F3F3-D79F-4A08AABA4FF6}"/>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id="{E014B669-4AAB-16AB-8AA5-7114E96B3229}"/>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23" name="Freeform: Shape 22">
              <a:extLst>
                <a:ext uri="{FF2B5EF4-FFF2-40B4-BE49-F238E27FC236}">
                  <a16:creationId xmlns:a16="http://schemas.microsoft.com/office/drawing/2014/main" id="{C05A38FA-C99F-8A7B-447C-8DDDAE855F07}"/>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id="{B601AC95-2029-D011-CC2D-B781D2F1F508}"/>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id="{89375859-F828-E055-643B-9699C1DECBDA}"/>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id="{C921272B-C894-97DE-D160-97716A45E8B6}"/>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id="{915B0CC3-320D-B0EB-9F2B-5AF52F524D14}"/>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id="{6F467F00-BD0A-FF17-B423-B6B56D95EBE5}"/>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id="{CC9F4E64-5752-1A79-07B4-5E9F062C5C68}"/>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id="{6498BA0C-61F7-F25B-7AB9-825782DF84D0}"/>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31" name="Freeform: Shape 30">
              <a:extLst>
                <a:ext uri="{FF2B5EF4-FFF2-40B4-BE49-F238E27FC236}">
                  <a16:creationId xmlns:a16="http://schemas.microsoft.com/office/drawing/2014/main" id="{D5CC5BA5-6636-A981-521B-3DDC100BFAE5}"/>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id="{44CDFA6D-E380-46F4-815E-253A66ECEFFB}"/>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id="{399BADC6-1715-0F6A-F825-41647DD5EFF1}"/>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id="{A3E2479E-282E-40B5-32AC-9A117454895A}"/>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id="{3CC1DF98-5D86-4B79-B53E-E5738927A1E7}"/>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id="{5CB5F9B0-A090-3452-168B-FE16C3F56136}"/>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id="{34B0F9F8-BF9B-D2F1-9CC2-80430B16EA5A}"/>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id="{8DFCF48E-23B6-C965-1D46-6E1711068097}"/>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id="{F5449A53-A2BE-9957-00F1-B4C3F5ED0565}"/>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id="{EF820734-DD3E-8148-0914-6C0C66A526B0}"/>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id="{4CBE3B8B-0A9F-D9D8-4FF6-5E89F9C46614}"/>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id="{2621E4E7-FD84-C5BA-C971-C2D440A9E041}"/>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43" name="Freeform: Shape 42">
              <a:extLst>
                <a:ext uri="{FF2B5EF4-FFF2-40B4-BE49-F238E27FC236}">
                  <a16:creationId xmlns:a16="http://schemas.microsoft.com/office/drawing/2014/main" id="{4F2A8701-6626-5DBF-E2DD-5D332FBD68DF}"/>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id="{D2C74B23-8604-2A31-65C6-FB59185D0646}"/>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id="{736B8C43-36DE-D0B2-85D0-EB6B6CF7F094}"/>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id="{F37B0E99-6EE4-7A04-937F-8F2D66111D60}"/>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id="{9A2F34FB-4BD5-3440-FF23-D37CC91EC5EA}"/>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48" name="Freeform: Shape 47">
              <a:extLst>
                <a:ext uri="{FF2B5EF4-FFF2-40B4-BE49-F238E27FC236}">
                  <a16:creationId xmlns:a16="http://schemas.microsoft.com/office/drawing/2014/main" id="{81B78467-A490-2FEC-BDE8-37556F27D276}"/>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id="{152E98A4-DEC4-D469-7F62-F071AAB6B9FD}"/>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id="{3C483A73-B902-E981-D00F-E9009C0D475C}"/>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id="{E6A4CB33-743D-FC94-B461-D8E12AEE7D04}"/>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id="{49AC3E8A-EDE6-B191-22AC-45F06CC89426}"/>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id="{AD8E7F65-9B92-172E-46C1-248D35868E3D}"/>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id="{816EF30B-FACB-4798-0D0A-9E6273B363FE}"/>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id="{72216BB6-434C-F416-D2FA-0DA80235AF92}"/>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id="{C1539C3A-7A58-039A-83CB-F9261A792AC7}"/>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id="{CCB65404-19E9-7E5B-86E4-AF569219C71C}"/>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58" name="Freeform: Shape 57">
              <a:extLst>
                <a:ext uri="{FF2B5EF4-FFF2-40B4-BE49-F238E27FC236}">
                  <a16:creationId xmlns:a16="http://schemas.microsoft.com/office/drawing/2014/main" id="{9816854D-9535-D40C-AB88-69BC138EF4C7}"/>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id="{E449B77E-8CF9-3A68-F04B-8BA4EE85C208}"/>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id="{5F52BA35-61EE-AF35-71EB-DAD72864B905}"/>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id="{4F70EE15-3F28-50A6-7A2F-FF1645119537}"/>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id="{2921BC19-147A-3CA1-36A3-021704F4231B}"/>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id="{4508CA54-7296-8363-1FA3-AA2F391BD74A}"/>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id="{C2DFDA4B-8558-2E08-7D8D-AD534AF40748}"/>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id="{7FA507A1-03A5-3A88-F1DB-3D105AD7E602}"/>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id="{0EC40A77-40F9-F8F6-247C-528D8761272A}"/>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id="{5C9E269A-BB82-C3F1-A312-5539EF5949F2}"/>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id="{A8DF8F43-62BE-8B4B-FB5F-265B4220524F}"/>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id="{59819F36-927C-03CA-EF58-A1AC6F749321}"/>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id="{52442810-DED1-AC77-94AC-80420A97BF7C}"/>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id="{A2EEFB20-5861-7D0B-24E1-3708C06ACE02}"/>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id="{809FE6DB-733D-6CFC-980C-1FC9C111A694}"/>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id="{78897638-5AD6-E068-1B77-EEA3F823772F}"/>
                </a:ext>
              </a:extLst>
            </p:cNvPr>
            <p:cNvSpPr/>
            <p:nvPr/>
          </p:nvSpPr>
          <p:spPr>
            <a:xfrm flipV="1">
              <a:off x="3653182" y="3021256"/>
              <a:ext cx="654863" cy="759802"/>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id="{A8ABF3EE-6366-AB48-0A90-5107D2AFB3B2}"/>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id="{A657B002-8089-5762-7E20-14BC68B6D2B6}"/>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id="{BE1E88D4-9656-748F-B3EB-EC51FC26D5F6}"/>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id="{213B5268-6634-19FA-7362-3CF7207D8B84}"/>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id="{A1743478-4176-2DE6-CCD8-0F0A61C6B418}"/>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id="{42FE9CFE-2258-9F6C-4D4A-3F4A87D60813}"/>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id="{FBF9AF50-6E84-BA34-5E15-2D655425DC7C}"/>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81" name="Freeform: Shape 80">
              <a:extLst>
                <a:ext uri="{FF2B5EF4-FFF2-40B4-BE49-F238E27FC236}">
                  <a16:creationId xmlns:a16="http://schemas.microsoft.com/office/drawing/2014/main" id="{FF111F0E-E175-9C3E-D07F-7BADF93969AD}"/>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id="{9E09E5AC-A179-7DC1-82E5-C42BD20F0787}"/>
                </a:ext>
              </a:extLst>
            </p:cNvPr>
            <p:cNvSpPr/>
            <p:nvPr/>
          </p:nvSpPr>
          <p:spPr>
            <a:xfrm flipV="1">
              <a:off x="4595556" y="2435513"/>
              <a:ext cx="919840" cy="1527403"/>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id="{1C22DF73-6281-0FF6-62EE-DCC475C081B8}"/>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id="{0244F529-62D8-A5DD-9E8C-9B80DC0B0782}"/>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85" name="Freeform: Shape 84">
              <a:extLst>
                <a:ext uri="{FF2B5EF4-FFF2-40B4-BE49-F238E27FC236}">
                  <a16:creationId xmlns:a16="http://schemas.microsoft.com/office/drawing/2014/main" id="{F9838686-18C1-078F-AFCF-D896D7A22137}"/>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id="{86AB8DA4-626F-D985-CFEE-D41B811AE8A0}"/>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id="{AA6F9372-B3F8-175D-7D3C-C662E51BE9C9}"/>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id="{FA839FB4-C741-9116-10C3-587422965CC2}"/>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89" name="Freeform: Shape 88">
              <a:extLst>
                <a:ext uri="{FF2B5EF4-FFF2-40B4-BE49-F238E27FC236}">
                  <a16:creationId xmlns:a16="http://schemas.microsoft.com/office/drawing/2014/main" id="{239F43E8-FC75-3391-9583-63BD52E78DB9}"/>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id="{BA119744-7085-D9AA-AE07-D89A55F770FA}"/>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id="{5986FCB7-3799-0993-FF86-0A5F5C15AE42}"/>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92" name="Freeform: Shape 91">
              <a:extLst>
                <a:ext uri="{FF2B5EF4-FFF2-40B4-BE49-F238E27FC236}">
                  <a16:creationId xmlns:a16="http://schemas.microsoft.com/office/drawing/2014/main" id="{4E1D3674-6C17-5EFC-F933-CE94C31F6101}"/>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id="{A166EAEC-E74B-D095-C7BC-E318DBEF2F4D}"/>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id="{9C8544AF-079A-77D5-C918-1327CAD9100A}"/>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95" name="Freeform: Shape 94">
              <a:extLst>
                <a:ext uri="{FF2B5EF4-FFF2-40B4-BE49-F238E27FC236}">
                  <a16:creationId xmlns:a16="http://schemas.microsoft.com/office/drawing/2014/main" id="{EEB94DB3-DE04-6D96-5352-F0F16E3E007E}"/>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96" name="Google Shape;8151;p36">
            <a:extLst>
              <a:ext uri="{FF2B5EF4-FFF2-40B4-BE49-F238E27FC236}">
                <a16:creationId xmlns:a16="http://schemas.microsoft.com/office/drawing/2014/main" id="{CE1CAD1B-A4D5-91F5-D4E0-FEA9C742AF90}"/>
              </a:ext>
            </a:extLst>
          </p:cNvPr>
          <p:cNvGrpSpPr/>
          <p:nvPr/>
        </p:nvGrpSpPr>
        <p:grpSpPr>
          <a:xfrm>
            <a:off x="889701" y="154333"/>
            <a:ext cx="878022" cy="830481"/>
            <a:chOff x="1121526" y="1341074"/>
            <a:chExt cx="3065806" cy="2648383"/>
          </a:xfrm>
        </p:grpSpPr>
        <p:sp>
          <p:nvSpPr>
            <p:cNvPr id="97" name="Google Shape;8152;p36">
              <a:extLst>
                <a:ext uri="{FF2B5EF4-FFF2-40B4-BE49-F238E27FC236}">
                  <a16:creationId xmlns:a16="http://schemas.microsoft.com/office/drawing/2014/main" id="{A151CBBF-845A-0188-C06F-0ACCCAF6BAF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153;p36">
              <a:extLst>
                <a:ext uri="{FF2B5EF4-FFF2-40B4-BE49-F238E27FC236}">
                  <a16:creationId xmlns:a16="http://schemas.microsoft.com/office/drawing/2014/main" id="{EF25A14D-96C2-71C1-D1C5-A8622C654D3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 name="Google Shape;8924;p44">
            <a:extLst>
              <a:ext uri="{FF2B5EF4-FFF2-40B4-BE49-F238E27FC236}">
                <a16:creationId xmlns:a16="http://schemas.microsoft.com/office/drawing/2014/main" id="{000008E6-0457-0AE6-87B9-4826FA17A926}"/>
              </a:ext>
            </a:extLst>
          </p:cNvPr>
          <p:cNvGrpSpPr/>
          <p:nvPr/>
        </p:nvGrpSpPr>
        <p:grpSpPr>
          <a:xfrm>
            <a:off x="1124658" y="363692"/>
            <a:ext cx="338616" cy="337690"/>
            <a:chOff x="3269875" y="3210400"/>
            <a:chExt cx="484500" cy="483175"/>
          </a:xfrm>
          <a:solidFill>
            <a:srgbClr val="C43300"/>
          </a:solidFill>
        </p:grpSpPr>
        <p:sp>
          <p:nvSpPr>
            <p:cNvPr id="100" name="Google Shape;8925;p44">
              <a:extLst>
                <a:ext uri="{FF2B5EF4-FFF2-40B4-BE49-F238E27FC236}">
                  <a16:creationId xmlns:a16="http://schemas.microsoft.com/office/drawing/2014/main" id="{C21C52F9-59BA-ABA2-42E9-BC93C241959B}"/>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101" name="Google Shape;8926;p44">
              <a:extLst>
                <a:ext uri="{FF2B5EF4-FFF2-40B4-BE49-F238E27FC236}">
                  <a16:creationId xmlns:a16="http://schemas.microsoft.com/office/drawing/2014/main" id="{73C15D72-BF6C-C278-2D40-7C7E98021FC1}"/>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103" name="Rectangle: Rounded Corners 102">
            <a:extLst>
              <a:ext uri="{FF2B5EF4-FFF2-40B4-BE49-F238E27FC236}">
                <a16:creationId xmlns:a16="http://schemas.microsoft.com/office/drawing/2014/main" id="{4D05D8D2-92B9-D59B-F8E6-8FC3E57D909A}"/>
              </a:ext>
            </a:extLst>
          </p:cNvPr>
          <p:cNvSpPr/>
          <p:nvPr/>
        </p:nvSpPr>
        <p:spPr>
          <a:xfrm>
            <a:off x="1927064" y="285194"/>
            <a:ext cx="1172635" cy="397565"/>
          </a:xfrm>
          <a:prstGeom prst="roundRect">
            <a:avLst>
              <a:gd name="adj" fmla="val 50000"/>
            </a:avLst>
          </a:prstGeom>
          <a:solidFill>
            <a:srgbClr val="1F6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800" dirty="0">
                <a:solidFill>
                  <a:srgbClr val="FFFBEE"/>
                </a:solidFill>
                <a:latin typeface="#9Slide03 Arima Madurai Black" panose="00000A00000000000000" pitchFamily="2" charset="0"/>
                <a:cs typeface="#9Slide03 Arima Madurai Black" panose="00000A00000000000000" pitchFamily="2" charset="0"/>
              </a:rPr>
              <a:t>Câu Hỏi</a:t>
            </a:r>
            <a:endParaRPr lang="en-US" sz="1800" dirty="0">
              <a:solidFill>
                <a:srgbClr val="FFFBEE"/>
              </a:solidFill>
              <a:latin typeface="#9Slide03 Arima Madurai Black" panose="00000A00000000000000" pitchFamily="2" charset="0"/>
              <a:cs typeface="#9Slide03 Arima Madurai Black" panose="00000A00000000000000" pitchFamily="2" charset="0"/>
            </a:endParaRPr>
          </a:p>
        </p:txBody>
      </p:sp>
      <p:graphicFrame>
        <p:nvGraphicFramePr>
          <p:cNvPr id="2" name="Bảng 1">
            <a:extLst>
              <a:ext uri="{FF2B5EF4-FFF2-40B4-BE49-F238E27FC236}">
                <a16:creationId xmlns:a16="http://schemas.microsoft.com/office/drawing/2014/main" id="{3C1AC754-BDF3-FBE1-06BC-AA097BDEDBE6}"/>
              </a:ext>
            </a:extLst>
          </p:cNvPr>
          <p:cNvGraphicFramePr>
            <a:graphicFrameLocks noGrp="1"/>
          </p:cNvGraphicFramePr>
          <p:nvPr>
            <p:extLst>
              <p:ext uri="{D42A27DB-BD31-4B8C-83A1-F6EECF244321}">
                <p14:modId xmlns:p14="http://schemas.microsoft.com/office/powerpoint/2010/main" val="1591632018"/>
              </p:ext>
            </p:extLst>
          </p:nvPr>
        </p:nvGraphicFramePr>
        <p:xfrm>
          <a:off x="2027405" y="1161944"/>
          <a:ext cx="6277559" cy="3254892"/>
        </p:xfrm>
        <a:graphic>
          <a:graphicData uri="http://schemas.openxmlformats.org/drawingml/2006/table">
            <a:tbl>
              <a:tblPr firstRow="1" firstCol="1" bandRow="1">
                <a:tableStyleId>{775DCB02-9BB8-47FD-8907-85C794F793BA}</a:tableStyleId>
              </a:tblPr>
              <a:tblGrid>
                <a:gridCol w="1254485">
                  <a:extLst>
                    <a:ext uri="{9D8B030D-6E8A-4147-A177-3AD203B41FA5}">
                      <a16:colId xmlns:a16="http://schemas.microsoft.com/office/drawing/2014/main" val="1293186683"/>
                    </a:ext>
                  </a:extLst>
                </a:gridCol>
                <a:gridCol w="1254485">
                  <a:extLst>
                    <a:ext uri="{9D8B030D-6E8A-4147-A177-3AD203B41FA5}">
                      <a16:colId xmlns:a16="http://schemas.microsoft.com/office/drawing/2014/main" val="3541813480"/>
                    </a:ext>
                  </a:extLst>
                </a:gridCol>
                <a:gridCol w="1254485">
                  <a:extLst>
                    <a:ext uri="{9D8B030D-6E8A-4147-A177-3AD203B41FA5}">
                      <a16:colId xmlns:a16="http://schemas.microsoft.com/office/drawing/2014/main" val="2604065400"/>
                    </a:ext>
                  </a:extLst>
                </a:gridCol>
                <a:gridCol w="1257052">
                  <a:extLst>
                    <a:ext uri="{9D8B030D-6E8A-4147-A177-3AD203B41FA5}">
                      <a16:colId xmlns:a16="http://schemas.microsoft.com/office/drawing/2014/main" val="2611364287"/>
                    </a:ext>
                  </a:extLst>
                </a:gridCol>
                <a:gridCol w="1257052">
                  <a:extLst>
                    <a:ext uri="{9D8B030D-6E8A-4147-A177-3AD203B41FA5}">
                      <a16:colId xmlns:a16="http://schemas.microsoft.com/office/drawing/2014/main" val="3865075897"/>
                    </a:ext>
                  </a:extLst>
                </a:gridCol>
              </a:tblGrid>
              <a:tr h="536338">
                <a:tc rowSpan="2">
                  <a:txBody>
                    <a:bodyPr/>
                    <a:lstStyle/>
                    <a:p>
                      <a:pPr marL="30480" marR="30480" algn="ctr">
                        <a:lnSpc>
                          <a:spcPct val="115000"/>
                        </a:lnSpc>
                        <a:spcBef>
                          <a:spcPts val="200"/>
                        </a:spcBef>
                        <a:spcAft>
                          <a:spcPts val="200"/>
                        </a:spcAft>
                      </a:pPr>
                      <a:r>
                        <a:rPr lang="vi-VN" sz="2400" dirty="0">
                          <a:solidFill>
                            <a:srgbClr val="000000"/>
                          </a:solidFill>
                          <a:effectLst/>
                          <a:latin typeface="+mj-lt"/>
                        </a:rPr>
                        <a:t>Chấ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gridSpan="4">
                  <a:txBody>
                    <a:bodyPr/>
                    <a:lstStyle/>
                    <a:p>
                      <a:pPr marL="30480" marR="30480" algn="ctr">
                        <a:lnSpc>
                          <a:spcPct val="115000"/>
                        </a:lnSpc>
                        <a:spcBef>
                          <a:spcPts val="200"/>
                        </a:spcBef>
                        <a:spcAft>
                          <a:spcPts val="200"/>
                        </a:spcAft>
                      </a:pPr>
                      <a:r>
                        <a:rPr lang="vi-VN" sz="2400" dirty="0">
                          <a:solidFill>
                            <a:srgbClr val="000000"/>
                          </a:solidFill>
                          <a:effectLst/>
                          <a:latin typeface="+mj-lt"/>
                        </a:rPr>
                        <a:t>Các đại lượng (đơn vị)</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hMerge="1">
                  <a:txBody>
                    <a:bodyPr/>
                    <a:lstStyle/>
                    <a:p>
                      <a:endParaRPr lang="vi-VN"/>
                    </a:p>
                  </a:txBody>
                  <a:tcPr/>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val="2332473868"/>
                  </a:ext>
                </a:extLst>
              </a:tr>
              <a:tr h="1109540">
                <a:tc vMerge="1">
                  <a:txBody>
                    <a:bodyPr/>
                    <a:lstStyle/>
                    <a:p>
                      <a:endParaRPr lang="vi-VN"/>
                    </a:p>
                  </a:txBody>
                  <a:tcPr/>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M (g/</a:t>
                      </a:r>
                      <a:r>
                        <a:rPr lang="vi-VN" sz="2400" dirty="0" err="1">
                          <a:solidFill>
                            <a:srgbClr val="000000"/>
                          </a:solidFill>
                          <a:effectLst/>
                          <a:latin typeface="+mj-lt"/>
                        </a:rPr>
                        <a:t>mol</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n (</a:t>
                      </a:r>
                      <a:r>
                        <a:rPr lang="vi-VN" sz="2400" dirty="0" err="1">
                          <a:solidFill>
                            <a:srgbClr val="000000"/>
                          </a:solidFill>
                          <a:effectLst/>
                          <a:latin typeface="+mj-lt"/>
                        </a:rPr>
                        <a:t>mol</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m (g)</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V (l) (</a:t>
                      </a:r>
                      <a:r>
                        <a:rPr lang="vi-VN" sz="2400" dirty="0" err="1">
                          <a:solidFill>
                            <a:srgbClr val="000000"/>
                          </a:solidFill>
                          <a:effectLst/>
                          <a:latin typeface="+mj-lt"/>
                        </a:rPr>
                        <a:t>đkc</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3116389714"/>
                  </a:ext>
                </a:extLst>
              </a:tr>
              <a:tr h="536338">
                <a:tc>
                  <a:txBody>
                    <a:bodyPr/>
                    <a:lstStyle/>
                    <a:p>
                      <a:pPr marL="30480" marR="30480" algn="ctr">
                        <a:lnSpc>
                          <a:spcPct val="115000"/>
                        </a:lnSpc>
                        <a:spcBef>
                          <a:spcPts val="200"/>
                        </a:spcBef>
                        <a:spcAft>
                          <a:spcPts val="200"/>
                        </a:spcAft>
                      </a:pPr>
                      <a:r>
                        <a:rPr lang="vi-VN" sz="2400" dirty="0">
                          <a:solidFill>
                            <a:srgbClr val="000000"/>
                          </a:solidFill>
                          <a:effectLst/>
                          <a:latin typeface="+mj-lt"/>
                        </a:rPr>
                        <a:t>CO</a:t>
                      </a:r>
                      <a:r>
                        <a:rPr lang="vi-VN" sz="2400" baseline="-25000" dirty="0">
                          <a:solidFill>
                            <a:srgbClr val="000000"/>
                          </a:solidFill>
                          <a:effectLst/>
                          <a:latin typeface="+mj-lt"/>
                        </a:rPr>
                        <a:t>2</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17,6</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1040065540"/>
                  </a:ext>
                </a:extLst>
              </a:tr>
              <a:tr h="536338">
                <a:tc>
                  <a:txBody>
                    <a:bodyPr/>
                    <a:lstStyle/>
                    <a:p>
                      <a:pPr marL="30480" marR="30480" algn="ctr">
                        <a:lnSpc>
                          <a:spcPct val="115000"/>
                        </a:lnSpc>
                        <a:spcBef>
                          <a:spcPts val="200"/>
                        </a:spcBef>
                        <a:spcAft>
                          <a:spcPts val="200"/>
                        </a:spcAft>
                      </a:pPr>
                      <a:r>
                        <a:rPr lang="vi-VN" sz="2400">
                          <a:solidFill>
                            <a:srgbClr val="000000"/>
                          </a:solidFill>
                          <a:effectLst/>
                          <a:latin typeface="+mj-lt"/>
                        </a:rPr>
                        <a:t>N</a:t>
                      </a:r>
                      <a:r>
                        <a:rPr lang="vi-VN" sz="2400" baseline="-25000">
                          <a:solidFill>
                            <a:srgbClr val="000000"/>
                          </a:solidFill>
                          <a:effectLst/>
                          <a:latin typeface="+mj-lt"/>
                        </a:rPr>
                        <a:t>2</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4,958</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699358946"/>
                  </a:ext>
                </a:extLst>
              </a:tr>
              <a:tr h="536338">
                <a:tc>
                  <a:txBody>
                    <a:bodyPr/>
                    <a:lstStyle/>
                    <a:p>
                      <a:pPr marL="30480" marR="30480" algn="ctr">
                        <a:lnSpc>
                          <a:spcPct val="115000"/>
                        </a:lnSpc>
                        <a:spcBef>
                          <a:spcPts val="200"/>
                        </a:spcBef>
                        <a:spcAft>
                          <a:spcPts val="200"/>
                        </a:spcAft>
                      </a:pPr>
                      <a:r>
                        <a:rPr lang="vi-VN" sz="2400">
                          <a:solidFill>
                            <a:srgbClr val="000000"/>
                          </a:solidFill>
                          <a:effectLst/>
                          <a:latin typeface="+mj-lt"/>
                        </a:rPr>
                        <a:t>H</a:t>
                      </a:r>
                      <a:r>
                        <a:rPr lang="vi-VN" sz="2400" baseline="-25000">
                          <a:solidFill>
                            <a:srgbClr val="000000"/>
                          </a:solidFill>
                          <a:effectLst/>
                          <a:latin typeface="+mj-lt"/>
                        </a:rPr>
                        <a:t>2</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0,5</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3779837981"/>
                  </a:ext>
                </a:extLst>
              </a:tr>
            </a:tbl>
          </a:graphicData>
        </a:graphic>
      </p:graphicFrame>
      <p:sp>
        <p:nvSpPr>
          <p:cNvPr id="3" name="Rectangle 1">
            <a:extLst>
              <a:ext uri="{FF2B5EF4-FFF2-40B4-BE49-F238E27FC236}">
                <a16:creationId xmlns:a16="http://schemas.microsoft.com/office/drawing/2014/main" id="{4EB3FDC9-BB16-8F71-1F6E-C335F6BAC9A2}"/>
              </a:ext>
            </a:extLst>
          </p:cNvPr>
          <p:cNvSpPr>
            <a:spLocks noChangeArrowheads="1"/>
          </p:cNvSpPr>
          <p:nvPr/>
        </p:nvSpPr>
        <p:spPr bwMode="auto">
          <a:xfrm>
            <a:off x="3073248" y="165508"/>
            <a:ext cx="486347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1734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31734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31734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31734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31734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31734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31734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31734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3173413"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173413" algn="l"/>
              </a:tabLst>
            </a:pPr>
            <a:r>
              <a:rPr kumimoji="0" lang="vi-VN" altLang="vi-VN" sz="2400" b="0" i="0" u="none" strike="noStrike" cap="none" normalizeH="0" baseline="0" dirty="0">
                <a:ln>
                  <a:noFill/>
                </a:ln>
                <a:solidFill>
                  <a:srgbClr val="000000"/>
                </a:solidFill>
                <a:effectLst/>
                <a:latin typeface="+mj-lt"/>
                <a:ea typeface="Times New Roman" panose="02020603050405020304" pitchFamily="18" charset="0"/>
              </a:rPr>
              <a:t>Hoàn thành những thông tin còn thiếu trong bảng sau:</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3173413" algn="l"/>
              </a:tabLst>
            </a:pPr>
            <a:endParaRPr kumimoji="0" lang="vi-VN" altLang="vi-VN" sz="2400" b="0" i="0" u="none" strike="noStrike" cap="none" normalizeH="0" baseline="0" dirty="0">
              <a:ln>
                <a:noFill/>
              </a:ln>
              <a:solidFill>
                <a:schemeClr val="tx1"/>
              </a:solidFill>
              <a:effectLst/>
              <a:latin typeface="+mj-lt"/>
            </a:endParaRPr>
          </a:p>
        </p:txBody>
      </p:sp>
    </p:spTree>
    <p:extLst>
      <p:ext uri="{BB962C8B-B14F-4D97-AF65-F5344CB8AC3E}">
        <p14:creationId xmlns:p14="http://schemas.microsoft.com/office/powerpoint/2010/main" val="17412689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aphic 11">
            <a:extLst>
              <a:ext uri="{FF2B5EF4-FFF2-40B4-BE49-F238E27FC236}">
                <a16:creationId xmlns:a16="http://schemas.microsoft.com/office/drawing/2014/main" id="{16CC56FA-5651-3ACC-B562-BF43870D3BD9}"/>
              </a:ext>
            </a:extLst>
          </p:cNvPr>
          <p:cNvGrpSpPr/>
          <p:nvPr/>
        </p:nvGrpSpPr>
        <p:grpSpPr>
          <a:xfrm>
            <a:off x="101867" y="1093325"/>
            <a:ext cx="1814093" cy="1895311"/>
            <a:chOff x="2173432" y="131085"/>
            <a:chExt cx="3667628" cy="3831831"/>
          </a:xfrm>
        </p:grpSpPr>
        <p:sp>
          <p:nvSpPr>
            <p:cNvPr id="5" name="Freeform: Shape 4">
              <a:extLst>
                <a:ext uri="{FF2B5EF4-FFF2-40B4-BE49-F238E27FC236}">
                  <a16:creationId xmlns:a16="http://schemas.microsoft.com/office/drawing/2014/main" id="{38C1B0DC-E417-CBF0-2D18-2D122C4A9728}"/>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6" name="Freeform: Shape 5">
              <a:extLst>
                <a:ext uri="{FF2B5EF4-FFF2-40B4-BE49-F238E27FC236}">
                  <a16:creationId xmlns:a16="http://schemas.microsoft.com/office/drawing/2014/main" id="{FA628EC4-D6DB-13A0-98F0-F468AE00737E}"/>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a:p>
          </p:txBody>
        </p:sp>
        <p:sp>
          <p:nvSpPr>
            <p:cNvPr id="7" name="Freeform: Shape 6">
              <a:extLst>
                <a:ext uri="{FF2B5EF4-FFF2-40B4-BE49-F238E27FC236}">
                  <a16:creationId xmlns:a16="http://schemas.microsoft.com/office/drawing/2014/main" id="{B05DB71B-50F7-0B8F-DDD2-027A75D63E0A}"/>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8" name="Freeform: Shape 7">
              <a:extLst>
                <a:ext uri="{FF2B5EF4-FFF2-40B4-BE49-F238E27FC236}">
                  <a16:creationId xmlns:a16="http://schemas.microsoft.com/office/drawing/2014/main" id="{65EDE15A-0F09-FC26-B3D4-645A8C046C0D}"/>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9" name="Freeform: Shape 8">
              <a:extLst>
                <a:ext uri="{FF2B5EF4-FFF2-40B4-BE49-F238E27FC236}">
                  <a16:creationId xmlns:a16="http://schemas.microsoft.com/office/drawing/2014/main" id="{39C6CD17-FB5D-2291-CF7D-1EAD12BBD18C}"/>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10" name="Freeform: Shape 9">
              <a:extLst>
                <a:ext uri="{FF2B5EF4-FFF2-40B4-BE49-F238E27FC236}">
                  <a16:creationId xmlns:a16="http://schemas.microsoft.com/office/drawing/2014/main" id="{39D2F71E-BC82-5B25-C525-E05E1AD106D5}"/>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11" name="Freeform: Shape 10">
              <a:extLst>
                <a:ext uri="{FF2B5EF4-FFF2-40B4-BE49-F238E27FC236}">
                  <a16:creationId xmlns:a16="http://schemas.microsoft.com/office/drawing/2014/main" id="{310D115F-6289-9F73-9E2F-D661A0D24082}"/>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12" name="Freeform: Shape 11">
              <a:extLst>
                <a:ext uri="{FF2B5EF4-FFF2-40B4-BE49-F238E27FC236}">
                  <a16:creationId xmlns:a16="http://schemas.microsoft.com/office/drawing/2014/main" id="{8E2686CA-CFFF-4156-B632-43BCB040BBE8}"/>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13" name="Freeform: Shape 12">
              <a:extLst>
                <a:ext uri="{FF2B5EF4-FFF2-40B4-BE49-F238E27FC236}">
                  <a16:creationId xmlns:a16="http://schemas.microsoft.com/office/drawing/2014/main" id="{F17EA459-6A5E-8020-788E-9A94ED895C37}"/>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14" name="Freeform: Shape 13">
              <a:extLst>
                <a:ext uri="{FF2B5EF4-FFF2-40B4-BE49-F238E27FC236}">
                  <a16:creationId xmlns:a16="http://schemas.microsoft.com/office/drawing/2014/main" id="{AF328E4D-144D-0F0C-8B4F-F31F53812D2C}"/>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15" name="Freeform: Shape 14">
              <a:extLst>
                <a:ext uri="{FF2B5EF4-FFF2-40B4-BE49-F238E27FC236}">
                  <a16:creationId xmlns:a16="http://schemas.microsoft.com/office/drawing/2014/main" id="{3EB68DD0-2031-D54C-99A9-E9E3D8545A55}"/>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16" name="Freeform: Shape 15">
              <a:extLst>
                <a:ext uri="{FF2B5EF4-FFF2-40B4-BE49-F238E27FC236}">
                  <a16:creationId xmlns:a16="http://schemas.microsoft.com/office/drawing/2014/main" id="{5D6811B9-A29F-8C90-AEDB-60E91505132A}"/>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id="{8A62715D-A1F4-5D43-87D6-617AB0DB949E}"/>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id="{DD5B242B-A938-1268-0AD2-F100676CD461}"/>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id="{FEA8AA05-2B60-5C44-5D11-7F5E45D10BC0}"/>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id="{167D070E-0F17-58EE-7E8E-BF0E2F95E1CD}"/>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id="{FC86040E-E8CE-F3F3-D79F-4A08AABA4FF6}"/>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id="{E014B669-4AAB-16AB-8AA5-7114E96B3229}"/>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23" name="Freeform: Shape 22">
              <a:extLst>
                <a:ext uri="{FF2B5EF4-FFF2-40B4-BE49-F238E27FC236}">
                  <a16:creationId xmlns:a16="http://schemas.microsoft.com/office/drawing/2014/main" id="{C05A38FA-C99F-8A7B-447C-8DDDAE855F07}"/>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id="{B601AC95-2029-D011-CC2D-B781D2F1F508}"/>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id="{89375859-F828-E055-643B-9699C1DECBDA}"/>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id="{C921272B-C894-97DE-D160-97716A45E8B6}"/>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id="{915B0CC3-320D-B0EB-9F2B-5AF52F524D14}"/>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id="{6F467F00-BD0A-FF17-B423-B6B56D95EBE5}"/>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id="{CC9F4E64-5752-1A79-07B4-5E9F062C5C68}"/>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id="{6498BA0C-61F7-F25B-7AB9-825782DF84D0}"/>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31" name="Freeform: Shape 30">
              <a:extLst>
                <a:ext uri="{FF2B5EF4-FFF2-40B4-BE49-F238E27FC236}">
                  <a16:creationId xmlns:a16="http://schemas.microsoft.com/office/drawing/2014/main" id="{D5CC5BA5-6636-A981-521B-3DDC100BFAE5}"/>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id="{44CDFA6D-E380-46F4-815E-253A66ECEFFB}"/>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id="{399BADC6-1715-0F6A-F825-41647DD5EFF1}"/>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id="{A3E2479E-282E-40B5-32AC-9A117454895A}"/>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id="{3CC1DF98-5D86-4B79-B53E-E5738927A1E7}"/>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id="{5CB5F9B0-A090-3452-168B-FE16C3F56136}"/>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id="{34B0F9F8-BF9B-D2F1-9CC2-80430B16EA5A}"/>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id="{8DFCF48E-23B6-C965-1D46-6E1711068097}"/>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id="{F5449A53-A2BE-9957-00F1-B4C3F5ED0565}"/>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id="{EF820734-DD3E-8148-0914-6C0C66A526B0}"/>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id="{4CBE3B8B-0A9F-D9D8-4FF6-5E89F9C46614}"/>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id="{2621E4E7-FD84-C5BA-C971-C2D440A9E041}"/>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43" name="Freeform: Shape 42">
              <a:extLst>
                <a:ext uri="{FF2B5EF4-FFF2-40B4-BE49-F238E27FC236}">
                  <a16:creationId xmlns:a16="http://schemas.microsoft.com/office/drawing/2014/main" id="{4F2A8701-6626-5DBF-E2DD-5D332FBD68DF}"/>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id="{D2C74B23-8604-2A31-65C6-FB59185D0646}"/>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id="{736B8C43-36DE-D0B2-85D0-EB6B6CF7F094}"/>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id="{F37B0E99-6EE4-7A04-937F-8F2D66111D60}"/>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id="{9A2F34FB-4BD5-3440-FF23-D37CC91EC5EA}"/>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48" name="Freeform: Shape 47">
              <a:extLst>
                <a:ext uri="{FF2B5EF4-FFF2-40B4-BE49-F238E27FC236}">
                  <a16:creationId xmlns:a16="http://schemas.microsoft.com/office/drawing/2014/main" id="{81B78467-A490-2FEC-BDE8-37556F27D276}"/>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id="{152E98A4-DEC4-D469-7F62-F071AAB6B9FD}"/>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id="{3C483A73-B902-E981-D00F-E9009C0D475C}"/>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id="{E6A4CB33-743D-FC94-B461-D8E12AEE7D04}"/>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id="{49AC3E8A-EDE6-B191-22AC-45F06CC89426}"/>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id="{AD8E7F65-9B92-172E-46C1-248D35868E3D}"/>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id="{816EF30B-FACB-4798-0D0A-9E6273B363FE}"/>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id="{72216BB6-434C-F416-D2FA-0DA80235AF92}"/>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id="{C1539C3A-7A58-039A-83CB-F9261A792AC7}"/>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id="{CCB65404-19E9-7E5B-86E4-AF569219C71C}"/>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58" name="Freeform: Shape 57">
              <a:extLst>
                <a:ext uri="{FF2B5EF4-FFF2-40B4-BE49-F238E27FC236}">
                  <a16:creationId xmlns:a16="http://schemas.microsoft.com/office/drawing/2014/main" id="{9816854D-9535-D40C-AB88-69BC138EF4C7}"/>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id="{E449B77E-8CF9-3A68-F04B-8BA4EE85C208}"/>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id="{5F52BA35-61EE-AF35-71EB-DAD72864B905}"/>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id="{4F70EE15-3F28-50A6-7A2F-FF1645119537}"/>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id="{2921BC19-147A-3CA1-36A3-021704F4231B}"/>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id="{4508CA54-7296-8363-1FA3-AA2F391BD74A}"/>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id="{C2DFDA4B-8558-2E08-7D8D-AD534AF40748}"/>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id="{7FA507A1-03A5-3A88-F1DB-3D105AD7E602}"/>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id="{0EC40A77-40F9-F8F6-247C-528D8761272A}"/>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id="{5C9E269A-BB82-C3F1-A312-5539EF5949F2}"/>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id="{A8DF8F43-62BE-8B4B-FB5F-265B4220524F}"/>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id="{59819F36-927C-03CA-EF58-A1AC6F749321}"/>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id="{52442810-DED1-AC77-94AC-80420A97BF7C}"/>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id="{A2EEFB20-5861-7D0B-24E1-3708C06ACE02}"/>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id="{809FE6DB-733D-6CFC-980C-1FC9C111A694}"/>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id="{78897638-5AD6-E068-1B77-EEA3F823772F}"/>
                </a:ext>
              </a:extLst>
            </p:cNvPr>
            <p:cNvSpPr/>
            <p:nvPr/>
          </p:nvSpPr>
          <p:spPr>
            <a:xfrm flipV="1">
              <a:off x="3653182" y="3021256"/>
              <a:ext cx="654863" cy="759802"/>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id="{A8ABF3EE-6366-AB48-0A90-5107D2AFB3B2}"/>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id="{A657B002-8089-5762-7E20-14BC68B6D2B6}"/>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id="{BE1E88D4-9656-748F-B3EB-EC51FC26D5F6}"/>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id="{213B5268-6634-19FA-7362-3CF7207D8B84}"/>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id="{A1743478-4176-2DE6-CCD8-0F0A61C6B418}"/>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id="{42FE9CFE-2258-9F6C-4D4A-3F4A87D60813}"/>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id="{FBF9AF50-6E84-BA34-5E15-2D655425DC7C}"/>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81" name="Freeform: Shape 80">
              <a:extLst>
                <a:ext uri="{FF2B5EF4-FFF2-40B4-BE49-F238E27FC236}">
                  <a16:creationId xmlns:a16="http://schemas.microsoft.com/office/drawing/2014/main" id="{FF111F0E-E175-9C3E-D07F-7BADF93969AD}"/>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id="{9E09E5AC-A179-7DC1-82E5-C42BD20F0787}"/>
                </a:ext>
              </a:extLst>
            </p:cNvPr>
            <p:cNvSpPr/>
            <p:nvPr/>
          </p:nvSpPr>
          <p:spPr>
            <a:xfrm flipV="1">
              <a:off x="4595556" y="2435513"/>
              <a:ext cx="919840" cy="1527403"/>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id="{1C22DF73-6281-0FF6-62EE-DCC475C081B8}"/>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id="{0244F529-62D8-A5DD-9E8C-9B80DC0B0782}"/>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85" name="Freeform: Shape 84">
              <a:extLst>
                <a:ext uri="{FF2B5EF4-FFF2-40B4-BE49-F238E27FC236}">
                  <a16:creationId xmlns:a16="http://schemas.microsoft.com/office/drawing/2014/main" id="{F9838686-18C1-078F-AFCF-D896D7A22137}"/>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id="{86AB8DA4-626F-D985-CFEE-D41B811AE8A0}"/>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id="{AA6F9372-B3F8-175D-7D3C-C662E51BE9C9}"/>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id="{FA839FB4-C741-9116-10C3-587422965CC2}"/>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89" name="Freeform: Shape 88">
              <a:extLst>
                <a:ext uri="{FF2B5EF4-FFF2-40B4-BE49-F238E27FC236}">
                  <a16:creationId xmlns:a16="http://schemas.microsoft.com/office/drawing/2014/main" id="{239F43E8-FC75-3391-9583-63BD52E78DB9}"/>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id="{BA119744-7085-D9AA-AE07-D89A55F770FA}"/>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id="{5986FCB7-3799-0993-FF86-0A5F5C15AE42}"/>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92" name="Freeform: Shape 91">
              <a:extLst>
                <a:ext uri="{FF2B5EF4-FFF2-40B4-BE49-F238E27FC236}">
                  <a16:creationId xmlns:a16="http://schemas.microsoft.com/office/drawing/2014/main" id="{4E1D3674-6C17-5EFC-F933-CE94C31F6101}"/>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id="{A166EAEC-E74B-D095-C7BC-E318DBEF2F4D}"/>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id="{9C8544AF-079A-77D5-C918-1327CAD9100A}"/>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95" name="Freeform: Shape 94">
              <a:extLst>
                <a:ext uri="{FF2B5EF4-FFF2-40B4-BE49-F238E27FC236}">
                  <a16:creationId xmlns:a16="http://schemas.microsoft.com/office/drawing/2014/main" id="{EEB94DB3-DE04-6D96-5352-F0F16E3E007E}"/>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96" name="Google Shape;8151;p36">
            <a:extLst>
              <a:ext uri="{FF2B5EF4-FFF2-40B4-BE49-F238E27FC236}">
                <a16:creationId xmlns:a16="http://schemas.microsoft.com/office/drawing/2014/main" id="{CE1CAD1B-A4D5-91F5-D4E0-FEA9C742AF90}"/>
              </a:ext>
            </a:extLst>
          </p:cNvPr>
          <p:cNvGrpSpPr/>
          <p:nvPr/>
        </p:nvGrpSpPr>
        <p:grpSpPr>
          <a:xfrm>
            <a:off x="889701" y="154333"/>
            <a:ext cx="878022" cy="830481"/>
            <a:chOff x="1121526" y="1341074"/>
            <a:chExt cx="3065806" cy="2648383"/>
          </a:xfrm>
        </p:grpSpPr>
        <p:sp>
          <p:nvSpPr>
            <p:cNvPr id="97" name="Google Shape;8152;p36">
              <a:extLst>
                <a:ext uri="{FF2B5EF4-FFF2-40B4-BE49-F238E27FC236}">
                  <a16:creationId xmlns:a16="http://schemas.microsoft.com/office/drawing/2014/main" id="{A151CBBF-845A-0188-C06F-0ACCCAF6BAF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153;p36">
              <a:extLst>
                <a:ext uri="{FF2B5EF4-FFF2-40B4-BE49-F238E27FC236}">
                  <a16:creationId xmlns:a16="http://schemas.microsoft.com/office/drawing/2014/main" id="{EF25A14D-96C2-71C1-D1C5-A8622C654D3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99" name="Google Shape;8924;p44">
            <a:extLst>
              <a:ext uri="{FF2B5EF4-FFF2-40B4-BE49-F238E27FC236}">
                <a16:creationId xmlns:a16="http://schemas.microsoft.com/office/drawing/2014/main" id="{000008E6-0457-0AE6-87B9-4826FA17A926}"/>
              </a:ext>
            </a:extLst>
          </p:cNvPr>
          <p:cNvGrpSpPr/>
          <p:nvPr/>
        </p:nvGrpSpPr>
        <p:grpSpPr>
          <a:xfrm>
            <a:off x="1124658" y="363692"/>
            <a:ext cx="338616" cy="337690"/>
            <a:chOff x="3269875" y="3210400"/>
            <a:chExt cx="484500" cy="483175"/>
          </a:xfrm>
          <a:solidFill>
            <a:srgbClr val="C43300"/>
          </a:solidFill>
        </p:grpSpPr>
        <p:sp>
          <p:nvSpPr>
            <p:cNvPr id="100" name="Google Shape;8925;p44">
              <a:extLst>
                <a:ext uri="{FF2B5EF4-FFF2-40B4-BE49-F238E27FC236}">
                  <a16:creationId xmlns:a16="http://schemas.microsoft.com/office/drawing/2014/main" id="{C21C52F9-59BA-ABA2-42E9-BC93C241959B}"/>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101" name="Google Shape;8926;p44">
              <a:extLst>
                <a:ext uri="{FF2B5EF4-FFF2-40B4-BE49-F238E27FC236}">
                  <a16:creationId xmlns:a16="http://schemas.microsoft.com/office/drawing/2014/main" id="{73C15D72-BF6C-C278-2D40-7C7E98021FC1}"/>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
        <p:nvSpPr>
          <p:cNvPr id="103" name="Rectangle: Rounded Corners 102">
            <a:extLst>
              <a:ext uri="{FF2B5EF4-FFF2-40B4-BE49-F238E27FC236}">
                <a16:creationId xmlns:a16="http://schemas.microsoft.com/office/drawing/2014/main" id="{4D05D8D2-92B9-D59B-F8E6-8FC3E57D909A}"/>
              </a:ext>
            </a:extLst>
          </p:cNvPr>
          <p:cNvSpPr/>
          <p:nvPr/>
        </p:nvSpPr>
        <p:spPr>
          <a:xfrm>
            <a:off x="1927064" y="285194"/>
            <a:ext cx="1172635" cy="397565"/>
          </a:xfrm>
          <a:prstGeom prst="roundRect">
            <a:avLst>
              <a:gd name="adj" fmla="val 50000"/>
            </a:avLst>
          </a:prstGeom>
          <a:solidFill>
            <a:srgbClr val="1F684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1800" dirty="0">
                <a:solidFill>
                  <a:srgbClr val="FFFBEE"/>
                </a:solidFill>
                <a:latin typeface="#9Slide03 Arima Madurai Black" panose="00000A00000000000000" pitchFamily="2" charset="0"/>
                <a:cs typeface="#9Slide03 Arima Madurai Black" panose="00000A00000000000000" pitchFamily="2" charset="0"/>
              </a:rPr>
              <a:t>Câu Hỏi</a:t>
            </a:r>
            <a:endParaRPr lang="en-US" sz="1800" dirty="0">
              <a:solidFill>
                <a:srgbClr val="FFFBEE"/>
              </a:solidFill>
              <a:latin typeface="#9Slide03 Arima Madurai Black" panose="00000A00000000000000" pitchFamily="2" charset="0"/>
              <a:cs typeface="#9Slide03 Arima Madurai Black" panose="00000A00000000000000" pitchFamily="2" charset="0"/>
            </a:endParaRPr>
          </a:p>
        </p:txBody>
      </p:sp>
      <p:graphicFrame>
        <p:nvGraphicFramePr>
          <p:cNvPr id="2" name="Bảng 1">
            <a:extLst>
              <a:ext uri="{FF2B5EF4-FFF2-40B4-BE49-F238E27FC236}">
                <a16:creationId xmlns:a16="http://schemas.microsoft.com/office/drawing/2014/main" id="{3C1AC754-BDF3-FBE1-06BC-AA097BDEDBE6}"/>
              </a:ext>
            </a:extLst>
          </p:cNvPr>
          <p:cNvGraphicFramePr>
            <a:graphicFrameLocks noGrp="1"/>
          </p:cNvGraphicFramePr>
          <p:nvPr>
            <p:extLst>
              <p:ext uri="{D42A27DB-BD31-4B8C-83A1-F6EECF244321}">
                <p14:modId xmlns:p14="http://schemas.microsoft.com/office/powerpoint/2010/main" val="1027428988"/>
              </p:ext>
            </p:extLst>
          </p:nvPr>
        </p:nvGraphicFramePr>
        <p:xfrm>
          <a:off x="2027405" y="1161944"/>
          <a:ext cx="6277559" cy="3254892"/>
        </p:xfrm>
        <a:graphic>
          <a:graphicData uri="http://schemas.openxmlformats.org/drawingml/2006/table">
            <a:tbl>
              <a:tblPr firstRow="1" firstCol="1" bandRow="1">
                <a:tableStyleId>{775DCB02-9BB8-47FD-8907-85C794F793BA}</a:tableStyleId>
              </a:tblPr>
              <a:tblGrid>
                <a:gridCol w="1254485">
                  <a:extLst>
                    <a:ext uri="{9D8B030D-6E8A-4147-A177-3AD203B41FA5}">
                      <a16:colId xmlns:a16="http://schemas.microsoft.com/office/drawing/2014/main" val="1293186683"/>
                    </a:ext>
                  </a:extLst>
                </a:gridCol>
                <a:gridCol w="1254485">
                  <a:extLst>
                    <a:ext uri="{9D8B030D-6E8A-4147-A177-3AD203B41FA5}">
                      <a16:colId xmlns:a16="http://schemas.microsoft.com/office/drawing/2014/main" val="3541813480"/>
                    </a:ext>
                  </a:extLst>
                </a:gridCol>
                <a:gridCol w="1254485">
                  <a:extLst>
                    <a:ext uri="{9D8B030D-6E8A-4147-A177-3AD203B41FA5}">
                      <a16:colId xmlns:a16="http://schemas.microsoft.com/office/drawing/2014/main" val="2604065400"/>
                    </a:ext>
                  </a:extLst>
                </a:gridCol>
                <a:gridCol w="1257052">
                  <a:extLst>
                    <a:ext uri="{9D8B030D-6E8A-4147-A177-3AD203B41FA5}">
                      <a16:colId xmlns:a16="http://schemas.microsoft.com/office/drawing/2014/main" val="2611364287"/>
                    </a:ext>
                  </a:extLst>
                </a:gridCol>
                <a:gridCol w="1257052">
                  <a:extLst>
                    <a:ext uri="{9D8B030D-6E8A-4147-A177-3AD203B41FA5}">
                      <a16:colId xmlns:a16="http://schemas.microsoft.com/office/drawing/2014/main" val="3865075897"/>
                    </a:ext>
                  </a:extLst>
                </a:gridCol>
              </a:tblGrid>
              <a:tr h="536338">
                <a:tc rowSpan="2">
                  <a:txBody>
                    <a:bodyPr/>
                    <a:lstStyle/>
                    <a:p>
                      <a:pPr marL="30480" marR="30480" algn="ctr">
                        <a:lnSpc>
                          <a:spcPct val="115000"/>
                        </a:lnSpc>
                        <a:spcBef>
                          <a:spcPts val="200"/>
                        </a:spcBef>
                        <a:spcAft>
                          <a:spcPts val="200"/>
                        </a:spcAft>
                      </a:pPr>
                      <a:r>
                        <a:rPr lang="vi-VN" sz="2400" dirty="0">
                          <a:solidFill>
                            <a:srgbClr val="000000"/>
                          </a:solidFill>
                          <a:effectLst/>
                          <a:latin typeface="+mj-lt"/>
                        </a:rPr>
                        <a:t>Chấ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gridSpan="4">
                  <a:txBody>
                    <a:bodyPr/>
                    <a:lstStyle/>
                    <a:p>
                      <a:pPr marL="30480" marR="30480" algn="ctr">
                        <a:lnSpc>
                          <a:spcPct val="115000"/>
                        </a:lnSpc>
                        <a:spcBef>
                          <a:spcPts val="200"/>
                        </a:spcBef>
                        <a:spcAft>
                          <a:spcPts val="200"/>
                        </a:spcAft>
                      </a:pPr>
                      <a:r>
                        <a:rPr lang="vi-VN" sz="2400" dirty="0">
                          <a:solidFill>
                            <a:srgbClr val="000000"/>
                          </a:solidFill>
                          <a:effectLst/>
                          <a:latin typeface="+mj-lt"/>
                        </a:rPr>
                        <a:t>Các đại lượng (đơn vị)</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hMerge="1">
                  <a:txBody>
                    <a:bodyPr/>
                    <a:lstStyle/>
                    <a:p>
                      <a:endParaRPr lang="vi-VN"/>
                    </a:p>
                  </a:txBody>
                  <a:tcPr/>
                </a:tc>
                <a:tc hMerge="1">
                  <a:txBody>
                    <a:bodyPr/>
                    <a:lstStyle/>
                    <a:p>
                      <a:endParaRPr lang="vi-VN"/>
                    </a:p>
                  </a:txBody>
                  <a:tcPr/>
                </a:tc>
                <a:tc hMerge="1">
                  <a:txBody>
                    <a:bodyPr/>
                    <a:lstStyle/>
                    <a:p>
                      <a:endParaRPr lang="vi-VN"/>
                    </a:p>
                  </a:txBody>
                  <a:tcPr/>
                </a:tc>
                <a:extLst>
                  <a:ext uri="{0D108BD9-81ED-4DB2-BD59-A6C34878D82A}">
                    <a16:rowId xmlns:a16="http://schemas.microsoft.com/office/drawing/2014/main" val="2332473868"/>
                  </a:ext>
                </a:extLst>
              </a:tr>
              <a:tr h="1109540">
                <a:tc vMerge="1">
                  <a:txBody>
                    <a:bodyPr/>
                    <a:lstStyle/>
                    <a:p>
                      <a:endParaRPr lang="vi-VN"/>
                    </a:p>
                  </a:txBody>
                  <a:tcPr/>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M (g/</a:t>
                      </a:r>
                      <a:r>
                        <a:rPr lang="vi-VN" sz="2400" dirty="0" err="1">
                          <a:solidFill>
                            <a:srgbClr val="000000"/>
                          </a:solidFill>
                          <a:effectLst/>
                          <a:latin typeface="+mj-lt"/>
                        </a:rPr>
                        <a:t>mol</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n (</a:t>
                      </a:r>
                      <a:r>
                        <a:rPr lang="vi-VN" sz="2400" dirty="0" err="1">
                          <a:solidFill>
                            <a:srgbClr val="000000"/>
                          </a:solidFill>
                          <a:effectLst/>
                          <a:latin typeface="+mj-lt"/>
                        </a:rPr>
                        <a:t>mol</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m (g)</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V (l) (</a:t>
                      </a:r>
                      <a:r>
                        <a:rPr lang="vi-VN" sz="2400" dirty="0" err="1">
                          <a:solidFill>
                            <a:srgbClr val="000000"/>
                          </a:solidFill>
                          <a:effectLst/>
                          <a:latin typeface="+mj-lt"/>
                        </a:rPr>
                        <a:t>đkc</a:t>
                      </a: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3116389714"/>
                  </a:ext>
                </a:extLst>
              </a:tr>
              <a:tr h="536338">
                <a:tc>
                  <a:txBody>
                    <a:bodyPr/>
                    <a:lstStyle/>
                    <a:p>
                      <a:pPr marL="30480" marR="30480" algn="ctr">
                        <a:lnSpc>
                          <a:spcPct val="115000"/>
                        </a:lnSpc>
                        <a:spcBef>
                          <a:spcPts val="200"/>
                        </a:spcBef>
                        <a:spcAft>
                          <a:spcPts val="200"/>
                        </a:spcAft>
                      </a:pPr>
                      <a:r>
                        <a:rPr lang="vi-VN" sz="2400" dirty="0">
                          <a:solidFill>
                            <a:srgbClr val="000000"/>
                          </a:solidFill>
                          <a:effectLst/>
                          <a:latin typeface="+mj-lt"/>
                        </a:rPr>
                        <a:t>CO</a:t>
                      </a:r>
                      <a:r>
                        <a:rPr lang="vi-VN" sz="2400" baseline="-25000" dirty="0">
                          <a:solidFill>
                            <a:srgbClr val="000000"/>
                          </a:solidFill>
                          <a:effectLst/>
                          <a:latin typeface="+mj-lt"/>
                        </a:rPr>
                        <a:t>2</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17,6</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1040065540"/>
                  </a:ext>
                </a:extLst>
              </a:tr>
              <a:tr h="536338">
                <a:tc>
                  <a:txBody>
                    <a:bodyPr/>
                    <a:lstStyle/>
                    <a:p>
                      <a:pPr marL="30480" marR="30480" algn="ctr">
                        <a:lnSpc>
                          <a:spcPct val="115000"/>
                        </a:lnSpc>
                        <a:spcBef>
                          <a:spcPts val="200"/>
                        </a:spcBef>
                        <a:spcAft>
                          <a:spcPts val="200"/>
                        </a:spcAft>
                      </a:pPr>
                      <a:r>
                        <a:rPr lang="vi-VN" sz="2400" dirty="0">
                          <a:solidFill>
                            <a:srgbClr val="000000"/>
                          </a:solidFill>
                          <a:effectLst/>
                          <a:latin typeface="+mj-lt"/>
                        </a:rPr>
                        <a:t>N</a:t>
                      </a:r>
                      <a:r>
                        <a:rPr lang="vi-VN" sz="2400" baseline="-25000" dirty="0">
                          <a:solidFill>
                            <a:srgbClr val="000000"/>
                          </a:solidFill>
                          <a:effectLst/>
                          <a:latin typeface="+mj-lt"/>
                        </a:rPr>
                        <a:t>2</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a:solidFill>
                            <a:srgbClr val="000000"/>
                          </a:solidFill>
                          <a:effectLst/>
                          <a:latin typeface="+mj-lt"/>
                        </a:rPr>
                        <a:t>?</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4,958</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699358946"/>
                  </a:ext>
                </a:extLst>
              </a:tr>
              <a:tr h="536338">
                <a:tc>
                  <a:txBody>
                    <a:bodyPr/>
                    <a:lstStyle/>
                    <a:p>
                      <a:pPr marL="30480" marR="30480" algn="ctr">
                        <a:lnSpc>
                          <a:spcPct val="115000"/>
                        </a:lnSpc>
                        <a:spcBef>
                          <a:spcPts val="200"/>
                        </a:spcBef>
                        <a:spcAft>
                          <a:spcPts val="200"/>
                        </a:spcAft>
                      </a:pPr>
                      <a:r>
                        <a:rPr lang="vi-VN" sz="2400">
                          <a:solidFill>
                            <a:srgbClr val="000000"/>
                          </a:solidFill>
                          <a:effectLst/>
                          <a:latin typeface="+mj-lt"/>
                        </a:rPr>
                        <a:t>H</a:t>
                      </a:r>
                      <a:r>
                        <a:rPr lang="vi-VN" sz="2400" baseline="-25000">
                          <a:solidFill>
                            <a:srgbClr val="000000"/>
                          </a:solidFill>
                          <a:effectLst/>
                          <a:latin typeface="+mj-lt"/>
                        </a:rPr>
                        <a:t>2</a:t>
                      </a:r>
                      <a:endParaRPr lang="vi-VN" sz="240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0,5</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tc>
                  <a:txBody>
                    <a:bodyPr/>
                    <a:lstStyle/>
                    <a:p>
                      <a:pPr marL="30480" marR="30480" algn="ctr">
                        <a:lnSpc>
                          <a:spcPct val="115000"/>
                        </a:lnSpc>
                        <a:spcBef>
                          <a:spcPts val="200"/>
                        </a:spcBef>
                        <a:spcAft>
                          <a:spcPts val="200"/>
                        </a:spcAft>
                      </a:pPr>
                      <a:r>
                        <a:rPr lang="vi-VN" sz="2400" dirty="0">
                          <a:solidFill>
                            <a:srgbClr val="000000"/>
                          </a:solidFill>
                          <a:effectLst/>
                          <a:latin typeface="+mj-lt"/>
                        </a:rPr>
                        <a:t>?</a:t>
                      </a:r>
                      <a:endParaRPr lang="vi-VN" sz="2400" dirty="0">
                        <a:solidFill>
                          <a:srgbClr val="000000"/>
                        </a:solidFill>
                        <a:effectLst/>
                        <a:latin typeface="+mj-lt"/>
                        <a:ea typeface="Calibri" panose="020F0502020204030204" pitchFamily="34" charset="0"/>
                        <a:cs typeface="Times New Roman" panose="02020603050405020304" pitchFamily="18" charset="0"/>
                      </a:endParaRPr>
                    </a:p>
                  </a:txBody>
                  <a:tcPr marL="0" marR="0" marT="0" marB="0"/>
                </a:tc>
                <a:extLst>
                  <a:ext uri="{0D108BD9-81ED-4DB2-BD59-A6C34878D82A}">
                    <a16:rowId xmlns:a16="http://schemas.microsoft.com/office/drawing/2014/main" val="3779837981"/>
                  </a:ext>
                </a:extLst>
              </a:tr>
            </a:tbl>
          </a:graphicData>
        </a:graphic>
      </p:graphicFrame>
      <p:sp>
        <p:nvSpPr>
          <p:cNvPr id="3" name="Rectangle 1">
            <a:extLst>
              <a:ext uri="{FF2B5EF4-FFF2-40B4-BE49-F238E27FC236}">
                <a16:creationId xmlns:a16="http://schemas.microsoft.com/office/drawing/2014/main" id="{4EB3FDC9-BB16-8F71-1F6E-C335F6BAC9A2}"/>
              </a:ext>
            </a:extLst>
          </p:cNvPr>
          <p:cNvSpPr>
            <a:spLocks noChangeArrowheads="1"/>
          </p:cNvSpPr>
          <p:nvPr/>
        </p:nvSpPr>
        <p:spPr bwMode="auto">
          <a:xfrm>
            <a:off x="3073248" y="165508"/>
            <a:ext cx="486347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3173413" algn="l"/>
              </a:tabLst>
              <a:defRPr>
                <a:solidFill>
                  <a:schemeClr val="tx1"/>
                </a:solidFill>
                <a:latin typeface="arial" panose="020B0604020202020204" pitchFamily="34" charset="0"/>
              </a:defRPr>
            </a:lvl1pPr>
            <a:lvl2pPr marL="457200" eaLnBrk="0" fontAlgn="base" hangingPunct="0">
              <a:spcBef>
                <a:spcPct val="0"/>
              </a:spcBef>
              <a:spcAft>
                <a:spcPct val="0"/>
              </a:spcAft>
              <a:tabLst>
                <a:tab pos="3173413" algn="l"/>
              </a:tabLst>
              <a:defRPr>
                <a:solidFill>
                  <a:schemeClr val="tx1"/>
                </a:solidFill>
                <a:latin typeface="arial" panose="020B0604020202020204" pitchFamily="34" charset="0"/>
              </a:defRPr>
            </a:lvl2pPr>
            <a:lvl3pPr marL="914400" eaLnBrk="0" fontAlgn="base" hangingPunct="0">
              <a:spcBef>
                <a:spcPct val="0"/>
              </a:spcBef>
              <a:spcAft>
                <a:spcPct val="0"/>
              </a:spcAft>
              <a:tabLst>
                <a:tab pos="3173413" algn="l"/>
              </a:tabLst>
              <a:defRPr>
                <a:solidFill>
                  <a:schemeClr val="tx1"/>
                </a:solidFill>
                <a:latin typeface="arial" panose="020B0604020202020204" pitchFamily="34" charset="0"/>
              </a:defRPr>
            </a:lvl3pPr>
            <a:lvl4pPr marL="1371600" eaLnBrk="0" fontAlgn="base" hangingPunct="0">
              <a:spcBef>
                <a:spcPct val="0"/>
              </a:spcBef>
              <a:spcAft>
                <a:spcPct val="0"/>
              </a:spcAft>
              <a:tabLst>
                <a:tab pos="3173413" algn="l"/>
              </a:tabLst>
              <a:defRPr>
                <a:solidFill>
                  <a:schemeClr val="tx1"/>
                </a:solidFill>
                <a:latin typeface="arial" panose="020B0604020202020204" pitchFamily="34" charset="0"/>
              </a:defRPr>
            </a:lvl4pPr>
            <a:lvl5pPr marL="1828800" eaLnBrk="0" fontAlgn="base" hangingPunct="0">
              <a:spcBef>
                <a:spcPct val="0"/>
              </a:spcBef>
              <a:spcAft>
                <a:spcPct val="0"/>
              </a:spcAft>
              <a:tabLst>
                <a:tab pos="3173413" algn="l"/>
              </a:tabLst>
              <a:defRPr>
                <a:solidFill>
                  <a:schemeClr val="tx1"/>
                </a:solidFill>
                <a:latin typeface="arial" panose="020B0604020202020204" pitchFamily="34" charset="0"/>
              </a:defRPr>
            </a:lvl5pPr>
            <a:lvl6pPr marL="2286000" eaLnBrk="0" fontAlgn="base" hangingPunct="0">
              <a:spcBef>
                <a:spcPct val="0"/>
              </a:spcBef>
              <a:spcAft>
                <a:spcPct val="0"/>
              </a:spcAft>
              <a:tabLst>
                <a:tab pos="3173413" algn="l"/>
              </a:tabLst>
              <a:defRPr>
                <a:solidFill>
                  <a:schemeClr val="tx1"/>
                </a:solidFill>
                <a:latin typeface="arial" panose="020B0604020202020204" pitchFamily="34" charset="0"/>
              </a:defRPr>
            </a:lvl6pPr>
            <a:lvl7pPr marL="2743200" eaLnBrk="0" fontAlgn="base" hangingPunct="0">
              <a:spcBef>
                <a:spcPct val="0"/>
              </a:spcBef>
              <a:spcAft>
                <a:spcPct val="0"/>
              </a:spcAft>
              <a:tabLst>
                <a:tab pos="3173413" algn="l"/>
              </a:tabLst>
              <a:defRPr>
                <a:solidFill>
                  <a:schemeClr val="tx1"/>
                </a:solidFill>
                <a:latin typeface="arial" panose="020B0604020202020204" pitchFamily="34" charset="0"/>
              </a:defRPr>
            </a:lvl7pPr>
            <a:lvl8pPr marL="3200400" eaLnBrk="0" fontAlgn="base" hangingPunct="0">
              <a:spcBef>
                <a:spcPct val="0"/>
              </a:spcBef>
              <a:spcAft>
                <a:spcPct val="0"/>
              </a:spcAft>
              <a:tabLst>
                <a:tab pos="3173413" algn="l"/>
              </a:tabLst>
              <a:defRPr>
                <a:solidFill>
                  <a:schemeClr val="tx1"/>
                </a:solidFill>
                <a:latin typeface="arial" panose="020B0604020202020204" pitchFamily="34" charset="0"/>
              </a:defRPr>
            </a:lvl8pPr>
            <a:lvl9pPr marL="3657600" eaLnBrk="0" fontAlgn="base" hangingPunct="0">
              <a:spcBef>
                <a:spcPct val="0"/>
              </a:spcBef>
              <a:spcAft>
                <a:spcPct val="0"/>
              </a:spcAft>
              <a:tabLst>
                <a:tab pos="3173413"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3173413" algn="l"/>
              </a:tabLst>
            </a:pPr>
            <a:r>
              <a:rPr kumimoji="0" lang="vi-VN" altLang="vi-VN" sz="2400" b="0" i="0" u="none" strike="noStrike" cap="none" normalizeH="0" baseline="0" dirty="0">
                <a:ln>
                  <a:noFill/>
                </a:ln>
                <a:solidFill>
                  <a:srgbClr val="000000"/>
                </a:solidFill>
                <a:effectLst/>
                <a:latin typeface="+mj-lt"/>
                <a:ea typeface="Times New Roman" panose="02020603050405020304" pitchFamily="18" charset="0"/>
              </a:rPr>
              <a:t>Hoàn thành những thông tin còn thiếu trong bảng sau:</a:t>
            </a:r>
            <a:endParaRPr kumimoji="0" lang="vi-VN" altLang="vi-VN" sz="2400" b="0" i="0" u="none" strike="noStrike" cap="none" normalizeH="0" baseline="0" dirty="0">
              <a:ln>
                <a:noFill/>
              </a:ln>
              <a:solidFill>
                <a:schemeClr val="tx1"/>
              </a:solidFill>
              <a:effectLst/>
              <a:latin typeface="+mj-lt"/>
            </a:endParaRPr>
          </a:p>
          <a:p>
            <a:pPr marL="0" marR="0" lvl="0" indent="0" algn="l" defTabSz="914400" rtl="0" eaLnBrk="0" fontAlgn="base" latinLnBrk="0" hangingPunct="0">
              <a:lnSpc>
                <a:spcPct val="100000"/>
              </a:lnSpc>
              <a:spcBef>
                <a:spcPct val="0"/>
              </a:spcBef>
              <a:spcAft>
                <a:spcPct val="0"/>
              </a:spcAft>
              <a:buClrTx/>
              <a:buSzTx/>
              <a:buFontTx/>
              <a:buNone/>
              <a:tabLst>
                <a:tab pos="3173413" algn="l"/>
              </a:tabLst>
            </a:pPr>
            <a:endParaRPr kumimoji="0" lang="vi-VN" altLang="vi-VN" sz="2400" b="0" i="0" u="none" strike="noStrike" cap="none" normalizeH="0" baseline="0" dirty="0">
              <a:ln>
                <a:noFill/>
              </a:ln>
              <a:solidFill>
                <a:schemeClr val="tx1"/>
              </a:solidFill>
              <a:effectLst/>
              <a:latin typeface="+mj-lt"/>
            </a:endParaRPr>
          </a:p>
        </p:txBody>
      </p:sp>
      <p:sp>
        <p:nvSpPr>
          <p:cNvPr id="102" name="Hộp Văn bản 101">
            <a:extLst>
              <a:ext uri="{FF2B5EF4-FFF2-40B4-BE49-F238E27FC236}">
                <a16:creationId xmlns:a16="http://schemas.microsoft.com/office/drawing/2014/main" id="{5BE35BF0-1466-E35D-6EA0-7FB5C7D762F8}"/>
              </a:ext>
            </a:extLst>
          </p:cNvPr>
          <p:cNvSpPr txBox="1"/>
          <p:nvPr/>
        </p:nvSpPr>
        <p:spPr>
          <a:xfrm>
            <a:off x="3547325" y="2775913"/>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44</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4" name="Hộp Văn bản 103">
            <a:extLst>
              <a:ext uri="{FF2B5EF4-FFF2-40B4-BE49-F238E27FC236}">
                <a16:creationId xmlns:a16="http://schemas.microsoft.com/office/drawing/2014/main" id="{FEECC6C8-897C-A15E-C2BC-D83C29F361D8}"/>
              </a:ext>
            </a:extLst>
          </p:cNvPr>
          <p:cNvSpPr txBox="1"/>
          <p:nvPr/>
        </p:nvSpPr>
        <p:spPr>
          <a:xfrm>
            <a:off x="4829103" y="2775731"/>
            <a:ext cx="644666"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0,4</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5" name="Hộp Văn bản 104">
            <a:extLst>
              <a:ext uri="{FF2B5EF4-FFF2-40B4-BE49-F238E27FC236}">
                <a16:creationId xmlns:a16="http://schemas.microsoft.com/office/drawing/2014/main" id="{1EED0E76-530A-D6C5-E0D7-9FCB5EFBB515}"/>
              </a:ext>
            </a:extLst>
          </p:cNvPr>
          <p:cNvSpPr txBox="1"/>
          <p:nvPr/>
        </p:nvSpPr>
        <p:spPr>
          <a:xfrm>
            <a:off x="7306190" y="2764010"/>
            <a:ext cx="998773"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9,916</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6" name="Hộp Văn bản 105">
            <a:extLst>
              <a:ext uri="{FF2B5EF4-FFF2-40B4-BE49-F238E27FC236}">
                <a16:creationId xmlns:a16="http://schemas.microsoft.com/office/drawing/2014/main" id="{88509481-DDC3-502F-D53C-4196FDDA65E0}"/>
              </a:ext>
            </a:extLst>
          </p:cNvPr>
          <p:cNvSpPr txBox="1"/>
          <p:nvPr/>
        </p:nvSpPr>
        <p:spPr>
          <a:xfrm>
            <a:off x="3547325" y="3305752"/>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28</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7" name="Hộp Văn bản 106">
            <a:extLst>
              <a:ext uri="{FF2B5EF4-FFF2-40B4-BE49-F238E27FC236}">
                <a16:creationId xmlns:a16="http://schemas.microsoft.com/office/drawing/2014/main" id="{4EAB1EF3-8BEF-ED92-D641-BA682819E9D5}"/>
              </a:ext>
            </a:extLst>
          </p:cNvPr>
          <p:cNvSpPr txBox="1"/>
          <p:nvPr/>
        </p:nvSpPr>
        <p:spPr>
          <a:xfrm>
            <a:off x="4824479" y="3294647"/>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0,2</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8" name="Hộp Văn bản 107">
            <a:extLst>
              <a:ext uri="{FF2B5EF4-FFF2-40B4-BE49-F238E27FC236}">
                <a16:creationId xmlns:a16="http://schemas.microsoft.com/office/drawing/2014/main" id="{AC4DB8B8-C0B2-8B61-69B4-FC65564418C9}"/>
              </a:ext>
            </a:extLst>
          </p:cNvPr>
          <p:cNvSpPr txBox="1"/>
          <p:nvPr/>
        </p:nvSpPr>
        <p:spPr>
          <a:xfrm>
            <a:off x="6101633" y="3305752"/>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rPr>
              <a:t>5,6</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09" name="Hộp Văn bản 108">
            <a:extLst>
              <a:ext uri="{FF2B5EF4-FFF2-40B4-BE49-F238E27FC236}">
                <a16:creationId xmlns:a16="http://schemas.microsoft.com/office/drawing/2014/main" id="{D3811B30-12A1-A8B1-0033-D24B1FE3190A}"/>
              </a:ext>
            </a:extLst>
          </p:cNvPr>
          <p:cNvSpPr txBox="1"/>
          <p:nvPr/>
        </p:nvSpPr>
        <p:spPr>
          <a:xfrm>
            <a:off x="3547325" y="3835591"/>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 2</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10" name="Hộp Văn bản 109">
            <a:extLst>
              <a:ext uri="{FF2B5EF4-FFF2-40B4-BE49-F238E27FC236}">
                <a16:creationId xmlns:a16="http://schemas.microsoft.com/office/drawing/2014/main" id="{BE6CAA59-3AB2-4016-384B-31699680FEE9}"/>
              </a:ext>
            </a:extLst>
          </p:cNvPr>
          <p:cNvSpPr txBox="1"/>
          <p:nvPr/>
        </p:nvSpPr>
        <p:spPr>
          <a:xfrm>
            <a:off x="6101633" y="3861294"/>
            <a:ext cx="649290"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 1 </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
        <p:nvSpPr>
          <p:cNvPr id="111" name="Hộp Văn bản 110">
            <a:extLst>
              <a:ext uri="{FF2B5EF4-FFF2-40B4-BE49-F238E27FC236}">
                <a16:creationId xmlns:a16="http://schemas.microsoft.com/office/drawing/2014/main" id="{D8F0D283-67E0-C118-43DE-E6A17EF8FD7B}"/>
              </a:ext>
            </a:extLst>
          </p:cNvPr>
          <p:cNvSpPr txBox="1"/>
          <p:nvPr/>
        </p:nvSpPr>
        <p:spPr>
          <a:xfrm>
            <a:off x="7306189" y="3861294"/>
            <a:ext cx="1110219" cy="483017"/>
          </a:xfrm>
          <a:prstGeom prst="rect">
            <a:avLst/>
          </a:prstGeom>
          <a:noFill/>
        </p:spPr>
        <p:txBody>
          <a:bodyPr wrap="square">
            <a:spAutoFit/>
          </a:bodyPr>
          <a:lstStyle/>
          <a:p>
            <a:pPr marL="30480" marR="30480" algn="ctr">
              <a:lnSpc>
                <a:spcPct val="115000"/>
              </a:lnSpc>
              <a:spcBef>
                <a:spcPts val="200"/>
              </a:spcBef>
              <a:spcAft>
                <a:spcPts val="200"/>
              </a:spcAft>
            </a:pPr>
            <a:r>
              <a:rPr lang="en-US" sz="2400" dirty="0">
                <a:solidFill>
                  <a:schemeClr val="accent2"/>
                </a:solidFill>
                <a:highlight>
                  <a:srgbClr val="FFFF00"/>
                </a:highlight>
                <a:latin typeface="Times New Roman" panose="02020603050405020304" pitchFamily="18" charset="0"/>
                <a:ea typeface="Tahoma" panose="020B0604030504040204" pitchFamily="34" charset="0"/>
                <a:cs typeface="Times New Roman" panose="02020603050405020304" pitchFamily="18" charset="0"/>
              </a:rPr>
              <a:t>12,395</a:t>
            </a:r>
            <a:endParaRPr lang="vi-VN" sz="2400" dirty="0">
              <a:solidFill>
                <a:schemeClr val="accent2"/>
              </a:solidFill>
              <a:effectLst/>
              <a:highlight>
                <a:srgbClr val="FFFF00"/>
              </a:highlight>
              <a:latin typeface="Times New Roman" panose="02020603050405020304" pitchFamily="18" charset="0"/>
              <a:ea typeface="Tahoma" panose="020B0604030504040204" pitchFamily="34" charset="0"/>
              <a:cs typeface="Times New Roman" panose="02020603050405020304" pitchFamily="18" charset="0"/>
            </a:endParaRPr>
          </a:p>
        </p:txBody>
      </p:sp>
    </p:spTree>
    <p:extLst>
      <p:ext uri="{BB962C8B-B14F-4D97-AF65-F5344CB8AC3E}">
        <p14:creationId xmlns:p14="http://schemas.microsoft.com/office/powerpoint/2010/main" val="92034986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0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9"/>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10"/>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104" grpId="0"/>
      <p:bldP spid="105" grpId="0"/>
      <p:bldP spid="106" grpId="0"/>
      <p:bldP spid="107" grpId="0"/>
      <p:bldP spid="108" grpId="0"/>
      <p:bldP spid="109" grpId="0"/>
      <p:bldP spid="110" grpId="0"/>
      <p:bldP spid="111"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6" name="Google Shape;7958;p35">
            <a:extLst>
              <a:ext uri="{FF2B5EF4-FFF2-40B4-BE49-F238E27FC236}">
                <a16:creationId xmlns:a16="http://schemas.microsoft.com/office/drawing/2014/main"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id="{91BEDEDD-68C9-977F-CD5E-D09AFC235CFB}"/>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2">
            <a:extLst>
              <a:ext uri="{FF2B5EF4-FFF2-40B4-BE49-F238E27FC236}">
                <a16:creationId xmlns:a16="http://schemas.microsoft.com/office/drawing/2014/main" id="{6924F586-5796-41A3-544A-BDD216F7DF63}"/>
              </a:ext>
            </a:extLst>
          </p:cNvPr>
          <p:cNvPicPr/>
          <p:nvPr/>
        </p:nvPicPr>
        <p:blipFill rotWithShape="1">
          <a:blip r:embed="rId5"/>
          <a:srcRect l="26009" t="58090" r="53486"/>
          <a:stretch/>
        </p:blipFill>
        <p:spPr>
          <a:xfrm>
            <a:off x="377952" y="2792013"/>
            <a:ext cx="1885362" cy="2173255"/>
          </a:xfrm>
          <a:prstGeom prst="rect">
            <a:avLst/>
          </a:prstGeom>
        </p:spPr>
      </p:pic>
      <p:sp>
        <p:nvSpPr>
          <p:cNvPr id="10" name="Bong bóng Ý nghĩ: Hình đám mây 9">
            <a:extLst>
              <a:ext uri="{FF2B5EF4-FFF2-40B4-BE49-F238E27FC236}">
                <a16:creationId xmlns:a16="http://schemas.microsoft.com/office/drawing/2014/main" id="{6C726649-9D0B-25DF-A8C2-2E7F44BA308E}"/>
              </a:ext>
            </a:extLst>
          </p:cNvPr>
          <p:cNvSpPr/>
          <p:nvPr/>
        </p:nvSpPr>
        <p:spPr>
          <a:xfrm>
            <a:off x="3175798" y="0"/>
            <a:ext cx="5792711" cy="4732346"/>
          </a:xfrm>
          <a:prstGeom prst="cloudCallout">
            <a:avLst>
              <a:gd name="adj1" fmla="val -73720"/>
              <a:gd name="adj2" fmla="val 13492"/>
            </a:avLst>
          </a:prstGeom>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vi-VN" sz="2800" dirty="0">
                <a:solidFill>
                  <a:schemeClr val="bg1">
                    <a:lumMod val="50000"/>
                  </a:schemeClr>
                </a:solidFill>
                <a:effectLst/>
                <a:latin typeface="+mj-lt"/>
                <a:ea typeface="Times New Roman" panose="02020603050405020304" pitchFamily="18" charset="0"/>
              </a:rPr>
              <a:t>Vậy làm thế nào để có thể xác định một cách thuận lợi số nguyên tử, phân tử và khối lượng, thể tích của chúng khi tham gia và tạo thành trong các phản ứng </a:t>
            </a:r>
            <a:r>
              <a:rPr lang="vi-VN" sz="2800" dirty="0" err="1">
                <a:solidFill>
                  <a:schemeClr val="bg1">
                    <a:lumMod val="50000"/>
                  </a:schemeClr>
                </a:solidFill>
                <a:effectLst/>
                <a:latin typeface="+mj-lt"/>
                <a:ea typeface="Times New Roman" panose="02020603050405020304" pitchFamily="18" charset="0"/>
              </a:rPr>
              <a:t>hoá</a:t>
            </a:r>
            <a:r>
              <a:rPr lang="vi-VN" sz="2800" dirty="0">
                <a:solidFill>
                  <a:schemeClr val="bg1">
                    <a:lumMod val="50000"/>
                  </a:schemeClr>
                </a:solidFill>
                <a:effectLst/>
                <a:latin typeface="+mj-lt"/>
                <a:ea typeface="Times New Roman" panose="02020603050405020304" pitchFamily="18" charset="0"/>
              </a:rPr>
              <a:t> học?</a:t>
            </a:r>
            <a:endParaRPr lang="vi-VN" sz="2800" dirty="0">
              <a:solidFill>
                <a:schemeClr val="bg1">
                  <a:lumMod val="50000"/>
                </a:schemeClr>
              </a:solidFill>
              <a:effectLst/>
              <a:latin typeface="+mj-lt"/>
              <a:ea typeface="Segoe UI" panose="020B0502040204020203"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Google Shape;8197;p39">
            <a:extLst>
              <a:ext uri="{FF2B5EF4-FFF2-40B4-BE49-F238E27FC236}">
                <a16:creationId xmlns:a16="http://schemas.microsoft.com/office/drawing/2014/main" id="{BCB97FB9-A5F1-BA3A-31BE-BAC40F7D4EB6}"/>
              </a:ext>
            </a:extLst>
          </p:cNvPr>
          <p:cNvSpPr/>
          <p:nvPr/>
        </p:nvSpPr>
        <p:spPr>
          <a:xfrm>
            <a:off x="9680257" y="4224773"/>
            <a:ext cx="994123" cy="832474"/>
          </a:xfrm>
          <a:custGeom>
            <a:avLst/>
            <a:gdLst/>
            <a:ahLst/>
            <a:cxnLst/>
            <a:rect l="l" t="t" r="r" b="b"/>
            <a:pathLst>
              <a:path w="17847" h="14945" extrusionOk="0">
                <a:moveTo>
                  <a:pt x="8907" y="0"/>
                </a:moveTo>
                <a:cubicBezTo>
                  <a:pt x="3970" y="0"/>
                  <a:pt x="1" y="3369"/>
                  <a:pt x="1" y="7472"/>
                </a:cubicBezTo>
                <a:cubicBezTo>
                  <a:pt x="1" y="11609"/>
                  <a:pt x="3970" y="14944"/>
                  <a:pt x="8907" y="14944"/>
                </a:cubicBezTo>
                <a:cubicBezTo>
                  <a:pt x="13844" y="14944"/>
                  <a:pt x="17847" y="11609"/>
                  <a:pt x="17847" y="7472"/>
                </a:cubicBezTo>
                <a:cubicBezTo>
                  <a:pt x="17847" y="3369"/>
                  <a:pt x="13844" y="0"/>
                  <a:pt x="8907"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198;p39">
            <a:extLst>
              <a:ext uri="{FF2B5EF4-FFF2-40B4-BE49-F238E27FC236}">
                <a16:creationId xmlns:a16="http://schemas.microsoft.com/office/drawing/2014/main" id="{A27BF034-C864-4896-D709-B0F4CEAAAE45}"/>
              </a:ext>
            </a:extLst>
          </p:cNvPr>
          <p:cNvSpPr/>
          <p:nvPr/>
        </p:nvSpPr>
        <p:spPr>
          <a:xfrm>
            <a:off x="10728254" y="4061231"/>
            <a:ext cx="994123" cy="830636"/>
          </a:xfrm>
          <a:custGeom>
            <a:avLst/>
            <a:gdLst/>
            <a:ahLst/>
            <a:cxnLst/>
            <a:rect l="l" t="t" r="r" b="b"/>
            <a:pathLst>
              <a:path w="17847" h="14912" extrusionOk="0">
                <a:moveTo>
                  <a:pt x="8940" y="1"/>
                </a:moveTo>
                <a:cubicBezTo>
                  <a:pt x="4003" y="1"/>
                  <a:pt x="0" y="3337"/>
                  <a:pt x="0" y="7473"/>
                </a:cubicBezTo>
                <a:cubicBezTo>
                  <a:pt x="0" y="11576"/>
                  <a:pt x="4003" y="14912"/>
                  <a:pt x="8940" y="14912"/>
                </a:cubicBezTo>
                <a:cubicBezTo>
                  <a:pt x="13844" y="14912"/>
                  <a:pt x="17846" y="11576"/>
                  <a:pt x="17846" y="7473"/>
                </a:cubicBezTo>
                <a:cubicBezTo>
                  <a:pt x="17846" y="3337"/>
                  <a:pt x="13844" y="1"/>
                  <a:pt x="8940"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8199;p39">
            <a:extLst>
              <a:ext uri="{FF2B5EF4-FFF2-40B4-BE49-F238E27FC236}">
                <a16:creationId xmlns:a16="http://schemas.microsoft.com/office/drawing/2014/main" id="{CEE963FB-669D-BDF2-F051-31DBB93AB01B}"/>
              </a:ext>
            </a:extLst>
          </p:cNvPr>
          <p:cNvSpPr/>
          <p:nvPr/>
        </p:nvSpPr>
        <p:spPr>
          <a:xfrm>
            <a:off x="11190924" y="5117461"/>
            <a:ext cx="2333768" cy="1474557"/>
          </a:xfrm>
          <a:custGeom>
            <a:avLst/>
            <a:gdLst/>
            <a:ahLst/>
            <a:cxnLst/>
            <a:rect l="l" t="t" r="r" b="b"/>
            <a:pathLst>
              <a:path w="41897" h="26472" extrusionOk="0">
                <a:moveTo>
                  <a:pt x="29065" y="0"/>
                </a:moveTo>
                <a:cubicBezTo>
                  <a:pt x="28144" y="0"/>
                  <a:pt x="27203" y="82"/>
                  <a:pt x="26252" y="253"/>
                </a:cubicBezTo>
                <a:cubicBezTo>
                  <a:pt x="20281" y="1320"/>
                  <a:pt x="15845" y="5556"/>
                  <a:pt x="15244" y="10293"/>
                </a:cubicBezTo>
                <a:cubicBezTo>
                  <a:pt x="15096" y="10289"/>
                  <a:pt x="14947" y="10287"/>
                  <a:pt x="14797" y="10287"/>
                </a:cubicBezTo>
                <a:cubicBezTo>
                  <a:pt x="13763" y="10287"/>
                  <a:pt x="12686" y="10385"/>
                  <a:pt x="11609" y="10560"/>
                </a:cubicBezTo>
                <a:cubicBezTo>
                  <a:pt x="4837" y="11794"/>
                  <a:pt x="0" y="16631"/>
                  <a:pt x="868" y="21401"/>
                </a:cubicBezTo>
                <a:cubicBezTo>
                  <a:pt x="1234" y="23536"/>
                  <a:pt x="2669" y="25271"/>
                  <a:pt x="4737" y="26471"/>
                </a:cubicBezTo>
                <a:lnTo>
                  <a:pt x="18980" y="26471"/>
                </a:lnTo>
                <a:cubicBezTo>
                  <a:pt x="21649" y="25170"/>
                  <a:pt x="23717" y="23269"/>
                  <a:pt x="24751" y="21134"/>
                </a:cubicBezTo>
                <a:cubicBezTo>
                  <a:pt x="25497" y="21256"/>
                  <a:pt x="26270" y="21315"/>
                  <a:pt x="27058" y="21315"/>
                </a:cubicBezTo>
                <a:cubicBezTo>
                  <a:pt x="27998" y="21315"/>
                  <a:pt x="28960" y="21231"/>
                  <a:pt x="29922" y="21068"/>
                </a:cubicBezTo>
                <a:cubicBezTo>
                  <a:pt x="36993" y="19800"/>
                  <a:pt x="41897" y="14129"/>
                  <a:pt x="40896" y="8358"/>
                </a:cubicBezTo>
                <a:cubicBezTo>
                  <a:pt x="40030" y="3392"/>
                  <a:pt x="34990" y="0"/>
                  <a:pt x="2906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8200;p39">
            <a:extLst>
              <a:ext uri="{FF2B5EF4-FFF2-40B4-BE49-F238E27FC236}">
                <a16:creationId xmlns:a16="http://schemas.microsoft.com/office/drawing/2014/main" id="{59E1D668-5835-7B9D-6A44-4B4F87706933}"/>
              </a:ext>
            </a:extLst>
          </p:cNvPr>
          <p:cNvSpPr/>
          <p:nvPr/>
        </p:nvSpPr>
        <p:spPr>
          <a:xfrm>
            <a:off x="11639612" y="5262510"/>
            <a:ext cx="564378" cy="450633"/>
          </a:xfrm>
          <a:custGeom>
            <a:avLst/>
            <a:gdLst/>
            <a:ahLst/>
            <a:cxnLst/>
            <a:rect l="l" t="t" r="r" b="b"/>
            <a:pathLst>
              <a:path w="10132" h="8090" extrusionOk="0">
                <a:moveTo>
                  <a:pt x="2198" y="0"/>
                </a:moveTo>
                <a:cubicBezTo>
                  <a:pt x="2128" y="0"/>
                  <a:pt x="2052" y="50"/>
                  <a:pt x="2019" y="150"/>
                </a:cubicBezTo>
                <a:cubicBezTo>
                  <a:pt x="1986" y="384"/>
                  <a:pt x="1952" y="651"/>
                  <a:pt x="1952" y="884"/>
                </a:cubicBezTo>
                <a:cubicBezTo>
                  <a:pt x="1952" y="984"/>
                  <a:pt x="1919" y="1084"/>
                  <a:pt x="1952" y="1151"/>
                </a:cubicBezTo>
                <a:cubicBezTo>
                  <a:pt x="1719" y="1051"/>
                  <a:pt x="1519" y="918"/>
                  <a:pt x="1285" y="818"/>
                </a:cubicBezTo>
                <a:cubicBezTo>
                  <a:pt x="1319" y="818"/>
                  <a:pt x="1319" y="784"/>
                  <a:pt x="1319" y="751"/>
                </a:cubicBezTo>
                <a:cubicBezTo>
                  <a:pt x="1252" y="517"/>
                  <a:pt x="1085" y="451"/>
                  <a:pt x="918" y="351"/>
                </a:cubicBezTo>
                <a:cubicBezTo>
                  <a:pt x="685" y="250"/>
                  <a:pt x="485" y="117"/>
                  <a:pt x="251" y="50"/>
                </a:cubicBezTo>
                <a:cubicBezTo>
                  <a:pt x="231" y="42"/>
                  <a:pt x="212" y="39"/>
                  <a:pt x="194" y="39"/>
                </a:cubicBezTo>
                <a:cubicBezTo>
                  <a:pt x="64" y="39"/>
                  <a:pt x="0" y="233"/>
                  <a:pt x="118" y="351"/>
                </a:cubicBezTo>
                <a:cubicBezTo>
                  <a:pt x="318" y="484"/>
                  <a:pt x="518" y="617"/>
                  <a:pt x="718" y="717"/>
                </a:cubicBezTo>
                <a:cubicBezTo>
                  <a:pt x="854" y="799"/>
                  <a:pt x="967" y="902"/>
                  <a:pt x="1113" y="902"/>
                </a:cubicBezTo>
                <a:cubicBezTo>
                  <a:pt x="1146" y="902"/>
                  <a:pt x="1181" y="897"/>
                  <a:pt x="1219" y="884"/>
                </a:cubicBezTo>
                <a:cubicBezTo>
                  <a:pt x="1252" y="884"/>
                  <a:pt x="1252" y="884"/>
                  <a:pt x="1252" y="851"/>
                </a:cubicBezTo>
                <a:cubicBezTo>
                  <a:pt x="1352" y="951"/>
                  <a:pt x="1519" y="1051"/>
                  <a:pt x="1686" y="1184"/>
                </a:cubicBezTo>
                <a:cubicBezTo>
                  <a:pt x="1419" y="1218"/>
                  <a:pt x="1185" y="1218"/>
                  <a:pt x="952" y="1285"/>
                </a:cubicBezTo>
                <a:cubicBezTo>
                  <a:pt x="752" y="1351"/>
                  <a:pt x="818" y="1618"/>
                  <a:pt x="985" y="1651"/>
                </a:cubicBezTo>
                <a:cubicBezTo>
                  <a:pt x="1063" y="1663"/>
                  <a:pt x="1144" y="1666"/>
                  <a:pt x="1227" y="1666"/>
                </a:cubicBezTo>
                <a:cubicBezTo>
                  <a:pt x="1393" y="1666"/>
                  <a:pt x="1563" y="1651"/>
                  <a:pt x="1719" y="1651"/>
                </a:cubicBezTo>
                <a:cubicBezTo>
                  <a:pt x="1886" y="1651"/>
                  <a:pt x="2019" y="1618"/>
                  <a:pt x="2153" y="1551"/>
                </a:cubicBezTo>
                <a:cubicBezTo>
                  <a:pt x="2386" y="1718"/>
                  <a:pt x="2620" y="1918"/>
                  <a:pt x="2886" y="2118"/>
                </a:cubicBezTo>
                <a:cubicBezTo>
                  <a:pt x="2586" y="2152"/>
                  <a:pt x="2286" y="2185"/>
                  <a:pt x="1986" y="2252"/>
                </a:cubicBezTo>
                <a:cubicBezTo>
                  <a:pt x="1752" y="2319"/>
                  <a:pt x="1819" y="2652"/>
                  <a:pt x="2052" y="2686"/>
                </a:cubicBezTo>
                <a:cubicBezTo>
                  <a:pt x="2203" y="2702"/>
                  <a:pt x="2353" y="2711"/>
                  <a:pt x="2503" y="2711"/>
                </a:cubicBezTo>
                <a:cubicBezTo>
                  <a:pt x="2653" y="2711"/>
                  <a:pt x="2803" y="2702"/>
                  <a:pt x="2953" y="2686"/>
                </a:cubicBezTo>
                <a:cubicBezTo>
                  <a:pt x="3153" y="2686"/>
                  <a:pt x="3320" y="2686"/>
                  <a:pt x="3453" y="2619"/>
                </a:cubicBezTo>
                <a:cubicBezTo>
                  <a:pt x="3720" y="2852"/>
                  <a:pt x="4021" y="3086"/>
                  <a:pt x="4321" y="3353"/>
                </a:cubicBezTo>
                <a:lnTo>
                  <a:pt x="4154" y="3353"/>
                </a:lnTo>
                <a:cubicBezTo>
                  <a:pt x="3754" y="3386"/>
                  <a:pt x="3387" y="3419"/>
                  <a:pt x="2986" y="3553"/>
                </a:cubicBezTo>
                <a:cubicBezTo>
                  <a:pt x="2686" y="3620"/>
                  <a:pt x="2786" y="4020"/>
                  <a:pt x="3053" y="4053"/>
                </a:cubicBezTo>
                <a:cubicBezTo>
                  <a:pt x="3253" y="4087"/>
                  <a:pt x="3445" y="4095"/>
                  <a:pt x="3637" y="4095"/>
                </a:cubicBezTo>
                <a:cubicBezTo>
                  <a:pt x="3829" y="4095"/>
                  <a:pt x="4021" y="4087"/>
                  <a:pt x="4221" y="4087"/>
                </a:cubicBezTo>
                <a:cubicBezTo>
                  <a:pt x="4488" y="4053"/>
                  <a:pt x="4754" y="4053"/>
                  <a:pt x="4955" y="3886"/>
                </a:cubicBezTo>
                <a:cubicBezTo>
                  <a:pt x="5255" y="4153"/>
                  <a:pt x="5555" y="4420"/>
                  <a:pt x="5855" y="4720"/>
                </a:cubicBezTo>
                <a:lnTo>
                  <a:pt x="5688" y="4720"/>
                </a:lnTo>
                <a:cubicBezTo>
                  <a:pt x="5188" y="4754"/>
                  <a:pt x="4721" y="4820"/>
                  <a:pt x="4221" y="4954"/>
                </a:cubicBezTo>
                <a:cubicBezTo>
                  <a:pt x="3854" y="5054"/>
                  <a:pt x="3954" y="5554"/>
                  <a:pt x="4321" y="5621"/>
                </a:cubicBezTo>
                <a:cubicBezTo>
                  <a:pt x="4518" y="5649"/>
                  <a:pt x="4721" y="5660"/>
                  <a:pt x="4928" y="5660"/>
                </a:cubicBezTo>
                <a:cubicBezTo>
                  <a:pt x="5211" y="5660"/>
                  <a:pt x="5500" y="5640"/>
                  <a:pt x="5788" y="5621"/>
                </a:cubicBezTo>
                <a:cubicBezTo>
                  <a:pt x="6089" y="5621"/>
                  <a:pt x="6389" y="5621"/>
                  <a:pt x="6622" y="5454"/>
                </a:cubicBezTo>
                <a:cubicBezTo>
                  <a:pt x="6956" y="5788"/>
                  <a:pt x="7290" y="6121"/>
                  <a:pt x="7623" y="6455"/>
                </a:cubicBezTo>
                <a:cubicBezTo>
                  <a:pt x="7523" y="6455"/>
                  <a:pt x="7423" y="6455"/>
                  <a:pt x="7323" y="6488"/>
                </a:cubicBezTo>
                <a:cubicBezTo>
                  <a:pt x="6756" y="6522"/>
                  <a:pt x="6155" y="6588"/>
                  <a:pt x="5588" y="6722"/>
                </a:cubicBezTo>
                <a:cubicBezTo>
                  <a:pt x="5121" y="6855"/>
                  <a:pt x="5288" y="7456"/>
                  <a:pt x="5688" y="7522"/>
                </a:cubicBezTo>
                <a:cubicBezTo>
                  <a:pt x="5928" y="7551"/>
                  <a:pt x="6174" y="7561"/>
                  <a:pt x="6420" y="7561"/>
                </a:cubicBezTo>
                <a:cubicBezTo>
                  <a:pt x="6757" y="7561"/>
                  <a:pt x="7096" y="7542"/>
                  <a:pt x="7423" y="7522"/>
                </a:cubicBezTo>
                <a:cubicBezTo>
                  <a:pt x="7790" y="7522"/>
                  <a:pt x="8157" y="7522"/>
                  <a:pt x="8457" y="7322"/>
                </a:cubicBezTo>
                <a:cubicBezTo>
                  <a:pt x="8691" y="7589"/>
                  <a:pt x="8924" y="7823"/>
                  <a:pt x="9158" y="8089"/>
                </a:cubicBezTo>
                <a:cubicBezTo>
                  <a:pt x="9424" y="7956"/>
                  <a:pt x="9725" y="7823"/>
                  <a:pt x="9991" y="7723"/>
                </a:cubicBezTo>
                <a:cubicBezTo>
                  <a:pt x="9725" y="7456"/>
                  <a:pt x="9424" y="7155"/>
                  <a:pt x="9158" y="6855"/>
                </a:cubicBezTo>
                <a:cubicBezTo>
                  <a:pt x="9358" y="6622"/>
                  <a:pt x="9458" y="6322"/>
                  <a:pt x="9591" y="5955"/>
                </a:cubicBezTo>
                <a:cubicBezTo>
                  <a:pt x="9791" y="5421"/>
                  <a:pt x="9991" y="4854"/>
                  <a:pt x="10092" y="4287"/>
                </a:cubicBezTo>
                <a:cubicBezTo>
                  <a:pt x="10131" y="3989"/>
                  <a:pt x="9934" y="3833"/>
                  <a:pt x="9719" y="3833"/>
                </a:cubicBezTo>
                <a:cubicBezTo>
                  <a:pt x="9573" y="3833"/>
                  <a:pt x="9419" y="3905"/>
                  <a:pt x="9324" y="4053"/>
                </a:cubicBezTo>
                <a:cubicBezTo>
                  <a:pt x="9024" y="4554"/>
                  <a:pt x="8791" y="5087"/>
                  <a:pt x="8590" y="5621"/>
                </a:cubicBezTo>
                <a:cubicBezTo>
                  <a:pt x="8524" y="5788"/>
                  <a:pt x="8457" y="5955"/>
                  <a:pt x="8424" y="6155"/>
                </a:cubicBezTo>
                <a:cubicBezTo>
                  <a:pt x="8057" y="5788"/>
                  <a:pt x="7690" y="5454"/>
                  <a:pt x="7323" y="5121"/>
                </a:cubicBezTo>
                <a:cubicBezTo>
                  <a:pt x="7556" y="4887"/>
                  <a:pt x="7623" y="4554"/>
                  <a:pt x="7723" y="4220"/>
                </a:cubicBezTo>
                <a:cubicBezTo>
                  <a:pt x="7823" y="3720"/>
                  <a:pt x="7923" y="3219"/>
                  <a:pt x="7957" y="2719"/>
                </a:cubicBezTo>
                <a:cubicBezTo>
                  <a:pt x="7957" y="2501"/>
                  <a:pt x="7808" y="2391"/>
                  <a:pt x="7645" y="2391"/>
                </a:cubicBezTo>
                <a:cubicBezTo>
                  <a:pt x="7510" y="2391"/>
                  <a:pt x="7365" y="2467"/>
                  <a:pt x="7290" y="2619"/>
                </a:cubicBezTo>
                <a:cubicBezTo>
                  <a:pt x="7089" y="3053"/>
                  <a:pt x="6956" y="3520"/>
                  <a:pt x="6823" y="4020"/>
                </a:cubicBezTo>
                <a:cubicBezTo>
                  <a:pt x="6789" y="4220"/>
                  <a:pt x="6722" y="4387"/>
                  <a:pt x="6722" y="4587"/>
                </a:cubicBezTo>
                <a:cubicBezTo>
                  <a:pt x="6289" y="4220"/>
                  <a:pt x="5822" y="3853"/>
                  <a:pt x="5388" y="3486"/>
                </a:cubicBezTo>
                <a:cubicBezTo>
                  <a:pt x="5522" y="3319"/>
                  <a:pt x="5555" y="3086"/>
                  <a:pt x="5622" y="2852"/>
                </a:cubicBezTo>
                <a:cubicBezTo>
                  <a:pt x="5688" y="2485"/>
                  <a:pt x="5788" y="2085"/>
                  <a:pt x="5788" y="1685"/>
                </a:cubicBezTo>
                <a:cubicBezTo>
                  <a:pt x="5788" y="1503"/>
                  <a:pt x="5670" y="1421"/>
                  <a:pt x="5546" y="1421"/>
                </a:cubicBezTo>
                <a:cubicBezTo>
                  <a:pt x="5442" y="1421"/>
                  <a:pt x="5334" y="1478"/>
                  <a:pt x="5288" y="1585"/>
                </a:cubicBezTo>
                <a:cubicBezTo>
                  <a:pt x="5121" y="1952"/>
                  <a:pt x="5021" y="2319"/>
                  <a:pt x="4921" y="2719"/>
                </a:cubicBezTo>
                <a:cubicBezTo>
                  <a:pt x="4888" y="2819"/>
                  <a:pt x="4854" y="2952"/>
                  <a:pt x="4854" y="3053"/>
                </a:cubicBezTo>
                <a:cubicBezTo>
                  <a:pt x="4521" y="2786"/>
                  <a:pt x="4187" y="2552"/>
                  <a:pt x="3820" y="2319"/>
                </a:cubicBezTo>
                <a:cubicBezTo>
                  <a:pt x="3954" y="2152"/>
                  <a:pt x="3954" y="1952"/>
                  <a:pt x="3954" y="1718"/>
                </a:cubicBezTo>
                <a:cubicBezTo>
                  <a:pt x="3954" y="1418"/>
                  <a:pt x="3987" y="1118"/>
                  <a:pt x="3920" y="784"/>
                </a:cubicBezTo>
                <a:cubicBezTo>
                  <a:pt x="3904" y="672"/>
                  <a:pt x="3819" y="621"/>
                  <a:pt x="3731" y="621"/>
                </a:cubicBezTo>
                <a:cubicBezTo>
                  <a:pt x="3636" y="621"/>
                  <a:pt x="3538" y="680"/>
                  <a:pt x="3520" y="784"/>
                </a:cubicBezTo>
                <a:cubicBezTo>
                  <a:pt x="3420" y="1084"/>
                  <a:pt x="3420" y="1418"/>
                  <a:pt x="3387" y="1718"/>
                </a:cubicBezTo>
                <a:cubicBezTo>
                  <a:pt x="3387" y="1818"/>
                  <a:pt x="3387" y="1918"/>
                  <a:pt x="3387" y="2018"/>
                </a:cubicBezTo>
                <a:cubicBezTo>
                  <a:pt x="3020" y="1785"/>
                  <a:pt x="2686" y="1551"/>
                  <a:pt x="2319" y="1351"/>
                </a:cubicBezTo>
                <a:cubicBezTo>
                  <a:pt x="2353" y="1218"/>
                  <a:pt x="2386" y="951"/>
                  <a:pt x="2386" y="884"/>
                </a:cubicBezTo>
                <a:cubicBezTo>
                  <a:pt x="2419" y="651"/>
                  <a:pt x="2419" y="384"/>
                  <a:pt x="2353" y="150"/>
                </a:cubicBezTo>
                <a:cubicBezTo>
                  <a:pt x="2336" y="50"/>
                  <a:pt x="2269" y="0"/>
                  <a:pt x="2198"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8201;p39">
            <a:extLst>
              <a:ext uri="{FF2B5EF4-FFF2-40B4-BE49-F238E27FC236}">
                <a16:creationId xmlns:a16="http://schemas.microsoft.com/office/drawing/2014/main" id="{E8BF5AEB-86D2-275F-D6D1-1B5C4B07C9BB}"/>
              </a:ext>
            </a:extLst>
          </p:cNvPr>
          <p:cNvSpPr/>
          <p:nvPr/>
        </p:nvSpPr>
        <p:spPr>
          <a:xfrm>
            <a:off x="10183813" y="6285374"/>
            <a:ext cx="1213368" cy="304804"/>
          </a:xfrm>
          <a:custGeom>
            <a:avLst/>
            <a:gdLst/>
            <a:ahLst/>
            <a:cxnLst/>
            <a:rect l="l" t="t" r="r" b="b"/>
            <a:pathLst>
              <a:path w="21783" h="5472" extrusionOk="0">
                <a:moveTo>
                  <a:pt x="10875" y="0"/>
                </a:moveTo>
                <a:cubicBezTo>
                  <a:pt x="5304" y="0"/>
                  <a:pt x="735" y="2369"/>
                  <a:pt x="1" y="5471"/>
                </a:cubicBezTo>
                <a:lnTo>
                  <a:pt x="21783" y="5471"/>
                </a:lnTo>
                <a:cubicBezTo>
                  <a:pt x="21049" y="2369"/>
                  <a:pt x="16446" y="0"/>
                  <a:pt x="1087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8202;p39">
            <a:extLst>
              <a:ext uri="{FF2B5EF4-FFF2-40B4-BE49-F238E27FC236}">
                <a16:creationId xmlns:a16="http://schemas.microsoft.com/office/drawing/2014/main" id="{1EF904D9-5C8B-F7BE-1DF7-898899335C37}"/>
              </a:ext>
            </a:extLst>
          </p:cNvPr>
          <p:cNvSpPr/>
          <p:nvPr/>
        </p:nvSpPr>
        <p:spPr>
          <a:xfrm>
            <a:off x="9672848" y="3921919"/>
            <a:ext cx="1404761" cy="1046149"/>
          </a:xfrm>
          <a:custGeom>
            <a:avLst/>
            <a:gdLst/>
            <a:ahLst/>
            <a:cxnLst/>
            <a:rect l="l" t="t" r="r" b="b"/>
            <a:pathLst>
              <a:path w="25219" h="18781" extrusionOk="0">
                <a:moveTo>
                  <a:pt x="12609" y="0"/>
                </a:moveTo>
                <a:cubicBezTo>
                  <a:pt x="5638" y="0"/>
                  <a:pt x="0" y="4203"/>
                  <a:pt x="0" y="9373"/>
                </a:cubicBezTo>
                <a:cubicBezTo>
                  <a:pt x="0" y="14577"/>
                  <a:pt x="5638" y="18780"/>
                  <a:pt x="12609" y="18780"/>
                </a:cubicBezTo>
                <a:cubicBezTo>
                  <a:pt x="19548" y="18780"/>
                  <a:pt x="25218" y="14577"/>
                  <a:pt x="25218" y="9373"/>
                </a:cubicBezTo>
                <a:cubicBezTo>
                  <a:pt x="25218" y="4203"/>
                  <a:pt x="19548" y="0"/>
                  <a:pt x="12609"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8203;p39">
            <a:extLst>
              <a:ext uri="{FF2B5EF4-FFF2-40B4-BE49-F238E27FC236}">
                <a16:creationId xmlns:a16="http://schemas.microsoft.com/office/drawing/2014/main" id="{FB99649B-A201-635B-C648-45F12F7C27FF}"/>
              </a:ext>
            </a:extLst>
          </p:cNvPr>
          <p:cNvSpPr/>
          <p:nvPr/>
        </p:nvSpPr>
        <p:spPr>
          <a:xfrm>
            <a:off x="9717466" y="3977622"/>
            <a:ext cx="1360144" cy="877092"/>
          </a:xfrm>
          <a:custGeom>
            <a:avLst/>
            <a:gdLst/>
            <a:ahLst/>
            <a:cxnLst/>
            <a:rect l="l" t="t" r="r" b="b"/>
            <a:pathLst>
              <a:path w="24418" h="15746" extrusionOk="0">
                <a:moveTo>
                  <a:pt x="12209" y="1"/>
                </a:moveTo>
                <a:cubicBezTo>
                  <a:pt x="5471" y="1"/>
                  <a:pt x="0" y="3503"/>
                  <a:pt x="0" y="7873"/>
                </a:cubicBezTo>
                <a:cubicBezTo>
                  <a:pt x="0" y="12210"/>
                  <a:pt x="5471" y="15745"/>
                  <a:pt x="12209" y="15745"/>
                </a:cubicBezTo>
                <a:cubicBezTo>
                  <a:pt x="18947" y="15745"/>
                  <a:pt x="24417" y="12210"/>
                  <a:pt x="24417" y="7873"/>
                </a:cubicBezTo>
                <a:cubicBezTo>
                  <a:pt x="24417" y="3503"/>
                  <a:pt x="18947" y="1"/>
                  <a:pt x="12209"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8204;p39">
            <a:extLst>
              <a:ext uri="{FF2B5EF4-FFF2-40B4-BE49-F238E27FC236}">
                <a16:creationId xmlns:a16="http://schemas.microsoft.com/office/drawing/2014/main" id="{2B41EEEE-1180-578A-D4AC-863AF7D5AB9F}"/>
              </a:ext>
            </a:extLst>
          </p:cNvPr>
          <p:cNvSpPr/>
          <p:nvPr/>
        </p:nvSpPr>
        <p:spPr>
          <a:xfrm>
            <a:off x="10312041" y="3574447"/>
            <a:ext cx="1402867" cy="1046149"/>
          </a:xfrm>
          <a:custGeom>
            <a:avLst/>
            <a:gdLst/>
            <a:ahLst/>
            <a:cxnLst/>
            <a:rect l="l" t="t" r="r" b="b"/>
            <a:pathLst>
              <a:path w="25185" h="18781" extrusionOk="0">
                <a:moveTo>
                  <a:pt x="12609" y="0"/>
                </a:moveTo>
                <a:cubicBezTo>
                  <a:pt x="5638" y="0"/>
                  <a:pt x="0" y="4203"/>
                  <a:pt x="0" y="9374"/>
                </a:cubicBezTo>
                <a:cubicBezTo>
                  <a:pt x="0" y="14577"/>
                  <a:pt x="5638" y="18780"/>
                  <a:pt x="12609" y="18780"/>
                </a:cubicBezTo>
                <a:cubicBezTo>
                  <a:pt x="19548" y="18780"/>
                  <a:pt x="25185" y="14577"/>
                  <a:pt x="25185" y="9374"/>
                </a:cubicBezTo>
                <a:cubicBezTo>
                  <a:pt x="25185" y="4203"/>
                  <a:pt x="19548" y="0"/>
                  <a:pt x="12609"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8205;p39">
            <a:extLst>
              <a:ext uri="{FF2B5EF4-FFF2-40B4-BE49-F238E27FC236}">
                <a16:creationId xmlns:a16="http://schemas.microsoft.com/office/drawing/2014/main" id="{0B382D45-9A9A-7874-1C97-7B4914319818}"/>
              </a:ext>
            </a:extLst>
          </p:cNvPr>
          <p:cNvSpPr/>
          <p:nvPr/>
        </p:nvSpPr>
        <p:spPr>
          <a:xfrm>
            <a:off x="11176051" y="4061231"/>
            <a:ext cx="538866" cy="544492"/>
          </a:xfrm>
          <a:custGeom>
            <a:avLst/>
            <a:gdLst/>
            <a:ahLst/>
            <a:cxnLst/>
            <a:rect l="l" t="t" r="r" b="b"/>
            <a:pathLst>
              <a:path w="9674" h="9775" extrusionOk="0">
                <a:moveTo>
                  <a:pt x="9641" y="1"/>
                </a:moveTo>
                <a:cubicBezTo>
                  <a:pt x="9641" y="268"/>
                  <a:pt x="9007" y="6405"/>
                  <a:pt x="0" y="9775"/>
                </a:cubicBezTo>
                <a:cubicBezTo>
                  <a:pt x="5538" y="8807"/>
                  <a:pt x="9674" y="5071"/>
                  <a:pt x="9674" y="635"/>
                </a:cubicBezTo>
                <a:cubicBezTo>
                  <a:pt x="9674" y="435"/>
                  <a:pt x="9674" y="234"/>
                  <a:pt x="9641"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8206;p39">
            <a:extLst>
              <a:ext uri="{FF2B5EF4-FFF2-40B4-BE49-F238E27FC236}">
                <a16:creationId xmlns:a16="http://schemas.microsoft.com/office/drawing/2014/main" id="{09BE4150-65FE-72C7-CE74-D475EBE398A7}"/>
              </a:ext>
            </a:extLst>
          </p:cNvPr>
          <p:cNvSpPr/>
          <p:nvPr/>
        </p:nvSpPr>
        <p:spPr>
          <a:xfrm>
            <a:off x="10090900" y="5532611"/>
            <a:ext cx="585378" cy="441999"/>
          </a:xfrm>
          <a:custGeom>
            <a:avLst/>
            <a:gdLst/>
            <a:ahLst/>
            <a:cxnLst/>
            <a:rect l="l" t="t" r="r" b="b"/>
            <a:pathLst>
              <a:path w="10509" h="7935" extrusionOk="0">
                <a:moveTo>
                  <a:pt x="5905" y="0"/>
                </a:moveTo>
                <a:cubicBezTo>
                  <a:pt x="5299" y="0"/>
                  <a:pt x="4666" y="98"/>
                  <a:pt x="4037" y="305"/>
                </a:cubicBezTo>
                <a:cubicBezTo>
                  <a:pt x="1502" y="1172"/>
                  <a:pt x="1" y="3507"/>
                  <a:pt x="668" y="5542"/>
                </a:cubicBezTo>
                <a:cubicBezTo>
                  <a:pt x="1166" y="7035"/>
                  <a:pt x="2741" y="7934"/>
                  <a:pt x="4561" y="7934"/>
                </a:cubicBezTo>
                <a:cubicBezTo>
                  <a:pt x="5181" y="7934"/>
                  <a:pt x="5829" y="7830"/>
                  <a:pt x="6472" y="7610"/>
                </a:cubicBezTo>
                <a:cubicBezTo>
                  <a:pt x="9007" y="6743"/>
                  <a:pt x="10508" y="4408"/>
                  <a:pt x="9841" y="2407"/>
                </a:cubicBezTo>
                <a:cubicBezTo>
                  <a:pt x="9340" y="902"/>
                  <a:pt x="7744" y="0"/>
                  <a:pt x="5905"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207;p39">
            <a:extLst>
              <a:ext uri="{FF2B5EF4-FFF2-40B4-BE49-F238E27FC236}">
                <a16:creationId xmlns:a16="http://schemas.microsoft.com/office/drawing/2014/main" id="{19FD482F-CCD2-BE1A-F0D2-0CD7B20FA363}"/>
              </a:ext>
            </a:extLst>
          </p:cNvPr>
          <p:cNvSpPr/>
          <p:nvPr/>
        </p:nvSpPr>
        <p:spPr>
          <a:xfrm>
            <a:off x="10090900" y="5538404"/>
            <a:ext cx="520317" cy="392146"/>
          </a:xfrm>
          <a:custGeom>
            <a:avLst/>
            <a:gdLst/>
            <a:ahLst/>
            <a:cxnLst/>
            <a:rect l="l" t="t" r="r" b="b"/>
            <a:pathLst>
              <a:path w="9341" h="7040" extrusionOk="0">
                <a:moveTo>
                  <a:pt x="4804" y="1"/>
                </a:moveTo>
                <a:cubicBezTo>
                  <a:pt x="4537" y="68"/>
                  <a:pt x="4304" y="134"/>
                  <a:pt x="4037" y="234"/>
                </a:cubicBezTo>
                <a:cubicBezTo>
                  <a:pt x="1502" y="1068"/>
                  <a:pt x="1" y="3403"/>
                  <a:pt x="668" y="5438"/>
                </a:cubicBezTo>
                <a:cubicBezTo>
                  <a:pt x="735" y="5538"/>
                  <a:pt x="768" y="5672"/>
                  <a:pt x="835" y="5772"/>
                </a:cubicBezTo>
                <a:cubicBezTo>
                  <a:pt x="1702" y="6539"/>
                  <a:pt x="3036" y="7039"/>
                  <a:pt x="4504" y="7039"/>
                </a:cubicBezTo>
                <a:cubicBezTo>
                  <a:pt x="7206" y="7039"/>
                  <a:pt x="9341" y="5471"/>
                  <a:pt x="9341" y="3503"/>
                </a:cubicBezTo>
                <a:cubicBezTo>
                  <a:pt x="9341" y="1635"/>
                  <a:pt x="7339" y="134"/>
                  <a:pt x="4804"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8208;p39">
            <a:extLst>
              <a:ext uri="{FF2B5EF4-FFF2-40B4-BE49-F238E27FC236}">
                <a16:creationId xmlns:a16="http://schemas.microsoft.com/office/drawing/2014/main" id="{8C8D05FE-2871-B5BA-DEDE-801CEC332FA8}"/>
              </a:ext>
            </a:extLst>
          </p:cNvPr>
          <p:cNvSpPr/>
          <p:nvPr/>
        </p:nvSpPr>
        <p:spPr>
          <a:xfrm>
            <a:off x="10269317" y="5614605"/>
            <a:ext cx="637348" cy="572343"/>
          </a:xfrm>
          <a:custGeom>
            <a:avLst/>
            <a:gdLst/>
            <a:ahLst/>
            <a:cxnLst/>
            <a:rect l="l" t="t" r="r" b="b"/>
            <a:pathLst>
              <a:path w="11442" h="10275" extrusionOk="0">
                <a:moveTo>
                  <a:pt x="500" y="1"/>
                </a:moveTo>
                <a:cubicBezTo>
                  <a:pt x="0" y="1"/>
                  <a:pt x="9007" y="5638"/>
                  <a:pt x="11442" y="10275"/>
                </a:cubicBezTo>
                <a:lnTo>
                  <a:pt x="11108" y="4437"/>
                </a:lnTo>
                <a:cubicBezTo>
                  <a:pt x="11108" y="4437"/>
                  <a:pt x="5037" y="67"/>
                  <a:pt x="500"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8209;p39">
            <a:extLst>
              <a:ext uri="{FF2B5EF4-FFF2-40B4-BE49-F238E27FC236}">
                <a16:creationId xmlns:a16="http://schemas.microsoft.com/office/drawing/2014/main" id="{EEB2F985-2112-6668-6728-320BC5971CB0}"/>
              </a:ext>
            </a:extLst>
          </p:cNvPr>
          <p:cNvSpPr/>
          <p:nvPr/>
        </p:nvSpPr>
        <p:spPr>
          <a:xfrm>
            <a:off x="10282296" y="5614605"/>
            <a:ext cx="353098" cy="211892"/>
          </a:xfrm>
          <a:custGeom>
            <a:avLst/>
            <a:gdLst/>
            <a:ahLst/>
            <a:cxnLst/>
            <a:rect l="l" t="t" r="r" b="b"/>
            <a:pathLst>
              <a:path w="6339" h="3804" extrusionOk="0">
                <a:moveTo>
                  <a:pt x="267" y="1"/>
                </a:moveTo>
                <a:cubicBezTo>
                  <a:pt x="1" y="1"/>
                  <a:pt x="2436" y="1602"/>
                  <a:pt x="5171" y="3803"/>
                </a:cubicBezTo>
                <a:cubicBezTo>
                  <a:pt x="5771" y="3270"/>
                  <a:pt x="6138" y="2436"/>
                  <a:pt x="6338" y="1768"/>
                </a:cubicBezTo>
                <a:cubicBezTo>
                  <a:pt x="4437" y="834"/>
                  <a:pt x="2202" y="34"/>
                  <a:pt x="26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8210;p39">
            <a:extLst>
              <a:ext uri="{FF2B5EF4-FFF2-40B4-BE49-F238E27FC236}">
                <a16:creationId xmlns:a16="http://schemas.microsoft.com/office/drawing/2014/main" id="{B5F8A556-F2CE-8BBB-ADFC-8A520571C527}"/>
              </a:ext>
            </a:extLst>
          </p:cNvPr>
          <p:cNvSpPr/>
          <p:nvPr/>
        </p:nvSpPr>
        <p:spPr>
          <a:xfrm>
            <a:off x="9789880" y="5243126"/>
            <a:ext cx="864113" cy="651942"/>
          </a:xfrm>
          <a:custGeom>
            <a:avLst/>
            <a:gdLst/>
            <a:ahLst/>
            <a:cxnLst/>
            <a:rect l="l" t="t" r="r" b="b"/>
            <a:pathLst>
              <a:path w="15513" h="11704" extrusionOk="0">
                <a:moveTo>
                  <a:pt x="8765" y="1"/>
                </a:moveTo>
                <a:cubicBezTo>
                  <a:pt x="7837" y="1"/>
                  <a:pt x="6867" y="161"/>
                  <a:pt x="5905" y="498"/>
                </a:cubicBezTo>
                <a:cubicBezTo>
                  <a:pt x="2169" y="1799"/>
                  <a:pt x="1" y="5269"/>
                  <a:pt x="1035" y="8204"/>
                </a:cubicBezTo>
                <a:cubicBezTo>
                  <a:pt x="1825" y="10402"/>
                  <a:pt x="4133" y="11704"/>
                  <a:pt x="6781" y="11704"/>
                </a:cubicBezTo>
                <a:cubicBezTo>
                  <a:pt x="7710" y="11704"/>
                  <a:pt x="8680" y="11544"/>
                  <a:pt x="9641" y="11206"/>
                </a:cubicBezTo>
                <a:cubicBezTo>
                  <a:pt x="13344" y="9872"/>
                  <a:pt x="15512" y="6436"/>
                  <a:pt x="14478" y="3501"/>
                </a:cubicBezTo>
                <a:cubicBezTo>
                  <a:pt x="13712" y="1303"/>
                  <a:pt x="11411" y="1"/>
                  <a:pt x="8765"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8211;p39">
            <a:extLst>
              <a:ext uri="{FF2B5EF4-FFF2-40B4-BE49-F238E27FC236}">
                <a16:creationId xmlns:a16="http://schemas.microsoft.com/office/drawing/2014/main" id="{70FC294C-C6BC-B70C-8757-281B7B33CECD}"/>
              </a:ext>
            </a:extLst>
          </p:cNvPr>
          <p:cNvSpPr/>
          <p:nvPr/>
        </p:nvSpPr>
        <p:spPr>
          <a:xfrm>
            <a:off x="10209826" y="5347066"/>
            <a:ext cx="455312" cy="546330"/>
          </a:xfrm>
          <a:custGeom>
            <a:avLst/>
            <a:gdLst/>
            <a:ahLst/>
            <a:cxnLst/>
            <a:rect l="l" t="t" r="r" b="b"/>
            <a:pathLst>
              <a:path w="8174" h="9808" extrusionOk="0">
                <a:moveTo>
                  <a:pt x="5972" y="0"/>
                </a:moveTo>
                <a:cubicBezTo>
                  <a:pt x="8173" y="6305"/>
                  <a:pt x="67" y="9774"/>
                  <a:pt x="1" y="9807"/>
                </a:cubicBezTo>
                <a:cubicBezTo>
                  <a:pt x="668" y="9740"/>
                  <a:pt x="1368" y="9574"/>
                  <a:pt x="2035" y="9340"/>
                </a:cubicBezTo>
                <a:cubicBezTo>
                  <a:pt x="5771" y="8073"/>
                  <a:pt x="7973" y="4670"/>
                  <a:pt x="6972" y="1701"/>
                </a:cubicBezTo>
                <a:cubicBezTo>
                  <a:pt x="6772" y="1034"/>
                  <a:pt x="6405" y="467"/>
                  <a:pt x="597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8212;p39">
            <a:extLst>
              <a:ext uri="{FF2B5EF4-FFF2-40B4-BE49-F238E27FC236}">
                <a16:creationId xmlns:a16="http://schemas.microsoft.com/office/drawing/2014/main" id="{59560546-908C-F5EC-3EEA-C09EFA52C8D9}"/>
              </a:ext>
            </a:extLst>
          </p:cNvPr>
          <p:cNvSpPr/>
          <p:nvPr/>
        </p:nvSpPr>
        <p:spPr>
          <a:xfrm>
            <a:off x="9791774" y="5255993"/>
            <a:ext cx="384681" cy="587216"/>
          </a:xfrm>
          <a:custGeom>
            <a:avLst/>
            <a:gdLst/>
            <a:ahLst/>
            <a:cxnLst/>
            <a:rect l="l" t="t" r="r" b="b"/>
            <a:pathLst>
              <a:path w="6906" h="10542" extrusionOk="0">
                <a:moveTo>
                  <a:pt x="6905" y="1"/>
                </a:moveTo>
                <a:lnTo>
                  <a:pt x="6905" y="1"/>
                </a:lnTo>
                <a:cubicBezTo>
                  <a:pt x="6572" y="67"/>
                  <a:pt x="6271" y="134"/>
                  <a:pt x="5938" y="267"/>
                </a:cubicBezTo>
                <a:cubicBezTo>
                  <a:pt x="2235" y="1535"/>
                  <a:pt x="0" y="4937"/>
                  <a:pt x="1001" y="7906"/>
                </a:cubicBezTo>
                <a:cubicBezTo>
                  <a:pt x="1368" y="9040"/>
                  <a:pt x="2169" y="9941"/>
                  <a:pt x="3169" y="10541"/>
                </a:cubicBezTo>
                <a:cubicBezTo>
                  <a:pt x="2269" y="9641"/>
                  <a:pt x="1435" y="8307"/>
                  <a:pt x="1702" y="6439"/>
                </a:cubicBezTo>
                <a:cubicBezTo>
                  <a:pt x="2269" y="2602"/>
                  <a:pt x="6738" y="101"/>
                  <a:pt x="69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8213;p39">
            <a:extLst>
              <a:ext uri="{FF2B5EF4-FFF2-40B4-BE49-F238E27FC236}">
                <a16:creationId xmlns:a16="http://schemas.microsoft.com/office/drawing/2014/main" id="{4B13EC71-9B13-6353-983D-031E992581A7}"/>
              </a:ext>
            </a:extLst>
          </p:cNvPr>
          <p:cNvSpPr/>
          <p:nvPr/>
        </p:nvSpPr>
        <p:spPr>
          <a:xfrm>
            <a:off x="9994311" y="5302449"/>
            <a:ext cx="243476" cy="187717"/>
          </a:xfrm>
          <a:custGeom>
            <a:avLst/>
            <a:gdLst/>
            <a:ahLst/>
            <a:cxnLst/>
            <a:rect l="l" t="t" r="r" b="b"/>
            <a:pathLst>
              <a:path w="4371" h="3370" extrusionOk="0">
                <a:moveTo>
                  <a:pt x="4370" y="0"/>
                </a:moveTo>
                <a:lnTo>
                  <a:pt x="4370" y="0"/>
                </a:lnTo>
                <a:cubicBezTo>
                  <a:pt x="4370" y="1"/>
                  <a:pt x="1735" y="401"/>
                  <a:pt x="0" y="3370"/>
                </a:cubicBezTo>
                <a:cubicBezTo>
                  <a:pt x="0" y="3370"/>
                  <a:pt x="3002" y="701"/>
                  <a:pt x="4370"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8214;p39">
            <a:extLst>
              <a:ext uri="{FF2B5EF4-FFF2-40B4-BE49-F238E27FC236}">
                <a16:creationId xmlns:a16="http://schemas.microsoft.com/office/drawing/2014/main" id="{70B62446-B247-1EB4-D809-1C19623E912B}"/>
              </a:ext>
            </a:extLst>
          </p:cNvPr>
          <p:cNvSpPr/>
          <p:nvPr/>
        </p:nvSpPr>
        <p:spPr>
          <a:xfrm>
            <a:off x="10475529" y="4464461"/>
            <a:ext cx="1447485" cy="2125719"/>
          </a:xfrm>
          <a:custGeom>
            <a:avLst/>
            <a:gdLst/>
            <a:ahLst/>
            <a:cxnLst/>
            <a:rect l="l" t="t" r="r" b="b"/>
            <a:pathLst>
              <a:path w="25986" h="38162" extrusionOk="0">
                <a:moveTo>
                  <a:pt x="1" y="0"/>
                </a:moveTo>
                <a:cubicBezTo>
                  <a:pt x="1" y="1"/>
                  <a:pt x="7273" y="14978"/>
                  <a:pt x="6072" y="38161"/>
                </a:cubicBezTo>
                <a:lnTo>
                  <a:pt x="25986" y="38161"/>
                </a:lnTo>
                <a:cubicBezTo>
                  <a:pt x="22917" y="27654"/>
                  <a:pt x="16412" y="7639"/>
                  <a:pt x="9407" y="701"/>
                </a:cubicBezTo>
                <a:lnTo>
                  <a:pt x="1" y="0"/>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8215;p39">
            <a:extLst>
              <a:ext uri="{FF2B5EF4-FFF2-40B4-BE49-F238E27FC236}">
                <a16:creationId xmlns:a16="http://schemas.microsoft.com/office/drawing/2014/main" id="{A471603C-9454-9A9A-1F57-90DC3C37648D}"/>
              </a:ext>
            </a:extLst>
          </p:cNvPr>
          <p:cNvSpPr/>
          <p:nvPr/>
        </p:nvSpPr>
        <p:spPr>
          <a:xfrm>
            <a:off x="11016239" y="4525789"/>
            <a:ext cx="904943" cy="2064390"/>
          </a:xfrm>
          <a:custGeom>
            <a:avLst/>
            <a:gdLst/>
            <a:ahLst/>
            <a:cxnLst/>
            <a:rect l="l" t="t" r="r" b="b"/>
            <a:pathLst>
              <a:path w="16246" h="37061" extrusionOk="0">
                <a:moveTo>
                  <a:pt x="67" y="0"/>
                </a:moveTo>
                <a:lnTo>
                  <a:pt x="1" y="1234"/>
                </a:lnTo>
                <a:cubicBezTo>
                  <a:pt x="1" y="1234"/>
                  <a:pt x="11275" y="16445"/>
                  <a:pt x="11242" y="36226"/>
                </a:cubicBezTo>
                <a:lnTo>
                  <a:pt x="11576" y="37060"/>
                </a:lnTo>
                <a:lnTo>
                  <a:pt x="16246" y="37060"/>
                </a:lnTo>
                <a:cubicBezTo>
                  <a:pt x="13243" y="26719"/>
                  <a:pt x="6906" y="7239"/>
                  <a:pt x="67"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216;p39">
            <a:extLst>
              <a:ext uri="{FF2B5EF4-FFF2-40B4-BE49-F238E27FC236}">
                <a16:creationId xmlns:a16="http://schemas.microsoft.com/office/drawing/2014/main" id="{EAF3625C-976C-8C41-54E2-18A6593CEA2A}"/>
              </a:ext>
            </a:extLst>
          </p:cNvPr>
          <p:cNvSpPr/>
          <p:nvPr/>
        </p:nvSpPr>
        <p:spPr>
          <a:xfrm>
            <a:off x="10475529" y="4464461"/>
            <a:ext cx="752596" cy="464559"/>
          </a:xfrm>
          <a:custGeom>
            <a:avLst/>
            <a:gdLst/>
            <a:ahLst/>
            <a:cxnLst/>
            <a:rect l="l" t="t" r="r" b="b"/>
            <a:pathLst>
              <a:path w="13511" h="8340" extrusionOk="0">
                <a:moveTo>
                  <a:pt x="1" y="0"/>
                </a:moveTo>
                <a:cubicBezTo>
                  <a:pt x="1" y="0"/>
                  <a:pt x="1435" y="2969"/>
                  <a:pt x="2936" y="8340"/>
                </a:cubicBezTo>
                <a:cubicBezTo>
                  <a:pt x="2936" y="8340"/>
                  <a:pt x="10208" y="7606"/>
                  <a:pt x="13510" y="6238"/>
                </a:cubicBezTo>
                <a:cubicBezTo>
                  <a:pt x="12176" y="4003"/>
                  <a:pt x="10808" y="2102"/>
                  <a:pt x="9407" y="701"/>
                </a:cubicBezTo>
                <a:lnTo>
                  <a:pt x="1" y="0"/>
                </a:ln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8217;p39">
            <a:extLst>
              <a:ext uri="{FF2B5EF4-FFF2-40B4-BE49-F238E27FC236}">
                <a16:creationId xmlns:a16="http://schemas.microsoft.com/office/drawing/2014/main" id="{302DAAEB-E1D3-7A44-35AA-24ACB79083F5}"/>
              </a:ext>
            </a:extLst>
          </p:cNvPr>
          <p:cNvSpPr/>
          <p:nvPr/>
        </p:nvSpPr>
        <p:spPr>
          <a:xfrm>
            <a:off x="9581774" y="3175785"/>
            <a:ext cx="2050799" cy="1610192"/>
          </a:xfrm>
          <a:custGeom>
            <a:avLst/>
            <a:gdLst/>
            <a:ahLst/>
            <a:cxnLst/>
            <a:rect l="l" t="t" r="r" b="b"/>
            <a:pathLst>
              <a:path w="36817" h="28907" extrusionOk="0">
                <a:moveTo>
                  <a:pt x="19273" y="0"/>
                </a:moveTo>
                <a:cubicBezTo>
                  <a:pt x="13753" y="0"/>
                  <a:pt x="10850" y="3182"/>
                  <a:pt x="9508" y="5323"/>
                </a:cubicBezTo>
                <a:cubicBezTo>
                  <a:pt x="6839" y="6390"/>
                  <a:pt x="4571" y="8025"/>
                  <a:pt x="3337" y="9793"/>
                </a:cubicBezTo>
                <a:cubicBezTo>
                  <a:pt x="568" y="13895"/>
                  <a:pt x="1" y="19233"/>
                  <a:pt x="2503" y="23669"/>
                </a:cubicBezTo>
                <a:cubicBezTo>
                  <a:pt x="5005" y="28106"/>
                  <a:pt x="11376" y="28906"/>
                  <a:pt x="17647" y="28906"/>
                </a:cubicBezTo>
                <a:cubicBezTo>
                  <a:pt x="21683" y="28906"/>
                  <a:pt x="24352" y="26905"/>
                  <a:pt x="25753" y="25470"/>
                </a:cubicBezTo>
                <a:cubicBezTo>
                  <a:pt x="25804" y="25471"/>
                  <a:pt x="25856" y="25472"/>
                  <a:pt x="25907" y="25472"/>
                </a:cubicBezTo>
                <a:cubicBezTo>
                  <a:pt x="32818" y="25472"/>
                  <a:pt x="36817" y="18822"/>
                  <a:pt x="35426" y="12895"/>
                </a:cubicBezTo>
                <a:cubicBezTo>
                  <a:pt x="33825" y="6090"/>
                  <a:pt x="28955" y="452"/>
                  <a:pt x="20015" y="19"/>
                </a:cubicBezTo>
                <a:cubicBezTo>
                  <a:pt x="19763" y="6"/>
                  <a:pt x="19515" y="0"/>
                  <a:pt x="1927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8218;p39">
            <a:extLst>
              <a:ext uri="{FF2B5EF4-FFF2-40B4-BE49-F238E27FC236}">
                <a16:creationId xmlns:a16="http://schemas.microsoft.com/office/drawing/2014/main" id="{674B7BA1-264D-4D76-923D-5B724472D7A1}"/>
              </a:ext>
            </a:extLst>
          </p:cNvPr>
          <p:cNvSpPr/>
          <p:nvPr/>
        </p:nvSpPr>
        <p:spPr>
          <a:xfrm>
            <a:off x="11304280" y="3884710"/>
            <a:ext cx="102214" cy="371703"/>
          </a:xfrm>
          <a:custGeom>
            <a:avLst/>
            <a:gdLst/>
            <a:ahLst/>
            <a:cxnLst/>
            <a:rect l="l" t="t" r="r" b="b"/>
            <a:pathLst>
              <a:path w="1835" h="6673" extrusionOk="0">
                <a:moveTo>
                  <a:pt x="400" y="1"/>
                </a:moveTo>
                <a:cubicBezTo>
                  <a:pt x="1234" y="2136"/>
                  <a:pt x="0" y="6672"/>
                  <a:pt x="0" y="6672"/>
                </a:cubicBezTo>
                <a:cubicBezTo>
                  <a:pt x="1835" y="3770"/>
                  <a:pt x="1434" y="501"/>
                  <a:pt x="1434" y="501"/>
                </a:cubicBezTo>
                <a:lnTo>
                  <a:pt x="400" y="1"/>
                </a:ln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219;p39">
            <a:extLst>
              <a:ext uri="{FF2B5EF4-FFF2-40B4-BE49-F238E27FC236}">
                <a16:creationId xmlns:a16="http://schemas.microsoft.com/office/drawing/2014/main" id="{2C6DA9CC-CED8-B6F9-72B6-58BA7D7C488A}"/>
              </a:ext>
            </a:extLst>
          </p:cNvPr>
          <p:cNvSpPr/>
          <p:nvPr/>
        </p:nvSpPr>
        <p:spPr>
          <a:xfrm>
            <a:off x="10297168" y="3894625"/>
            <a:ext cx="1335412" cy="889458"/>
          </a:xfrm>
          <a:custGeom>
            <a:avLst/>
            <a:gdLst/>
            <a:ahLst/>
            <a:cxnLst/>
            <a:rect l="l" t="t" r="r" b="b"/>
            <a:pathLst>
              <a:path w="23974" h="15968" extrusionOk="0">
                <a:moveTo>
                  <a:pt x="22099" y="0"/>
                </a:moveTo>
                <a:cubicBezTo>
                  <a:pt x="21639" y="0"/>
                  <a:pt x="21282" y="56"/>
                  <a:pt x="21282" y="56"/>
                </a:cubicBezTo>
                <a:cubicBezTo>
                  <a:pt x="21282" y="56"/>
                  <a:pt x="21416" y="4960"/>
                  <a:pt x="18881" y="8496"/>
                </a:cubicBezTo>
                <a:cubicBezTo>
                  <a:pt x="17122" y="10922"/>
                  <a:pt x="14922" y="11308"/>
                  <a:pt x="13734" y="11308"/>
                </a:cubicBezTo>
                <a:cubicBezTo>
                  <a:pt x="13616" y="11308"/>
                  <a:pt x="13507" y="11304"/>
                  <a:pt x="13410" y="11298"/>
                </a:cubicBezTo>
                <a:cubicBezTo>
                  <a:pt x="13877" y="9930"/>
                  <a:pt x="13977" y="8630"/>
                  <a:pt x="13977" y="8629"/>
                </a:cubicBezTo>
                <a:lnTo>
                  <a:pt x="13977" y="8629"/>
                </a:lnTo>
                <a:cubicBezTo>
                  <a:pt x="10931" y="15703"/>
                  <a:pt x="779" y="15768"/>
                  <a:pt x="32" y="15768"/>
                </a:cubicBezTo>
                <a:cubicBezTo>
                  <a:pt x="18" y="15768"/>
                  <a:pt x="8" y="15768"/>
                  <a:pt x="0" y="15768"/>
                </a:cubicBezTo>
                <a:cubicBezTo>
                  <a:pt x="1568" y="15934"/>
                  <a:pt x="3169" y="15968"/>
                  <a:pt x="4804" y="15968"/>
                </a:cubicBezTo>
                <a:cubicBezTo>
                  <a:pt x="8640" y="15968"/>
                  <a:pt x="11242" y="14167"/>
                  <a:pt x="12676" y="12766"/>
                </a:cubicBezTo>
                <a:cubicBezTo>
                  <a:pt x="12743" y="12665"/>
                  <a:pt x="12810" y="12565"/>
                  <a:pt x="12876" y="12465"/>
                </a:cubicBezTo>
                <a:lnTo>
                  <a:pt x="12910" y="12565"/>
                </a:lnTo>
                <a:cubicBezTo>
                  <a:pt x="12961" y="12566"/>
                  <a:pt x="13013" y="12567"/>
                  <a:pt x="13064" y="12567"/>
                </a:cubicBezTo>
                <a:cubicBezTo>
                  <a:pt x="19975" y="12567"/>
                  <a:pt x="23974" y="5917"/>
                  <a:pt x="22583" y="23"/>
                </a:cubicBezTo>
                <a:cubicBezTo>
                  <a:pt x="22416" y="6"/>
                  <a:pt x="22252" y="0"/>
                  <a:pt x="2209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8220;p39">
            <a:extLst>
              <a:ext uri="{FF2B5EF4-FFF2-40B4-BE49-F238E27FC236}">
                <a16:creationId xmlns:a16="http://schemas.microsoft.com/office/drawing/2014/main" id="{48747B59-AF6F-0CDA-A7B5-2CBBDDE4B66C}"/>
              </a:ext>
            </a:extLst>
          </p:cNvPr>
          <p:cNvSpPr/>
          <p:nvPr/>
        </p:nvSpPr>
        <p:spPr>
          <a:xfrm>
            <a:off x="9581774" y="3176787"/>
            <a:ext cx="1064753" cy="1555270"/>
          </a:xfrm>
          <a:custGeom>
            <a:avLst/>
            <a:gdLst/>
            <a:ahLst/>
            <a:cxnLst/>
            <a:rect l="l" t="t" r="r" b="b"/>
            <a:pathLst>
              <a:path w="19115" h="27921" extrusionOk="0">
                <a:moveTo>
                  <a:pt x="19115" y="1"/>
                </a:moveTo>
                <a:lnTo>
                  <a:pt x="19115" y="1"/>
                </a:lnTo>
                <a:cubicBezTo>
                  <a:pt x="13677" y="68"/>
                  <a:pt x="10842" y="3203"/>
                  <a:pt x="9508" y="5305"/>
                </a:cubicBezTo>
                <a:cubicBezTo>
                  <a:pt x="6873" y="6372"/>
                  <a:pt x="4571" y="8007"/>
                  <a:pt x="3337" y="9775"/>
                </a:cubicBezTo>
                <a:cubicBezTo>
                  <a:pt x="568" y="13877"/>
                  <a:pt x="1" y="19215"/>
                  <a:pt x="2503" y="23651"/>
                </a:cubicBezTo>
                <a:cubicBezTo>
                  <a:pt x="3770" y="25886"/>
                  <a:pt x="6005" y="27187"/>
                  <a:pt x="8674" y="27921"/>
                </a:cubicBezTo>
                <a:cubicBezTo>
                  <a:pt x="8340" y="27821"/>
                  <a:pt x="2536" y="25986"/>
                  <a:pt x="2870" y="17980"/>
                </a:cubicBezTo>
                <a:cubicBezTo>
                  <a:pt x="3203" y="9741"/>
                  <a:pt x="11509" y="6839"/>
                  <a:pt x="11509" y="6839"/>
                </a:cubicBezTo>
                <a:cubicBezTo>
                  <a:pt x="12310" y="2436"/>
                  <a:pt x="18714" y="134"/>
                  <a:pt x="1911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8221;p39">
            <a:extLst>
              <a:ext uri="{FF2B5EF4-FFF2-40B4-BE49-F238E27FC236}">
                <a16:creationId xmlns:a16="http://schemas.microsoft.com/office/drawing/2014/main" id="{C03EB18C-217A-DFC6-9AAA-E316E45C658F}"/>
              </a:ext>
            </a:extLst>
          </p:cNvPr>
          <p:cNvSpPr/>
          <p:nvPr/>
        </p:nvSpPr>
        <p:spPr>
          <a:xfrm>
            <a:off x="11412009" y="4713451"/>
            <a:ext cx="793482" cy="631778"/>
          </a:xfrm>
          <a:custGeom>
            <a:avLst/>
            <a:gdLst/>
            <a:ahLst/>
            <a:cxnLst/>
            <a:rect l="l" t="t" r="r" b="b"/>
            <a:pathLst>
              <a:path w="14245" h="11342" extrusionOk="0">
                <a:moveTo>
                  <a:pt x="7106" y="0"/>
                </a:moveTo>
                <a:cubicBezTo>
                  <a:pt x="3203" y="0"/>
                  <a:pt x="1" y="2535"/>
                  <a:pt x="1" y="5671"/>
                </a:cubicBezTo>
                <a:cubicBezTo>
                  <a:pt x="1" y="8807"/>
                  <a:pt x="3203" y="11342"/>
                  <a:pt x="7106" y="11342"/>
                </a:cubicBezTo>
                <a:cubicBezTo>
                  <a:pt x="11042" y="11342"/>
                  <a:pt x="14244" y="8807"/>
                  <a:pt x="14244" y="5671"/>
                </a:cubicBezTo>
                <a:cubicBezTo>
                  <a:pt x="14244" y="2535"/>
                  <a:pt x="11042" y="0"/>
                  <a:pt x="7106"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8222;p39">
            <a:extLst>
              <a:ext uri="{FF2B5EF4-FFF2-40B4-BE49-F238E27FC236}">
                <a16:creationId xmlns:a16="http://schemas.microsoft.com/office/drawing/2014/main" id="{1E13DFB7-C5A2-6ADD-3E48-96F256FDD600}"/>
              </a:ext>
            </a:extLst>
          </p:cNvPr>
          <p:cNvSpPr/>
          <p:nvPr/>
        </p:nvSpPr>
        <p:spPr>
          <a:xfrm>
            <a:off x="11467768" y="4849086"/>
            <a:ext cx="709817" cy="447848"/>
          </a:xfrm>
          <a:custGeom>
            <a:avLst/>
            <a:gdLst/>
            <a:ahLst/>
            <a:cxnLst/>
            <a:rect l="l" t="t" r="r" b="b"/>
            <a:pathLst>
              <a:path w="12743" h="8040" extrusionOk="0">
                <a:moveTo>
                  <a:pt x="6372" y="0"/>
                </a:moveTo>
                <a:cubicBezTo>
                  <a:pt x="2869" y="0"/>
                  <a:pt x="0" y="1802"/>
                  <a:pt x="0" y="4037"/>
                </a:cubicBezTo>
                <a:cubicBezTo>
                  <a:pt x="0" y="6238"/>
                  <a:pt x="2869" y="8039"/>
                  <a:pt x="6372" y="8039"/>
                </a:cubicBezTo>
                <a:cubicBezTo>
                  <a:pt x="9874" y="8039"/>
                  <a:pt x="12743" y="6238"/>
                  <a:pt x="12743" y="4037"/>
                </a:cubicBezTo>
                <a:cubicBezTo>
                  <a:pt x="12743" y="1802"/>
                  <a:pt x="9874" y="0"/>
                  <a:pt x="6372"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223;p39">
            <a:extLst>
              <a:ext uri="{FF2B5EF4-FFF2-40B4-BE49-F238E27FC236}">
                <a16:creationId xmlns:a16="http://schemas.microsoft.com/office/drawing/2014/main" id="{6E84B3ED-8665-AA9D-615C-68158B530A7A}"/>
              </a:ext>
            </a:extLst>
          </p:cNvPr>
          <p:cNvSpPr/>
          <p:nvPr/>
        </p:nvSpPr>
        <p:spPr>
          <a:xfrm>
            <a:off x="11525365" y="5049727"/>
            <a:ext cx="213730" cy="600250"/>
          </a:xfrm>
          <a:custGeom>
            <a:avLst/>
            <a:gdLst/>
            <a:ahLst/>
            <a:cxnLst/>
            <a:rect l="l" t="t" r="r" b="b"/>
            <a:pathLst>
              <a:path w="3837" h="10776" extrusionOk="0">
                <a:moveTo>
                  <a:pt x="3837" y="1"/>
                </a:moveTo>
                <a:cubicBezTo>
                  <a:pt x="3836" y="1"/>
                  <a:pt x="1635" y="3237"/>
                  <a:pt x="1" y="6839"/>
                </a:cubicBezTo>
                <a:cubicBezTo>
                  <a:pt x="534" y="8140"/>
                  <a:pt x="1068" y="9474"/>
                  <a:pt x="1568" y="10775"/>
                </a:cubicBezTo>
                <a:cubicBezTo>
                  <a:pt x="1435" y="8874"/>
                  <a:pt x="1768" y="5505"/>
                  <a:pt x="383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224;p39">
            <a:extLst>
              <a:ext uri="{FF2B5EF4-FFF2-40B4-BE49-F238E27FC236}">
                <a16:creationId xmlns:a16="http://schemas.microsoft.com/office/drawing/2014/main" id="{0609DC29-2EAE-4887-E199-EF6CA366D6AD}"/>
              </a:ext>
            </a:extLst>
          </p:cNvPr>
          <p:cNvSpPr/>
          <p:nvPr/>
        </p:nvSpPr>
        <p:spPr>
          <a:xfrm>
            <a:off x="11384158" y="4626109"/>
            <a:ext cx="793426" cy="631778"/>
          </a:xfrm>
          <a:custGeom>
            <a:avLst/>
            <a:gdLst/>
            <a:ahLst/>
            <a:cxnLst/>
            <a:rect l="l" t="t" r="r" b="b"/>
            <a:pathLst>
              <a:path w="14244" h="11342" extrusionOk="0">
                <a:moveTo>
                  <a:pt x="7139" y="0"/>
                </a:moveTo>
                <a:cubicBezTo>
                  <a:pt x="3203" y="0"/>
                  <a:pt x="0" y="2536"/>
                  <a:pt x="0" y="5671"/>
                </a:cubicBezTo>
                <a:cubicBezTo>
                  <a:pt x="0" y="8807"/>
                  <a:pt x="3203" y="11342"/>
                  <a:pt x="7139" y="11342"/>
                </a:cubicBezTo>
                <a:cubicBezTo>
                  <a:pt x="11042" y="11342"/>
                  <a:pt x="14244" y="8807"/>
                  <a:pt x="14244" y="5671"/>
                </a:cubicBezTo>
                <a:cubicBezTo>
                  <a:pt x="14244" y="2536"/>
                  <a:pt x="11042" y="0"/>
                  <a:pt x="7139"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225;p39">
            <a:extLst>
              <a:ext uri="{FF2B5EF4-FFF2-40B4-BE49-F238E27FC236}">
                <a16:creationId xmlns:a16="http://schemas.microsoft.com/office/drawing/2014/main" id="{3DE6475A-5980-23E9-8767-C398EE701D93}"/>
              </a:ext>
            </a:extLst>
          </p:cNvPr>
          <p:cNvSpPr/>
          <p:nvPr/>
        </p:nvSpPr>
        <p:spPr>
          <a:xfrm>
            <a:off x="11410171" y="4730162"/>
            <a:ext cx="767413" cy="527725"/>
          </a:xfrm>
          <a:custGeom>
            <a:avLst/>
            <a:gdLst/>
            <a:ahLst/>
            <a:cxnLst/>
            <a:rect l="l" t="t" r="r" b="b"/>
            <a:pathLst>
              <a:path w="13777" h="9474" extrusionOk="0">
                <a:moveTo>
                  <a:pt x="11942" y="0"/>
                </a:moveTo>
                <a:cubicBezTo>
                  <a:pt x="11942" y="67"/>
                  <a:pt x="13076" y="4237"/>
                  <a:pt x="10775" y="6739"/>
                </a:cubicBezTo>
                <a:cubicBezTo>
                  <a:pt x="9681" y="7929"/>
                  <a:pt x="7903" y="8375"/>
                  <a:pt x="6102" y="8375"/>
                </a:cubicBezTo>
                <a:cubicBezTo>
                  <a:pt x="6036" y="8375"/>
                  <a:pt x="5971" y="8374"/>
                  <a:pt x="5905" y="8373"/>
                </a:cubicBezTo>
                <a:cubicBezTo>
                  <a:pt x="7139" y="8040"/>
                  <a:pt x="8106" y="7639"/>
                  <a:pt x="8340" y="7339"/>
                </a:cubicBezTo>
                <a:lnTo>
                  <a:pt x="8340" y="7339"/>
                </a:lnTo>
                <a:cubicBezTo>
                  <a:pt x="8340" y="7339"/>
                  <a:pt x="7432" y="7467"/>
                  <a:pt x="6173" y="7467"/>
                </a:cubicBezTo>
                <a:cubicBezTo>
                  <a:pt x="4283" y="7467"/>
                  <a:pt x="1602" y="7179"/>
                  <a:pt x="0" y="5738"/>
                </a:cubicBezTo>
                <a:lnTo>
                  <a:pt x="0" y="5738"/>
                </a:lnTo>
                <a:cubicBezTo>
                  <a:pt x="1001" y="7906"/>
                  <a:pt x="3603" y="9474"/>
                  <a:pt x="6672" y="9474"/>
                </a:cubicBezTo>
                <a:cubicBezTo>
                  <a:pt x="10608" y="9474"/>
                  <a:pt x="13777" y="6939"/>
                  <a:pt x="13777" y="3803"/>
                </a:cubicBezTo>
                <a:cubicBezTo>
                  <a:pt x="13777" y="2335"/>
                  <a:pt x="13076" y="1001"/>
                  <a:pt x="1194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226;p39">
            <a:extLst>
              <a:ext uri="{FF2B5EF4-FFF2-40B4-BE49-F238E27FC236}">
                <a16:creationId xmlns:a16="http://schemas.microsoft.com/office/drawing/2014/main" id="{D7DAF5BD-0DB1-8992-5105-CAA2B2DC29BC}"/>
              </a:ext>
            </a:extLst>
          </p:cNvPr>
          <p:cNvSpPr/>
          <p:nvPr/>
        </p:nvSpPr>
        <p:spPr>
          <a:xfrm>
            <a:off x="10687368" y="5118519"/>
            <a:ext cx="252722" cy="1471660"/>
          </a:xfrm>
          <a:custGeom>
            <a:avLst/>
            <a:gdLst/>
            <a:ahLst/>
            <a:cxnLst/>
            <a:rect l="l" t="t" r="r" b="b"/>
            <a:pathLst>
              <a:path w="4537" h="26420" extrusionOk="0">
                <a:moveTo>
                  <a:pt x="0" y="0"/>
                </a:moveTo>
                <a:cubicBezTo>
                  <a:pt x="1535" y="6538"/>
                  <a:pt x="2836" y="15578"/>
                  <a:pt x="2269" y="26419"/>
                </a:cubicBezTo>
                <a:lnTo>
                  <a:pt x="3436" y="26419"/>
                </a:lnTo>
                <a:cubicBezTo>
                  <a:pt x="4537" y="8541"/>
                  <a:pt x="1" y="1"/>
                  <a:pt x="0" y="0"/>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227;p39">
            <a:extLst>
              <a:ext uri="{FF2B5EF4-FFF2-40B4-BE49-F238E27FC236}">
                <a16:creationId xmlns:a16="http://schemas.microsoft.com/office/drawing/2014/main" id="{37F9F0D3-8FA2-EEA5-B1F2-5B743ADBB3D7}"/>
              </a:ext>
            </a:extLst>
          </p:cNvPr>
          <p:cNvSpPr/>
          <p:nvPr/>
        </p:nvSpPr>
        <p:spPr>
          <a:xfrm>
            <a:off x="10414200" y="2922227"/>
            <a:ext cx="1778247" cy="1061021"/>
          </a:xfrm>
          <a:custGeom>
            <a:avLst/>
            <a:gdLst/>
            <a:ahLst/>
            <a:cxnLst/>
            <a:rect l="l" t="t" r="r" b="b"/>
            <a:pathLst>
              <a:path w="31924" h="19048" extrusionOk="0">
                <a:moveTo>
                  <a:pt x="11209" y="1"/>
                </a:moveTo>
                <a:cubicBezTo>
                  <a:pt x="5005" y="1"/>
                  <a:pt x="1" y="4004"/>
                  <a:pt x="1" y="8874"/>
                </a:cubicBezTo>
                <a:cubicBezTo>
                  <a:pt x="1" y="13777"/>
                  <a:pt x="5005" y="17747"/>
                  <a:pt x="11209" y="17747"/>
                </a:cubicBezTo>
                <a:cubicBezTo>
                  <a:pt x="12276" y="17747"/>
                  <a:pt x="13310" y="17647"/>
                  <a:pt x="14278" y="17413"/>
                </a:cubicBezTo>
                <a:cubicBezTo>
                  <a:pt x="16079" y="18447"/>
                  <a:pt x="18314" y="19048"/>
                  <a:pt x="20716" y="19048"/>
                </a:cubicBezTo>
                <a:cubicBezTo>
                  <a:pt x="26920" y="19048"/>
                  <a:pt x="31924" y="15045"/>
                  <a:pt x="31924" y="10175"/>
                </a:cubicBezTo>
                <a:cubicBezTo>
                  <a:pt x="31924" y="5271"/>
                  <a:pt x="26920" y="1302"/>
                  <a:pt x="20716" y="1302"/>
                </a:cubicBezTo>
                <a:cubicBezTo>
                  <a:pt x="19648" y="1302"/>
                  <a:pt x="18614" y="1402"/>
                  <a:pt x="17647" y="1635"/>
                </a:cubicBezTo>
                <a:cubicBezTo>
                  <a:pt x="15846" y="635"/>
                  <a:pt x="13611" y="1"/>
                  <a:pt x="11209"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228;p39">
            <a:extLst>
              <a:ext uri="{FF2B5EF4-FFF2-40B4-BE49-F238E27FC236}">
                <a16:creationId xmlns:a16="http://schemas.microsoft.com/office/drawing/2014/main" id="{5BBF95B3-70A4-4879-EF55-478D43C3BB01}"/>
              </a:ext>
            </a:extLst>
          </p:cNvPr>
          <p:cNvSpPr/>
          <p:nvPr/>
        </p:nvSpPr>
        <p:spPr>
          <a:xfrm>
            <a:off x="10728254" y="3061595"/>
            <a:ext cx="1421472" cy="795320"/>
          </a:xfrm>
          <a:custGeom>
            <a:avLst/>
            <a:gdLst/>
            <a:ahLst/>
            <a:cxnLst/>
            <a:rect l="l" t="t" r="r" b="b"/>
            <a:pathLst>
              <a:path w="25519" h="14278" extrusionOk="0">
                <a:moveTo>
                  <a:pt x="15511" y="1"/>
                </a:moveTo>
                <a:cubicBezTo>
                  <a:pt x="9941" y="1"/>
                  <a:pt x="5471" y="3203"/>
                  <a:pt x="5471" y="7139"/>
                </a:cubicBezTo>
                <a:cubicBezTo>
                  <a:pt x="5471" y="7306"/>
                  <a:pt x="5471" y="7439"/>
                  <a:pt x="5504" y="7606"/>
                </a:cubicBezTo>
                <a:cubicBezTo>
                  <a:pt x="2402" y="7806"/>
                  <a:pt x="0" y="9141"/>
                  <a:pt x="0" y="10775"/>
                </a:cubicBezTo>
                <a:cubicBezTo>
                  <a:pt x="0" y="12543"/>
                  <a:pt x="2802" y="13977"/>
                  <a:pt x="6271" y="13977"/>
                </a:cubicBezTo>
                <a:cubicBezTo>
                  <a:pt x="7806" y="13977"/>
                  <a:pt x="9207" y="13677"/>
                  <a:pt x="10274" y="13244"/>
                </a:cubicBezTo>
                <a:cubicBezTo>
                  <a:pt x="11809" y="13877"/>
                  <a:pt x="13577" y="14278"/>
                  <a:pt x="15511" y="14278"/>
                </a:cubicBezTo>
                <a:cubicBezTo>
                  <a:pt x="21049" y="14278"/>
                  <a:pt x="25519" y="11075"/>
                  <a:pt x="25519" y="7139"/>
                </a:cubicBezTo>
                <a:cubicBezTo>
                  <a:pt x="25519" y="3203"/>
                  <a:pt x="21049" y="1"/>
                  <a:pt x="15511"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229;p39">
            <a:extLst>
              <a:ext uri="{FF2B5EF4-FFF2-40B4-BE49-F238E27FC236}">
                <a16:creationId xmlns:a16="http://schemas.microsoft.com/office/drawing/2014/main" id="{8ED1C5A6-21B9-7C0B-A97A-E54A9F29F694}"/>
              </a:ext>
            </a:extLst>
          </p:cNvPr>
          <p:cNvSpPr/>
          <p:nvPr/>
        </p:nvSpPr>
        <p:spPr>
          <a:xfrm>
            <a:off x="11176051" y="3277163"/>
            <a:ext cx="1464196" cy="845453"/>
          </a:xfrm>
          <a:custGeom>
            <a:avLst/>
            <a:gdLst/>
            <a:ahLst/>
            <a:cxnLst/>
            <a:rect l="l" t="t" r="r" b="b"/>
            <a:pathLst>
              <a:path w="26286" h="15178" extrusionOk="0">
                <a:moveTo>
                  <a:pt x="0" y="0"/>
                </a:moveTo>
                <a:lnTo>
                  <a:pt x="0" y="0"/>
                </a:lnTo>
                <a:cubicBezTo>
                  <a:pt x="8440" y="3769"/>
                  <a:pt x="22016" y="15178"/>
                  <a:pt x="22016" y="15178"/>
                </a:cubicBezTo>
                <a:cubicBezTo>
                  <a:pt x="22016" y="15178"/>
                  <a:pt x="26286" y="12242"/>
                  <a:pt x="20849" y="7739"/>
                </a:cubicBezTo>
                <a:cubicBezTo>
                  <a:pt x="15412" y="3236"/>
                  <a:pt x="1" y="0"/>
                  <a:pt x="0" y="0"/>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230;p39">
            <a:extLst>
              <a:ext uri="{FF2B5EF4-FFF2-40B4-BE49-F238E27FC236}">
                <a16:creationId xmlns:a16="http://schemas.microsoft.com/office/drawing/2014/main" id="{D8BDF5BE-EDE4-86C0-485A-892554EEC769}"/>
              </a:ext>
            </a:extLst>
          </p:cNvPr>
          <p:cNvSpPr/>
          <p:nvPr/>
        </p:nvSpPr>
        <p:spPr>
          <a:xfrm>
            <a:off x="11822652" y="3674767"/>
            <a:ext cx="628101" cy="447848"/>
          </a:xfrm>
          <a:custGeom>
            <a:avLst/>
            <a:gdLst/>
            <a:ahLst/>
            <a:cxnLst/>
            <a:rect l="l" t="t" r="r" b="b"/>
            <a:pathLst>
              <a:path w="11276" h="8040" extrusionOk="0">
                <a:moveTo>
                  <a:pt x="1" y="1"/>
                </a:moveTo>
                <a:lnTo>
                  <a:pt x="1" y="1"/>
                </a:lnTo>
                <a:cubicBezTo>
                  <a:pt x="5638" y="4070"/>
                  <a:pt x="10408" y="8040"/>
                  <a:pt x="10408" y="8040"/>
                </a:cubicBezTo>
                <a:cubicBezTo>
                  <a:pt x="10408" y="8040"/>
                  <a:pt x="10875" y="7739"/>
                  <a:pt x="11275" y="7172"/>
                </a:cubicBezTo>
                <a:cubicBezTo>
                  <a:pt x="6706" y="2736"/>
                  <a:pt x="67" y="34"/>
                  <a:pt x="1"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8231;p39">
            <a:extLst>
              <a:ext uri="{FF2B5EF4-FFF2-40B4-BE49-F238E27FC236}">
                <a16:creationId xmlns:a16="http://schemas.microsoft.com/office/drawing/2014/main" id="{BB2E2D7A-B7DF-BC86-2161-572B51200ADD}"/>
              </a:ext>
            </a:extLst>
          </p:cNvPr>
          <p:cNvSpPr/>
          <p:nvPr/>
        </p:nvSpPr>
        <p:spPr>
          <a:xfrm>
            <a:off x="11597835" y="3427671"/>
            <a:ext cx="533296" cy="364239"/>
          </a:xfrm>
          <a:custGeom>
            <a:avLst/>
            <a:gdLst/>
            <a:ahLst/>
            <a:cxnLst/>
            <a:rect l="l" t="t" r="r" b="b"/>
            <a:pathLst>
              <a:path w="9574" h="6539" extrusionOk="0">
                <a:moveTo>
                  <a:pt x="2502" y="0"/>
                </a:moveTo>
                <a:lnTo>
                  <a:pt x="0" y="1668"/>
                </a:lnTo>
                <a:cubicBezTo>
                  <a:pt x="2402" y="3236"/>
                  <a:pt x="4771" y="4937"/>
                  <a:pt x="6905" y="6538"/>
                </a:cubicBezTo>
                <a:cubicBezTo>
                  <a:pt x="8306" y="5471"/>
                  <a:pt x="9174" y="3803"/>
                  <a:pt x="9574" y="2769"/>
                </a:cubicBezTo>
                <a:cubicBezTo>
                  <a:pt x="7439" y="1735"/>
                  <a:pt x="4937" y="801"/>
                  <a:pt x="2502"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8232;p39">
            <a:extLst>
              <a:ext uri="{FF2B5EF4-FFF2-40B4-BE49-F238E27FC236}">
                <a16:creationId xmlns:a16="http://schemas.microsoft.com/office/drawing/2014/main" id="{4180578C-5230-2826-F9CF-5B48CE99F1AC}"/>
              </a:ext>
            </a:extLst>
          </p:cNvPr>
          <p:cNvSpPr/>
          <p:nvPr/>
        </p:nvSpPr>
        <p:spPr>
          <a:xfrm>
            <a:off x="9605949" y="1413470"/>
            <a:ext cx="4024673" cy="2045674"/>
          </a:xfrm>
          <a:custGeom>
            <a:avLst/>
            <a:gdLst/>
            <a:ahLst/>
            <a:cxnLst/>
            <a:rect l="l" t="t" r="r" b="b"/>
            <a:pathLst>
              <a:path w="72253" h="36725" extrusionOk="0">
                <a:moveTo>
                  <a:pt x="51704" y="1"/>
                </a:moveTo>
                <a:cubicBezTo>
                  <a:pt x="49369" y="1869"/>
                  <a:pt x="47401" y="3937"/>
                  <a:pt x="45867" y="6072"/>
                </a:cubicBezTo>
                <a:cubicBezTo>
                  <a:pt x="45500" y="6172"/>
                  <a:pt x="45166" y="6239"/>
                  <a:pt x="44799" y="6339"/>
                </a:cubicBezTo>
                <a:cubicBezTo>
                  <a:pt x="43465" y="6706"/>
                  <a:pt x="42164" y="7139"/>
                  <a:pt x="40930" y="7606"/>
                </a:cubicBezTo>
                <a:cubicBezTo>
                  <a:pt x="38152" y="4962"/>
                  <a:pt x="33451" y="3472"/>
                  <a:pt x="27979" y="3472"/>
                </a:cubicBezTo>
                <a:cubicBezTo>
                  <a:pt x="25236" y="3472"/>
                  <a:pt x="22299" y="3847"/>
                  <a:pt x="19314" y="4638"/>
                </a:cubicBezTo>
                <a:cubicBezTo>
                  <a:pt x="7840" y="7706"/>
                  <a:pt x="1" y="15779"/>
                  <a:pt x="1835" y="22684"/>
                </a:cubicBezTo>
                <a:cubicBezTo>
                  <a:pt x="3155" y="27776"/>
                  <a:pt x="9392" y="30824"/>
                  <a:pt x="17168" y="30824"/>
                </a:cubicBezTo>
                <a:cubicBezTo>
                  <a:pt x="17645" y="30824"/>
                  <a:pt x="18127" y="30813"/>
                  <a:pt x="18614" y="30790"/>
                </a:cubicBezTo>
                <a:cubicBezTo>
                  <a:pt x="21376" y="33507"/>
                  <a:pt x="26131" y="35035"/>
                  <a:pt x="31667" y="35035"/>
                </a:cubicBezTo>
                <a:cubicBezTo>
                  <a:pt x="34422" y="35035"/>
                  <a:pt x="37370" y="34656"/>
                  <a:pt x="40363" y="33858"/>
                </a:cubicBezTo>
                <a:cubicBezTo>
                  <a:pt x="41730" y="33491"/>
                  <a:pt x="42998" y="33058"/>
                  <a:pt x="44232" y="32591"/>
                </a:cubicBezTo>
                <a:cubicBezTo>
                  <a:pt x="47010" y="35235"/>
                  <a:pt x="51711" y="36725"/>
                  <a:pt x="57183" y="36725"/>
                </a:cubicBezTo>
                <a:cubicBezTo>
                  <a:pt x="59926" y="36725"/>
                  <a:pt x="62863" y="36350"/>
                  <a:pt x="65848" y="35560"/>
                </a:cubicBezTo>
                <a:cubicBezTo>
                  <a:pt x="68149" y="34926"/>
                  <a:pt x="70284" y="34125"/>
                  <a:pt x="72252" y="33158"/>
                </a:cubicBezTo>
                <a:lnTo>
                  <a:pt x="72252" y="1"/>
                </a:ln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233;p39">
            <a:extLst>
              <a:ext uri="{FF2B5EF4-FFF2-40B4-BE49-F238E27FC236}">
                <a16:creationId xmlns:a16="http://schemas.microsoft.com/office/drawing/2014/main" id="{51A3BAA4-D4CD-82A5-14C1-54A2E76E2762}"/>
              </a:ext>
            </a:extLst>
          </p:cNvPr>
          <p:cNvSpPr/>
          <p:nvPr/>
        </p:nvSpPr>
        <p:spPr>
          <a:xfrm>
            <a:off x="9921841" y="1671763"/>
            <a:ext cx="3708784" cy="1506975"/>
          </a:xfrm>
          <a:custGeom>
            <a:avLst/>
            <a:gdLst/>
            <a:ahLst/>
            <a:cxnLst/>
            <a:rect l="l" t="t" r="r" b="b"/>
            <a:pathLst>
              <a:path w="66582" h="27054" extrusionOk="0">
                <a:moveTo>
                  <a:pt x="37560" y="1"/>
                </a:moveTo>
                <a:cubicBezTo>
                  <a:pt x="29755" y="1"/>
                  <a:pt x="22817" y="1768"/>
                  <a:pt x="18447" y="4504"/>
                </a:cubicBezTo>
                <a:cubicBezTo>
                  <a:pt x="17012" y="4170"/>
                  <a:pt x="15445" y="4003"/>
                  <a:pt x="13810" y="4003"/>
                </a:cubicBezTo>
                <a:cubicBezTo>
                  <a:pt x="6171" y="4003"/>
                  <a:pt x="0" y="7773"/>
                  <a:pt x="0" y="12409"/>
                </a:cubicBezTo>
                <a:cubicBezTo>
                  <a:pt x="0" y="17079"/>
                  <a:pt x="6171" y="20849"/>
                  <a:pt x="13810" y="20849"/>
                </a:cubicBezTo>
                <a:cubicBezTo>
                  <a:pt x="16579" y="20849"/>
                  <a:pt x="19147" y="20348"/>
                  <a:pt x="21316" y="19481"/>
                </a:cubicBezTo>
                <a:cubicBezTo>
                  <a:pt x="25585" y="21349"/>
                  <a:pt x="31289" y="22483"/>
                  <a:pt x="37560" y="22483"/>
                </a:cubicBezTo>
                <a:cubicBezTo>
                  <a:pt x="39862" y="22483"/>
                  <a:pt x="42130" y="22316"/>
                  <a:pt x="44265" y="22016"/>
                </a:cubicBezTo>
                <a:cubicBezTo>
                  <a:pt x="47601" y="25085"/>
                  <a:pt x="52838" y="27053"/>
                  <a:pt x="58742" y="27053"/>
                </a:cubicBezTo>
                <a:cubicBezTo>
                  <a:pt x="61544" y="27053"/>
                  <a:pt x="64213" y="26620"/>
                  <a:pt x="66581" y="25819"/>
                </a:cubicBezTo>
                <a:lnTo>
                  <a:pt x="66581" y="2602"/>
                </a:lnTo>
                <a:cubicBezTo>
                  <a:pt x="64213" y="1802"/>
                  <a:pt x="61544" y="1368"/>
                  <a:pt x="58742" y="1368"/>
                </a:cubicBezTo>
                <a:cubicBezTo>
                  <a:pt x="56341" y="1368"/>
                  <a:pt x="54072" y="1702"/>
                  <a:pt x="51971" y="2302"/>
                </a:cubicBezTo>
                <a:cubicBezTo>
                  <a:pt x="47968" y="868"/>
                  <a:pt x="42964" y="1"/>
                  <a:pt x="37560"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234;p39">
            <a:extLst>
              <a:ext uri="{FF2B5EF4-FFF2-40B4-BE49-F238E27FC236}">
                <a16:creationId xmlns:a16="http://schemas.microsoft.com/office/drawing/2014/main" id="{A155F8AD-B043-2FF3-2C0C-F6635C89433C}"/>
              </a:ext>
            </a:extLst>
          </p:cNvPr>
          <p:cNvSpPr/>
          <p:nvPr/>
        </p:nvSpPr>
        <p:spPr>
          <a:xfrm>
            <a:off x="13060152" y="2177151"/>
            <a:ext cx="570505" cy="1205959"/>
          </a:xfrm>
          <a:custGeom>
            <a:avLst/>
            <a:gdLst/>
            <a:ahLst/>
            <a:cxnLst/>
            <a:rect l="l" t="t" r="r" b="b"/>
            <a:pathLst>
              <a:path w="10242" h="21650" extrusionOk="0">
                <a:moveTo>
                  <a:pt x="10241" y="1"/>
                </a:moveTo>
                <a:lnTo>
                  <a:pt x="1" y="15078"/>
                </a:lnTo>
                <a:lnTo>
                  <a:pt x="4737" y="21649"/>
                </a:lnTo>
                <a:cubicBezTo>
                  <a:pt x="4737" y="21649"/>
                  <a:pt x="7739" y="12810"/>
                  <a:pt x="10241" y="6539"/>
                </a:cubicBezTo>
                <a:lnTo>
                  <a:pt x="10241" y="1"/>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235;p39">
            <a:extLst>
              <a:ext uri="{FF2B5EF4-FFF2-40B4-BE49-F238E27FC236}">
                <a16:creationId xmlns:a16="http://schemas.microsoft.com/office/drawing/2014/main" id="{519A7883-18A7-0D61-B705-80CD3260C9F5}"/>
              </a:ext>
            </a:extLst>
          </p:cNvPr>
          <p:cNvSpPr/>
          <p:nvPr/>
        </p:nvSpPr>
        <p:spPr>
          <a:xfrm>
            <a:off x="13060152" y="2221769"/>
            <a:ext cx="570505" cy="1040578"/>
          </a:xfrm>
          <a:custGeom>
            <a:avLst/>
            <a:gdLst/>
            <a:ahLst/>
            <a:cxnLst/>
            <a:rect l="l" t="t" r="r" b="b"/>
            <a:pathLst>
              <a:path w="10242" h="18681" extrusionOk="0">
                <a:moveTo>
                  <a:pt x="9708" y="0"/>
                </a:moveTo>
                <a:lnTo>
                  <a:pt x="1" y="14277"/>
                </a:lnTo>
                <a:lnTo>
                  <a:pt x="1368" y="16212"/>
                </a:lnTo>
                <a:lnTo>
                  <a:pt x="4470" y="18680"/>
                </a:lnTo>
                <a:lnTo>
                  <a:pt x="7639" y="9540"/>
                </a:lnTo>
                <a:lnTo>
                  <a:pt x="8673" y="9741"/>
                </a:lnTo>
                <a:cubicBezTo>
                  <a:pt x="9207" y="8373"/>
                  <a:pt x="9741" y="7005"/>
                  <a:pt x="10241" y="5738"/>
                </a:cubicBezTo>
                <a:lnTo>
                  <a:pt x="10241" y="267"/>
                </a:lnTo>
                <a:cubicBezTo>
                  <a:pt x="10074" y="167"/>
                  <a:pt x="9874" y="100"/>
                  <a:pt x="9708"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236;p39">
            <a:extLst>
              <a:ext uri="{FF2B5EF4-FFF2-40B4-BE49-F238E27FC236}">
                <a16:creationId xmlns:a16="http://schemas.microsoft.com/office/drawing/2014/main" id="{03781F05-89AB-32EE-3D9A-5354B4185DEE}"/>
              </a:ext>
            </a:extLst>
          </p:cNvPr>
          <p:cNvSpPr/>
          <p:nvPr/>
        </p:nvSpPr>
        <p:spPr>
          <a:xfrm>
            <a:off x="11999175" y="2139998"/>
            <a:ext cx="1631471" cy="4455197"/>
          </a:xfrm>
          <a:custGeom>
            <a:avLst/>
            <a:gdLst/>
            <a:ahLst/>
            <a:cxnLst/>
            <a:rect l="l" t="t" r="r" b="b"/>
            <a:pathLst>
              <a:path w="29289" h="79982" extrusionOk="0">
                <a:moveTo>
                  <a:pt x="10775" y="79924"/>
                </a:moveTo>
                <a:cubicBezTo>
                  <a:pt x="10775" y="79924"/>
                  <a:pt x="10775" y="79924"/>
                  <a:pt x="10775" y="79924"/>
                </a:cubicBezTo>
                <a:cubicBezTo>
                  <a:pt x="10775" y="79924"/>
                  <a:pt x="10775" y="79924"/>
                  <a:pt x="10775" y="79924"/>
                </a:cubicBezTo>
                <a:close/>
                <a:moveTo>
                  <a:pt x="13944" y="1"/>
                </a:moveTo>
                <a:lnTo>
                  <a:pt x="1" y="5838"/>
                </a:lnTo>
                <a:cubicBezTo>
                  <a:pt x="1" y="5838"/>
                  <a:pt x="12510" y="46000"/>
                  <a:pt x="10775" y="79924"/>
                </a:cubicBezTo>
                <a:lnTo>
                  <a:pt x="10775" y="79924"/>
                </a:lnTo>
                <a:cubicBezTo>
                  <a:pt x="10775" y="79922"/>
                  <a:pt x="10891" y="79921"/>
                  <a:pt x="11104" y="79921"/>
                </a:cubicBezTo>
                <a:cubicBezTo>
                  <a:pt x="12640" y="79921"/>
                  <a:pt x="19226" y="79981"/>
                  <a:pt x="24033" y="79981"/>
                </a:cubicBezTo>
                <a:cubicBezTo>
                  <a:pt x="26896" y="79981"/>
                  <a:pt x="29128" y="79960"/>
                  <a:pt x="29288" y="79891"/>
                </a:cubicBezTo>
                <a:lnTo>
                  <a:pt x="29288" y="30856"/>
                </a:lnTo>
                <a:cubicBezTo>
                  <a:pt x="24418" y="19981"/>
                  <a:pt x="18881" y="8907"/>
                  <a:pt x="13944"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237;p39">
            <a:extLst>
              <a:ext uri="{FF2B5EF4-FFF2-40B4-BE49-F238E27FC236}">
                <a16:creationId xmlns:a16="http://schemas.microsoft.com/office/drawing/2014/main" id="{38D43772-4792-4E97-364F-CB36C36C3DA0}"/>
              </a:ext>
            </a:extLst>
          </p:cNvPr>
          <p:cNvSpPr/>
          <p:nvPr/>
        </p:nvSpPr>
        <p:spPr>
          <a:xfrm>
            <a:off x="12136706" y="2963113"/>
            <a:ext cx="661523" cy="3628906"/>
          </a:xfrm>
          <a:custGeom>
            <a:avLst/>
            <a:gdLst/>
            <a:ahLst/>
            <a:cxnLst/>
            <a:rect l="l" t="t" r="r" b="b"/>
            <a:pathLst>
              <a:path w="11876" h="65148" extrusionOk="0">
                <a:moveTo>
                  <a:pt x="0" y="1"/>
                </a:moveTo>
                <a:lnTo>
                  <a:pt x="0" y="1"/>
                </a:lnTo>
                <a:cubicBezTo>
                  <a:pt x="3569" y="13744"/>
                  <a:pt x="9540" y="41030"/>
                  <a:pt x="8306" y="65114"/>
                </a:cubicBezTo>
                <a:cubicBezTo>
                  <a:pt x="8306" y="65114"/>
                  <a:pt x="9774" y="65147"/>
                  <a:pt x="11875" y="65147"/>
                </a:cubicBezTo>
                <a:cubicBezTo>
                  <a:pt x="10174" y="32958"/>
                  <a:pt x="1768" y="5505"/>
                  <a:pt x="234" y="735"/>
                </a:cubicBezTo>
                <a:cubicBezTo>
                  <a:pt x="100" y="268"/>
                  <a:pt x="0" y="1"/>
                  <a:pt x="0" y="1"/>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238;p39">
            <a:extLst>
              <a:ext uri="{FF2B5EF4-FFF2-40B4-BE49-F238E27FC236}">
                <a16:creationId xmlns:a16="http://schemas.microsoft.com/office/drawing/2014/main" id="{79214944-9C16-2769-D17E-7295F0ABAA88}"/>
              </a:ext>
            </a:extLst>
          </p:cNvPr>
          <p:cNvSpPr/>
          <p:nvPr/>
        </p:nvSpPr>
        <p:spPr>
          <a:xfrm>
            <a:off x="11999175" y="2139998"/>
            <a:ext cx="1631471" cy="1995653"/>
          </a:xfrm>
          <a:custGeom>
            <a:avLst/>
            <a:gdLst/>
            <a:ahLst/>
            <a:cxnLst/>
            <a:rect l="l" t="t" r="r" b="b"/>
            <a:pathLst>
              <a:path w="29289" h="35827" extrusionOk="0">
                <a:moveTo>
                  <a:pt x="13944" y="1"/>
                </a:moveTo>
                <a:lnTo>
                  <a:pt x="1" y="5838"/>
                </a:lnTo>
                <a:cubicBezTo>
                  <a:pt x="1" y="5838"/>
                  <a:pt x="534" y="7539"/>
                  <a:pt x="1335" y="10541"/>
                </a:cubicBezTo>
                <a:cubicBezTo>
                  <a:pt x="4737" y="10508"/>
                  <a:pt x="10642" y="10208"/>
                  <a:pt x="15578" y="9140"/>
                </a:cubicBezTo>
                <a:cubicBezTo>
                  <a:pt x="18214" y="13343"/>
                  <a:pt x="25519" y="25652"/>
                  <a:pt x="29288" y="35826"/>
                </a:cubicBezTo>
                <a:lnTo>
                  <a:pt x="29288" y="30856"/>
                </a:lnTo>
                <a:cubicBezTo>
                  <a:pt x="25852" y="23184"/>
                  <a:pt x="22083" y="15412"/>
                  <a:pt x="18414" y="8373"/>
                </a:cubicBezTo>
                <a:cubicBezTo>
                  <a:pt x="16879" y="5438"/>
                  <a:pt x="15378" y="2636"/>
                  <a:pt x="13944"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239;p39">
            <a:extLst>
              <a:ext uri="{FF2B5EF4-FFF2-40B4-BE49-F238E27FC236}">
                <a16:creationId xmlns:a16="http://schemas.microsoft.com/office/drawing/2014/main" id="{66F27F91-2B8E-54E2-8474-C2A8360CE119}"/>
              </a:ext>
            </a:extLst>
          </p:cNvPr>
          <p:cNvSpPr/>
          <p:nvPr/>
        </p:nvSpPr>
        <p:spPr>
          <a:xfrm>
            <a:off x="12251900" y="1391189"/>
            <a:ext cx="1378748" cy="665255"/>
          </a:xfrm>
          <a:custGeom>
            <a:avLst/>
            <a:gdLst/>
            <a:ahLst/>
            <a:cxnLst/>
            <a:rect l="l" t="t" r="r" b="b"/>
            <a:pathLst>
              <a:path w="24752" h="11943" extrusionOk="0">
                <a:moveTo>
                  <a:pt x="100" y="1"/>
                </a:moveTo>
                <a:cubicBezTo>
                  <a:pt x="34" y="301"/>
                  <a:pt x="0" y="634"/>
                  <a:pt x="0" y="935"/>
                </a:cubicBezTo>
                <a:cubicBezTo>
                  <a:pt x="0" y="7006"/>
                  <a:pt x="8840" y="11942"/>
                  <a:pt x="19714" y="11942"/>
                </a:cubicBezTo>
                <a:cubicBezTo>
                  <a:pt x="21449" y="11942"/>
                  <a:pt x="23150" y="11809"/>
                  <a:pt x="24751" y="11576"/>
                </a:cubicBezTo>
                <a:lnTo>
                  <a:pt x="24751" y="1"/>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240;p39">
            <a:extLst>
              <a:ext uri="{FF2B5EF4-FFF2-40B4-BE49-F238E27FC236}">
                <a16:creationId xmlns:a16="http://schemas.microsoft.com/office/drawing/2014/main" id="{5B20BC0F-7BAD-DA07-72A7-54FA87AC9FC0}"/>
              </a:ext>
            </a:extLst>
          </p:cNvPr>
          <p:cNvSpPr/>
          <p:nvPr/>
        </p:nvSpPr>
        <p:spPr>
          <a:xfrm>
            <a:off x="9299359" y="1391189"/>
            <a:ext cx="4039545" cy="1271075"/>
          </a:xfrm>
          <a:custGeom>
            <a:avLst/>
            <a:gdLst/>
            <a:ahLst/>
            <a:cxnLst/>
            <a:rect l="l" t="t" r="r" b="b"/>
            <a:pathLst>
              <a:path w="72520" h="22819" extrusionOk="0">
                <a:moveTo>
                  <a:pt x="1101" y="1"/>
                </a:moveTo>
                <a:cubicBezTo>
                  <a:pt x="167" y="2669"/>
                  <a:pt x="1" y="5438"/>
                  <a:pt x="868" y="8040"/>
                </a:cubicBezTo>
                <a:cubicBezTo>
                  <a:pt x="2771" y="13898"/>
                  <a:pt x="9218" y="17357"/>
                  <a:pt x="16868" y="17357"/>
                </a:cubicBezTo>
                <a:cubicBezTo>
                  <a:pt x="19541" y="17357"/>
                  <a:pt x="22361" y="16935"/>
                  <a:pt x="25185" y="16045"/>
                </a:cubicBezTo>
                <a:cubicBezTo>
                  <a:pt x="28819" y="20375"/>
                  <a:pt x="35094" y="22819"/>
                  <a:pt x="42222" y="22819"/>
                </a:cubicBezTo>
                <a:cubicBezTo>
                  <a:pt x="45694" y="22819"/>
                  <a:pt x="49368" y="22239"/>
                  <a:pt x="53039" y="21016"/>
                </a:cubicBezTo>
                <a:cubicBezTo>
                  <a:pt x="64380" y="17246"/>
                  <a:pt x="72119" y="8507"/>
                  <a:pt x="72519"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241;p39">
            <a:extLst>
              <a:ext uri="{FF2B5EF4-FFF2-40B4-BE49-F238E27FC236}">
                <a16:creationId xmlns:a16="http://schemas.microsoft.com/office/drawing/2014/main" id="{1AF79879-01DB-82D2-6686-BB1A598E477D}"/>
              </a:ext>
            </a:extLst>
          </p:cNvPr>
          <p:cNvSpPr/>
          <p:nvPr/>
        </p:nvSpPr>
        <p:spPr>
          <a:xfrm>
            <a:off x="13340728" y="1956068"/>
            <a:ext cx="289932" cy="700515"/>
          </a:xfrm>
          <a:custGeom>
            <a:avLst/>
            <a:gdLst/>
            <a:ahLst/>
            <a:cxnLst/>
            <a:rect l="l" t="t" r="r" b="b"/>
            <a:pathLst>
              <a:path w="5205" h="12576" extrusionOk="0">
                <a:moveTo>
                  <a:pt x="5204" y="0"/>
                </a:moveTo>
                <a:cubicBezTo>
                  <a:pt x="2035" y="1435"/>
                  <a:pt x="1" y="3736"/>
                  <a:pt x="1" y="6305"/>
                </a:cubicBezTo>
                <a:cubicBezTo>
                  <a:pt x="1" y="8873"/>
                  <a:pt x="2035" y="11141"/>
                  <a:pt x="5204" y="12576"/>
                </a:cubicBezTo>
                <a:lnTo>
                  <a:pt x="5204" y="0"/>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242;p39">
            <a:extLst>
              <a:ext uri="{FF2B5EF4-FFF2-40B4-BE49-F238E27FC236}">
                <a16:creationId xmlns:a16="http://schemas.microsoft.com/office/drawing/2014/main" id="{58F2EB1F-F026-A07C-7842-45A49E207940}"/>
              </a:ext>
            </a:extLst>
          </p:cNvPr>
          <p:cNvSpPr/>
          <p:nvPr/>
        </p:nvSpPr>
        <p:spPr>
          <a:xfrm>
            <a:off x="10304577" y="2777345"/>
            <a:ext cx="1787549" cy="1020136"/>
          </a:xfrm>
          <a:custGeom>
            <a:avLst/>
            <a:gdLst/>
            <a:ahLst/>
            <a:cxnLst/>
            <a:rect l="l" t="t" r="r" b="b"/>
            <a:pathLst>
              <a:path w="32091" h="18314" extrusionOk="0">
                <a:moveTo>
                  <a:pt x="16313" y="0"/>
                </a:moveTo>
                <a:cubicBezTo>
                  <a:pt x="14344" y="0"/>
                  <a:pt x="12443" y="234"/>
                  <a:pt x="10709" y="600"/>
                </a:cubicBezTo>
                <a:cubicBezTo>
                  <a:pt x="4738" y="834"/>
                  <a:pt x="1" y="4703"/>
                  <a:pt x="1" y="9440"/>
                </a:cubicBezTo>
                <a:cubicBezTo>
                  <a:pt x="1" y="14344"/>
                  <a:pt x="5038" y="18313"/>
                  <a:pt x="11242" y="18313"/>
                </a:cubicBezTo>
                <a:cubicBezTo>
                  <a:pt x="12643" y="18313"/>
                  <a:pt x="13978" y="18113"/>
                  <a:pt x="15212" y="17746"/>
                </a:cubicBezTo>
                <a:lnTo>
                  <a:pt x="16313" y="17746"/>
                </a:lnTo>
                <a:cubicBezTo>
                  <a:pt x="25019" y="17746"/>
                  <a:pt x="32090" y="13777"/>
                  <a:pt x="32090" y="8873"/>
                </a:cubicBezTo>
                <a:cubicBezTo>
                  <a:pt x="32090" y="4003"/>
                  <a:pt x="25019" y="0"/>
                  <a:pt x="1631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243;p39">
            <a:extLst>
              <a:ext uri="{FF2B5EF4-FFF2-40B4-BE49-F238E27FC236}">
                <a16:creationId xmlns:a16="http://schemas.microsoft.com/office/drawing/2014/main" id="{9AB3316A-F2F1-027B-D2DE-589BF2C9E2A5}"/>
              </a:ext>
            </a:extLst>
          </p:cNvPr>
          <p:cNvSpPr/>
          <p:nvPr/>
        </p:nvSpPr>
        <p:spPr>
          <a:xfrm>
            <a:off x="11900692" y="5001433"/>
            <a:ext cx="1549699" cy="852917"/>
          </a:xfrm>
          <a:custGeom>
            <a:avLst/>
            <a:gdLst/>
            <a:ahLst/>
            <a:cxnLst/>
            <a:rect l="l" t="t" r="r" b="b"/>
            <a:pathLst>
              <a:path w="27821" h="15312" extrusionOk="0">
                <a:moveTo>
                  <a:pt x="6238" y="1"/>
                </a:moveTo>
                <a:lnTo>
                  <a:pt x="1" y="534"/>
                </a:lnTo>
                <a:cubicBezTo>
                  <a:pt x="1" y="534"/>
                  <a:pt x="1602" y="1235"/>
                  <a:pt x="3870" y="2402"/>
                </a:cubicBezTo>
                <a:lnTo>
                  <a:pt x="7639" y="2402"/>
                </a:lnTo>
                <a:lnTo>
                  <a:pt x="5171" y="3103"/>
                </a:lnTo>
                <a:cubicBezTo>
                  <a:pt x="7006" y="4104"/>
                  <a:pt x="9107" y="5338"/>
                  <a:pt x="11175" y="6739"/>
                </a:cubicBezTo>
                <a:lnTo>
                  <a:pt x="15845" y="7306"/>
                </a:lnTo>
                <a:lnTo>
                  <a:pt x="12643" y="7806"/>
                </a:lnTo>
                <a:cubicBezTo>
                  <a:pt x="15712" y="10075"/>
                  <a:pt x="18447" y="12643"/>
                  <a:pt x="19615" y="15312"/>
                </a:cubicBezTo>
                <a:lnTo>
                  <a:pt x="27821" y="11409"/>
                </a:lnTo>
                <a:cubicBezTo>
                  <a:pt x="27787" y="11409"/>
                  <a:pt x="16946" y="835"/>
                  <a:pt x="6238" y="1"/>
                </a:cubicBez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244;p39">
            <a:extLst>
              <a:ext uri="{FF2B5EF4-FFF2-40B4-BE49-F238E27FC236}">
                <a16:creationId xmlns:a16="http://schemas.microsoft.com/office/drawing/2014/main" id="{739B6040-16F8-642F-35BF-207F3AA67779}"/>
              </a:ext>
            </a:extLst>
          </p:cNvPr>
          <p:cNvSpPr/>
          <p:nvPr/>
        </p:nvSpPr>
        <p:spPr>
          <a:xfrm>
            <a:off x="12944958" y="5255993"/>
            <a:ext cx="503606" cy="564935"/>
          </a:xfrm>
          <a:custGeom>
            <a:avLst/>
            <a:gdLst/>
            <a:ahLst/>
            <a:cxnLst/>
            <a:rect l="l" t="t" r="r" b="b"/>
            <a:pathLst>
              <a:path w="9041" h="10142" extrusionOk="0">
                <a:moveTo>
                  <a:pt x="0" y="1"/>
                </a:moveTo>
                <a:lnTo>
                  <a:pt x="0" y="1"/>
                </a:lnTo>
                <a:cubicBezTo>
                  <a:pt x="534" y="1869"/>
                  <a:pt x="1535" y="5638"/>
                  <a:pt x="2169" y="10141"/>
                </a:cubicBezTo>
                <a:lnTo>
                  <a:pt x="9040" y="6839"/>
                </a:lnTo>
                <a:cubicBezTo>
                  <a:pt x="9040" y="6839"/>
                  <a:pt x="5271" y="3170"/>
                  <a:pt x="0" y="1"/>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245;p39">
            <a:extLst>
              <a:ext uri="{FF2B5EF4-FFF2-40B4-BE49-F238E27FC236}">
                <a16:creationId xmlns:a16="http://schemas.microsoft.com/office/drawing/2014/main" id="{91ABAFDD-B6ED-96ED-E80E-D80FCA772C36}"/>
              </a:ext>
            </a:extLst>
          </p:cNvPr>
          <p:cNvSpPr/>
          <p:nvPr/>
        </p:nvSpPr>
        <p:spPr>
          <a:xfrm>
            <a:off x="12270449" y="4300919"/>
            <a:ext cx="1360199" cy="1633309"/>
          </a:xfrm>
          <a:custGeom>
            <a:avLst/>
            <a:gdLst/>
            <a:ahLst/>
            <a:cxnLst/>
            <a:rect l="l" t="t" r="r" b="b"/>
            <a:pathLst>
              <a:path w="24419" h="29322" extrusionOk="0">
                <a:moveTo>
                  <a:pt x="1" y="1"/>
                </a:moveTo>
                <a:cubicBezTo>
                  <a:pt x="1" y="1"/>
                  <a:pt x="1635" y="1469"/>
                  <a:pt x="3904" y="3970"/>
                </a:cubicBezTo>
                <a:lnTo>
                  <a:pt x="8740" y="4738"/>
                </a:lnTo>
                <a:lnTo>
                  <a:pt x="5004" y="5205"/>
                </a:lnTo>
                <a:cubicBezTo>
                  <a:pt x="6939" y="7440"/>
                  <a:pt x="9207" y="10308"/>
                  <a:pt x="11209" y="13577"/>
                </a:cubicBezTo>
                <a:lnTo>
                  <a:pt x="17313" y="15846"/>
                </a:lnTo>
                <a:lnTo>
                  <a:pt x="12310" y="15412"/>
                </a:lnTo>
                <a:lnTo>
                  <a:pt x="12310" y="15412"/>
                </a:lnTo>
                <a:cubicBezTo>
                  <a:pt x="12543" y="15846"/>
                  <a:pt x="12777" y="16246"/>
                  <a:pt x="12977" y="16646"/>
                </a:cubicBezTo>
                <a:lnTo>
                  <a:pt x="16179" y="17847"/>
                </a:lnTo>
                <a:lnTo>
                  <a:pt x="13377" y="17380"/>
                </a:lnTo>
                <a:lnTo>
                  <a:pt x="13377" y="17380"/>
                </a:lnTo>
                <a:cubicBezTo>
                  <a:pt x="15245" y="21083"/>
                  <a:pt x="16646" y="25152"/>
                  <a:pt x="17013" y="29322"/>
                </a:cubicBezTo>
                <a:lnTo>
                  <a:pt x="17580" y="29322"/>
                </a:lnTo>
                <a:lnTo>
                  <a:pt x="24418" y="28421"/>
                </a:lnTo>
                <a:lnTo>
                  <a:pt x="24418" y="16579"/>
                </a:lnTo>
                <a:cubicBezTo>
                  <a:pt x="15779" y="3270"/>
                  <a:pt x="6706" y="168"/>
                  <a:pt x="6706" y="168"/>
                </a:cubicBezTo>
                <a:lnTo>
                  <a:pt x="1" y="1"/>
                </a:ln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246;p39">
            <a:extLst>
              <a:ext uri="{FF2B5EF4-FFF2-40B4-BE49-F238E27FC236}">
                <a16:creationId xmlns:a16="http://schemas.microsoft.com/office/drawing/2014/main" id="{487ABE60-94B2-B1B8-440D-6E145792B054}"/>
              </a:ext>
            </a:extLst>
          </p:cNvPr>
          <p:cNvSpPr/>
          <p:nvPr/>
        </p:nvSpPr>
        <p:spPr>
          <a:xfrm>
            <a:off x="13119643" y="4620539"/>
            <a:ext cx="511015" cy="988552"/>
          </a:xfrm>
          <a:custGeom>
            <a:avLst/>
            <a:gdLst/>
            <a:ahLst/>
            <a:cxnLst/>
            <a:rect l="l" t="t" r="r" b="b"/>
            <a:pathLst>
              <a:path w="9174" h="17747" extrusionOk="0">
                <a:moveTo>
                  <a:pt x="0" y="0"/>
                </a:moveTo>
                <a:cubicBezTo>
                  <a:pt x="67" y="100"/>
                  <a:pt x="5671" y="8039"/>
                  <a:pt x="9173" y="17746"/>
                </a:cubicBezTo>
                <a:lnTo>
                  <a:pt x="9173" y="10841"/>
                </a:lnTo>
                <a:cubicBezTo>
                  <a:pt x="6004" y="5971"/>
                  <a:pt x="2802" y="2502"/>
                  <a:pt x="0" y="0"/>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247;p39">
            <a:extLst>
              <a:ext uri="{FF2B5EF4-FFF2-40B4-BE49-F238E27FC236}">
                <a16:creationId xmlns:a16="http://schemas.microsoft.com/office/drawing/2014/main" id="{251803B4-62FE-0E06-4B73-37370CDEF281}"/>
              </a:ext>
            </a:extLst>
          </p:cNvPr>
          <p:cNvSpPr/>
          <p:nvPr/>
        </p:nvSpPr>
        <p:spPr>
          <a:xfrm>
            <a:off x="10863891" y="5360101"/>
            <a:ext cx="2766743" cy="1230078"/>
          </a:xfrm>
          <a:custGeom>
            <a:avLst/>
            <a:gdLst/>
            <a:ahLst/>
            <a:cxnLst/>
            <a:rect l="l" t="t" r="r" b="b"/>
            <a:pathLst>
              <a:path w="49670" h="22083" extrusionOk="0">
                <a:moveTo>
                  <a:pt x="47658" y="1"/>
                </a:moveTo>
                <a:cubicBezTo>
                  <a:pt x="46242" y="1"/>
                  <a:pt x="44785" y="97"/>
                  <a:pt x="43298" y="300"/>
                </a:cubicBezTo>
                <a:cubicBezTo>
                  <a:pt x="33157" y="1667"/>
                  <a:pt x="25318" y="7538"/>
                  <a:pt x="24218" y="14110"/>
                </a:cubicBezTo>
                <a:cubicBezTo>
                  <a:pt x="17480" y="14110"/>
                  <a:pt x="11675" y="15944"/>
                  <a:pt x="9107" y="18546"/>
                </a:cubicBezTo>
                <a:cubicBezTo>
                  <a:pt x="8173" y="18146"/>
                  <a:pt x="7105" y="17912"/>
                  <a:pt x="5971" y="17912"/>
                </a:cubicBezTo>
                <a:cubicBezTo>
                  <a:pt x="2702" y="17912"/>
                  <a:pt x="67" y="19780"/>
                  <a:pt x="0" y="22082"/>
                </a:cubicBezTo>
                <a:lnTo>
                  <a:pt x="49669" y="22082"/>
                </a:lnTo>
                <a:lnTo>
                  <a:pt x="49669" y="66"/>
                </a:lnTo>
                <a:cubicBezTo>
                  <a:pt x="49009" y="23"/>
                  <a:pt x="48338" y="1"/>
                  <a:pt x="47658" y="1"/>
                </a:cubicBezTo>
                <a:close/>
              </a:path>
            </a:pathLst>
          </a:custGeom>
          <a:solidFill>
            <a:srgbClr val="7CAD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248;p39">
            <a:extLst>
              <a:ext uri="{FF2B5EF4-FFF2-40B4-BE49-F238E27FC236}">
                <a16:creationId xmlns:a16="http://schemas.microsoft.com/office/drawing/2014/main" id="{E6244776-008B-74DE-669C-F33FB205274F}"/>
              </a:ext>
            </a:extLst>
          </p:cNvPr>
          <p:cNvSpPr/>
          <p:nvPr/>
        </p:nvSpPr>
        <p:spPr>
          <a:xfrm>
            <a:off x="9299359" y="1391189"/>
            <a:ext cx="3760810" cy="1271075"/>
          </a:xfrm>
          <a:custGeom>
            <a:avLst/>
            <a:gdLst/>
            <a:ahLst/>
            <a:cxnLst/>
            <a:rect l="l" t="t" r="r" b="b"/>
            <a:pathLst>
              <a:path w="67516" h="22819" extrusionOk="0">
                <a:moveTo>
                  <a:pt x="1101" y="1"/>
                </a:moveTo>
                <a:cubicBezTo>
                  <a:pt x="167" y="2669"/>
                  <a:pt x="1" y="5438"/>
                  <a:pt x="868" y="8040"/>
                </a:cubicBezTo>
                <a:cubicBezTo>
                  <a:pt x="2777" y="13905"/>
                  <a:pt x="9206" y="17361"/>
                  <a:pt x="16863" y="17361"/>
                </a:cubicBezTo>
                <a:cubicBezTo>
                  <a:pt x="18438" y="17361"/>
                  <a:pt x="20066" y="17214"/>
                  <a:pt x="21716" y="16913"/>
                </a:cubicBezTo>
                <a:cubicBezTo>
                  <a:pt x="22250" y="16813"/>
                  <a:pt x="22817" y="16679"/>
                  <a:pt x="23417" y="16546"/>
                </a:cubicBezTo>
                <a:cubicBezTo>
                  <a:pt x="23451" y="16546"/>
                  <a:pt x="23484" y="16546"/>
                  <a:pt x="23517" y="16512"/>
                </a:cubicBezTo>
                <a:cubicBezTo>
                  <a:pt x="24085" y="16379"/>
                  <a:pt x="24618" y="16246"/>
                  <a:pt x="25185" y="16045"/>
                </a:cubicBezTo>
                <a:cubicBezTo>
                  <a:pt x="28819" y="20375"/>
                  <a:pt x="35094" y="22819"/>
                  <a:pt x="42222" y="22819"/>
                </a:cubicBezTo>
                <a:cubicBezTo>
                  <a:pt x="45694" y="22819"/>
                  <a:pt x="49368" y="22239"/>
                  <a:pt x="53039" y="21016"/>
                </a:cubicBezTo>
                <a:cubicBezTo>
                  <a:pt x="58676" y="19148"/>
                  <a:pt x="63413" y="16045"/>
                  <a:pt x="66815" y="12376"/>
                </a:cubicBezTo>
                <a:cubicBezTo>
                  <a:pt x="67249" y="11776"/>
                  <a:pt x="67515" y="11409"/>
                  <a:pt x="67516" y="11409"/>
                </a:cubicBezTo>
                <a:lnTo>
                  <a:pt x="67516" y="11409"/>
                </a:lnTo>
                <a:cubicBezTo>
                  <a:pt x="59925" y="17586"/>
                  <a:pt x="52720" y="19555"/>
                  <a:pt x="46619" y="19555"/>
                </a:cubicBezTo>
                <a:cubicBezTo>
                  <a:pt x="37599" y="19555"/>
                  <a:pt x="30992" y="15250"/>
                  <a:pt x="29121" y="13877"/>
                </a:cubicBezTo>
                <a:cubicBezTo>
                  <a:pt x="32424" y="11742"/>
                  <a:pt x="33224" y="10341"/>
                  <a:pt x="33224" y="10341"/>
                </a:cubicBezTo>
                <a:lnTo>
                  <a:pt x="33224" y="10341"/>
                </a:lnTo>
                <a:cubicBezTo>
                  <a:pt x="33224" y="10342"/>
                  <a:pt x="24859" y="14072"/>
                  <a:pt x="17400" y="14072"/>
                </a:cubicBezTo>
                <a:cubicBezTo>
                  <a:pt x="15035" y="14072"/>
                  <a:pt x="12762" y="13697"/>
                  <a:pt x="10875" y="12710"/>
                </a:cubicBezTo>
                <a:cubicBezTo>
                  <a:pt x="3070" y="8573"/>
                  <a:pt x="6705" y="1"/>
                  <a:pt x="67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249;p39">
            <a:extLst>
              <a:ext uri="{FF2B5EF4-FFF2-40B4-BE49-F238E27FC236}">
                <a16:creationId xmlns:a16="http://schemas.microsoft.com/office/drawing/2014/main" id="{CC30B916-FF8E-30AF-983F-FEEDE343FBAB}"/>
              </a:ext>
            </a:extLst>
          </p:cNvPr>
          <p:cNvSpPr/>
          <p:nvPr/>
        </p:nvSpPr>
        <p:spPr>
          <a:xfrm>
            <a:off x="13340728" y="1956068"/>
            <a:ext cx="289932" cy="700515"/>
          </a:xfrm>
          <a:custGeom>
            <a:avLst/>
            <a:gdLst/>
            <a:ahLst/>
            <a:cxnLst/>
            <a:rect l="l" t="t" r="r" b="b"/>
            <a:pathLst>
              <a:path w="5205" h="12576" extrusionOk="0">
                <a:moveTo>
                  <a:pt x="5204" y="0"/>
                </a:moveTo>
                <a:lnTo>
                  <a:pt x="5204" y="0"/>
                </a:lnTo>
                <a:cubicBezTo>
                  <a:pt x="2035" y="1435"/>
                  <a:pt x="1" y="3736"/>
                  <a:pt x="1" y="6305"/>
                </a:cubicBezTo>
                <a:cubicBezTo>
                  <a:pt x="1" y="8873"/>
                  <a:pt x="2035" y="11141"/>
                  <a:pt x="5204" y="12576"/>
                </a:cubicBezTo>
                <a:lnTo>
                  <a:pt x="5204" y="11041"/>
                </a:lnTo>
                <a:cubicBezTo>
                  <a:pt x="3803" y="10274"/>
                  <a:pt x="2102" y="8973"/>
                  <a:pt x="1802" y="7105"/>
                </a:cubicBezTo>
                <a:cubicBezTo>
                  <a:pt x="1301" y="3870"/>
                  <a:pt x="5204" y="0"/>
                  <a:pt x="5204"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250;p39">
            <a:extLst>
              <a:ext uri="{FF2B5EF4-FFF2-40B4-BE49-F238E27FC236}">
                <a16:creationId xmlns:a16="http://schemas.microsoft.com/office/drawing/2014/main" id="{287C1039-9C46-B4E4-93F0-DA2E0B9BC1ED}"/>
              </a:ext>
            </a:extLst>
          </p:cNvPr>
          <p:cNvSpPr/>
          <p:nvPr/>
        </p:nvSpPr>
        <p:spPr>
          <a:xfrm>
            <a:off x="9963006" y="1606702"/>
            <a:ext cx="674223" cy="335218"/>
          </a:xfrm>
          <a:custGeom>
            <a:avLst/>
            <a:gdLst/>
            <a:ahLst/>
            <a:cxnLst/>
            <a:rect l="l" t="t" r="r" b="b"/>
            <a:pathLst>
              <a:path w="12104" h="6018" extrusionOk="0">
                <a:moveTo>
                  <a:pt x="1396" y="1"/>
                </a:moveTo>
                <a:lnTo>
                  <a:pt x="1396" y="1"/>
                </a:lnTo>
                <a:cubicBezTo>
                  <a:pt x="1" y="4885"/>
                  <a:pt x="3182" y="6018"/>
                  <a:pt x="6433" y="6018"/>
                </a:cubicBezTo>
                <a:cubicBezTo>
                  <a:pt x="9243" y="6018"/>
                  <a:pt x="12104" y="5171"/>
                  <a:pt x="12104" y="5171"/>
                </a:cubicBezTo>
                <a:lnTo>
                  <a:pt x="12104" y="5171"/>
                </a:lnTo>
                <a:cubicBezTo>
                  <a:pt x="11411" y="5214"/>
                  <a:pt x="10763" y="5235"/>
                  <a:pt x="10156" y="5235"/>
                </a:cubicBezTo>
                <a:cubicBezTo>
                  <a:pt x="392" y="5235"/>
                  <a:pt x="1396" y="2"/>
                  <a:pt x="1396"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251;p39">
            <a:extLst>
              <a:ext uri="{FF2B5EF4-FFF2-40B4-BE49-F238E27FC236}">
                <a16:creationId xmlns:a16="http://schemas.microsoft.com/office/drawing/2014/main" id="{634AAECA-5B09-71B7-1949-69317CF565E9}"/>
              </a:ext>
            </a:extLst>
          </p:cNvPr>
          <p:cNvSpPr/>
          <p:nvPr/>
        </p:nvSpPr>
        <p:spPr>
          <a:xfrm>
            <a:off x="13206929" y="1391189"/>
            <a:ext cx="132015" cy="432976"/>
          </a:xfrm>
          <a:custGeom>
            <a:avLst/>
            <a:gdLst/>
            <a:ahLst/>
            <a:cxnLst/>
            <a:rect l="l" t="t" r="r" b="b"/>
            <a:pathLst>
              <a:path w="2370" h="7773" extrusionOk="0">
                <a:moveTo>
                  <a:pt x="301" y="1"/>
                </a:moveTo>
                <a:cubicBezTo>
                  <a:pt x="1125" y="3496"/>
                  <a:pt x="59" y="7642"/>
                  <a:pt x="2" y="7770"/>
                </a:cubicBezTo>
                <a:lnTo>
                  <a:pt x="2" y="7770"/>
                </a:lnTo>
                <a:cubicBezTo>
                  <a:pt x="1402" y="5269"/>
                  <a:pt x="2236" y="2635"/>
                  <a:pt x="2369" y="1"/>
                </a:cubicBezTo>
                <a:close/>
                <a:moveTo>
                  <a:pt x="2" y="7770"/>
                </a:moveTo>
                <a:cubicBezTo>
                  <a:pt x="2" y="7771"/>
                  <a:pt x="1" y="7772"/>
                  <a:pt x="1" y="7773"/>
                </a:cubicBezTo>
                <a:cubicBezTo>
                  <a:pt x="1" y="7772"/>
                  <a:pt x="2" y="7771"/>
                  <a:pt x="2" y="777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252;p39">
            <a:extLst>
              <a:ext uri="{FF2B5EF4-FFF2-40B4-BE49-F238E27FC236}">
                <a16:creationId xmlns:a16="http://schemas.microsoft.com/office/drawing/2014/main" id="{8626B5B9-61B0-8E35-55C9-24745CA7AE26}"/>
              </a:ext>
            </a:extLst>
          </p:cNvPr>
          <p:cNvSpPr/>
          <p:nvPr/>
        </p:nvSpPr>
        <p:spPr>
          <a:xfrm>
            <a:off x="10304577" y="2777345"/>
            <a:ext cx="1337918" cy="949505"/>
          </a:xfrm>
          <a:custGeom>
            <a:avLst/>
            <a:gdLst/>
            <a:ahLst/>
            <a:cxnLst/>
            <a:rect l="l" t="t" r="r" b="b"/>
            <a:pathLst>
              <a:path w="24019" h="17046" extrusionOk="0">
                <a:moveTo>
                  <a:pt x="16346" y="0"/>
                </a:moveTo>
                <a:cubicBezTo>
                  <a:pt x="14344" y="0"/>
                  <a:pt x="12443" y="234"/>
                  <a:pt x="10709" y="600"/>
                </a:cubicBezTo>
                <a:cubicBezTo>
                  <a:pt x="4738" y="834"/>
                  <a:pt x="1" y="4703"/>
                  <a:pt x="1" y="9440"/>
                </a:cubicBezTo>
                <a:cubicBezTo>
                  <a:pt x="1" y="12676"/>
                  <a:pt x="2202" y="15511"/>
                  <a:pt x="5505" y="17046"/>
                </a:cubicBezTo>
                <a:cubicBezTo>
                  <a:pt x="3670" y="15545"/>
                  <a:pt x="835" y="12776"/>
                  <a:pt x="1969" y="7906"/>
                </a:cubicBezTo>
                <a:cubicBezTo>
                  <a:pt x="2770" y="4437"/>
                  <a:pt x="7239" y="2835"/>
                  <a:pt x="9808" y="2202"/>
                </a:cubicBezTo>
                <a:lnTo>
                  <a:pt x="9808" y="2202"/>
                </a:lnTo>
                <a:cubicBezTo>
                  <a:pt x="8107" y="3769"/>
                  <a:pt x="7907" y="5804"/>
                  <a:pt x="7907" y="5804"/>
                </a:cubicBezTo>
                <a:cubicBezTo>
                  <a:pt x="9174" y="2669"/>
                  <a:pt x="13310" y="1334"/>
                  <a:pt x="13344" y="1301"/>
                </a:cubicBezTo>
                <a:cubicBezTo>
                  <a:pt x="14852" y="1034"/>
                  <a:pt x="16850" y="954"/>
                  <a:pt x="18710" y="954"/>
                </a:cubicBezTo>
                <a:cubicBezTo>
                  <a:pt x="21500" y="954"/>
                  <a:pt x="23978" y="1134"/>
                  <a:pt x="24018" y="1134"/>
                </a:cubicBezTo>
                <a:cubicBezTo>
                  <a:pt x="21750" y="434"/>
                  <a:pt x="19115" y="0"/>
                  <a:pt x="16346"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253;p39">
            <a:extLst>
              <a:ext uri="{FF2B5EF4-FFF2-40B4-BE49-F238E27FC236}">
                <a16:creationId xmlns:a16="http://schemas.microsoft.com/office/drawing/2014/main" id="{9CAD805B-4C72-F353-4A7B-3227DAFC7137}"/>
              </a:ext>
            </a:extLst>
          </p:cNvPr>
          <p:cNvSpPr/>
          <p:nvPr/>
        </p:nvSpPr>
        <p:spPr>
          <a:xfrm>
            <a:off x="9726713" y="3921919"/>
            <a:ext cx="371703" cy="542598"/>
          </a:xfrm>
          <a:custGeom>
            <a:avLst/>
            <a:gdLst/>
            <a:ahLst/>
            <a:cxnLst/>
            <a:rect l="l" t="t" r="r" b="b"/>
            <a:pathLst>
              <a:path w="6673" h="9741" extrusionOk="0">
                <a:moveTo>
                  <a:pt x="6072" y="0"/>
                </a:moveTo>
                <a:lnTo>
                  <a:pt x="6072" y="0"/>
                </a:lnTo>
                <a:cubicBezTo>
                  <a:pt x="1" y="6338"/>
                  <a:pt x="6672" y="9740"/>
                  <a:pt x="6672" y="9740"/>
                </a:cubicBezTo>
                <a:cubicBezTo>
                  <a:pt x="2636" y="7072"/>
                  <a:pt x="6072" y="1"/>
                  <a:pt x="6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254;p39">
            <a:extLst>
              <a:ext uri="{FF2B5EF4-FFF2-40B4-BE49-F238E27FC236}">
                <a16:creationId xmlns:a16="http://schemas.microsoft.com/office/drawing/2014/main" id="{77349609-EE67-1852-FDA9-DC09CB609470}"/>
              </a:ext>
            </a:extLst>
          </p:cNvPr>
          <p:cNvSpPr/>
          <p:nvPr/>
        </p:nvSpPr>
        <p:spPr>
          <a:xfrm>
            <a:off x="11151876" y="3137796"/>
            <a:ext cx="940258" cy="628101"/>
          </a:xfrm>
          <a:custGeom>
            <a:avLst/>
            <a:gdLst/>
            <a:ahLst/>
            <a:cxnLst/>
            <a:rect l="l" t="t" r="r" b="b"/>
            <a:pathLst>
              <a:path w="16880" h="11276" extrusionOk="0">
                <a:moveTo>
                  <a:pt x="16279" y="0"/>
                </a:moveTo>
                <a:cubicBezTo>
                  <a:pt x="16279" y="67"/>
                  <a:pt x="16212" y="5237"/>
                  <a:pt x="10542" y="7839"/>
                </a:cubicBezTo>
                <a:cubicBezTo>
                  <a:pt x="4871" y="10441"/>
                  <a:pt x="1" y="11275"/>
                  <a:pt x="1" y="11275"/>
                </a:cubicBezTo>
                <a:lnTo>
                  <a:pt x="1102" y="11275"/>
                </a:lnTo>
                <a:cubicBezTo>
                  <a:pt x="9808" y="11275"/>
                  <a:pt x="16879" y="7306"/>
                  <a:pt x="16879" y="2402"/>
                </a:cubicBezTo>
                <a:cubicBezTo>
                  <a:pt x="16879" y="1568"/>
                  <a:pt x="16679" y="768"/>
                  <a:pt x="1627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255;p39">
            <a:extLst>
              <a:ext uri="{FF2B5EF4-FFF2-40B4-BE49-F238E27FC236}">
                <a16:creationId xmlns:a16="http://schemas.microsoft.com/office/drawing/2014/main" id="{E7B7ACE2-FC06-C1E0-2E7E-EA8B7F41EEC9}"/>
              </a:ext>
            </a:extLst>
          </p:cNvPr>
          <p:cNvSpPr/>
          <p:nvPr/>
        </p:nvSpPr>
        <p:spPr>
          <a:xfrm>
            <a:off x="11387890" y="4626109"/>
            <a:ext cx="444116" cy="284361"/>
          </a:xfrm>
          <a:custGeom>
            <a:avLst/>
            <a:gdLst/>
            <a:ahLst/>
            <a:cxnLst/>
            <a:rect l="l" t="t" r="r" b="b"/>
            <a:pathLst>
              <a:path w="7973" h="5105" extrusionOk="0">
                <a:moveTo>
                  <a:pt x="7072" y="0"/>
                </a:moveTo>
                <a:cubicBezTo>
                  <a:pt x="3369" y="0"/>
                  <a:pt x="334" y="2235"/>
                  <a:pt x="0" y="5104"/>
                </a:cubicBezTo>
                <a:cubicBezTo>
                  <a:pt x="1935" y="934"/>
                  <a:pt x="7606" y="101"/>
                  <a:pt x="7972" y="34"/>
                </a:cubicBezTo>
                <a:cubicBezTo>
                  <a:pt x="7672" y="34"/>
                  <a:pt x="7372" y="0"/>
                  <a:pt x="7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256;p39">
            <a:extLst>
              <a:ext uri="{FF2B5EF4-FFF2-40B4-BE49-F238E27FC236}">
                <a16:creationId xmlns:a16="http://schemas.microsoft.com/office/drawing/2014/main" id="{4FBB3780-C370-EDCC-0092-507A4E94356A}"/>
              </a:ext>
            </a:extLst>
          </p:cNvPr>
          <p:cNvSpPr/>
          <p:nvPr/>
        </p:nvSpPr>
        <p:spPr>
          <a:xfrm>
            <a:off x="11995443" y="5975056"/>
            <a:ext cx="1635203" cy="615123"/>
          </a:xfrm>
          <a:custGeom>
            <a:avLst/>
            <a:gdLst/>
            <a:ahLst/>
            <a:cxnLst/>
            <a:rect l="l" t="t" r="r" b="b"/>
            <a:pathLst>
              <a:path w="29356" h="11043" extrusionOk="0">
                <a:moveTo>
                  <a:pt x="26353" y="1"/>
                </a:moveTo>
                <a:cubicBezTo>
                  <a:pt x="20549" y="1"/>
                  <a:pt x="15746" y="2736"/>
                  <a:pt x="14878" y="6339"/>
                </a:cubicBezTo>
                <a:cubicBezTo>
                  <a:pt x="13477" y="6005"/>
                  <a:pt x="11943" y="5805"/>
                  <a:pt x="10308" y="5805"/>
                </a:cubicBezTo>
                <a:cubicBezTo>
                  <a:pt x="4604" y="5805"/>
                  <a:pt x="1" y="8073"/>
                  <a:pt x="1" y="10909"/>
                </a:cubicBezTo>
                <a:cubicBezTo>
                  <a:pt x="1" y="10942"/>
                  <a:pt x="34" y="11009"/>
                  <a:pt x="34" y="11042"/>
                </a:cubicBezTo>
                <a:lnTo>
                  <a:pt x="29355" y="11042"/>
                </a:lnTo>
                <a:lnTo>
                  <a:pt x="29355" y="268"/>
                </a:lnTo>
                <a:cubicBezTo>
                  <a:pt x="28388" y="101"/>
                  <a:pt x="27387" y="1"/>
                  <a:pt x="26353" y="1"/>
                </a:cubicBezTo>
                <a:close/>
              </a:path>
            </a:pathLst>
          </a:custGeom>
          <a:solidFill>
            <a:srgbClr val="6F9C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257;p39">
            <a:extLst>
              <a:ext uri="{FF2B5EF4-FFF2-40B4-BE49-F238E27FC236}">
                <a16:creationId xmlns:a16="http://schemas.microsoft.com/office/drawing/2014/main" id="{0CC302CC-306C-A725-2B9A-73F505929D44}"/>
              </a:ext>
            </a:extLst>
          </p:cNvPr>
          <p:cNvSpPr/>
          <p:nvPr/>
        </p:nvSpPr>
        <p:spPr>
          <a:xfrm>
            <a:off x="12212852" y="5360658"/>
            <a:ext cx="1417796" cy="785405"/>
          </a:xfrm>
          <a:custGeom>
            <a:avLst/>
            <a:gdLst/>
            <a:ahLst/>
            <a:cxnLst/>
            <a:rect l="l" t="t" r="r" b="b"/>
            <a:pathLst>
              <a:path w="25453" h="14100" extrusionOk="0">
                <a:moveTo>
                  <a:pt x="23235" y="0"/>
                </a:moveTo>
                <a:cubicBezTo>
                  <a:pt x="21884" y="0"/>
                  <a:pt x="20496" y="97"/>
                  <a:pt x="19081" y="290"/>
                </a:cubicBezTo>
                <a:cubicBezTo>
                  <a:pt x="8940" y="1657"/>
                  <a:pt x="1101" y="7528"/>
                  <a:pt x="1" y="14100"/>
                </a:cubicBezTo>
                <a:cubicBezTo>
                  <a:pt x="1" y="14100"/>
                  <a:pt x="2236" y="9029"/>
                  <a:pt x="8707" y="6161"/>
                </a:cubicBezTo>
                <a:cubicBezTo>
                  <a:pt x="13644" y="3959"/>
                  <a:pt x="21850" y="2658"/>
                  <a:pt x="25452" y="2191"/>
                </a:cubicBezTo>
                <a:lnTo>
                  <a:pt x="25452" y="90"/>
                </a:lnTo>
                <a:cubicBezTo>
                  <a:pt x="24726" y="30"/>
                  <a:pt x="23986" y="0"/>
                  <a:pt x="23235" y="0"/>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258;p39">
            <a:extLst>
              <a:ext uri="{FF2B5EF4-FFF2-40B4-BE49-F238E27FC236}">
                <a16:creationId xmlns:a16="http://schemas.microsoft.com/office/drawing/2014/main" id="{E43B254E-A52B-7AFB-BE6F-C112D879408B}"/>
              </a:ext>
            </a:extLst>
          </p:cNvPr>
          <p:cNvSpPr/>
          <p:nvPr/>
        </p:nvSpPr>
        <p:spPr>
          <a:xfrm>
            <a:off x="10865729" y="6157147"/>
            <a:ext cx="1131652" cy="433031"/>
          </a:xfrm>
          <a:custGeom>
            <a:avLst/>
            <a:gdLst/>
            <a:ahLst/>
            <a:cxnLst/>
            <a:rect l="l" t="t" r="r" b="b"/>
            <a:pathLst>
              <a:path w="20316" h="7774" extrusionOk="0">
                <a:moveTo>
                  <a:pt x="20315" y="1"/>
                </a:moveTo>
                <a:cubicBezTo>
                  <a:pt x="15278" y="568"/>
                  <a:pt x="11142" y="2136"/>
                  <a:pt x="9074" y="4237"/>
                </a:cubicBezTo>
                <a:cubicBezTo>
                  <a:pt x="8173" y="3837"/>
                  <a:pt x="7072" y="3603"/>
                  <a:pt x="5938" y="3603"/>
                </a:cubicBezTo>
                <a:cubicBezTo>
                  <a:pt x="2669" y="3603"/>
                  <a:pt x="34" y="5471"/>
                  <a:pt x="1" y="7773"/>
                </a:cubicBezTo>
                <a:lnTo>
                  <a:pt x="1368" y="7773"/>
                </a:lnTo>
                <a:cubicBezTo>
                  <a:pt x="2025" y="5848"/>
                  <a:pt x="3726" y="5307"/>
                  <a:pt x="5433" y="5307"/>
                </a:cubicBezTo>
                <a:cubicBezTo>
                  <a:pt x="7632" y="5307"/>
                  <a:pt x="9841" y="6205"/>
                  <a:pt x="9841" y="6205"/>
                </a:cubicBezTo>
                <a:cubicBezTo>
                  <a:pt x="10842" y="2403"/>
                  <a:pt x="19948" y="101"/>
                  <a:pt x="20315" y="1"/>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 name="Google Shape;7917;p34">
            <a:extLst>
              <a:ext uri="{FF2B5EF4-FFF2-40B4-BE49-F238E27FC236}">
                <a16:creationId xmlns:a16="http://schemas.microsoft.com/office/drawing/2014/main" id="{345D71A5-76F0-AC55-4CD8-A22458AE7A84}"/>
              </a:ext>
            </a:extLst>
          </p:cNvPr>
          <p:cNvGrpSpPr/>
          <p:nvPr/>
        </p:nvGrpSpPr>
        <p:grpSpPr>
          <a:xfrm>
            <a:off x="4397418" y="-1562563"/>
            <a:ext cx="1879226" cy="1777450"/>
            <a:chOff x="1121526" y="1341074"/>
            <a:chExt cx="3065806" cy="2648383"/>
          </a:xfrm>
        </p:grpSpPr>
        <p:sp>
          <p:nvSpPr>
            <p:cNvPr id="70" name="Google Shape;7918;p34">
              <a:extLst>
                <a:ext uri="{FF2B5EF4-FFF2-40B4-BE49-F238E27FC236}">
                  <a16:creationId xmlns:a16="http://schemas.microsoft.com/office/drawing/2014/main" id="{51CD140F-34FE-D054-0ACF-2FCA6B4A4D31}"/>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919;p34">
              <a:extLst>
                <a:ext uri="{FF2B5EF4-FFF2-40B4-BE49-F238E27FC236}">
                  <a16:creationId xmlns:a16="http://schemas.microsoft.com/office/drawing/2014/main" id="{F89E851B-954B-E279-5B18-76C0C6D69C1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 name="Google Shape;9583;p56">
            <a:extLst>
              <a:ext uri="{FF2B5EF4-FFF2-40B4-BE49-F238E27FC236}">
                <a16:creationId xmlns:a16="http://schemas.microsoft.com/office/drawing/2014/main" id="{B12D1619-914F-BDAE-BF6F-58D97F1EF1BA}"/>
              </a:ext>
            </a:extLst>
          </p:cNvPr>
          <p:cNvSpPr/>
          <p:nvPr/>
        </p:nvSpPr>
        <p:spPr>
          <a:xfrm>
            <a:off x="4877184" y="-1077010"/>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957;p35">
            <a:extLst>
              <a:ext uri="{FF2B5EF4-FFF2-40B4-BE49-F238E27FC236}">
                <a16:creationId xmlns:a16="http://schemas.microsoft.com/office/drawing/2014/main" id="{8DE218C2-129D-C701-1C82-C96F7D32DBAD}"/>
              </a:ext>
            </a:extLst>
          </p:cNvPr>
          <p:cNvSpPr txBox="1">
            <a:spLocks/>
          </p:cNvSpPr>
          <p:nvPr/>
        </p:nvSpPr>
        <p:spPr>
          <a:xfrm>
            <a:off x="5997207" y="-1452848"/>
            <a:ext cx="2475600" cy="11547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9600" dirty="0">
                <a:latin typeface="#9Slide07 IcielCadena" panose="02000503000000020004" pitchFamily="2" charset="0"/>
              </a:rPr>
              <a:t>02</a:t>
            </a:r>
          </a:p>
        </p:txBody>
      </p:sp>
      <p:pic>
        <p:nvPicPr>
          <p:cNvPr id="74" name="Picture 4" descr="Mặt trời dễ thương png | PNGEgg">
            <a:extLst>
              <a:ext uri="{FF2B5EF4-FFF2-40B4-BE49-F238E27FC236}">
                <a16:creationId xmlns:a16="http://schemas.microsoft.com/office/drawing/2014/main" id="{28831573-7785-1217-39AA-C0D63D9B56F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2229212" y="-1617565"/>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75" name="Google Shape;7933;p34">
            <a:extLst>
              <a:ext uri="{FF2B5EF4-FFF2-40B4-BE49-F238E27FC236}">
                <a16:creationId xmlns:a16="http://schemas.microsoft.com/office/drawing/2014/main" id="{607337B0-0EF1-A5B5-DC19-11F62A8F9B61}"/>
              </a:ext>
            </a:extLst>
          </p:cNvPr>
          <p:cNvSpPr txBox="1">
            <a:spLocks noGrp="1"/>
          </p:cNvSpPr>
          <p:nvPr>
            <p:ph type="subTitle" idx="1"/>
          </p:nvPr>
        </p:nvSpPr>
        <p:spPr>
          <a:xfrm>
            <a:off x="2513648" y="5974610"/>
            <a:ext cx="3654401" cy="544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5400" dirty="0">
                <a:solidFill>
                  <a:srgbClr val="841F00"/>
                </a:solidFill>
                <a:latin typeface="#9Slide07 IcielBaliho Script" pitchFamily="2" charset="0"/>
              </a:rPr>
              <a:t>Chùm Sáng &amp; Tia Sáng</a:t>
            </a:r>
            <a:endParaRPr sz="5400" dirty="0">
              <a:solidFill>
                <a:srgbClr val="841F00"/>
              </a:solidFill>
              <a:latin typeface="#9Slide07 IcielBaliho Script" pitchFamily="2" charset="0"/>
            </a:endParaRPr>
          </a:p>
        </p:txBody>
      </p:sp>
      <p:sp>
        <p:nvSpPr>
          <p:cNvPr id="2" name="AutoShape 3">
            <a:extLst>
              <a:ext uri="{FF2B5EF4-FFF2-40B4-BE49-F238E27FC236}">
                <a16:creationId xmlns:a16="http://schemas.microsoft.com/office/drawing/2014/main" id="{1CF51DEB-C939-551F-3A6D-9D947AC9B7E7}"/>
              </a:ext>
            </a:extLst>
          </p:cNvPr>
          <p:cNvSpPr>
            <a:spLocks noChangeArrowheads="1"/>
          </p:cNvSpPr>
          <p:nvPr/>
        </p:nvSpPr>
        <p:spPr bwMode="auto">
          <a:xfrm>
            <a:off x="-173" y="-7636"/>
            <a:ext cx="5274644" cy="2790766"/>
          </a:xfrm>
          <a:prstGeom prst="cloudCallout">
            <a:avLst>
              <a:gd name="adj1" fmla="val 21375"/>
              <a:gd name="adj2" fmla="val 70137"/>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2400" b="1" dirty="0" err="1">
                <a:solidFill>
                  <a:srgbClr val="0000FF"/>
                </a:solidFill>
                <a:cs typeface="Times New Roman" panose="02020603050405020304" pitchFamily="18" charset="0"/>
              </a:rPr>
              <a:t>Tại</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sao</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quả</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bóng</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bơm</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í</a:t>
            </a:r>
            <a:r>
              <a:rPr lang="en-US" altLang="vi-VN" sz="2400" b="1" dirty="0">
                <a:solidFill>
                  <a:srgbClr val="0000FF"/>
                </a:solidFill>
                <a:cs typeface="Times New Roman" panose="02020603050405020304" pitchFamily="18" charset="0"/>
              </a:rPr>
              <a:t> hydrogen bay </a:t>
            </a:r>
            <a:r>
              <a:rPr lang="en-US" altLang="vi-VN" sz="2400" b="1" dirty="0" err="1">
                <a:solidFill>
                  <a:srgbClr val="0000FF"/>
                </a:solidFill>
                <a:cs typeface="Times New Roman" panose="02020603050405020304" pitchFamily="18" charset="0"/>
              </a:rPr>
              <a:t>lên</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được</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mà</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quả</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bóng</a:t>
            </a:r>
            <a:r>
              <a:rPr lang="en-US" altLang="vi-VN" sz="2400" b="1" dirty="0">
                <a:solidFill>
                  <a:srgbClr val="0000FF"/>
                </a:solidFill>
                <a:cs typeface="Times New Roman" panose="02020603050405020304" pitchFamily="18" charset="0"/>
              </a:rPr>
              <a:t> ta </a:t>
            </a:r>
            <a:r>
              <a:rPr lang="en-US" altLang="vi-VN" sz="2400" b="1" dirty="0" err="1">
                <a:solidFill>
                  <a:srgbClr val="0000FF"/>
                </a:solidFill>
                <a:cs typeface="Times New Roman" panose="02020603050405020304" pitchFamily="18" charset="0"/>
              </a:rPr>
              <a:t>thổi</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hơi</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thở</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của</a:t>
            </a:r>
            <a:r>
              <a:rPr lang="en-US" altLang="vi-VN" sz="2400" b="1" dirty="0">
                <a:solidFill>
                  <a:srgbClr val="0000FF"/>
                </a:solidFill>
                <a:cs typeface="Times New Roman" panose="02020603050405020304" pitchFamily="18" charset="0"/>
              </a:rPr>
              <a:t> ta </a:t>
            </a:r>
            <a:r>
              <a:rPr lang="en-US" altLang="vi-VN" sz="2400" b="1" dirty="0" err="1">
                <a:solidFill>
                  <a:srgbClr val="0000FF"/>
                </a:solidFill>
                <a:cs typeface="Times New Roman" panose="02020603050405020304" pitchFamily="18" charset="0"/>
              </a:rPr>
              <a:t>vào</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lại</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ông</a:t>
            </a:r>
            <a:r>
              <a:rPr lang="en-US" altLang="vi-VN" sz="2400" b="1" dirty="0">
                <a:solidFill>
                  <a:srgbClr val="0000FF"/>
                </a:solidFill>
                <a:cs typeface="Times New Roman" panose="02020603050405020304" pitchFamily="18" charset="0"/>
              </a:rPr>
              <a:t> bay </a:t>
            </a:r>
            <a:r>
              <a:rPr lang="en-US" altLang="vi-VN" sz="2400" b="1" dirty="0" err="1">
                <a:solidFill>
                  <a:srgbClr val="0000FF"/>
                </a:solidFill>
                <a:cs typeface="Times New Roman" panose="02020603050405020304" pitchFamily="18" charset="0"/>
              </a:rPr>
              <a:t>lên</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được</a:t>
            </a:r>
            <a:r>
              <a:rPr lang="en-US" altLang="vi-VN" sz="2400" b="1" dirty="0">
                <a:solidFill>
                  <a:srgbClr val="0000FF"/>
                </a:solidFill>
                <a:cs typeface="Times New Roman" panose="02020603050405020304" pitchFamily="18" charset="0"/>
              </a:rPr>
              <a:t>?</a:t>
            </a:r>
          </a:p>
        </p:txBody>
      </p:sp>
      <p:grpSp>
        <p:nvGrpSpPr>
          <p:cNvPr id="3" name="Graphic 11">
            <a:extLst>
              <a:ext uri="{FF2B5EF4-FFF2-40B4-BE49-F238E27FC236}">
                <a16:creationId xmlns:a16="http://schemas.microsoft.com/office/drawing/2014/main" id="{B481B4B1-55D3-7C6E-66AD-909BEC991BCE}"/>
              </a:ext>
            </a:extLst>
          </p:cNvPr>
          <p:cNvGrpSpPr/>
          <p:nvPr/>
        </p:nvGrpSpPr>
        <p:grpSpPr>
          <a:xfrm>
            <a:off x="2637149" y="3277163"/>
            <a:ext cx="1814093" cy="1895311"/>
            <a:chOff x="2173432" y="131085"/>
            <a:chExt cx="3667628" cy="3831831"/>
          </a:xfrm>
        </p:grpSpPr>
        <p:sp>
          <p:nvSpPr>
            <p:cNvPr id="4" name="Freeform: Shape 4">
              <a:extLst>
                <a:ext uri="{FF2B5EF4-FFF2-40B4-BE49-F238E27FC236}">
                  <a16:creationId xmlns:a16="http://schemas.microsoft.com/office/drawing/2014/main" id="{09BEA62D-98B0-D036-E90B-3952D702003B}"/>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4096" name="Freeform: Shape 5">
              <a:extLst>
                <a:ext uri="{FF2B5EF4-FFF2-40B4-BE49-F238E27FC236}">
                  <a16:creationId xmlns:a16="http://schemas.microsoft.com/office/drawing/2014/main" id="{A7B18F90-FE95-BA34-47A0-27975138AFC7}"/>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dirty="0"/>
            </a:p>
          </p:txBody>
        </p:sp>
        <p:sp>
          <p:nvSpPr>
            <p:cNvPr id="4097" name="Freeform: Shape 6">
              <a:extLst>
                <a:ext uri="{FF2B5EF4-FFF2-40B4-BE49-F238E27FC236}">
                  <a16:creationId xmlns:a16="http://schemas.microsoft.com/office/drawing/2014/main" id="{9B27B2FC-4337-2290-8DF0-5F709D4EAE95}"/>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4099" name="Freeform: Shape 7">
              <a:extLst>
                <a:ext uri="{FF2B5EF4-FFF2-40B4-BE49-F238E27FC236}">
                  <a16:creationId xmlns:a16="http://schemas.microsoft.com/office/drawing/2014/main" id="{6238F1D8-40FB-8C4F-CB93-10AC431346F0}"/>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4100" name="Freeform: Shape 8">
              <a:extLst>
                <a:ext uri="{FF2B5EF4-FFF2-40B4-BE49-F238E27FC236}">
                  <a16:creationId xmlns:a16="http://schemas.microsoft.com/office/drawing/2014/main" id="{0F61E493-8F38-73DF-F875-4A5E62A1BBF1}"/>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4101" name="Freeform: Shape 9">
              <a:extLst>
                <a:ext uri="{FF2B5EF4-FFF2-40B4-BE49-F238E27FC236}">
                  <a16:creationId xmlns:a16="http://schemas.microsoft.com/office/drawing/2014/main" id="{420F33AB-778A-9E93-BC19-71ECB5BDBC67}"/>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4102" name="Freeform: Shape 10">
              <a:extLst>
                <a:ext uri="{FF2B5EF4-FFF2-40B4-BE49-F238E27FC236}">
                  <a16:creationId xmlns:a16="http://schemas.microsoft.com/office/drawing/2014/main" id="{82054EC4-2357-8018-CA8F-F6EF8A6C6829}"/>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4103" name="Freeform: Shape 11">
              <a:extLst>
                <a:ext uri="{FF2B5EF4-FFF2-40B4-BE49-F238E27FC236}">
                  <a16:creationId xmlns:a16="http://schemas.microsoft.com/office/drawing/2014/main" id="{D95B7E58-B2F5-F4A9-336D-BBB3C2F9DFDD}"/>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4104" name="Freeform: Shape 12">
              <a:extLst>
                <a:ext uri="{FF2B5EF4-FFF2-40B4-BE49-F238E27FC236}">
                  <a16:creationId xmlns:a16="http://schemas.microsoft.com/office/drawing/2014/main" id="{C113B5E7-9C8D-A0F6-6A06-D3E08547BAFC}"/>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4105" name="Freeform: Shape 13">
              <a:extLst>
                <a:ext uri="{FF2B5EF4-FFF2-40B4-BE49-F238E27FC236}">
                  <a16:creationId xmlns:a16="http://schemas.microsoft.com/office/drawing/2014/main" id="{1AF70C26-E73D-BCE1-82CB-024204EFCE55}"/>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4106" name="Freeform: Shape 14">
              <a:extLst>
                <a:ext uri="{FF2B5EF4-FFF2-40B4-BE49-F238E27FC236}">
                  <a16:creationId xmlns:a16="http://schemas.microsoft.com/office/drawing/2014/main" id="{1811D5B2-1E4E-682D-1113-9AA22352DE68}"/>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4107" name="Freeform: Shape 15">
              <a:extLst>
                <a:ext uri="{FF2B5EF4-FFF2-40B4-BE49-F238E27FC236}">
                  <a16:creationId xmlns:a16="http://schemas.microsoft.com/office/drawing/2014/main" id="{BB9980F2-32D4-3EB3-3F00-BFD48C3D80E0}"/>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4108" name="Freeform: Shape 16">
              <a:extLst>
                <a:ext uri="{FF2B5EF4-FFF2-40B4-BE49-F238E27FC236}">
                  <a16:creationId xmlns:a16="http://schemas.microsoft.com/office/drawing/2014/main" id="{F5D0CA51-A847-AA51-9C60-65DD9FA96819}"/>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4109" name="Freeform: Shape 17">
              <a:extLst>
                <a:ext uri="{FF2B5EF4-FFF2-40B4-BE49-F238E27FC236}">
                  <a16:creationId xmlns:a16="http://schemas.microsoft.com/office/drawing/2014/main" id="{4C6FB2FA-DC88-A72F-B9D6-0C597E7EDD4E}"/>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4110" name="Freeform: Shape 18">
              <a:extLst>
                <a:ext uri="{FF2B5EF4-FFF2-40B4-BE49-F238E27FC236}">
                  <a16:creationId xmlns:a16="http://schemas.microsoft.com/office/drawing/2014/main" id="{C9DD2858-6565-94D9-B9CA-5B695F760B2F}"/>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4111" name="Freeform: Shape 19">
              <a:extLst>
                <a:ext uri="{FF2B5EF4-FFF2-40B4-BE49-F238E27FC236}">
                  <a16:creationId xmlns:a16="http://schemas.microsoft.com/office/drawing/2014/main" id="{2DD206F9-9CE4-22E2-EB1B-A6424F30768B}"/>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4112" name="Freeform: Shape 20">
              <a:extLst>
                <a:ext uri="{FF2B5EF4-FFF2-40B4-BE49-F238E27FC236}">
                  <a16:creationId xmlns:a16="http://schemas.microsoft.com/office/drawing/2014/main" id="{D52378FB-192B-5D0F-742C-91886C8D39D9}"/>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4113" name="Freeform: Shape 21">
              <a:extLst>
                <a:ext uri="{FF2B5EF4-FFF2-40B4-BE49-F238E27FC236}">
                  <a16:creationId xmlns:a16="http://schemas.microsoft.com/office/drawing/2014/main" id="{280F7585-78DB-8987-E39A-DF04C0F3B8BD}"/>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4114" name="Freeform: Shape 22">
              <a:extLst>
                <a:ext uri="{FF2B5EF4-FFF2-40B4-BE49-F238E27FC236}">
                  <a16:creationId xmlns:a16="http://schemas.microsoft.com/office/drawing/2014/main" id="{5F22DF88-FF65-B7F4-2972-02F26DD5D045}"/>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4115" name="Freeform: Shape 23">
              <a:extLst>
                <a:ext uri="{FF2B5EF4-FFF2-40B4-BE49-F238E27FC236}">
                  <a16:creationId xmlns:a16="http://schemas.microsoft.com/office/drawing/2014/main" id="{DAAB1101-4B18-FE3C-38AC-FA03916E85FF}"/>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4116" name="Freeform: Shape 24">
              <a:extLst>
                <a:ext uri="{FF2B5EF4-FFF2-40B4-BE49-F238E27FC236}">
                  <a16:creationId xmlns:a16="http://schemas.microsoft.com/office/drawing/2014/main" id="{4A1B14A3-0136-FDBB-255B-8AFAED46B195}"/>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4117" name="Freeform: Shape 25">
              <a:extLst>
                <a:ext uri="{FF2B5EF4-FFF2-40B4-BE49-F238E27FC236}">
                  <a16:creationId xmlns:a16="http://schemas.microsoft.com/office/drawing/2014/main" id="{DED67B43-5C27-AA1C-20CF-9EAA5ADFF1F0}"/>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4118" name="Freeform: Shape 26">
              <a:extLst>
                <a:ext uri="{FF2B5EF4-FFF2-40B4-BE49-F238E27FC236}">
                  <a16:creationId xmlns:a16="http://schemas.microsoft.com/office/drawing/2014/main" id="{22A80AFB-2386-1970-2676-14B85EDDB458}"/>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4119" name="Freeform: Shape 27">
              <a:extLst>
                <a:ext uri="{FF2B5EF4-FFF2-40B4-BE49-F238E27FC236}">
                  <a16:creationId xmlns:a16="http://schemas.microsoft.com/office/drawing/2014/main" id="{D354D391-696E-96B1-DD72-E365C42A917B}"/>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120" name="Freeform: Shape 28">
              <a:extLst>
                <a:ext uri="{FF2B5EF4-FFF2-40B4-BE49-F238E27FC236}">
                  <a16:creationId xmlns:a16="http://schemas.microsoft.com/office/drawing/2014/main" id="{92035A85-B680-C62F-86C1-A9C4487880E5}"/>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21" name="Freeform: Shape 29">
              <a:extLst>
                <a:ext uri="{FF2B5EF4-FFF2-40B4-BE49-F238E27FC236}">
                  <a16:creationId xmlns:a16="http://schemas.microsoft.com/office/drawing/2014/main" id="{9B7D8946-7733-3EA6-4190-D6D8E53AE9B0}"/>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122" name="Freeform: Shape 30">
              <a:extLst>
                <a:ext uri="{FF2B5EF4-FFF2-40B4-BE49-F238E27FC236}">
                  <a16:creationId xmlns:a16="http://schemas.microsoft.com/office/drawing/2014/main" id="{8387F716-1D9A-92D4-7E74-7067141F43FE}"/>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123" name="Freeform: Shape 31">
              <a:extLst>
                <a:ext uri="{FF2B5EF4-FFF2-40B4-BE49-F238E27FC236}">
                  <a16:creationId xmlns:a16="http://schemas.microsoft.com/office/drawing/2014/main" id="{FF28FD5C-6A43-D3E7-30E6-A02EE46F690D}"/>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124" name="Freeform: Shape 32">
              <a:extLst>
                <a:ext uri="{FF2B5EF4-FFF2-40B4-BE49-F238E27FC236}">
                  <a16:creationId xmlns:a16="http://schemas.microsoft.com/office/drawing/2014/main" id="{2AA28EB0-D211-1FD3-C2E4-91748B64FC3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dirty="0"/>
            </a:p>
          </p:txBody>
        </p:sp>
        <p:sp>
          <p:nvSpPr>
            <p:cNvPr id="4125" name="Freeform: Shape 33">
              <a:extLst>
                <a:ext uri="{FF2B5EF4-FFF2-40B4-BE49-F238E27FC236}">
                  <a16:creationId xmlns:a16="http://schemas.microsoft.com/office/drawing/2014/main" id="{8438E5E8-7013-CB06-F562-BC302A8880AA}"/>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126" name="Freeform: Shape 34">
              <a:extLst>
                <a:ext uri="{FF2B5EF4-FFF2-40B4-BE49-F238E27FC236}">
                  <a16:creationId xmlns:a16="http://schemas.microsoft.com/office/drawing/2014/main" id="{9362250B-FCD3-C00B-ECCD-B23ADD57609A}"/>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127" name="Freeform: Shape 35">
              <a:extLst>
                <a:ext uri="{FF2B5EF4-FFF2-40B4-BE49-F238E27FC236}">
                  <a16:creationId xmlns:a16="http://schemas.microsoft.com/office/drawing/2014/main" id="{9009BEC1-8802-83FC-A1CA-BE1C45A5465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128" name="Freeform: Shape 36">
              <a:extLst>
                <a:ext uri="{FF2B5EF4-FFF2-40B4-BE49-F238E27FC236}">
                  <a16:creationId xmlns:a16="http://schemas.microsoft.com/office/drawing/2014/main" id="{22C442EE-82C1-FDAC-732C-255CEBCA1ED7}"/>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129" name="Freeform: Shape 37">
              <a:extLst>
                <a:ext uri="{FF2B5EF4-FFF2-40B4-BE49-F238E27FC236}">
                  <a16:creationId xmlns:a16="http://schemas.microsoft.com/office/drawing/2014/main" id="{616CA1A1-434B-A21C-E0E3-BB50FCDA90D5}"/>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4130" name="Freeform: Shape 38">
              <a:extLst>
                <a:ext uri="{FF2B5EF4-FFF2-40B4-BE49-F238E27FC236}">
                  <a16:creationId xmlns:a16="http://schemas.microsoft.com/office/drawing/2014/main" id="{41CCAA19-0BD7-38D9-3A79-91CA995873DC}"/>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4131" name="Freeform: Shape 39">
              <a:extLst>
                <a:ext uri="{FF2B5EF4-FFF2-40B4-BE49-F238E27FC236}">
                  <a16:creationId xmlns:a16="http://schemas.microsoft.com/office/drawing/2014/main" id="{9307F452-E3B8-9E64-CBC8-08A20319F95A}"/>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4132" name="Freeform: Shape 40">
              <a:extLst>
                <a:ext uri="{FF2B5EF4-FFF2-40B4-BE49-F238E27FC236}">
                  <a16:creationId xmlns:a16="http://schemas.microsoft.com/office/drawing/2014/main" id="{57BBB495-EF2C-0F04-2E5D-935B4675F408}"/>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4133" name="Freeform: Shape 41">
              <a:extLst>
                <a:ext uri="{FF2B5EF4-FFF2-40B4-BE49-F238E27FC236}">
                  <a16:creationId xmlns:a16="http://schemas.microsoft.com/office/drawing/2014/main" id="{3A2AE4A1-2384-1E24-F330-C16FDF8ADE39}"/>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4134" name="Freeform: Shape 42">
              <a:extLst>
                <a:ext uri="{FF2B5EF4-FFF2-40B4-BE49-F238E27FC236}">
                  <a16:creationId xmlns:a16="http://schemas.microsoft.com/office/drawing/2014/main" id="{B951EE13-8750-8D0F-42D3-A876912B84F3}"/>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4135" name="Freeform: Shape 43">
              <a:extLst>
                <a:ext uri="{FF2B5EF4-FFF2-40B4-BE49-F238E27FC236}">
                  <a16:creationId xmlns:a16="http://schemas.microsoft.com/office/drawing/2014/main" id="{8E8AF3A1-28F5-A379-73D8-D4767B13937F}"/>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4136" name="Freeform: Shape 44">
              <a:extLst>
                <a:ext uri="{FF2B5EF4-FFF2-40B4-BE49-F238E27FC236}">
                  <a16:creationId xmlns:a16="http://schemas.microsoft.com/office/drawing/2014/main" id="{1B0249CF-4528-DDB6-AB8D-1B7E335742BD}"/>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4137" name="Freeform: Shape 45">
              <a:extLst>
                <a:ext uri="{FF2B5EF4-FFF2-40B4-BE49-F238E27FC236}">
                  <a16:creationId xmlns:a16="http://schemas.microsoft.com/office/drawing/2014/main" id="{8D6111B5-B247-B8A1-19F8-6DBE38974967}"/>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4138" name="Freeform: Shape 46">
              <a:extLst>
                <a:ext uri="{FF2B5EF4-FFF2-40B4-BE49-F238E27FC236}">
                  <a16:creationId xmlns:a16="http://schemas.microsoft.com/office/drawing/2014/main" id="{66300CF1-765E-749D-83FB-76216A306B06}"/>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4139" name="Freeform: Shape 47">
              <a:extLst>
                <a:ext uri="{FF2B5EF4-FFF2-40B4-BE49-F238E27FC236}">
                  <a16:creationId xmlns:a16="http://schemas.microsoft.com/office/drawing/2014/main" id="{58642F12-41AC-63D1-2C60-64819705DED5}"/>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4140" name="Freeform: Shape 48">
              <a:extLst>
                <a:ext uri="{FF2B5EF4-FFF2-40B4-BE49-F238E27FC236}">
                  <a16:creationId xmlns:a16="http://schemas.microsoft.com/office/drawing/2014/main" id="{E6BEC405-28D6-C789-B04C-7084C134299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4141" name="Freeform: Shape 49">
              <a:extLst>
                <a:ext uri="{FF2B5EF4-FFF2-40B4-BE49-F238E27FC236}">
                  <a16:creationId xmlns:a16="http://schemas.microsoft.com/office/drawing/2014/main" id="{EC445398-B4DF-8430-DC0A-D19FD80FF9C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4142" name="Freeform: Shape 50">
              <a:extLst>
                <a:ext uri="{FF2B5EF4-FFF2-40B4-BE49-F238E27FC236}">
                  <a16:creationId xmlns:a16="http://schemas.microsoft.com/office/drawing/2014/main" id="{99A6518B-66E7-09BA-DF58-9871EC1E931E}"/>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4143" name="Freeform: Shape 51">
              <a:extLst>
                <a:ext uri="{FF2B5EF4-FFF2-40B4-BE49-F238E27FC236}">
                  <a16:creationId xmlns:a16="http://schemas.microsoft.com/office/drawing/2014/main" id="{7668C0FE-1BD2-BAEE-E274-0E554CC888A5}"/>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4144" name="Freeform: Shape 52">
              <a:extLst>
                <a:ext uri="{FF2B5EF4-FFF2-40B4-BE49-F238E27FC236}">
                  <a16:creationId xmlns:a16="http://schemas.microsoft.com/office/drawing/2014/main" id="{3FAE6900-4D73-D514-D02C-53487DD4B0F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4145" name="Freeform: Shape 53">
              <a:extLst>
                <a:ext uri="{FF2B5EF4-FFF2-40B4-BE49-F238E27FC236}">
                  <a16:creationId xmlns:a16="http://schemas.microsoft.com/office/drawing/2014/main" id="{FB776FC2-15E9-DFDB-D057-F67BED94FA5F}"/>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4146" name="Freeform: Shape 54">
              <a:extLst>
                <a:ext uri="{FF2B5EF4-FFF2-40B4-BE49-F238E27FC236}">
                  <a16:creationId xmlns:a16="http://schemas.microsoft.com/office/drawing/2014/main" id="{A881B6D1-E2A7-AC49-C7DC-CF32A6ABFF63}"/>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4147" name="Freeform: Shape 55">
              <a:extLst>
                <a:ext uri="{FF2B5EF4-FFF2-40B4-BE49-F238E27FC236}">
                  <a16:creationId xmlns:a16="http://schemas.microsoft.com/office/drawing/2014/main" id="{ED9A9FAC-3247-43BA-916B-9536373B61C6}"/>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4148" name="Freeform: Shape 56">
              <a:extLst>
                <a:ext uri="{FF2B5EF4-FFF2-40B4-BE49-F238E27FC236}">
                  <a16:creationId xmlns:a16="http://schemas.microsoft.com/office/drawing/2014/main" id="{28DD1DF6-E75D-59F2-EE15-72DADCB93C0F}"/>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4149" name="Freeform: Shape 57">
              <a:extLst>
                <a:ext uri="{FF2B5EF4-FFF2-40B4-BE49-F238E27FC236}">
                  <a16:creationId xmlns:a16="http://schemas.microsoft.com/office/drawing/2014/main" id="{471C3A5C-19FB-DD43-9E64-B8237E29CEA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4150" name="Freeform: Shape 58">
              <a:extLst>
                <a:ext uri="{FF2B5EF4-FFF2-40B4-BE49-F238E27FC236}">
                  <a16:creationId xmlns:a16="http://schemas.microsoft.com/office/drawing/2014/main" id="{A9F13E8F-4D5E-9E5A-CC43-33B5E2344F42}"/>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4151" name="Freeform: Shape 59">
              <a:extLst>
                <a:ext uri="{FF2B5EF4-FFF2-40B4-BE49-F238E27FC236}">
                  <a16:creationId xmlns:a16="http://schemas.microsoft.com/office/drawing/2014/main" id="{9761079A-E1E3-0398-85CA-A4AB6A9B9A8F}"/>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4152" name="Freeform: Shape 60">
              <a:extLst>
                <a:ext uri="{FF2B5EF4-FFF2-40B4-BE49-F238E27FC236}">
                  <a16:creationId xmlns:a16="http://schemas.microsoft.com/office/drawing/2014/main" id="{BD6E77B4-B232-50C6-AC17-6FDEE4113610}"/>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4153" name="Freeform: Shape 61">
              <a:extLst>
                <a:ext uri="{FF2B5EF4-FFF2-40B4-BE49-F238E27FC236}">
                  <a16:creationId xmlns:a16="http://schemas.microsoft.com/office/drawing/2014/main" id="{1689004B-AB2D-D747-46BB-EAD7FE1A1189}"/>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4154" name="Freeform: Shape 62">
              <a:extLst>
                <a:ext uri="{FF2B5EF4-FFF2-40B4-BE49-F238E27FC236}">
                  <a16:creationId xmlns:a16="http://schemas.microsoft.com/office/drawing/2014/main" id="{8FD4D2C4-B3F4-31E0-86B4-EA0A5E609442}"/>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4155" name="Freeform: Shape 63">
              <a:extLst>
                <a:ext uri="{FF2B5EF4-FFF2-40B4-BE49-F238E27FC236}">
                  <a16:creationId xmlns:a16="http://schemas.microsoft.com/office/drawing/2014/main" id="{3C189848-1CB4-B167-A865-FE5E619A19A0}"/>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4156" name="Freeform: Shape 64">
              <a:extLst>
                <a:ext uri="{FF2B5EF4-FFF2-40B4-BE49-F238E27FC236}">
                  <a16:creationId xmlns:a16="http://schemas.microsoft.com/office/drawing/2014/main" id="{08109FEB-A7B2-FF68-C59A-228B1A8E4486}"/>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4157" name="Freeform: Shape 65">
              <a:extLst>
                <a:ext uri="{FF2B5EF4-FFF2-40B4-BE49-F238E27FC236}">
                  <a16:creationId xmlns:a16="http://schemas.microsoft.com/office/drawing/2014/main" id="{0002C931-5B24-D686-2BCA-1AFB1A8BF9D6}"/>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4158" name="Freeform: Shape 66">
              <a:extLst>
                <a:ext uri="{FF2B5EF4-FFF2-40B4-BE49-F238E27FC236}">
                  <a16:creationId xmlns:a16="http://schemas.microsoft.com/office/drawing/2014/main" id="{DA7CF0CB-B472-D16F-4BCD-A3F310AF77DC}"/>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4159" name="Freeform: Shape 67">
              <a:extLst>
                <a:ext uri="{FF2B5EF4-FFF2-40B4-BE49-F238E27FC236}">
                  <a16:creationId xmlns:a16="http://schemas.microsoft.com/office/drawing/2014/main" id="{BA668729-681A-2892-EC0B-378FFC079CA8}"/>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76" name="Freeform: Shape 68">
              <a:extLst>
                <a:ext uri="{FF2B5EF4-FFF2-40B4-BE49-F238E27FC236}">
                  <a16:creationId xmlns:a16="http://schemas.microsoft.com/office/drawing/2014/main" id="{D9EB62FA-704C-12C6-1D8F-62427B0C295E}"/>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77" name="Freeform: Shape 69">
              <a:extLst>
                <a:ext uri="{FF2B5EF4-FFF2-40B4-BE49-F238E27FC236}">
                  <a16:creationId xmlns:a16="http://schemas.microsoft.com/office/drawing/2014/main" id="{536808D0-3A65-8936-2FBD-B05CB2D4CBD3}"/>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78" name="Freeform: Shape 70">
              <a:extLst>
                <a:ext uri="{FF2B5EF4-FFF2-40B4-BE49-F238E27FC236}">
                  <a16:creationId xmlns:a16="http://schemas.microsoft.com/office/drawing/2014/main" id="{DF22C05E-095B-CD2E-B6EF-2144E4AFC872}"/>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79" name="Freeform: Shape 71">
              <a:extLst>
                <a:ext uri="{FF2B5EF4-FFF2-40B4-BE49-F238E27FC236}">
                  <a16:creationId xmlns:a16="http://schemas.microsoft.com/office/drawing/2014/main" id="{215D87BB-7D5A-3BC8-6CBF-CCB6C577894D}"/>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0" name="Freeform: Shape 72">
              <a:extLst>
                <a:ext uri="{FF2B5EF4-FFF2-40B4-BE49-F238E27FC236}">
                  <a16:creationId xmlns:a16="http://schemas.microsoft.com/office/drawing/2014/main" id="{0008E34D-D18E-99E1-BA5F-0C4AE3D86C19}"/>
                </a:ext>
              </a:extLst>
            </p:cNvPr>
            <p:cNvSpPr/>
            <p:nvPr/>
          </p:nvSpPr>
          <p:spPr>
            <a:xfrm flipV="1">
              <a:off x="3653181" y="3021255"/>
              <a:ext cx="654862" cy="759801"/>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1" name="Freeform: Shape 73">
              <a:extLst>
                <a:ext uri="{FF2B5EF4-FFF2-40B4-BE49-F238E27FC236}">
                  <a16:creationId xmlns:a16="http://schemas.microsoft.com/office/drawing/2014/main" id="{79D4165C-A0BD-806D-BF1C-19817C243C8E}"/>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2" name="Freeform: Shape 74">
              <a:extLst>
                <a:ext uri="{FF2B5EF4-FFF2-40B4-BE49-F238E27FC236}">
                  <a16:creationId xmlns:a16="http://schemas.microsoft.com/office/drawing/2014/main" id="{216187DB-5851-14DE-9F88-ACD8245F571F}"/>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3" name="Freeform: Shape 75">
              <a:extLst>
                <a:ext uri="{FF2B5EF4-FFF2-40B4-BE49-F238E27FC236}">
                  <a16:creationId xmlns:a16="http://schemas.microsoft.com/office/drawing/2014/main" id="{ADC4B516-9696-9D04-B3FC-87C48E9E3661}"/>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4" name="Freeform: Shape 76">
              <a:extLst>
                <a:ext uri="{FF2B5EF4-FFF2-40B4-BE49-F238E27FC236}">
                  <a16:creationId xmlns:a16="http://schemas.microsoft.com/office/drawing/2014/main" id="{CBD29A32-9914-4E26-1A6B-93779BC1BED3}"/>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5" name="Freeform: Shape 77">
              <a:extLst>
                <a:ext uri="{FF2B5EF4-FFF2-40B4-BE49-F238E27FC236}">
                  <a16:creationId xmlns:a16="http://schemas.microsoft.com/office/drawing/2014/main" id="{37466631-9B80-CF47-2BB8-1961CC5247D8}"/>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86" name="Freeform: Shape 78">
              <a:extLst>
                <a:ext uri="{FF2B5EF4-FFF2-40B4-BE49-F238E27FC236}">
                  <a16:creationId xmlns:a16="http://schemas.microsoft.com/office/drawing/2014/main" id="{9C56A231-004C-478E-7714-0622F2346263}"/>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87" name="Freeform: Shape 79">
              <a:extLst>
                <a:ext uri="{FF2B5EF4-FFF2-40B4-BE49-F238E27FC236}">
                  <a16:creationId xmlns:a16="http://schemas.microsoft.com/office/drawing/2014/main" id="{41EFB00A-D8F1-1E55-B23A-DE1C7DACD51C}"/>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88" name="Freeform: Shape 80">
              <a:extLst>
                <a:ext uri="{FF2B5EF4-FFF2-40B4-BE49-F238E27FC236}">
                  <a16:creationId xmlns:a16="http://schemas.microsoft.com/office/drawing/2014/main" id="{05F2C9E8-ACE7-0892-AC35-E52CCB9904D6}"/>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89" name="Freeform: Shape 81">
              <a:extLst>
                <a:ext uri="{FF2B5EF4-FFF2-40B4-BE49-F238E27FC236}">
                  <a16:creationId xmlns:a16="http://schemas.microsoft.com/office/drawing/2014/main" id="{6ECE154D-15C9-FA1D-9B11-491E95F088B4}"/>
                </a:ext>
              </a:extLst>
            </p:cNvPr>
            <p:cNvSpPr/>
            <p:nvPr/>
          </p:nvSpPr>
          <p:spPr>
            <a:xfrm flipV="1">
              <a:off x="4595556" y="2435514"/>
              <a:ext cx="919840" cy="1527402"/>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0" name="Freeform: Shape 82">
              <a:extLst>
                <a:ext uri="{FF2B5EF4-FFF2-40B4-BE49-F238E27FC236}">
                  <a16:creationId xmlns:a16="http://schemas.microsoft.com/office/drawing/2014/main" id="{983F412D-30D2-D8CD-0364-DE587E1D8A97}"/>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1" name="Freeform: Shape 83">
              <a:extLst>
                <a:ext uri="{FF2B5EF4-FFF2-40B4-BE49-F238E27FC236}">
                  <a16:creationId xmlns:a16="http://schemas.microsoft.com/office/drawing/2014/main" id="{99B0F632-A673-56D5-7B41-060F544E353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2" name="Freeform: Shape 84">
              <a:extLst>
                <a:ext uri="{FF2B5EF4-FFF2-40B4-BE49-F238E27FC236}">
                  <a16:creationId xmlns:a16="http://schemas.microsoft.com/office/drawing/2014/main" id="{492E4907-B726-0B5A-8C19-4535E9ADF682}"/>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3" name="Freeform: Shape 85">
              <a:extLst>
                <a:ext uri="{FF2B5EF4-FFF2-40B4-BE49-F238E27FC236}">
                  <a16:creationId xmlns:a16="http://schemas.microsoft.com/office/drawing/2014/main" id="{AE107DB0-0328-3DB5-660A-8C0D669EC419}"/>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4" name="Freeform: Shape 86">
              <a:extLst>
                <a:ext uri="{FF2B5EF4-FFF2-40B4-BE49-F238E27FC236}">
                  <a16:creationId xmlns:a16="http://schemas.microsoft.com/office/drawing/2014/main" id="{5556C24F-23AE-BD9F-7F7F-DB255E3BCFBD}"/>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5" name="Freeform: Shape 87">
              <a:extLst>
                <a:ext uri="{FF2B5EF4-FFF2-40B4-BE49-F238E27FC236}">
                  <a16:creationId xmlns:a16="http://schemas.microsoft.com/office/drawing/2014/main" id="{49C090FE-D830-61E0-A609-6BEE31B68FEC}"/>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96" name="Freeform: Shape 88">
              <a:extLst>
                <a:ext uri="{FF2B5EF4-FFF2-40B4-BE49-F238E27FC236}">
                  <a16:creationId xmlns:a16="http://schemas.microsoft.com/office/drawing/2014/main" id="{729F429A-31C0-3C97-4AFB-9FB08995646E}"/>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97" name="Freeform: Shape 89">
              <a:extLst>
                <a:ext uri="{FF2B5EF4-FFF2-40B4-BE49-F238E27FC236}">
                  <a16:creationId xmlns:a16="http://schemas.microsoft.com/office/drawing/2014/main" id="{9BB8F0A8-27FE-083D-412A-0C2B08836A92}"/>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98" name="Freeform: Shape 90">
              <a:extLst>
                <a:ext uri="{FF2B5EF4-FFF2-40B4-BE49-F238E27FC236}">
                  <a16:creationId xmlns:a16="http://schemas.microsoft.com/office/drawing/2014/main" id="{BFC2653A-22DB-2203-BBEB-12DD84138724}"/>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99" name="Freeform: Shape 91">
              <a:extLst>
                <a:ext uri="{FF2B5EF4-FFF2-40B4-BE49-F238E27FC236}">
                  <a16:creationId xmlns:a16="http://schemas.microsoft.com/office/drawing/2014/main" id="{7CA960B4-BBB8-11F3-E375-48A1F009BD4D}"/>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0" name="Freeform: Shape 92">
              <a:extLst>
                <a:ext uri="{FF2B5EF4-FFF2-40B4-BE49-F238E27FC236}">
                  <a16:creationId xmlns:a16="http://schemas.microsoft.com/office/drawing/2014/main" id="{97911DC1-7243-8771-7610-F7A69198E84D}"/>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1" name="Freeform: Shape 93">
              <a:extLst>
                <a:ext uri="{FF2B5EF4-FFF2-40B4-BE49-F238E27FC236}">
                  <a16:creationId xmlns:a16="http://schemas.microsoft.com/office/drawing/2014/main" id="{519AE3B0-294E-EE60-C075-3AC4D64B02E2}"/>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2" name="Freeform: Shape 94">
              <a:extLst>
                <a:ext uri="{FF2B5EF4-FFF2-40B4-BE49-F238E27FC236}">
                  <a16:creationId xmlns:a16="http://schemas.microsoft.com/office/drawing/2014/main" id="{75EACB27-8226-BC95-333E-9E479F8780D8}"/>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103" name="Group 4">
            <a:extLst>
              <a:ext uri="{FF2B5EF4-FFF2-40B4-BE49-F238E27FC236}">
                <a16:creationId xmlns:a16="http://schemas.microsoft.com/office/drawing/2014/main" id="{ED1938AD-1902-378F-8245-9B1CEDA50138}"/>
              </a:ext>
            </a:extLst>
          </p:cNvPr>
          <p:cNvGrpSpPr>
            <a:grpSpLocks/>
          </p:cNvGrpSpPr>
          <p:nvPr/>
        </p:nvGrpSpPr>
        <p:grpSpPr bwMode="auto">
          <a:xfrm>
            <a:off x="5436246" y="346961"/>
            <a:ext cx="3251597" cy="4514850"/>
            <a:chOff x="3074" y="420"/>
            <a:chExt cx="2731" cy="3552"/>
          </a:xfrm>
        </p:grpSpPr>
        <p:pic>
          <p:nvPicPr>
            <p:cNvPr id="104" name="Picture 5" descr="ELF">
              <a:extLst>
                <a:ext uri="{FF2B5EF4-FFF2-40B4-BE49-F238E27FC236}">
                  <a16:creationId xmlns:a16="http://schemas.microsoft.com/office/drawing/2014/main" id="{6C27354E-C0AB-E1BC-6C1B-A12C820104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 y="427"/>
              <a:ext cx="2019" cy="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Freeform 6">
              <a:extLst>
                <a:ext uri="{FF2B5EF4-FFF2-40B4-BE49-F238E27FC236}">
                  <a16:creationId xmlns:a16="http://schemas.microsoft.com/office/drawing/2014/main" id="{7B6834AD-2A30-6911-91D5-0BDABB5E4003}"/>
                </a:ext>
              </a:extLst>
            </p:cNvPr>
            <p:cNvSpPr>
              <a:spLocks/>
            </p:cNvSpPr>
            <p:nvPr/>
          </p:nvSpPr>
          <p:spPr bwMode="auto">
            <a:xfrm>
              <a:off x="3498" y="998"/>
              <a:ext cx="307" cy="1545"/>
            </a:xfrm>
            <a:custGeom>
              <a:avLst/>
              <a:gdLst>
                <a:gd name="T0" fmla="*/ 307 w 776"/>
                <a:gd name="T1" fmla="*/ 1545 h 2384"/>
                <a:gd name="T2" fmla="*/ 41 w 776"/>
                <a:gd name="T3" fmla="*/ 425 h 2384"/>
                <a:gd name="T4" fmla="*/ 60 w 776"/>
                <a:gd name="T5" fmla="*/ 52 h 2384"/>
                <a:gd name="T6" fmla="*/ 60 w 776"/>
                <a:gd name="T7" fmla="*/ 114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6" name="Oval 7">
              <a:extLst>
                <a:ext uri="{FF2B5EF4-FFF2-40B4-BE49-F238E27FC236}">
                  <a16:creationId xmlns:a16="http://schemas.microsoft.com/office/drawing/2014/main" id="{C32DBDBD-9BA1-3E3E-0A73-2EA69B27397D}"/>
                </a:ext>
              </a:extLst>
            </p:cNvPr>
            <p:cNvSpPr>
              <a:spLocks noChangeArrowheads="1"/>
            </p:cNvSpPr>
            <p:nvPr/>
          </p:nvSpPr>
          <p:spPr bwMode="auto">
            <a:xfrm>
              <a:off x="3352" y="420"/>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7" name="Freeform 8">
              <a:extLst>
                <a:ext uri="{FF2B5EF4-FFF2-40B4-BE49-F238E27FC236}">
                  <a16:creationId xmlns:a16="http://schemas.microsoft.com/office/drawing/2014/main" id="{EFA49436-047C-4FEE-E9D4-BD375BB80EDD}"/>
                </a:ext>
              </a:extLst>
            </p:cNvPr>
            <p:cNvSpPr>
              <a:spLocks/>
            </p:cNvSpPr>
            <p:nvPr/>
          </p:nvSpPr>
          <p:spPr bwMode="auto">
            <a:xfrm rot="20539108" flipH="1">
              <a:off x="5349" y="1373"/>
              <a:ext cx="145" cy="1668"/>
            </a:xfrm>
            <a:custGeom>
              <a:avLst/>
              <a:gdLst>
                <a:gd name="T0" fmla="*/ 145 w 776"/>
                <a:gd name="T1" fmla="*/ 1668 h 2384"/>
                <a:gd name="T2" fmla="*/ 19 w 776"/>
                <a:gd name="T3" fmla="*/ 459 h 2384"/>
                <a:gd name="T4" fmla="*/ 28 w 776"/>
                <a:gd name="T5" fmla="*/ 56 h 2384"/>
                <a:gd name="T6" fmla="*/ 28 w 776"/>
                <a:gd name="T7" fmla="*/ 123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8" name="Oval 9">
              <a:extLst>
                <a:ext uri="{FF2B5EF4-FFF2-40B4-BE49-F238E27FC236}">
                  <a16:creationId xmlns:a16="http://schemas.microsoft.com/office/drawing/2014/main" id="{7F1F6EC7-6595-61C7-7CDF-832E5182E911}"/>
                </a:ext>
              </a:extLst>
            </p:cNvPr>
            <p:cNvSpPr>
              <a:spLocks noChangeArrowheads="1"/>
            </p:cNvSpPr>
            <p:nvPr/>
          </p:nvSpPr>
          <p:spPr bwMode="auto">
            <a:xfrm>
              <a:off x="5313" y="2759"/>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9" name="Text Box 10">
              <a:extLst>
                <a:ext uri="{FF2B5EF4-FFF2-40B4-BE49-F238E27FC236}">
                  <a16:creationId xmlns:a16="http://schemas.microsoft.com/office/drawing/2014/main" id="{F104DB96-BFAE-5BB3-51B0-C16F6F083D56}"/>
                </a:ext>
              </a:extLst>
            </p:cNvPr>
            <p:cNvSpPr txBox="1">
              <a:spLocks noChangeArrowheads="1"/>
            </p:cNvSpPr>
            <p:nvPr/>
          </p:nvSpPr>
          <p:spPr bwMode="auto">
            <a:xfrm>
              <a:off x="3074" y="1310"/>
              <a:ext cx="7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H</a:t>
              </a:r>
              <a:r>
                <a:rPr lang="en-US" altLang="vi-VN" sz="1800" b="1" i="1" baseline="-25000">
                  <a:solidFill>
                    <a:srgbClr val="FF0000"/>
                  </a:solidFill>
                </a:rPr>
                <a:t>2</a:t>
              </a:r>
            </a:p>
          </p:txBody>
        </p:sp>
        <p:sp>
          <p:nvSpPr>
            <p:cNvPr id="110" name="Text Box 11">
              <a:extLst>
                <a:ext uri="{FF2B5EF4-FFF2-40B4-BE49-F238E27FC236}">
                  <a16:creationId xmlns:a16="http://schemas.microsoft.com/office/drawing/2014/main" id="{E2E9914D-A592-27D7-B05D-B2633D417FDE}"/>
                </a:ext>
              </a:extLst>
            </p:cNvPr>
            <p:cNvSpPr txBox="1">
              <a:spLocks noChangeArrowheads="1"/>
            </p:cNvSpPr>
            <p:nvPr/>
          </p:nvSpPr>
          <p:spPr bwMode="auto">
            <a:xfrm>
              <a:off x="4977" y="2352"/>
              <a:ext cx="8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CO</a:t>
              </a:r>
              <a:r>
                <a:rPr lang="en-US" altLang="vi-VN" sz="1800" b="1" i="1" baseline="-25000">
                  <a:solidFill>
                    <a:srgbClr val="FF0000"/>
                  </a:solidFill>
                </a:rPr>
                <a:t>2</a:t>
              </a:r>
            </a:p>
          </p:txBody>
        </p:sp>
      </p:grpSp>
    </p:spTree>
    <p:extLst>
      <p:ext uri="{BB962C8B-B14F-4D97-AF65-F5344CB8AC3E}">
        <p14:creationId xmlns:p14="http://schemas.microsoft.com/office/powerpoint/2010/main" val="10439590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Google Shape;8197;p39">
            <a:extLst>
              <a:ext uri="{FF2B5EF4-FFF2-40B4-BE49-F238E27FC236}">
                <a16:creationId xmlns:a16="http://schemas.microsoft.com/office/drawing/2014/main" id="{BCB97FB9-A5F1-BA3A-31BE-BAC40F7D4EB6}"/>
              </a:ext>
            </a:extLst>
          </p:cNvPr>
          <p:cNvSpPr/>
          <p:nvPr/>
        </p:nvSpPr>
        <p:spPr>
          <a:xfrm>
            <a:off x="9680257" y="4224773"/>
            <a:ext cx="994123" cy="832474"/>
          </a:xfrm>
          <a:custGeom>
            <a:avLst/>
            <a:gdLst/>
            <a:ahLst/>
            <a:cxnLst/>
            <a:rect l="l" t="t" r="r" b="b"/>
            <a:pathLst>
              <a:path w="17847" h="14945" extrusionOk="0">
                <a:moveTo>
                  <a:pt x="8907" y="0"/>
                </a:moveTo>
                <a:cubicBezTo>
                  <a:pt x="3970" y="0"/>
                  <a:pt x="1" y="3369"/>
                  <a:pt x="1" y="7472"/>
                </a:cubicBezTo>
                <a:cubicBezTo>
                  <a:pt x="1" y="11609"/>
                  <a:pt x="3970" y="14944"/>
                  <a:pt x="8907" y="14944"/>
                </a:cubicBezTo>
                <a:cubicBezTo>
                  <a:pt x="13844" y="14944"/>
                  <a:pt x="17847" y="11609"/>
                  <a:pt x="17847" y="7472"/>
                </a:cubicBezTo>
                <a:cubicBezTo>
                  <a:pt x="17847" y="3369"/>
                  <a:pt x="13844" y="0"/>
                  <a:pt x="8907"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198;p39">
            <a:extLst>
              <a:ext uri="{FF2B5EF4-FFF2-40B4-BE49-F238E27FC236}">
                <a16:creationId xmlns:a16="http://schemas.microsoft.com/office/drawing/2014/main" id="{A27BF034-C864-4896-D709-B0F4CEAAAE45}"/>
              </a:ext>
            </a:extLst>
          </p:cNvPr>
          <p:cNvSpPr/>
          <p:nvPr/>
        </p:nvSpPr>
        <p:spPr>
          <a:xfrm>
            <a:off x="10728254" y="4061231"/>
            <a:ext cx="994123" cy="830636"/>
          </a:xfrm>
          <a:custGeom>
            <a:avLst/>
            <a:gdLst/>
            <a:ahLst/>
            <a:cxnLst/>
            <a:rect l="l" t="t" r="r" b="b"/>
            <a:pathLst>
              <a:path w="17847" h="14912" extrusionOk="0">
                <a:moveTo>
                  <a:pt x="8940" y="1"/>
                </a:moveTo>
                <a:cubicBezTo>
                  <a:pt x="4003" y="1"/>
                  <a:pt x="0" y="3337"/>
                  <a:pt x="0" y="7473"/>
                </a:cubicBezTo>
                <a:cubicBezTo>
                  <a:pt x="0" y="11576"/>
                  <a:pt x="4003" y="14912"/>
                  <a:pt x="8940" y="14912"/>
                </a:cubicBezTo>
                <a:cubicBezTo>
                  <a:pt x="13844" y="14912"/>
                  <a:pt x="17846" y="11576"/>
                  <a:pt x="17846" y="7473"/>
                </a:cubicBezTo>
                <a:cubicBezTo>
                  <a:pt x="17846" y="3337"/>
                  <a:pt x="13844" y="1"/>
                  <a:pt x="8940"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8199;p39">
            <a:extLst>
              <a:ext uri="{FF2B5EF4-FFF2-40B4-BE49-F238E27FC236}">
                <a16:creationId xmlns:a16="http://schemas.microsoft.com/office/drawing/2014/main" id="{CEE963FB-669D-BDF2-F051-31DBB93AB01B}"/>
              </a:ext>
            </a:extLst>
          </p:cNvPr>
          <p:cNvSpPr/>
          <p:nvPr/>
        </p:nvSpPr>
        <p:spPr>
          <a:xfrm>
            <a:off x="11190924" y="5117461"/>
            <a:ext cx="2333768" cy="1474557"/>
          </a:xfrm>
          <a:custGeom>
            <a:avLst/>
            <a:gdLst/>
            <a:ahLst/>
            <a:cxnLst/>
            <a:rect l="l" t="t" r="r" b="b"/>
            <a:pathLst>
              <a:path w="41897" h="26472" extrusionOk="0">
                <a:moveTo>
                  <a:pt x="29065" y="0"/>
                </a:moveTo>
                <a:cubicBezTo>
                  <a:pt x="28144" y="0"/>
                  <a:pt x="27203" y="82"/>
                  <a:pt x="26252" y="253"/>
                </a:cubicBezTo>
                <a:cubicBezTo>
                  <a:pt x="20281" y="1320"/>
                  <a:pt x="15845" y="5556"/>
                  <a:pt x="15244" y="10293"/>
                </a:cubicBezTo>
                <a:cubicBezTo>
                  <a:pt x="15096" y="10289"/>
                  <a:pt x="14947" y="10287"/>
                  <a:pt x="14797" y="10287"/>
                </a:cubicBezTo>
                <a:cubicBezTo>
                  <a:pt x="13763" y="10287"/>
                  <a:pt x="12686" y="10385"/>
                  <a:pt x="11609" y="10560"/>
                </a:cubicBezTo>
                <a:cubicBezTo>
                  <a:pt x="4837" y="11794"/>
                  <a:pt x="0" y="16631"/>
                  <a:pt x="868" y="21401"/>
                </a:cubicBezTo>
                <a:cubicBezTo>
                  <a:pt x="1234" y="23536"/>
                  <a:pt x="2669" y="25271"/>
                  <a:pt x="4737" y="26471"/>
                </a:cubicBezTo>
                <a:lnTo>
                  <a:pt x="18980" y="26471"/>
                </a:lnTo>
                <a:cubicBezTo>
                  <a:pt x="21649" y="25170"/>
                  <a:pt x="23717" y="23269"/>
                  <a:pt x="24751" y="21134"/>
                </a:cubicBezTo>
                <a:cubicBezTo>
                  <a:pt x="25497" y="21256"/>
                  <a:pt x="26270" y="21315"/>
                  <a:pt x="27058" y="21315"/>
                </a:cubicBezTo>
                <a:cubicBezTo>
                  <a:pt x="27998" y="21315"/>
                  <a:pt x="28960" y="21231"/>
                  <a:pt x="29922" y="21068"/>
                </a:cubicBezTo>
                <a:cubicBezTo>
                  <a:pt x="36993" y="19800"/>
                  <a:pt x="41897" y="14129"/>
                  <a:pt x="40896" y="8358"/>
                </a:cubicBezTo>
                <a:cubicBezTo>
                  <a:pt x="40030" y="3392"/>
                  <a:pt x="34990" y="0"/>
                  <a:pt x="2906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8200;p39">
            <a:extLst>
              <a:ext uri="{FF2B5EF4-FFF2-40B4-BE49-F238E27FC236}">
                <a16:creationId xmlns:a16="http://schemas.microsoft.com/office/drawing/2014/main" id="{59E1D668-5835-7B9D-6A44-4B4F87706933}"/>
              </a:ext>
            </a:extLst>
          </p:cNvPr>
          <p:cNvSpPr/>
          <p:nvPr/>
        </p:nvSpPr>
        <p:spPr>
          <a:xfrm>
            <a:off x="11639612" y="5262510"/>
            <a:ext cx="564378" cy="450633"/>
          </a:xfrm>
          <a:custGeom>
            <a:avLst/>
            <a:gdLst/>
            <a:ahLst/>
            <a:cxnLst/>
            <a:rect l="l" t="t" r="r" b="b"/>
            <a:pathLst>
              <a:path w="10132" h="8090" extrusionOk="0">
                <a:moveTo>
                  <a:pt x="2198" y="0"/>
                </a:moveTo>
                <a:cubicBezTo>
                  <a:pt x="2128" y="0"/>
                  <a:pt x="2052" y="50"/>
                  <a:pt x="2019" y="150"/>
                </a:cubicBezTo>
                <a:cubicBezTo>
                  <a:pt x="1986" y="384"/>
                  <a:pt x="1952" y="651"/>
                  <a:pt x="1952" y="884"/>
                </a:cubicBezTo>
                <a:cubicBezTo>
                  <a:pt x="1952" y="984"/>
                  <a:pt x="1919" y="1084"/>
                  <a:pt x="1952" y="1151"/>
                </a:cubicBezTo>
                <a:cubicBezTo>
                  <a:pt x="1719" y="1051"/>
                  <a:pt x="1519" y="918"/>
                  <a:pt x="1285" y="818"/>
                </a:cubicBezTo>
                <a:cubicBezTo>
                  <a:pt x="1319" y="818"/>
                  <a:pt x="1319" y="784"/>
                  <a:pt x="1319" y="751"/>
                </a:cubicBezTo>
                <a:cubicBezTo>
                  <a:pt x="1252" y="517"/>
                  <a:pt x="1085" y="451"/>
                  <a:pt x="918" y="351"/>
                </a:cubicBezTo>
                <a:cubicBezTo>
                  <a:pt x="685" y="250"/>
                  <a:pt x="485" y="117"/>
                  <a:pt x="251" y="50"/>
                </a:cubicBezTo>
                <a:cubicBezTo>
                  <a:pt x="231" y="42"/>
                  <a:pt x="212" y="39"/>
                  <a:pt x="194" y="39"/>
                </a:cubicBezTo>
                <a:cubicBezTo>
                  <a:pt x="64" y="39"/>
                  <a:pt x="0" y="233"/>
                  <a:pt x="118" y="351"/>
                </a:cubicBezTo>
                <a:cubicBezTo>
                  <a:pt x="318" y="484"/>
                  <a:pt x="518" y="617"/>
                  <a:pt x="718" y="717"/>
                </a:cubicBezTo>
                <a:cubicBezTo>
                  <a:pt x="854" y="799"/>
                  <a:pt x="967" y="902"/>
                  <a:pt x="1113" y="902"/>
                </a:cubicBezTo>
                <a:cubicBezTo>
                  <a:pt x="1146" y="902"/>
                  <a:pt x="1181" y="897"/>
                  <a:pt x="1219" y="884"/>
                </a:cubicBezTo>
                <a:cubicBezTo>
                  <a:pt x="1252" y="884"/>
                  <a:pt x="1252" y="884"/>
                  <a:pt x="1252" y="851"/>
                </a:cubicBezTo>
                <a:cubicBezTo>
                  <a:pt x="1352" y="951"/>
                  <a:pt x="1519" y="1051"/>
                  <a:pt x="1686" y="1184"/>
                </a:cubicBezTo>
                <a:cubicBezTo>
                  <a:pt x="1419" y="1218"/>
                  <a:pt x="1185" y="1218"/>
                  <a:pt x="952" y="1285"/>
                </a:cubicBezTo>
                <a:cubicBezTo>
                  <a:pt x="752" y="1351"/>
                  <a:pt x="818" y="1618"/>
                  <a:pt x="985" y="1651"/>
                </a:cubicBezTo>
                <a:cubicBezTo>
                  <a:pt x="1063" y="1663"/>
                  <a:pt x="1144" y="1666"/>
                  <a:pt x="1227" y="1666"/>
                </a:cubicBezTo>
                <a:cubicBezTo>
                  <a:pt x="1393" y="1666"/>
                  <a:pt x="1563" y="1651"/>
                  <a:pt x="1719" y="1651"/>
                </a:cubicBezTo>
                <a:cubicBezTo>
                  <a:pt x="1886" y="1651"/>
                  <a:pt x="2019" y="1618"/>
                  <a:pt x="2153" y="1551"/>
                </a:cubicBezTo>
                <a:cubicBezTo>
                  <a:pt x="2386" y="1718"/>
                  <a:pt x="2620" y="1918"/>
                  <a:pt x="2886" y="2118"/>
                </a:cubicBezTo>
                <a:cubicBezTo>
                  <a:pt x="2586" y="2152"/>
                  <a:pt x="2286" y="2185"/>
                  <a:pt x="1986" y="2252"/>
                </a:cubicBezTo>
                <a:cubicBezTo>
                  <a:pt x="1752" y="2319"/>
                  <a:pt x="1819" y="2652"/>
                  <a:pt x="2052" y="2686"/>
                </a:cubicBezTo>
                <a:cubicBezTo>
                  <a:pt x="2203" y="2702"/>
                  <a:pt x="2353" y="2711"/>
                  <a:pt x="2503" y="2711"/>
                </a:cubicBezTo>
                <a:cubicBezTo>
                  <a:pt x="2653" y="2711"/>
                  <a:pt x="2803" y="2702"/>
                  <a:pt x="2953" y="2686"/>
                </a:cubicBezTo>
                <a:cubicBezTo>
                  <a:pt x="3153" y="2686"/>
                  <a:pt x="3320" y="2686"/>
                  <a:pt x="3453" y="2619"/>
                </a:cubicBezTo>
                <a:cubicBezTo>
                  <a:pt x="3720" y="2852"/>
                  <a:pt x="4021" y="3086"/>
                  <a:pt x="4321" y="3353"/>
                </a:cubicBezTo>
                <a:lnTo>
                  <a:pt x="4154" y="3353"/>
                </a:lnTo>
                <a:cubicBezTo>
                  <a:pt x="3754" y="3386"/>
                  <a:pt x="3387" y="3419"/>
                  <a:pt x="2986" y="3553"/>
                </a:cubicBezTo>
                <a:cubicBezTo>
                  <a:pt x="2686" y="3620"/>
                  <a:pt x="2786" y="4020"/>
                  <a:pt x="3053" y="4053"/>
                </a:cubicBezTo>
                <a:cubicBezTo>
                  <a:pt x="3253" y="4087"/>
                  <a:pt x="3445" y="4095"/>
                  <a:pt x="3637" y="4095"/>
                </a:cubicBezTo>
                <a:cubicBezTo>
                  <a:pt x="3829" y="4095"/>
                  <a:pt x="4021" y="4087"/>
                  <a:pt x="4221" y="4087"/>
                </a:cubicBezTo>
                <a:cubicBezTo>
                  <a:pt x="4488" y="4053"/>
                  <a:pt x="4754" y="4053"/>
                  <a:pt x="4955" y="3886"/>
                </a:cubicBezTo>
                <a:cubicBezTo>
                  <a:pt x="5255" y="4153"/>
                  <a:pt x="5555" y="4420"/>
                  <a:pt x="5855" y="4720"/>
                </a:cubicBezTo>
                <a:lnTo>
                  <a:pt x="5688" y="4720"/>
                </a:lnTo>
                <a:cubicBezTo>
                  <a:pt x="5188" y="4754"/>
                  <a:pt x="4721" y="4820"/>
                  <a:pt x="4221" y="4954"/>
                </a:cubicBezTo>
                <a:cubicBezTo>
                  <a:pt x="3854" y="5054"/>
                  <a:pt x="3954" y="5554"/>
                  <a:pt x="4321" y="5621"/>
                </a:cubicBezTo>
                <a:cubicBezTo>
                  <a:pt x="4518" y="5649"/>
                  <a:pt x="4721" y="5660"/>
                  <a:pt x="4928" y="5660"/>
                </a:cubicBezTo>
                <a:cubicBezTo>
                  <a:pt x="5211" y="5660"/>
                  <a:pt x="5500" y="5640"/>
                  <a:pt x="5788" y="5621"/>
                </a:cubicBezTo>
                <a:cubicBezTo>
                  <a:pt x="6089" y="5621"/>
                  <a:pt x="6389" y="5621"/>
                  <a:pt x="6622" y="5454"/>
                </a:cubicBezTo>
                <a:cubicBezTo>
                  <a:pt x="6956" y="5788"/>
                  <a:pt x="7290" y="6121"/>
                  <a:pt x="7623" y="6455"/>
                </a:cubicBezTo>
                <a:cubicBezTo>
                  <a:pt x="7523" y="6455"/>
                  <a:pt x="7423" y="6455"/>
                  <a:pt x="7323" y="6488"/>
                </a:cubicBezTo>
                <a:cubicBezTo>
                  <a:pt x="6756" y="6522"/>
                  <a:pt x="6155" y="6588"/>
                  <a:pt x="5588" y="6722"/>
                </a:cubicBezTo>
                <a:cubicBezTo>
                  <a:pt x="5121" y="6855"/>
                  <a:pt x="5288" y="7456"/>
                  <a:pt x="5688" y="7522"/>
                </a:cubicBezTo>
                <a:cubicBezTo>
                  <a:pt x="5928" y="7551"/>
                  <a:pt x="6174" y="7561"/>
                  <a:pt x="6420" y="7561"/>
                </a:cubicBezTo>
                <a:cubicBezTo>
                  <a:pt x="6757" y="7561"/>
                  <a:pt x="7096" y="7542"/>
                  <a:pt x="7423" y="7522"/>
                </a:cubicBezTo>
                <a:cubicBezTo>
                  <a:pt x="7790" y="7522"/>
                  <a:pt x="8157" y="7522"/>
                  <a:pt x="8457" y="7322"/>
                </a:cubicBezTo>
                <a:cubicBezTo>
                  <a:pt x="8691" y="7589"/>
                  <a:pt x="8924" y="7823"/>
                  <a:pt x="9158" y="8089"/>
                </a:cubicBezTo>
                <a:cubicBezTo>
                  <a:pt x="9424" y="7956"/>
                  <a:pt x="9725" y="7823"/>
                  <a:pt x="9991" y="7723"/>
                </a:cubicBezTo>
                <a:cubicBezTo>
                  <a:pt x="9725" y="7456"/>
                  <a:pt x="9424" y="7155"/>
                  <a:pt x="9158" y="6855"/>
                </a:cubicBezTo>
                <a:cubicBezTo>
                  <a:pt x="9358" y="6622"/>
                  <a:pt x="9458" y="6322"/>
                  <a:pt x="9591" y="5955"/>
                </a:cubicBezTo>
                <a:cubicBezTo>
                  <a:pt x="9791" y="5421"/>
                  <a:pt x="9991" y="4854"/>
                  <a:pt x="10092" y="4287"/>
                </a:cubicBezTo>
                <a:cubicBezTo>
                  <a:pt x="10131" y="3989"/>
                  <a:pt x="9934" y="3833"/>
                  <a:pt x="9719" y="3833"/>
                </a:cubicBezTo>
                <a:cubicBezTo>
                  <a:pt x="9573" y="3833"/>
                  <a:pt x="9419" y="3905"/>
                  <a:pt x="9324" y="4053"/>
                </a:cubicBezTo>
                <a:cubicBezTo>
                  <a:pt x="9024" y="4554"/>
                  <a:pt x="8791" y="5087"/>
                  <a:pt x="8590" y="5621"/>
                </a:cubicBezTo>
                <a:cubicBezTo>
                  <a:pt x="8524" y="5788"/>
                  <a:pt x="8457" y="5955"/>
                  <a:pt x="8424" y="6155"/>
                </a:cubicBezTo>
                <a:cubicBezTo>
                  <a:pt x="8057" y="5788"/>
                  <a:pt x="7690" y="5454"/>
                  <a:pt x="7323" y="5121"/>
                </a:cubicBezTo>
                <a:cubicBezTo>
                  <a:pt x="7556" y="4887"/>
                  <a:pt x="7623" y="4554"/>
                  <a:pt x="7723" y="4220"/>
                </a:cubicBezTo>
                <a:cubicBezTo>
                  <a:pt x="7823" y="3720"/>
                  <a:pt x="7923" y="3219"/>
                  <a:pt x="7957" y="2719"/>
                </a:cubicBezTo>
                <a:cubicBezTo>
                  <a:pt x="7957" y="2501"/>
                  <a:pt x="7808" y="2391"/>
                  <a:pt x="7645" y="2391"/>
                </a:cubicBezTo>
                <a:cubicBezTo>
                  <a:pt x="7510" y="2391"/>
                  <a:pt x="7365" y="2467"/>
                  <a:pt x="7290" y="2619"/>
                </a:cubicBezTo>
                <a:cubicBezTo>
                  <a:pt x="7089" y="3053"/>
                  <a:pt x="6956" y="3520"/>
                  <a:pt x="6823" y="4020"/>
                </a:cubicBezTo>
                <a:cubicBezTo>
                  <a:pt x="6789" y="4220"/>
                  <a:pt x="6722" y="4387"/>
                  <a:pt x="6722" y="4587"/>
                </a:cubicBezTo>
                <a:cubicBezTo>
                  <a:pt x="6289" y="4220"/>
                  <a:pt x="5822" y="3853"/>
                  <a:pt x="5388" y="3486"/>
                </a:cubicBezTo>
                <a:cubicBezTo>
                  <a:pt x="5522" y="3319"/>
                  <a:pt x="5555" y="3086"/>
                  <a:pt x="5622" y="2852"/>
                </a:cubicBezTo>
                <a:cubicBezTo>
                  <a:pt x="5688" y="2485"/>
                  <a:pt x="5788" y="2085"/>
                  <a:pt x="5788" y="1685"/>
                </a:cubicBezTo>
                <a:cubicBezTo>
                  <a:pt x="5788" y="1503"/>
                  <a:pt x="5670" y="1421"/>
                  <a:pt x="5546" y="1421"/>
                </a:cubicBezTo>
                <a:cubicBezTo>
                  <a:pt x="5442" y="1421"/>
                  <a:pt x="5334" y="1478"/>
                  <a:pt x="5288" y="1585"/>
                </a:cubicBezTo>
                <a:cubicBezTo>
                  <a:pt x="5121" y="1952"/>
                  <a:pt x="5021" y="2319"/>
                  <a:pt x="4921" y="2719"/>
                </a:cubicBezTo>
                <a:cubicBezTo>
                  <a:pt x="4888" y="2819"/>
                  <a:pt x="4854" y="2952"/>
                  <a:pt x="4854" y="3053"/>
                </a:cubicBezTo>
                <a:cubicBezTo>
                  <a:pt x="4521" y="2786"/>
                  <a:pt x="4187" y="2552"/>
                  <a:pt x="3820" y="2319"/>
                </a:cubicBezTo>
                <a:cubicBezTo>
                  <a:pt x="3954" y="2152"/>
                  <a:pt x="3954" y="1952"/>
                  <a:pt x="3954" y="1718"/>
                </a:cubicBezTo>
                <a:cubicBezTo>
                  <a:pt x="3954" y="1418"/>
                  <a:pt x="3987" y="1118"/>
                  <a:pt x="3920" y="784"/>
                </a:cubicBezTo>
                <a:cubicBezTo>
                  <a:pt x="3904" y="672"/>
                  <a:pt x="3819" y="621"/>
                  <a:pt x="3731" y="621"/>
                </a:cubicBezTo>
                <a:cubicBezTo>
                  <a:pt x="3636" y="621"/>
                  <a:pt x="3538" y="680"/>
                  <a:pt x="3520" y="784"/>
                </a:cubicBezTo>
                <a:cubicBezTo>
                  <a:pt x="3420" y="1084"/>
                  <a:pt x="3420" y="1418"/>
                  <a:pt x="3387" y="1718"/>
                </a:cubicBezTo>
                <a:cubicBezTo>
                  <a:pt x="3387" y="1818"/>
                  <a:pt x="3387" y="1918"/>
                  <a:pt x="3387" y="2018"/>
                </a:cubicBezTo>
                <a:cubicBezTo>
                  <a:pt x="3020" y="1785"/>
                  <a:pt x="2686" y="1551"/>
                  <a:pt x="2319" y="1351"/>
                </a:cubicBezTo>
                <a:cubicBezTo>
                  <a:pt x="2353" y="1218"/>
                  <a:pt x="2386" y="951"/>
                  <a:pt x="2386" y="884"/>
                </a:cubicBezTo>
                <a:cubicBezTo>
                  <a:pt x="2419" y="651"/>
                  <a:pt x="2419" y="384"/>
                  <a:pt x="2353" y="150"/>
                </a:cubicBezTo>
                <a:cubicBezTo>
                  <a:pt x="2336" y="50"/>
                  <a:pt x="2269" y="0"/>
                  <a:pt x="2198"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8201;p39">
            <a:extLst>
              <a:ext uri="{FF2B5EF4-FFF2-40B4-BE49-F238E27FC236}">
                <a16:creationId xmlns:a16="http://schemas.microsoft.com/office/drawing/2014/main" id="{E8BF5AEB-86D2-275F-D6D1-1B5C4B07C9BB}"/>
              </a:ext>
            </a:extLst>
          </p:cNvPr>
          <p:cNvSpPr/>
          <p:nvPr/>
        </p:nvSpPr>
        <p:spPr>
          <a:xfrm>
            <a:off x="10183813" y="6285374"/>
            <a:ext cx="1213368" cy="304804"/>
          </a:xfrm>
          <a:custGeom>
            <a:avLst/>
            <a:gdLst/>
            <a:ahLst/>
            <a:cxnLst/>
            <a:rect l="l" t="t" r="r" b="b"/>
            <a:pathLst>
              <a:path w="21783" h="5472" extrusionOk="0">
                <a:moveTo>
                  <a:pt x="10875" y="0"/>
                </a:moveTo>
                <a:cubicBezTo>
                  <a:pt x="5304" y="0"/>
                  <a:pt x="735" y="2369"/>
                  <a:pt x="1" y="5471"/>
                </a:cubicBezTo>
                <a:lnTo>
                  <a:pt x="21783" y="5471"/>
                </a:lnTo>
                <a:cubicBezTo>
                  <a:pt x="21049" y="2369"/>
                  <a:pt x="16446" y="0"/>
                  <a:pt x="1087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8202;p39">
            <a:extLst>
              <a:ext uri="{FF2B5EF4-FFF2-40B4-BE49-F238E27FC236}">
                <a16:creationId xmlns:a16="http://schemas.microsoft.com/office/drawing/2014/main" id="{1EF904D9-5C8B-F7BE-1DF7-898899335C37}"/>
              </a:ext>
            </a:extLst>
          </p:cNvPr>
          <p:cNvSpPr/>
          <p:nvPr/>
        </p:nvSpPr>
        <p:spPr>
          <a:xfrm>
            <a:off x="9672848" y="3921919"/>
            <a:ext cx="1404761" cy="1046149"/>
          </a:xfrm>
          <a:custGeom>
            <a:avLst/>
            <a:gdLst/>
            <a:ahLst/>
            <a:cxnLst/>
            <a:rect l="l" t="t" r="r" b="b"/>
            <a:pathLst>
              <a:path w="25219" h="18781" extrusionOk="0">
                <a:moveTo>
                  <a:pt x="12609" y="0"/>
                </a:moveTo>
                <a:cubicBezTo>
                  <a:pt x="5638" y="0"/>
                  <a:pt x="0" y="4203"/>
                  <a:pt x="0" y="9373"/>
                </a:cubicBezTo>
                <a:cubicBezTo>
                  <a:pt x="0" y="14577"/>
                  <a:pt x="5638" y="18780"/>
                  <a:pt x="12609" y="18780"/>
                </a:cubicBezTo>
                <a:cubicBezTo>
                  <a:pt x="19548" y="18780"/>
                  <a:pt x="25218" y="14577"/>
                  <a:pt x="25218" y="9373"/>
                </a:cubicBezTo>
                <a:cubicBezTo>
                  <a:pt x="25218" y="4203"/>
                  <a:pt x="19548" y="0"/>
                  <a:pt x="12609"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8203;p39">
            <a:extLst>
              <a:ext uri="{FF2B5EF4-FFF2-40B4-BE49-F238E27FC236}">
                <a16:creationId xmlns:a16="http://schemas.microsoft.com/office/drawing/2014/main" id="{FB99649B-A201-635B-C648-45F12F7C27FF}"/>
              </a:ext>
            </a:extLst>
          </p:cNvPr>
          <p:cNvSpPr/>
          <p:nvPr/>
        </p:nvSpPr>
        <p:spPr>
          <a:xfrm>
            <a:off x="9717466" y="3977622"/>
            <a:ext cx="1360144" cy="877092"/>
          </a:xfrm>
          <a:custGeom>
            <a:avLst/>
            <a:gdLst/>
            <a:ahLst/>
            <a:cxnLst/>
            <a:rect l="l" t="t" r="r" b="b"/>
            <a:pathLst>
              <a:path w="24418" h="15746" extrusionOk="0">
                <a:moveTo>
                  <a:pt x="12209" y="1"/>
                </a:moveTo>
                <a:cubicBezTo>
                  <a:pt x="5471" y="1"/>
                  <a:pt x="0" y="3503"/>
                  <a:pt x="0" y="7873"/>
                </a:cubicBezTo>
                <a:cubicBezTo>
                  <a:pt x="0" y="12210"/>
                  <a:pt x="5471" y="15745"/>
                  <a:pt x="12209" y="15745"/>
                </a:cubicBezTo>
                <a:cubicBezTo>
                  <a:pt x="18947" y="15745"/>
                  <a:pt x="24417" y="12210"/>
                  <a:pt x="24417" y="7873"/>
                </a:cubicBezTo>
                <a:cubicBezTo>
                  <a:pt x="24417" y="3503"/>
                  <a:pt x="18947" y="1"/>
                  <a:pt x="12209"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8204;p39">
            <a:extLst>
              <a:ext uri="{FF2B5EF4-FFF2-40B4-BE49-F238E27FC236}">
                <a16:creationId xmlns:a16="http://schemas.microsoft.com/office/drawing/2014/main" id="{2B41EEEE-1180-578A-D4AC-863AF7D5AB9F}"/>
              </a:ext>
            </a:extLst>
          </p:cNvPr>
          <p:cNvSpPr/>
          <p:nvPr/>
        </p:nvSpPr>
        <p:spPr>
          <a:xfrm>
            <a:off x="10312041" y="3574447"/>
            <a:ext cx="1402867" cy="1046149"/>
          </a:xfrm>
          <a:custGeom>
            <a:avLst/>
            <a:gdLst/>
            <a:ahLst/>
            <a:cxnLst/>
            <a:rect l="l" t="t" r="r" b="b"/>
            <a:pathLst>
              <a:path w="25185" h="18781" extrusionOk="0">
                <a:moveTo>
                  <a:pt x="12609" y="0"/>
                </a:moveTo>
                <a:cubicBezTo>
                  <a:pt x="5638" y="0"/>
                  <a:pt x="0" y="4203"/>
                  <a:pt x="0" y="9374"/>
                </a:cubicBezTo>
                <a:cubicBezTo>
                  <a:pt x="0" y="14577"/>
                  <a:pt x="5638" y="18780"/>
                  <a:pt x="12609" y="18780"/>
                </a:cubicBezTo>
                <a:cubicBezTo>
                  <a:pt x="19548" y="18780"/>
                  <a:pt x="25185" y="14577"/>
                  <a:pt x="25185" y="9374"/>
                </a:cubicBezTo>
                <a:cubicBezTo>
                  <a:pt x="25185" y="4203"/>
                  <a:pt x="19548" y="0"/>
                  <a:pt x="12609"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8205;p39">
            <a:extLst>
              <a:ext uri="{FF2B5EF4-FFF2-40B4-BE49-F238E27FC236}">
                <a16:creationId xmlns:a16="http://schemas.microsoft.com/office/drawing/2014/main" id="{0B382D45-9A9A-7874-1C97-7B4914319818}"/>
              </a:ext>
            </a:extLst>
          </p:cNvPr>
          <p:cNvSpPr/>
          <p:nvPr/>
        </p:nvSpPr>
        <p:spPr>
          <a:xfrm>
            <a:off x="11176051" y="4061231"/>
            <a:ext cx="538866" cy="544492"/>
          </a:xfrm>
          <a:custGeom>
            <a:avLst/>
            <a:gdLst/>
            <a:ahLst/>
            <a:cxnLst/>
            <a:rect l="l" t="t" r="r" b="b"/>
            <a:pathLst>
              <a:path w="9674" h="9775" extrusionOk="0">
                <a:moveTo>
                  <a:pt x="9641" y="1"/>
                </a:moveTo>
                <a:cubicBezTo>
                  <a:pt x="9641" y="268"/>
                  <a:pt x="9007" y="6405"/>
                  <a:pt x="0" y="9775"/>
                </a:cubicBezTo>
                <a:cubicBezTo>
                  <a:pt x="5538" y="8807"/>
                  <a:pt x="9674" y="5071"/>
                  <a:pt x="9674" y="635"/>
                </a:cubicBezTo>
                <a:cubicBezTo>
                  <a:pt x="9674" y="435"/>
                  <a:pt x="9674" y="234"/>
                  <a:pt x="9641"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8206;p39">
            <a:extLst>
              <a:ext uri="{FF2B5EF4-FFF2-40B4-BE49-F238E27FC236}">
                <a16:creationId xmlns:a16="http://schemas.microsoft.com/office/drawing/2014/main" id="{09BE4150-65FE-72C7-CE74-D475EBE398A7}"/>
              </a:ext>
            </a:extLst>
          </p:cNvPr>
          <p:cNvSpPr/>
          <p:nvPr/>
        </p:nvSpPr>
        <p:spPr>
          <a:xfrm>
            <a:off x="10090900" y="5532611"/>
            <a:ext cx="585378" cy="441999"/>
          </a:xfrm>
          <a:custGeom>
            <a:avLst/>
            <a:gdLst/>
            <a:ahLst/>
            <a:cxnLst/>
            <a:rect l="l" t="t" r="r" b="b"/>
            <a:pathLst>
              <a:path w="10509" h="7935" extrusionOk="0">
                <a:moveTo>
                  <a:pt x="5905" y="0"/>
                </a:moveTo>
                <a:cubicBezTo>
                  <a:pt x="5299" y="0"/>
                  <a:pt x="4666" y="98"/>
                  <a:pt x="4037" y="305"/>
                </a:cubicBezTo>
                <a:cubicBezTo>
                  <a:pt x="1502" y="1172"/>
                  <a:pt x="1" y="3507"/>
                  <a:pt x="668" y="5542"/>
                </a:cubicBezTo>
                <a:cubicBezTo>
                  <a:pt x="1166" y="7035"/>
                  <a:pt x="2741" y="7934"/>
                  <a:pt x="4561" y="7934"/>
                </a:cubicBezTo>
                <a:cubicBezTo>
                  <a:pt x="5181" y="7934"/>
                  <a:pt x="5829" y="7830"/>
                  <a:pt x="6472" y="7610"/>
                </a:cubicBezTo>
                <a:cubicBezTo>
                  <a:pt x="9007" y="6743"/>
                  <a:pt x="10508" y="4408"/>
                  <a:pt x="9841" y="2407"/>
                </a:cubicBezTo>
                <a:cubicBezTo>
                  <a:pt x="9340" y="902"/>
                  <a:pt x="7744" y="0"/>
                  <a:pt x="5905"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207;p39">
            <a:extLst>
              <a:ext uri="{FF2B5EF4-FFF2-40B4-BE49-F238E27FC236}">
                <a16:creationId xmlns:a16="http://schemas.microsoft.com/office/drawing/2014/main" id="{19FD482F-CCD2-BE1A-F0D2-0CD7B20FA363}"/>
              </a:ext>
            </a:extLst>
          </p:cNvPr>
          <p:cNvSpPr/>
          <p:nvPr/>
        </p:nvSpPr>
        <p:spPr>
          <a:xfrm>
            <a:off x="10090900" y="5538404"/>
            <a:ext cx="520317" cy="392146"/>
          </a:xfrm>
          <a:custGeom>
            <a:avLst/>
            <a:gdLst/>
            <a:ahLst/>
            <a:cxnLst/>
            <a:rect l="l" t="t" r="r" b="b"/>
            <a:pathLst>
              <a:path w="9341" h="7040" extrusionOk="0">
                <a:moveTo>
                  <a:pt x="4804" y="1"/>
                </a:moveTo>
                <a:cubicBezTo>
                  <a:pt x="4537" y="68"/>
                  <a:pt x="4304" y="134"/>
                  <a:pt x="4037" y="234"/>
                </a:cubicBezTo>
                <a:cubicBezTo>
                  <a:pt x="1502" y="1068"/>
                  <a:pt x="1" y="3403"/>
                  <a:pt x="668" y="5438"/>
                </a:cubicBezTo>
                <a:cubicBezTo>
                  <a:pt x="735" y="5538"/>
                  <a:pt x="768" y="5672"/>
                  <a:pt x="835" y="5772"/>
                </a:cubicBezTo>
                <a:cubicBezTo>
                  <a:pt x="1702" y="6539"/>
                  <a:pt x="3036" y="7039"/>
                  <a:pt x="4504" y="7039"/>
                </a:cubicBezTo>
                <a:cubicBezTo>
                  <a:pt x="7206" y="7039"/>
                  <a:pt x="9341" y="5471"/>
                  <a:pt x="9341" y="3503"/>
                </a:cubicBezTo>
                <a:cubicBezTo>
                  <a:pt x="9341" y="1635"/>
                  <a:pt x="7339" y="134"/>
                  <a:pt x="4804"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8208;p39">
            <a:extLst>
              <a:ext uri="{FF2B5EF4-FFF2-40B4-BE49-F238E27FC236}">
                <a16:creationId xmlns:a16="http://schemas.microsoft.com/office/drawing/2014/main" id="{8C8D05FE-2871-B5BA-DEDE-801CEC332FA8}"/>
              </a:ext>
            </a:extLst>
          </p:cNvPr>
          <p:cNvSpPr/>
          <p:nvPr/>
        </p:nvSpPr>
        <p:spPr>
          <a:xfrm>
            <a:off x="10269317" y="5614605"/>
            <a:ext cx="637348" cy="572343"/>
          </a:xfrm>
          <a:custGeom>
            <a:avLst/>
            <a:gdLst/>
            <a:ahLst/>
            <a:cxnLst/>
            <a:rect l="l" t="t" r="r" b="b"/>
            <a:pathLst>
              <a:path w="11442" h="10275" extrusionOk="0">
                <a:moveTo>
                  <a:pt x="500" y="1"/>
                </a:moveTo>
                <a:cubicBezTo>
                  <a:pt x="0" y="1"/>
                  <a:pt x="9007" y="5638"/>
                  <a:pt x="11442" y="10275"/>
                </a:cubicBezTo>
                <a:lnTo>
                  <a:pt x="11108" y="4437"/>
                </a:lnTo>
                <a:cubicBezTo>
                  <a:pt x="11108" y="4437"/>
                  <a:pt x="5037" y="67"/>
                  <a:pt x="500"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8209;p39">
            <a:extLst>
              <a:ext uri="{FF2B5EF4-FFF2-40B4-BE49-F238E27FC236}">
                <a16:creationId xmlns:a16="http://schemas.microsoft.com/office/drawing/2014/main" id="{EEB2F985-2112-6668-6728-320BC5971CB0}"/>
              </a:ext>
            </a:extLst>
          </p:cNvPr>
          <p:cNvSpPr/>
          <p:nvPr/>
        </p:nvSpPr>
        <p:spPr>
          <a:xfrm>
            <a:off x="10282296" y="5614605"/>
            <a:ext cx="353098" cy="211892"/>
          </a:xfrm>
          <a:custGeom>
            <a:avLst/>
            <a:gdLst/>
            <a:ahLst/>
            <a:cxnLst/>
            <a:rect l="l" t="t" r="r" b="b"/>
            <a:pathLst>
              <a:path w="6339" h="3804" extrusionOk="0">
                <a:moveTo>
                  <a:pt x="267" y="1"/>
                </a:moveTo>
                <a:cubicBezTo>
                  <a:pt x="1" y="1"/>
                  <a:pt x="2436" y="1602"/>
                  <a:pt x="5171" y="3803"/>
                </a:cubicBezTo>
                <a:cubicBezTo>
                  <a:pt x="5771" y="3270"/>
                  <a:pt x="6138" y="2436"/>
                  <a:pt x="6338" y="1768"/>
                </a:cubicBezTo>
                <a:cubicBezTo>
                  <a:pt x="4437" y="834"/>
                  <a:pt x="2202" y="34"/>
                  <a:pt x="26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8210;p39">
            <a:extLst>
              <a:ext uri="{FF2B5EF4-FFF2-40B4-BE49-F238E27FC236}">
                <a16:creationId xmlns:a16="http://schemas.microsoft.com/office/drawing/2014/main" id="{B5F8A556-F2CE-8BBB-ADFC-8A520571C527}"/>
              </a:ext>
            </a:extLst>
          </p:cNvPr>
          <p:cNvSpPr/>
          <p:nvPr/>
        </p:nvSpPr>
        <p:spPr>
          <a:xfrm>
            <a:off x="9789880" y="5243126"/>
            <a:ext cx="864113" cy="651942"/>
          </a:xfrm>
          <a:custGeom>
            <a:avLst/>
            <a:gdLst/>
            <a:ahLst/>
            <a:cxnLst/>
            <a:rect l="l" t="t" r="r" b="b"/>
            <a:pathLst>
              <a:path w="15513" h="11704" extrusionOk="0">
                <a:moveTo>
                  <a:pt x="8765" y="1"/>
                </a:moveTo>
                <a:cubicBezTo>
                  <a:pt x="7837" y="1"/>
                  <a:pt x="6867" y="161"/>
                  <a:pt x="5905" y="498"/>
                </a:cubicBezTo>
                <a:cubicBezTo>
                  <a:pt x="2169" y="1799"/>
                  <a:pt x="1" y="5269"/>
                  <a:pt x="1035" y="8204"/>
                </a:cubicBezTo>
                <a:cubicBezTo>
                  <a:pt x="1825" y="10402"/>
                  <a:pt x="4133" y="11704"/>
                  <a:pt x="6781" y="11704"/>
                </a:cubicBezTo>
                <a:cubicBezTo>
                  <a:pt x="7710" y="11704"/>
                  <a:pt x="8680" y="11544"/>
                  <a:pt x="9641" y="11206"/>
                </a:cubicBezTo>
                <a:cubicBezTo>
                  <a:pt x="13344" y="9872"/>
                  <a:pt x="15512" y="6436"/>
                  <a:pt x="14478" y="3501"/>
                </a:cubicBezTo>
                <a:cubicBezTo>
                  <a:pt x="13712" y="1303"/>
                  <a:pt x="11411" y="1"/>
                  <a:pt x="8765"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8211;p39">
            <a:extLst>
              <a:ext uri="{FF2B5EF4-FFF2-40B4-BE49-F238E27FC236}">
                <a16:creationId xmlns:a16="http://schemas.microsoft.com/office/drawing/2014/main" id="{70FC294C-C6BC-B70C-8757-281B7B33CECD}"/>
              </a:ext>
            </a:extLst>
          </p:cNvPr>
          <p:cNvSpPr/>
          <p:nvPr/>
        </p:nvSpPr>
        <p:spPr>
          <a:xfrm>
            <a:off x="10209826" y="5347066"/>
            <a:ext cx="455312" cy="546330"/>
          </a:xfrm>
          <a:custGeom>
            <a:avLst/>
            <a:gdLst/>
            <a:ahLst/>
            <a:cxnLst/>
            <a:rect l="l" t="t" r="r" b="b"/>
            <a:pathLst>
              <a:path w="8174" h="9808" extrusionOk="0">
                <a:moveTo>
                  <a:pt x="5972" y="0"/>
                </a:moveTo>
                <a:cubicBezTo>
                  <a:pt x="8173" y="6305"/>
                  <a:pt x="67" y="9774"/>
                  <a:pt x="1" y="9807"/>
                </a:cubicBezTo>
                <a:cubicBezTo>
                  <a:pt x="668" y="9740"/>
                  <a:pt x="1368" y="9574"/>
                  <a:pt x="2035" y="9340"/>
                </a:cubicBezTo>
                <a:cubicBezTo>
                  <a:pt x="5771" y="8073"/>
                  <a:pt x="7973" y="4670"/>
                  <a:pt x="6972" y="1701"/>
                </a:cubicBezTo>
                <a:cubicBezTo>
                  <a:pt x="6772" y="1034"/>
                  <a:pt x="6405" y="467"/>
                  <a:pt x="597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8212;p39">
            <a:extLst>
              <a:ext uri="{FF2B5EF4-FFF2-40B4-BE49-F238E27FC236}">
                <a16:creationId xmlns:a16="http://schemas.microsoft.com/office/drawing/2014/main" id="{59560546-908C-F5EC-3EEA-C09EFA52C8D9}"/>
              </a:ext>
            </a:extLst>
          </p:cNvPr>
          <p:cNvSpPr/>
          <p:nvPr/>
        </p:nvSpPr>
        <p:spPr>
          <a:xfrm>
            <a:off x="9791774" y="5255993"/>
            <a:ext cx="384681" cy="587216"/>
          </a:xfrm>
          <a:custGeom>
            <a:avLst/>
            <a:gdLst/>
            <a:ahLst/>
            <a:cxnLst/>
            <a:rect l="l" t="t" r="r" b="b"/>
            <a:pathLst>
              <a:path w="6906" h="10542" extrusionOk="0">
                <a:moveTo>
                  <a:pt x="6905" y="1"/>
                </a:moveTo>
                <a:lnTo>
                  <a:pt x="6905" y="1"/>
                </a:lnTo>
                <a:cubicBezTo>
                  <a:pt x="6572" y="67"/>
                  <a:pt x="6271" y="134"/>
                  <a:pt x="5938" y="267"/>
                </a:cubicBezTo>
                <a:cubicBezTo>
                  <a:pt x="2235" y="1535"/>
                  <a:pt x="0" y="4937"/>
                  <a:pt x="1001" y="7906"/>
                </a:cubicBezTo>
                <a:cubicBezTo>
                  <a:pt x="1368" y="9040"/>
                  <a:pt x="2169" y="9941"/>
                  <a:pt x="3169" y="10541"/>
                </a:cubicBezTo>
                <a:cubicBezTo>
                  <a:pt x="2269" y="9641"/>
                  <a:pt x="1435" y="8307"/>
                  <a:pt x="1702" y="6439"/>
                </a:cubicBezTo>
                <a:cubicBezTo>
                  <a:pt x="2269" y="2602"/>
                  <a:pt x="6738" y="101"/>
                  <a:pt x="69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8213;p39">
            <a:extLst>
              <a:ext uri="{FF2B5EF4-FFF2-40B4-BE49-F238E27FC236}">
                <a16:creationId xmlns:a16="http://schemas.microsoft.com/office/drawing/2014/main" id="{4B13EC71-9B13-6353-983D-031E992581A7}"/>
              </a:ext>
            </a:extLst>
          </p:cNvPr>
          <p:cNvSpPr/>
          <p:nvPr/>
        </p:nvSpPr>
        <p:spPr>
          <a:xfrm>
            <a:off x="9994311" y="5302449"/>
            <a:ext cx="243476" cy="187717"/>
          </a:xfrm>
          <a:custGeom>
            <a:avLst/>
            <a:gdLst/>
            <a:ahLst/>
            <a:cxnLst/>
            <a:rect l="l" t="t" r="r" b="b"/>
            <a:pathLst>
              <a:path w="4371" h="3370" extrusionOk="0">
                <a:moveTo>
                  <a:pt x="4370" y="0"/>
                </a:moveTo>
                <a:lnTo>
                  <a:pt x="4370" y="0"/>
                </a:lnTo>
                <a:cubicBezTo>
                  <a:pt x="4370" y="1"/>
                  <a:pt x="1735" y="401"/>
                  <a:pt x="0" y="3370"/>
                </a:cubicBezTo>
                <a:cubicBezTo>
                  <a:pt x="0" y="3370"/>
                  <a:pt x="3002" y="701"/>
                  <a:pt x="4370"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8214;p39">
            <a:extLst>
              <a:ext uri="{FF2B5EF4-FFF2-40B4-BE49-F238E27FC236}">
                <a16:creationId xmlns:a16="http://schemas.microsoft.com/office/drawing/2014/main" id="{70B62446-B247-1EB4-D809-1C19623E912B}"/>
              </a:ext>
            </a:extLst>
          </p:cNvPr>
          <p:cNvSpPr/>
          <p:nvPr/>
        </p:nvSpPr>
        <p:spPr>
          <a:xfrm>
            <a:off x="10475529" y="4464461"/>
            <a:ext cx="1447485" cy="2125719"/>
          </a:xfrm>
          <a:custGeom>
            <a:avLst/>
            <a:gdLst/>
            <a:ahLst/>
            <a:cxnLst/>
            <a:rect l="l" t="t" r="r" b="b"/>
            <a:pathLst>
              <a:path w="25986" h="38162" extrusionOk="0">
                <a:moveTo>
                  <a:pt x="1" y="0"/>
                </a:moveTo>
                <a:cubicBezTo>
                  <a:pt x="1" y="1"/>
                  <a:pt x="7273" y="14978"/>
                  <a:pt x="6072" y="38161"/>
                </a:cubicBezTo>
                <a:lnTo>
                  <a:pt x="25986" y="38161"/>
                </a:lnTo>
                <a:cubicBezTo>
                  <a:pt x="22917" y="27654"/>
                  <a:pt x="16412" y="7639"/>
                  <a:pt x="9407" y="701"/>
                </a:cubicBezTo>
                <a:lnTo>
                  <a:pt x="1" y="0"/>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8215;p39">
            <a:extLst>
              <a:ext uri="{FF2B5EF4-FFF2-40B4-BE49-F238E27FC236}">
                <a16:creationId xmlns:a16="http://schemas.microsoft.com/office/drawing/2014/main" id="{A471603C-9454-9A9A-1F57-90DC3C37648D}"/>
              </a:ext>
            </a:extLst>
          </p:cNvPr>
          <p:cNvSpPr/>
          <p:nvPr/>
        </p:nvSpPr>
        <p:spPr>
          <a:xfrm>
            <a:off x="11016239" y="4525789"/>
            <a:ext cx="904943" cy="2064390"/>
          </a:xfrm>
          <a:custGeom>
            <a:avLst/>
            <a:gdLst/>
            <a:ahLst/>
            <a:cxnLst/>
            <a:rect l="l" t="t" r="r" b="b"/>
            <a:pathLst>
              <a:path w="16246" h="37061" extrusionOk="0">
                <a:moveTo>
                  <a:pt x="67" y="0"/>
                </a:moveTo>
                <a:lnTo>
                  <a:pt x="1" y="1234"/>
                </a:lnTo>
                <a:cubicBezTo>
                  <a:pt x="1" y="1234"/>
                  <a:pt x="11275" y="16445"/>
                  <a:pt x="11242" y="36226"/>
                </a:cubicBezTo>
                <a:lnTo>
                  <a:pt x="11576" y="37060"/>
                </a:lnTo>
                <a:lnTo>
                  <a:pt x="16246" y="37060"/>
                </a:lnTo>
                <a:cubicBezTo>
                  <a:pt x="13243" y="26719"/>
                  <a:pt x="6906" y="7239"/>
                  <a:pt x="67"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216;p39">
            <a:extLst>
              <a:ext uri="{FF2B5EF4-FFF2-40B4-BE49-F238E27FC236}">
                <a16:creationId xmlns:a16="http://schemas.microsoft.com/office/drawing/2014/main" id="{EAF3625C-976C-8C41-54E2-18A6593CEA2A}"/>
              </a:ext>
            </a:extLst>
          </p:cNvPr>
          <p:cNvSpPr/>
          <p:nvPr/>
        </p:nvSpPr>
        <p:spPr>
          <a:xfrm>
            <a:off x="10475529" y="4464461"/>
            <a:ext cx="752596" cy="464559"/>
          </a:xfrm>
          <a:custGeom>
            <a:avLst/>
            <a:gdLst/>
            <a:ahLst/>
            <a:cxnLst/>
            <a:rect l="l" t="t" r="r" b="b"/>
            <a:pathLst>
              <a:path w="13511" h="8340" extrusionOk="0">
                <a:moveTo>
                  <a:pt x="1" y="0"/>
                </a:moveTo>
                <a:cubicBezTo>
                  <a:pt x="1" y="0"/>
                  <a:pt x="1435" y="2969"/>
                  <a:pt x="2936" y="8340"/>
                </a:cubicBezTo>
                <a:cubicBezTo>
                  <a:pt x="2936" y="8340"/>
                  <a:pt x="10208" y="7606"/>
                  <a:pt x="13510" y="6238"/>
                </a:cubicBezTo>
                <a:cubicBezTo>
                  <a:pt x="12176" y="4003"/>
                  <a:pt x="10808" y="2102"/>
                  <a:pt x="9407" y="701"/>
                </a:cubicBezTo>
                <a:lnTo>
                  <a:pt x="1" y="0"/>
                </a:ln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8217;p39">
            <a:extLst>
              <a:ext uri="{FF2B5EF4-FFF2-40B4-BE49-F238E27FC236}">
                <a16:creationId xmlns:a16="http://schemas.microsoft.com/office/drawing/2014/main" id="{302DAAEB-E1D3-7A44-35AA-24ACB79083F5}"/>
              </a:ext>
            </a:extLst>
          </p:cNvPr>
          <p:cNvSpPr/>
          <p:nvPr/>
        </p:nvSpPr>
        <p:spPr>
          <a:xfrm>
            <a:off x="9581774" y="3175785"/>
            <a:ext cx="2050799" cy="1610192"/>
          </a:xfrm>
          <a:custGeom>
            <a:avLst/>
            <a:gdLst/>
            <a:ahLst/>
            <a:cxnLst/>
            <a:rect l="l" t="t" r="r" b="b"/>
            <a:pathLst>
              <a:path w="36817" h="28907" extrusionOk="0">
                <a:moveTo>
                  <a:pt x="19273" y="0"/>
                </a:moveTo>
                <a:cubicBezTo>
                  <a:pt x="13753" y="0"/>
                  <a:pt x="10850" y="3182"/>
                  <a:pt x="9508" y="5323"/>
                </a:cubicBezTo>
                <a:cubicBezTo>
                  <a:pt x="6839" y="6390"/>
                  <a:pt x="4571" y="8025"/>
                  <a:pt x="3337" y="9793"/>
                </a:cubicBezTo>
                <a:cubicBezTo>
                  <a:pt x="568" y="13895"/>
                  <a:pt x="1" y="19233"/>
                  <a:pt x="2503" y="23669"/>
                </a:cubicBezTo>
                <a:cubicBezTo>
                  <a:pt x="5005" y="28106"/>
                  <a:pt x="11376" y="28906"/>
                  <a:pt x="17647" y="28906"/>
                </a:cubicBezTo>
                <a:cubicBezTo>
                  <a:pt x="21683" y="28906"/>
                  <a:pt x="24352" y="26905"/>
                  <a:pt x="25753" y="25470"/>
                </a:cubicBezTo>
                <a:cubicBezTo>
                  <a:pt x="25804" y="25471"/>
                  <a:pt x="25856" y="25472"/>
                  <a:pt x="25907" y="25472"/>
                </a:cubicBezTo>
                <a:cubicBezTo>
                  <a:pt x="32818" y="25472"/>
                  <a:pt x="36817" y="18822"/>
                  <a:pt x="35426" y="12895"/>
                </a:cubicBezTo>
                <a:cubicBezTo>
                  <a:pt x="33825" y="6090"/>
                  <a:pt x="28955" y="452"/>
                  <a:pt x="20015" y="19"/>
                </a:cubicBezTo>
                <a:cubicBezTo>
                  <a:pt x="19763" y="6"/>
                  <a:pt x="19515" y="0"/>
                  <a:pt x="1927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8218;p39">
            <a:extLst>
              <a:ext uri="{FF2B5EF4-FFF2-40B4-BE49-F238E27FC236}">
                <a16:creationId xmlns:a16="http://schemas.microsoft.com/office/drawing/2014/main" id="{674B7BA1-264D-4D76-923D-5B724472D7A1}"/>
              </a:ext>
            </a:extLst>
          </p:cNvPr>
          <p:cNvSpPr/>
          <p:nvPr/>
        </p:nvSpPr>
        <p:spPr>
          <a:xfrm>
            <a:off x="11304280" y="3884710"/>
            <a:ext cx="102214" cy="371703"/>
          </a:xfrm>
          <a:custGeom>
            <a:avLst/>
            <a:gdLst/>
            <a:ahLst/>
            <a:cxnLst/>
            <a:rect l="l" t="t" r="r" b="b"/>
            <a:pathLst>
              <a:path w="1835" h="6673" extrusionOk="0">
                <a:moveTo>
                  <a:pt x="400" y="1"/>
                </a:moveTo>
                <a:cubicBezTo>
                  <a:pt x="1234" y="2136"/>
                  <a:pt x="0" y="6672"/>
                  <a:pt x="0" y="6672"/>
                </a:cubicBezTo>
                <a:cubicBezTo>
                  <a:pt x="1835" y="3770"/>
                  <a:pt x="1434" y="501"/>
                  <a:pt x="1434" y="501"/>
                </a:cubicBezTo>
                <a:lnTo>
                  <a:pt x="400" y="1"/>
                </a:ln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219;p39">
            <a:extLst>
              <a:ext uri="{FF2B5EF4-FFF2-40B4-BE49-F238E27FC236}">
                <a16:creationId xmlns:a16="http://schemas.microsoft.com/office/drawing/2014/main" id="{2C6DA9CC-CED8-B6F9-72B6-58BA7D7C488A}"/>
              </a:ext>
            </a:extLst>
          </p:cNvPr>
          <p:cNvSpPr/>
          <p:nvPr/>
        </p:nvSpPr>
        <p:spPr>
          <a:xfrm>
            <a:off x="10297168" y="3894625"/>
            <a:ext cx="1335412" cy="889458"/>
          </a:xfrm>
          <a:custGeom>
            <a:avLst/>
            <a:gdLst/>
            <a:ahLst/>
            <a:cxnLst/>
            <a:rect l="l" t="t" r="r" b="b"/>
            <a:pathLst>
              <a:path w="23974" h="15968" extrusionOk="0">
                <a:moveTo>
                  <a:pt x="22099" y="0"/>
                </a:moveTo>
                <a:cubicBezTo>
                  <a:pt x="21639" y="0"/>
                  <a:pt x="21282" y="56"/>
                  <a:pt x="21282" y="56"/>
                </a:cubicBezTo>
                <a:cubicBezTo>
                  <a:pt x="21282" y="56"/>
                  <a:pt x="21416" y="4960"/>
                  <a:pt x="18881" y="8496"/>
                </a:cubicBezTo>
                <a:cubicBezTo>
                  <a:pt x="17122" y="10922"/>
                  <a:pt x="14922" y="11308"/>
                  <a:pt x="13734" y="11308"/>
                </a:cubicBezTo>
                <a:cubicBezTo>
                  <a:pt x="13616" y="11308"/>
                  <a:pt x="13507" y="11304"/>
                  <a:pt x="13410" y="11298"/>
                </a:cubicBezTo>
                <a:cubicBezTo>
                  <a:pt x="13877" y="9930"/>
                  <a:pt x="13977" y="8630"/>
                  <a:pt x="13977" y="8629"/>
                </a:cubicBezTo>
                <a:lnTo>
                  <a:pt x="13977" y="8629"/>
                </a:lnTo>
                <a:cubicBezTo>
                  <a:pt x="10931" y="15703"/>
                  <a:pt x="779" y="15768"/>
                  <a:pt x="32" y="15768"/>
                </a:cubicBezTo>
                <a:cubicBezTo>
                  <a:pt x="18" y="15768"/>
                  <a:pt x="8" y="15768"/>
                  <a:pt x="0" y="15768"/>
                </a:cubicBezTo>
                <a:cubicBezTo>
                  <a:pt x="1568" y="15934"/>
                  <a:pt x="3169" y="15968"/>
                  <a:pt x="4804" y="15968"/>
                </a:cubicBezTo>
                <a:cubicBezTo>
                  <a:pt x="8640" y="15968"/>
                  <a:pt x="11242" y="14167"/>
                  <a:pt x="12676" y="12766"/>
                </a:cubicBezTo>
                <a:cubicBezTo>
                  <a:pt x="12743" y="12665"/>
                  <a:pt x="12810" y="12565"/>
                  <a:pt x="12876" y="12465"/>
                </a:cubicBezTo>
                <a:lnTo>
                  <a:pt x="12910" y="12565"/>
                </a:lnTo>
                <a:cubicBezTo>
                  <a:pt x="12961" y="12566"/>
                  <a:pt x="13013" y="12567"/>
                  <a:pt x="13064" y="12567"/>
                </a:cubicBezTo>
                <a:cubicBezTo>
                  <a:pt x="19975" y="12567"/>
                  <a:pt x="23974" y="5917"/>
                  <a:pt x="22583" y="23"/>
                </a:cubicBezTo>
                <a:cubicBezTo>
                  <a:pt x="22416" y="6"/>
                  <a:pt x="22252" y="0"/>
                  <a:pt x="2209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8220;p39">
            <a:extLst>
              <a:ext uri="{FF2B5EF4-FFF2-40B4-BE49-F238E27FC236}">
                <a16:creationId xmlns:a16="http://schemas.microsoft.com/office/drawing/2014/main" id="{48747B59-AF6F-0CDA-A7B5-2CBBDDE4B66C}"/>
              </a:ext>
            </a:extLst>
          </p:cNvPr>
          <p:cNvSpPr/>
          <p:nvPr/>
        </p:nvSpPr>
        <p:spPr>
          <a:xfrm>
            <a:off x="9581774" y="3176787"/>
            <a:ext cx="1064753" cy="1555270"/>
          </a:xfrm>
          <a:custGeom>
            <a:avLst/>
            <a:gdLst/>
            <a:ahLst/>
            <a:cxnLst/>
            <a:rect l="l" t="t" r="r" b="b"/>
            <a:pathLst>
              <a:path w="19115" h="27921" extrusionOk="0">
                <a:moveTo>
                  <a:pt x="19115" y="1"/>
                </a:moveTo>
                <a:lnTo>
                  <a:pt x="19115" y="1"/>
                </a:lnTo>
                <a:cubicBezTo>
                  <a:pt x="13677" y="68"/>
                  <a:pt x="10842" y="3203"/>
                  <a:pt x="9508" y="5305"/>
                </a:cubicBezTo>
                <a:cubicBezTo>
                  <a:pt x="6873" y="6372"/>
                  <a:pt x="4571" y="8007"/>
                  <a:pt x="3337" y="9775"/>
                </a:cubicBezTo>
                <a:cubicBezTo>
                  <a:pt x="568" y="13877"/>
                  <a:pt x="1" y="19215"/>
                  <a:pt x="2503" y="23651"/>
                </a:cubicBezTo>
                <a:cubicBezTo>
                  <a:pt x="3770" y="25886"/>
                  <a:pt x="6005" y="27187"/>
                  <a:pt x="8674" y="27921"/>
                </a:cubicBezTo>
                <a:cubicBezTo>
                  <a:pt x="8340" y="27821"/>
                  <a:pt x="2536" y="25986"/>
                  <a:pt x="2870" y="17980"/>
                </a:cubicBezTo>
                <a:cubicBezTo>
                  <a:pt x="3203" y="9741"/>
                  <a:pt x="11509" y="6839"/>
                  <a:pt x="11509" y="6839"/>
                </a:cubicBezTo>
                <a:cubicBezTo>
                  <a:pt x="12310" y="2436"/>
                  <a:pt x="18714" y="134"/>
                  <a:pt x="1911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8221;p39">
            <a:extLst>
              <a:ext uri="{FF2B5EF4-FFF2-40B4-BE49-F238E27FC236}">
                <a16:creationId xmlns:a16="http://schemas.microsoft.com/office/drawing/2014/main" id="{C03EB18C-217A-DFC6-9AAA-E316E45C658F}"/>
              </a:ext>
            </a:extLst>
          </p:cNvPr>
          <p:cNvSpPr/>
          <p:nvPr/>
        </p:nvSpPr>
        <p:spPr>
          <a:xfrm>
            <a:off x="11412009" y="4713451"/>
            <a:ext cx="793482" cy="631778"/>
          </a:xfrm>
          <a:custGeom>
            <a:avLst/>
            <a:gdLst/>
            <a:ahLst/>
            <a:cxnLst/>
            <a:rect l="l" t="t" r="r" b="b"/>
            <a:pathLst>
              <a:path w="14245" h="11342" extrusionOk="0">
                <a:moveTo>
                  <a:pt x="7106" y="0"/>
                </a:moveTo>
                <a:cubicBezTo>
                  <a:pt x="3203" y="0"/>
                  <a:pt x="1" y="2535"/>
                  <a:pt x="1" y="5671"/>
                </a:cubicBezTo>
                <a:cubicBezTo>
                  <a:pt x="1" y="8807"/>
                  <a:pt x="3203" y="11342"/>
                  <a:pt x="7106" y="11342"/>
                </a:cubicBezTo>
                <a:cubicBezTo>
                  <a:pt x="11042" y="11342"/>
                  <a:pt x="14244" y="8807"/>
                  <a:pt x="14244" y="5671"/>
                </a:cubicBezTo>
                <a:cubicBezTo>
                  <a:pt x="14244" y="2535"/>
                  <a:pt x="11042" y="0"/>
                  <a:pt x="7106"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8222;p39">
            <a:extLst>
              <a:ext uri="{FF2B5EF4-FFF2-40B4-BE49-F238E27FC236}">
                <a16:creationId xmlns:a16="http://schemas.microsoft.com/office/drawing/2014/main" id="{1E13DFB7-C5A2-6ADD-3E48-96F256FDD600}"/>
              </a:ext>
            </a:extLst>
          </p:cNvPr>
          <p:cNvSpPr/>
          <p:nvPr/>
        </p:nvSpPr>
        <p:spPr>
          <a:xfrm>
            <a:off x="11467768" y="4849086"/>
            <a:ext cx="709817" cy="447848"/>
          </a:xfrm>
          <a:custGeom>
            <a:avLst/>
            <a:gdLst/>
            <a:ahLst/>
            <a:cxnLst/>
            <a:rect l="l" t="t" r="r" b="b"/>
            <a:pathLst>
              <a:path w="12743" h="8040" extrusionOk="0">
                <a:moveTo>
                  <a:pt x="6372" y="0"/>
                </a:moveTo>
                <a:cubicBezTo>
                  <a:pt x="2869" y="0"/>
                  <a:pt x="0" y="1802"/>
                  <a:pt x="0" y="4037"/>
                </a:cubicBezTo>
                <a:cubicBezTo>
                  <a:pt x="0" y="6238"/>
                  <a:pt x="2869" y="8039"/>
                  <a:pt x="6372" y="8039"/>
                </a:cubicBezTo>
                <a:cubicBezTo>
                  <a:pt x="9874" y="8039"/>
                  <a:pt x="12743" y="6238"/>
                  <a:pt x="12743" y="4037"/>
                </a:cubicBezTo>
                <a:cubicBezTo>
                  <a:pt x="12743" y="1802"/>
                  <a:pt x="9874" y="0"/>
                  <a:pt x="6372"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223;p39">
            <a:extLst>
              <a:ext uri="{FF2B5EF4-FFF2-40B4-BE49-F238E27FC236}">
                <a16:creationId xmlns:a16="http://schemas.microsoft.com/office/drawing/2014/main" id="{6E84B3ED-8665-AA9D-615C-68158B530A7A}"/>
              </a:ext>
            </a:extLst>
          </p:cNvPr>
          <p:cNvSpPr/>
          <p:nvPr/>
        </p:nvSpPr>
        <p:spPr>
          <a:xfrm>
            <a:off x="11525365" y="5049727"/>
            <a:ext cx="213730" cy="600250"/>
          </a:xfrm>
          <a:custGeom>
            <a:avLst/>
            <a:gdLst/>
            <a:ahLst/>
            <a:cxnLst/>
            <a:rect l="l" t="t" r="r" b="b"/>
            <a:pathLst>
              <a:path w="3837" h="10776" extrusionOk="0">
                <a:moveTo>
                  <a:pt x="3837" y="1"/>
                </a:moveTo>
                <a:cubicBezTo>
                  <a:pt x="3836" y="1"/>
                  <a:pt x="1635" y="3237"/>
                  <a:pt x="1" y="6839"/>
                </a:cubicBezTo>
                <a:cubicBezTo>
                  <a:pt x="534" y="8140"/>
                  <a:pt x="1068" y="9474"/>
                  <a:pt x="1568" y="10775"/>
                </a:cubicBezTo>
                <a:cubicBezTo>
                  <a:pt x="1435" y="8874"/>
                  <a:pt x="1768" y="5505"/>
                  <a:pt x="383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224;p39">
            <a:extLst>
              <a:ext uri="{FF2B5EF4-FFF2-40B4-BE49-F238E27FC236}">
                <a16:creationId xmlns:a16="http://schemas.microsoft.com/office/drawing/2014/main" id="{0609DC29-2EAE-4887-E199-EF6CA366D6AD}"/>
              </a:ext>
            </a:extLst>
          </p:cNvPr>
          <p:cNvSpPr/>
          <p:nvPr/>
        </p:nvSpPr>
        <p:spPr>
          <a:xfrm>
            <a:off x="11384158" y="4626109"/>
            <a:ext cx="793426" cy="631778"/>
          </a:xfrm>
          <a:custGeom>
            <a:avLst/>
            <a:gdLst/>
            <a:ahLst/>
            <a:cxnLst/>
            <a:rect l="l" t="t" r="r" b="b"/>
            <a:pathLst>
              <a:path w="14244" h="11342" extrusionOk="0">
                <a:moveTo>
                  <a:pt x="7139" y="0"/>
                </a:moveTo>
                <a:cubicBezTo>
                  <a:pt x="3203" y="0"/>
                  <a:pt x="0" y="2536"/>
                  <a:pt x="0" y="5671"/>
                </a:cubicBezTo>
                <a:cubicBezTo>
                  <a:pt x="0" y="8807"/>
                  <a:pt x="3203" y="11342"/>
                  <a:pt x="7139" y="11342"/>
                </a:cubicBezTo>
                <a:cubicBezTo>
                  <a:pt x="11042" y="11342"/>
                  <a:pt x="14244" y="8807"/>
                  <a:pt x="14244" y="5671"/>
                </a:cubicBezTo>
                <a:cubicBezTo>
                  <a:pt x="14244" y="2536"/>
                  <a:pt x="11042" y="0"/>
                  <a:pt x="7139"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225;p39">
            <a:extLst>
              <a:ext uri="{FF2B5EF4-FFF2-40B4-BE49-F238E27FC236}">
                <a16:creationId xmlns:a16="http://schemas.microsoft.com/office/drawing/2014/main" id="{3DE6475A-5980-23E9-8767-C398EE701D93}"/>
              </a:ext>
            </a:extLst>
          </p:cNvPr>
          <p:cNvSpPr/>
          <p:nvPr/>
        </p:nvSpPr>
        <p:spPr>
          <a:xfrm>
            <a:off x="11410171" y="4730162"/>
            <a:ext cx="767413" cy="527725"/>
          </a:xfrm>
          <a:custGeom>
            <a:avLst/>
            <a:gdLst/>
            <a:ahLst/>
            <a:cxnLst/>
            <a:rect l="l" t="t" r="r" b="b"/>
            <a:pathLst>
              <a:path w="13777" h="9474" extrusionOk="0">
                <a:moveTo>
                  <a:pt x="11942" y="0"/>
                </a:moveTo>
                <a:cubicBezTo>
                  <a:pt x="11942" y="67"/>
                  <a:pt x="13076" y="4237"/>
                  <a:pt x="10775" y="6739"/>
                </a:cubicBezTo>
                <a:cubicBezTo>
                  <a:pt x="9681" y="7929"/>
                  <a:pt x="7903" y="8375"/>
                  <a:pt x="6102" y="8375"/>
                </a:cubicBezTo>
                <a:cubicBezTo>
                  <a:pt x="6036" y="8375"/>
                  <a:pt x="5971" y="8374"/>
                  <a:pt x="5905" y="8373"/>
                </a:cubicBezTo>
                <a:cubicBezTo>
                  <a:pt x="7139" y="8040"/>
                  <a:pt x="8106" y="7639"/>
                  <a:pt x="8340" y="7339"/>
                </a:cubicBezTo>
                <a:lnTo>
                  <a:pt x="8340" y="7339"/>
                </a:lnTo>
                <a:cubicBezTo>
                  <a:pt x="8340" y="7339"/>
                  <a:pt x="7432" y="7467"/>
                  <a:pt x="6173" y="7467"/>
                </a:cubicBezTo>
                <a:cubicBezTo>
                  <a:pt x="4283" y="7467"/>
                  <a:pt x="1602" y="7179"/>
                  <a:pt x="0" y="5738"/>
                </a:cubicBezTo>
                <a:lnTo>
                  <a:pt x="0" y="5738"/>
                </a:lnTo>
                <a:cubicBezTo>
                  <a:pt x="1001" y="7906"/>
                  <a:pt x="3603" y="9474"/>
                  <a:pt x="6672" y="9474"/>
                </a:cubicBezTo>
                <a:cubicBezTo>
                  <a:pt x="10608" y="9474"/>
                  <a:pt x="13777" y="6939"/>
                  <a:pt x="13777" y="3803"/>
                </a:cubicBezTo>
                <a:cubicBezTo>
                  <a:pt x="13777" y="2335"/>
                  <a:pt x="13076" y="1001"/>
                  <a:pt x="1194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226;p39">
            <a:extLst>
              <a:ext uri="{FF2B5EF4-FFF2-40B4-BE49-F238E27FC236}">
                <a16:creationId xmlns:a16="http://schemas.microsoft.com/office/drawing/2014/main" id="{D7DAF5BD-0DB1-8992-5105-CAA2B2DC29BC}"/>
              </a:ext>
            </a:extLst>
          </p:cNvPr>
          <p:cNvSpPr/>
          <p:nvPr/>
        </p:nvSpPr>
        <p:spPr>
          <a:xfrm>
            <a:off x="10687368" y="5118519"/>
            <a:ext cx="252722" cy="1471660"/>
          </a:xfrm>
          <a:custGeom>
            <a:avLst/>
            <a:gdLst/>
            <a:ahLst/>
            <a:cxnLst/>
            <a:rect l="l" t="t" r="r" b="b"/>
            <a:pathLst>
              <a:path w="4537" h="26420" extrusionOk="0">
                <a:moveTo>
                  <a:pt x="0" y="0"/>
                </a:moveTo>
                <a:cubicBezTo>
                  <a:pt x="1535" y="6538"/>
                  <a:pt x="2836" y="15578"/>
                  <a:pt x="2269" y="26419"/>
                </a:cubicBezTo>
                <a:lnTo>
                  <a:pt x="3436" y="26419"/>
                </a:lnTo>
                <a:cubicBezTo>
                  <a:pt x="4537" y="8541"/>
                  <a:pt x="1" y="1"/>
                  <a:pt x="0" y="0"/>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227;p39">
            <a:extLst>
              <a:ext uri="{FF2B5EF4-FFF2-40B4-BE49-F238E27FC236}">
                <a16:creationId xmlns:a16="http://schemas.microsoft.com/office/drawing/2014/main" id="{37F9F0D3-8FA2-EEA5-B1F2-5B743ADBB3D7}"/>
              </a:ext>
            </a:extLst>
          </p:cNvPr>
          <p:cNvSpPr/>
          <p:nvPr/>
        </p:nvSpPr>
        <p:spPr>
          <a:xfrm>
            <a:off x="10414200" y="2922227"/>
            <a:ext cx="1778247" cy="1061021"/>
          </a:xfrm>
          <a:custGeom>
            <a:avLst/>
            <a:gdLst/>
            <a:ahLst/>
            <a:cxnLst/>
            <a:rect l="l" t="t" r="r" b="b"/>
            <a:pathLst>
              <a:path w="31924" h="19048" extrusionOk="0">
                <a:moveTo>
                  <a:pt x="11209" y="1"/>
                </a:moveTo>
                <a:cubicBezTo>
                  <a:pt x="5005" y="1"/>
                  <a:pt x="1" y="4004"/>
                  <a:pt x="1" y="8874"/>
                </a:cubicBezTo>
                <a:cubicBezTo>
                  <a:pt x="1" y="13777"/>
                  <a:pt x="5005" y="17747"/>
                  <a:pt x="11209" y="17747"/>
                </a:cubicBezTo>
                <a:cubicBezTo>
                  <a:pt x="12276" y="17747"/>
                  <a:pt x="13310" y="17647"/>
                  <a:pt x="14278" y="17413"/>
                </a:cubicBezTo>
                <a:cubicBezTo>
                  <a:pt x="16079" y="18447"/>
                  <a:pt x="18314" y="19048"/>
                  <a:pt x="20716" y="19048"/>
                </a:cubicBezTo>
                <a:cubicBezTo>
                  <a:pt x="26920" y="19048"/>
                  <a:pt x="31924" y="15045"/>
                  <a:pt x="31924" y="10175"/>
                </a:cubicBezTo>
                <a:cubicBezTo>
                  <a:pt x="31924" y="5271"/>
                  <a:pt x="26920" y="1302"/>
                  <a:pt x="20716" y="1302"/>
                </a:cubicBezTo>
                <a:cubicBezTo>
                  <a:pt x="19648" y="1302"/>
                  <a:pt x="18614" y="1402"/>
                  <a:pt x="17647" y="1635"/>
                </a:cubicBezTo>
                <a:cubicBezTo>
                  <a:pt x="15846" y="635"/>
                  <a:pt x="13611" y="1"/>
                  <a:pt x="11209"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228;p39">
            <a:extLst>
              <a:ext uri="{FF2B5EF4-FFF2-40B4-BE49-F238E27FC236}">
                <a16:creationId xmlns:a16="http://schemas.microsoft.com/office/drawing/2014/main" id="{5BBF95B3-70A4-4879-EF55-478D43C3BB01}"/>
              </a:ext>
            </a:extLst>
          </p:cNvPr>
          <p:cNvSpPr/>
          <p:nvPr/>
        </p:nvSpPr>
        <p:spPr>
          <a:xfrm>
            <a:off x="10728254" y="3061595"/>
            <a:ext cx="1421472" cy="795320"/>
          </a:xfrm>
          <a:custGeom>
            <a:avLst/>
            <a:gdLst/>
            <a:ahLst/>
            <a:cxnLst/>
            <a:rect l="l" t="t" r="r" b="b"/>
            <a:pathLst>
              <a:path w="25519" h="14278" extrusionOk="0">
                <a:moveTo>
                  <a:pt x="15511" y="1"/>
                </a:moveTo>
                <a:cubicBezTo>
                  <a:pt x="9941" y="1"/>
                  <a:pt x="5471" y="3203"/>
                  <a:pt x="5471" y="7139"/>
                </a:cubicBezTo>
                <a:cubicBezTo>
                  <a:pt x="5471" y="7306"/>
                  <a:pt x="5471" y="7439"/>
                  <a:pt x="5504" y="7606"/>
                </a:cubicBezTo>
                <a:cubicBezTo>
                  <a:pt x="2402" y="7806"/>
                  <a:pt x="0" y="9141"/>
                  <a:pt x="0" y="10775"/>
                </a:cubicBezTo>
                <a:cubicBezTo>
                  <a:pt x="0" y="12543"/>
                  <a:pt x="2802" y="13977"/>
                  <a:pt x="6271" y="13977"/>
                </a:cubicBezTo>
                <a:cubicBezTo>
                  <a:pt x="7806" y="13977"/>
                  <a:pt x="9207" y="13677"/>
                  <a:pt x="10274" y="13244"/>
                </a:cubicBezTo>
                <a:cubicBezTo>
                  <a:pt x="11809" y="13877"/>
                  <a:pt x="13577" y="14278"/>
                  <a:pt x="15511" y="14278"/>
                </a:cubicBezTo>
                <a:cubicBezTo>
                  <a:pt x="21049" y="14278"/>
                  <a:pt x="25519" y="11075"/>
                  <a:pt x="25519" y="7139"/>
                </a:cubicBezTo>
                <a:cubicBezTo>
                  <a:pt x="25519" y="3203"/>
                  <a:pt x="21049" y="1"/>
                  <a:pt x="15511"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229;p39">
            <a:extLst>
              <a:ext uri="{FF2B5EF4-FFF2-40B4-BE49-F238E27FC236}">
                <a16:creationId xmlns:a16="http://schemas.microsoft.com/office/drawing/2014/main" id="{8ED1C5A6-21B9-7C0B-A97A-E54A9F29F694}"/>
              </a:ext>
            </a:extLst>
          </p:cNvPr>
          <p:cNvSpPr/>
          <p:nvPr/>
        </p:nvSpPr>
        <p:spPr>
          <a:xfrm>
            <a:off x="11176051" y="3277163"/>
            <a:ext cx="1464196" cy="845453"/>
          </a:xfrm>
          <a:custGeom>
            <a:avLst/>
            <a:gdLst/>
            <a:ahLst/>
            <a:cxnLst/>
            <a:rect l="l" t="t" r="r" b="b"/>
            <a:pathLst>
              <a:path w="26286" h="15178" extrusionOk="0">
                <a:moveTo>
                  <a:pt x="0" y="0"/>
                </a:moveTo>
                <a:lnTo>
                  <a:pt x="0" y="0"/>
                </a:lnTo>
                <a:cubicBezTo>
                  <a:pt x="8440" y="3769"/>
                  <a:pt x="22016" y="15178"/>
                  <a:pt x="22016" y="15178"/>
                </a:cubicBezTo>
                <a:cubicBezTo>
                  <a:pt x="22016" y="15178"/>
                  <a:pt x="26286" y="12242"/>
                  <a:pt x="20849" y="7739"/>
                </a:cubicBezTo>
                <a:cubicBezTo>
                  <a:pt x="15412" y="3236"/>
                  <a:pt x="1" y="0"/>
                  <a:pt x="0" y="0"/>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230;p39">
            <a:extLst>
              <a:ext uri="{FF2B5EF4-FFF2-40B4-BE49-F238E27FC236}">
                <a16:creationId xmlns:a16="http://schemas.microsoft.com/office/drawing/2014/main" id="{D8BDF5BE-EDE4-86C0-485A-892554EEC769}"/>
              </a:ext>
            </a:extLst>
          </p:cNvPr>
          <p:cNvSpPr/>
          <p:nvPr/>
        </p:nvSpPr>
        <p:spPr>
          <a:xfrm>
            <a:off x="11822652" y="3674767"/>
            <a:ext cx="628101" cy="447848"/>
          </a:xfrm>
          <a:custGeom>
            <a:avLst/>
            <a:gdLst/>
            <a:ahLst/>
            <a:cxnLst/>
            <a:rect l="l" t="t" r="r" b="b"/>
            <a:pathLst>
              <a:path w="11276" h="8040" extrusionOk="0">
                <a:moveTo>
                  <a:pt x="1" y="1"/>
                </a:moveTo>
                <a:lnTo>
                  <a:pt x="1" y="1"/>
                </a:lnTo>
                <a:cubicBezTo>
                  <a:pt x="5638" y="4070"/>
                  <a:pt x="10408" y="8040"/>
                  <a:pt x="10408" y="8040"/>
                </a:cubicBezTo>
                <a:cubicBezTo>
                  <a:pt x="10408" y="8040"/>
                  <a:pt x="10875" y="7739"/>
                  <a:pt x="11275" y="7172"/>
                </a:cubicBezTo>
                <a:cubicBezTo>
                  <a:pt x="6706" y="2736"/>
                  <a:pt x="67" y="34"/>
                  <a:pt x="1"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8231;p39">
            <a:extLst>
              <a:ext uri="{FF2B5EF4-FFF2-40B4-BE49-F238E27FC236}">
                <a16:creationId xmlns:a16="http://schemas.microsoft.com/office/drawing/2014/main" id="{BB2E2D7A-B7DF-BC86-2161-572B51200ADD}"/>
              </a:ext>
            </a:extLst>
          </p:cNvPr>
          <p:cNvSpPr/>
          <p:nvPr/>
        </p:nvSpPr>
        <p:spPr>
          <a:xfrm>
            <a:off x="11597835" y="3427671"/>
            <a:ext cx="533296" cy="364239"/>
          </a:xfrm>
          <a:custGeom>
            <a:avLst/>
            <a:gdLst/>
            <a:ahLst/>
            <a:cxnLst/>
            <a:rect l="l" t="t" r="r" b="b"/>
            <a:pathLst>
              <a:path w="9574" h="6539" extrusionOk="0">
                <a:moveTo>
                  <a:pt x="2502" y="0"/>
                </a:moveTo>
                <a:lnTo>
                  <a:pt x="0" y="1668"/>
                </a:lnTo>
                <a:cubicBezTo>
                  <a:pt x="2402" y="3236"/>
                  <a:pt x="4771" y="4937"/>
                  <a:pt x="6905" y="6538"/>
                </a:cubicBezTo>
                <a:cubicBezTo>
                  <a:pt x="8306" y="5471"/>
                  <a:pt x="9174" y="3803"/>
                  <a:pt x="9574" y="2769"/>
                </a:cubicBezTo>
                <a:cubicBezTo>
                  <a:pt x="7439" y="1735"/>
                  <a:pt x="4937" y="801"/>
                  <a:pt x="2502"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8232;p39">
            <a:extLst>
              <a:ext uri="{FF2B5EF4-FFF2-40B4-BE49-F238E27FC236}">
                <a16:creationId xmlns:a16="http://schemas.microsoft.com/office/drawing/2014/main" id="{4180578C-5230-2826-F9CF-5B48CE99F1AC}"/>
              </a:ext>
            </a:extLst>
          </p:cNvPr>
          <p:cNvSpPr/>
          <p:nvPr/>
        </p:nvSpPr>
        <p:spPr>
          <a:xfrm>
            <a:off x="9605949" y="1413470"/>
            <a:ext cx="4024673" cy="2045674"/>
          </a:xfrm>
          <a:custGeom>
            <a:avLst/>
            <a:gdLst/>
            <a:ahLst/>
            <a:cxnLst/>
            <a:rect l="l" t="t" r="r" b="b"/>
            <a:pathLst>
              <a:path w="72253" h="36725" extrusionOk="0">
                <a:moveTo>
                  <a:pt x="51704" y="1"/>
                </a:moveTo>
                <a:cubicBezTo>
                  <a:pt x="49369" y="1869"/>
                  <a:pt x="47401" y="3937"/>
                  <a:pt x="45867" y="6072"/>
                </a:cubicBezTo>
                <a:cubicBezTo>
                  <a:pt x="45500" y="6172"/>
                  <a:pt x="45166" y="6239"/>
                  <a:pt x="44799" y="6339"/>
                </a:cubicBezTo>
                <a:cubicBezTo>
                  <a:pt x="43465" y="6706"/>
                  <a:pt x="42164" y="7139"/>
                  <a:pt x="40930" y="7606"/>
                </a:cubicBezTo>
                <a:cubicBezTo>
                  <a:pt x="38152" y="4962"/>
                  <a:pt x="33451" y="3472"/>
                  <a:pt x="27979" y="3472"/>
                </a:cubicBezTo>
                <a:cubicBezTo>
                  <a:pt x="25236" y="3472"/>
                  <a:pt x="22299" y="3847"/>
                  <a:pt x="19314" y="4638"/>
                </a:cubicBezTo>
                <a:cubicBezTo>
                  <a:pt x="7840" y="7706"/>
                  <a:pt x="1" y="15779"/>
                  <a:pt x="1835" y="22684"/>
                </a:cubicBezTo>
                <a:cubicBezTo>
                  <a:pt x="3155" y="27776"/>
                  <a:pt x="9392" y="30824"/>
                  <a:pt x="17168" y="30824"/>
                </a:cubicBezTo>
                <a:cubicBezTo>
                  <a:pt x="17645" y="30824"/>
                  <a:pt x="18127" y="30813"/>
                  <a:pt x="18614" y="30790"/>
                </a:cubicBezTo>
                <a:cubicBezTo>
                  <a:pt x="21376" y="33507"/>
                  <a:pt x="26131" y="35035"/>
                  <a:pt x="31667" y="35035"/>
                </a:cubicBezTo>
                <a:cubicBezTo>
                  <a:pt x="34422" y="35035"/>
                  <a:pt x="37370" y="34656"/>
                  <a:pt x="40363" y="33858"/>
                </a:cubicBezTo>
                <a:cubicBezTo>
                  <a:pt x="41730" y="33491"/>
                  <a:pt x="42998" y="33058"/>
                  <a:pt x="44232" y="32591"/>
                </a:cubicBezTo>
                <a:cubicBezTo>
                  <a:pt x="47010" y="35235"/>
                  <a:pt x="51711" y="36725"/>
                  <a:pt x="57183" y="36725"/>
                </a:cubicBezTo>
                <a:cubicBezTo>
                  <a:pt x="59926" y="36725"/>
                  <a:pt x="62863" y="36350"/>
                  <a:pt x="65848" y="35560"/>
                </a:cubicBezTo>
                <a:cubicBezTo>
                  <a:pt x="68149" y="34926"/>
                  <a:pt x="70284" y="34125"/>
                  <a:pt x="72252" y="33158"/>
                </a:cubicBezTo>
                <a:lnTo>
                  <a:pt x="72252" y="1"/>
                </a:ln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233;p39">
            <a:extLst>
              <a:ext uri="{FF2B5EF4-FFF2-40B4-BE49-F238E27FC236}">
                <a16:creationId xmlns:a16="http://schemas.microsoft.com/office/drawing/2014/main" id="{51A3BAA4-D4CD-82A5-14C1-54A2E76E2762}"/>
              </a:ext>
            </a:extLst>
          </p:cNvPr>
          <p:cNvSpPr/>
          <p:nvPr/>
        </p:nvSpPr>
        <p:spPr>
          <a:xfrm>
            <a:off x="9921841" y="1671763"/>
            <a:ext cx="3708784" cy="1506975"/>
          </a:xfrm>
          <a:custGeom>
            <a:avLst/>
            <a:gdLst/>
            <a:ahLst/>
            <a:cxnLst/>
            <a:rect l="l" t="t" r="r" b="b"/>
            <a:pathLst>
              <a:path w="66582" h="27054" extrusionOk="0">
                <a:moveTo>
                  <a:pt x="37560" y="1"/>
                </a:moveTo>
                <a:cubicBezTo>
                  <a:pt x="29755" y="1"/>
                  <a:pt x="22817" y="1768"/>
                  <a:pt x="18447" y="4504"/>
                </a:cubicBezTo>
                <a:cubicBezTo>
                  <a:pt x="17012" y="4170"/>
                  <a:pt x="15445" y="4003"/>
                  <a:pt x="13810" y="4003"/>
                </a:cubicBezTo>
                <a:cubicBezTo>
                  <a:pt x="6171" y="4003"/>
                  <a:pt x="0" y="7773"/>
                  <a:pt x="0" y="12409"/>
                </a:cubicBezTo>
                <a:cubicBezTo>
                  <a:pt x="0" y="17079"/>
                  <a:pt x="6171" y="20849"/>
                  <a:pt x="13810" y="20849"/>
                </a:cubicBezTo>
                <a:cubicBezTo>
                  <a:pt x="16579" y="20849"/>
                  <a:pt x="19147" y="20348"/>
                  <a:pt x="21316" y="19481"/>
                </a:cubicBezTo>
                <a:cubicBezTo>
                  <a:pt x="25585" y="21349"/>
                  <a:pt x="31289" y="22483"/>
                  <a:pt x="37560" y="22483"/>
                </a:cubicBezTo>
                <a:cubicBezTo>
                  <a:pt x="39862" y="22483"/>
                  <a:pt x="42130" y="22316"/>
                  <a:pt x="44265" y="22016"/>
                </a:cubicBezTo>
                <a:cubicBezTo>
                  <a:pt x="47601" y="25085"/>
                  <a:pt x="52838" y="27053"/>
                  <a:pt x="58742" y="27053"/>
                </a:cubicBezTo>
                <a:cubicBezTo>
                  <a:pt x="61544" y="27053"/>
                  <a:pt x="64213" y="26620"/>
                  <a:pt x="66581" y="25819"/>
                </a:cubicBezTo>
                <a:lnTo>
                  <a:pt x="66581" y="2602"/>
                </a:lnTo>
                <a:cubicBezTo>
                  <a:pt x="64213" y="1802"/>
                  <a:pt x="61544" y="1368"/>
                  <a:pt x="58742" y="1368"/>
                </a:cubicBezTo>
                <a:cubicBezTo>
                  <a:pt x="56341" y="1368"/>
                  <a:pt x="54072" y="1702"/>
                  <a:pt x="51971" y="2302"/>
                </a:cubicBezTo>
                <a:cubicBezTo>
                  <a:pt x="47968" y="868"/>
                  <a:pt x="42964" y="1"/>
                  <a:pt x="37560"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234;p39">
            <a:extLst>
              <a:ext uri="{FF2B5EF4-FFF2-40B4-BE49-F238E27FC236}">
                <a16:creationId xmlns:a16="http://schemas.microsoft.com/office/drawing/2014/main" id="{A155F8AD-B043-2FF3-2C0C-F6635C89433C}"/>
              </a:ext>
            </a:extLst>
          </p:cNvPr>
          <p:cNvSpPr/>
          <p:nvPr/>
        </p:nvSpPr>
        <p:spPr>
          <a:xfrm>
            <a:off x="13060152" y="2177151"/>
            <a:ext cx="570505" cy="1205959"/>
          </a:xfrm>
          <a:custGeom>
            <a:avLst/>
            <a:gdLst/>
            <a:ahLst/>
            <a:cxnLst/>
            <a:rect l="l" t="t" r="r" b="b"/>
            <a:pathLst>
              <a:path w="10242" h="21650" extrusionOk="0">
                <a:moveTo>
                  <a:pt x="10241" y="1"/>
                </a:moveTo>
                <a:lnTo>
                  <a:pt x="1" y="15078"/>
                </a:lnTo>
                <a:lnTo>
                  <a:pt x="4737" y="21649"/>
                </a:lnTo>
                <a:cubicBezTo>
                  <a:pt x="4737" y="21649"/>
                  <a:pt x="7739" y="12810"/>
                  <a:pt x="10241" y="6539"/>
                </a:cubicBezTo>
                <a:lnTo>
                  <a:pt x="10241" y="1"/>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235;p39">
            <a:extLst>
              <a:ext uri="{FF2B5EF4-FFF2-40B4-BE49-F238E27FC236}">
                <a16:creationId xmlns:a16="http://schemas.microsoft.com/office/drawing/2014/main" id="{519A7883-18A7-0D61-B705-80CD3260C9F5}"/>
              </a:ext>
            </a:extLst>
          </p:cNvPr>
          <p:cNvSpPr/>
          <p:nvPr/>
        </p:nvSpPr>
        <p:spPr>
          <a:xfrm>
            <a:off x="13060152" y="2221769"/>
            <a:ext cx="570505" cy="1040578"/>
          </a:xfrm>
          <a:custGeom>
            <a:avLst/>
            <a:gdLst/>
            <a:ahLst/>
            <a:cxnLst/>
            <a:rect l="l" t="t" r="r" b="b"/>
            <a:pathLst>
              <a:path w="10242" h="18681" extrusionOk="0">
                <a:moveTo>
                  <a:pt x="9708" y="0"/>
                </a:moveTo>
                <a:lnTo>
                  <a:pt x="1" y="14277"/>
                </a:lnTo>
                <a:lnTo>
                  <a:pt x="1368" y="16212"/>
                </a:lnTo>
                <a:lnTo>
                  <a:pt x="4470" y="18680"/>
                </a:lnTo>
                <a:lnTo>
                  <a:pt x="7639" y="9540"/>
                </a:lnTo>
                <a:lnTo>
                  <a:pt x="8673" y="9741"/>
                </a:lnTo>
                <a:cubicBezTo>
                  <a:pt x="9207" y="8373"/>
                  <a:pt x="9741" y="7005"/>
                  <a:pt x="10241" y="5738"/>
                </a:cubicBezTo>
                <a:lnTo>
                  <a:pt x="10241" y="267"/>
                </a:lnTo>
                <a:cubicBezTo>
                  <a:pt x="10074" y="167"/>
                  <a:pt x="9874" y="100"/>
                  <a:pt x="9708"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236;p39">
            <a:extLst>
              <a:ext uri="{FF2B5EF4-FFF2-40B4-BE49-F238E27FC236}">
                <a16:creationId xmlns:a16="http://schemas.microsoft.com/office/drawing/2014/main" id="{03781F05-89AB-32EE-3D9A-5354B4185DEE}"/>
              </a:ext>
            </a:extLst>
          </p:cNvPr>
          <p:cNvSpPr/>
          <p:nvPr/>
        </p:nvSpPr>
        <p:spPr>
          <a:xfrm>
            <a:off x="11999175" y="2139998"/>
            <a:ext cx="1631471" cy="4455197"/>
          </a:xfrm>
          <a:custGeom>
            <a:avLst/>
            <a:gdLst/>
            <a:ahLst/>
            <a:cxnLst/>
            <a:rect l="l" t="t" r="r" b="b"/>
            <a:pathLst>
              <a:path w="29289" h="79982" extrusionOk="0">
                <a:moveTo>
                  <a:pt x="10775" y="79924"/>
                </a:moveTo>
                <a:cubicBezTo>
                  <a:pt x="10775" y="79924"/>
                  <a:pt x="10775" y="79924"/>
                  <a:pt x="10775" y="79924"/>
                </a:cubicBezTo>
                <a:cubicBezTo>
                  <a:pt x="10775" y="79924"/>
                  <a:pt x="10775" y="79924"/>
                  <a:pt x="10775" y="79924"/>
                </a:cubicBezTo>
                <a:close/>
                <a:moveTo>
                  <a:pt x="13944" y="1"/>
                </a:moveTo>
                <a:lnTo>
                  <a:pt x="1" y="5838"/>
                </a:lnTo>
                <a:cubicBezTo>
                  <a:pt x="1" y="5838"/>
                  <a:pt x="12510" y="46000"/>
                  <a:pt x="10775" y="79924"/>
                </a:cubicBezTo>
                <a:lnTo>
                  <a:pt x="10775" y="79924"/>
                </a:lnTo>
                <a:cubicBezTo>
                  <a:pt x="10775" y="79922"/>
                  <a:pt x="10891" y="79921"/>
                  <a:pt x="11104" y="79921"/>
                </a:cubicBezTo>
                <a:cubicBezTo>
                  <a:pt x="12640" y="79921"/>
                  <a:pt x="19226" y="79981"/>
                  <a:pt x="24033" y="79981"/>
                </a:cubicBezTo>
                <a:cubicBezTo>
                  <a:pt x="26896" y="79981"/>
                  <a:pt x="29128" y="79960"/>
                  <a:pt x="29288" y="79891"/>
                </a:cubicBezTo>
                <a:lnTo>
                  <a:pt x="29288" y="30856"/>
                </a:lnTo>
                <a:cubicBezTo>
                  <a:pt x="24418" y="19981"/>
                  <a:pt x="18881" y="8907"/>
                  <a:pt x="13944"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237;p39">
            <a:extLst>
              <a:ext uri="{FF2B5EF4-FFF2-40B4-BE49-F238E27FC236}">
                <a16:creationId xmlns:a16="http://schemas.microsoft.com/office/drawing/2014/main" id="{38D43772-4792-4E97-364F-CB36C36C3DA0}"/>
              </a:ext>
            </a:extLst>
          </p:cNvPr>
          <p:cNvSpPr/>
          <p:nvPr/>
        </p:nvSpPr>
        <p:spPr>
          <a:xfrm>
            <a:off x="12136706" y="2963113"/>
            <a:ext cx="661523" cy="3628906"/>
          </a:xfrm>
          <a:custGeom>
            <a:avLst/>
            <a:gdLst/>
            <a:ahLst/>
            <a:cxnLst/>
            <a:rect l="l" t="t" r="r" b="b"/>
            <a:pathLst>
              <a:path w="11876" h="65148" extrusionOk="0">
                <a:moveTo>
                  <a:pt x="0" y="1"/>
                </a:moveTo>
                <a:lnTo>
                  <a:pt x="0" y="1"/>
                </a:lnTo>
                <a:cubicBezTo>
                  <a:pt x="3569" y="13744"/>
                  <a:pt x="9540" y="41030"/>
                  <a:pt x="8306" y="65114"/>
                </a:cubicBezTo>
                <a:cubicBezTo>
                  <a:pt x="8306" y="65114"/>
                  <a:pt x="9774" y="65147"/>
                  <a:pt x="11875" y="65147"/>
                </a:cubicBezTo>
                <a:cubicBezTo>
                  <a:pt x="10174" y="32958"/>
                  <a:pt x="1768" y="5505"/>
                  <a:pt x="234" y="735"/>
                </a:cubicBezTo>
                <a:cubicBezTo>
                  <a:pt x="100" y="268"/>
                  <a:pt x="0" y="1"/>
                  <a:pt x="0" y="1"/>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238;p39">
            <a:extLst>
              <a:ext uri="{FF2B5EF4-FFF2-40B4-BE49-F238E27FC236}">
                <a16:creationId xmlns:a16="http://schemas.microsoft.com/office/drawing/2014/main" id="{79214944-9C16-2769-D17E-7295F0ABAA88}"/>
              </a:ext>
            </a:extLst>
          </p:cNvPr>
          <p:cNvSpPr/>
          <p:nvPr/>
        </p:nvSpPr>
        <p:spPr>
          <a:xfrm>
            <a:off x="11999175" y="2139998"/>
            <a:ext cx="1631471" cy="1995653"/>
          </a:xfrm>
          <a:custGeom>
            <a:avLst/>
            <a:gdLst/>
            <a:ahLst/>
            <a:cxnLst/>
            <a:rect l="l" t="t" r="r" b="b"/>
            <a:pathLst>
              <a:path w="29289" h="35827" extrusionOk="0">
                <a:moveTo>
                  <a:pt x="13944" y="1"/>
                </a:moveTo>
                <a:lnTo>
                  <a:pt x="1" y="5838"/>
                </a:lnTo>
                <a:cubicBezTo>
                  <a:pt x="1" y="5838"/>
                  <a:pt x="534" y="7539"/>
                  <a:pt x="1335" y="10541"/>
                </a:cubicBezTo>
                <a:cubicBezTo>
                  <a:pt x="4737" y="10508"/>
                  <a:pt x="10642" y="10208"/>
                  <a:pt x="15578" y="9140"/>
                </a:cubicBezTo>
                <a:cubicBezTo>
                  <a:pt x="18214" y="13343"/>
                  <a:pt x="25519" y="25652"/>
                  <a:pt x="29288" y="35826"/>
                </a:cubicBezTo>
                <a:lnTo>
                  <a:pt x="29288" y="30856"/>
                </a:lnTo>
                <a:cubicBezTo>
                  <a:pt x="25852" y="23184"/>
                  <a:pt x="22083" y="15412"/>
                  <a:pt x="18414" y="8373"/>
                </a:cubicBezTo>
                <a:cubicBezTo>
                  <a:pt x="16879" y="5438"/>
                  <a:pt x="15378" y="2636"/>
                  <a:pt x="13944"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239;p39">
            <a:extLst>
              <a:ext uri="{FF2B5EF4-FFF2-40B4-BE49-F238E27FC236}">
                <a16:creationId xmlns:a16="http://schemas.microsoft.com/office/drawing/2014/main" id="{66F27F91-2B8E-54E2-8474-C2A8360CE119}"/>
              </a:ext>
            </a:extLst>
          </p:cNvPr>
          <p:cNvSpPr/>
          <p:nvPr/>
        </p:nvSpPr>
        <p:spPr>
          <a:xfrm>
            <a:off x="12251900" y="1391189"/>
            <a:ext cx="1378748" cy="665255"/>
          </a:xfrm>
          <a:custGeom>
            <a:avLst/>
            <a:gdLst/>
            <a:ahLst/>
            <a:cxnLst/>
            <a:rect l="l" t="t" r="r" b="b"/>
            <a:pathLst>
              <a:path w="24752" h="11943" extrusionOk="0">
                <a:moveTo>
                  <a:pt x="100" y="1"/>
                </a:moveTo>
                <a:cubicBezTo>
                  <a:pt x="34" y="301"/>
                  <a:pt x="0" y="634"/>
                  <a:pt x="0" y="935"/>
                </a:cubicBezTo>
                <a:cubicBezTo>
                  <a:pt x="0" y="7006"/>
                  <a:pt x="8840" y="11942"/>
                  <a:pt x="19714" y="11942"/>
                </a:cubicBezTo>
                <a:cubicBezTo>
                  <a:pt x="21449" y="11942"/>
                  <a:pt x="23150" y="11809"/>
                  <a:pt x="24751" y="11576"/>
                </a:cubicBezTo>
                <a:lnTo>
                  <a:pt x="24751" y="1"/>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240;p39">
            <a:extLst>
              <a:ext uri="{FF2B5EF4-FFF2-40B4-BE49-F238E27FC236}">
                <a16:creationId xmlns:a16="http://schemas.microsoft.com/office/drawing/2014/main" id="{5B20BC0F-7BAD-DA07-72A7-54FA87AC9FC0}"/>
              </a:ext>
            </a:extLst>
          </p:cNvPr>
          <p:cNvSpPr/>
          <p:nvPr/>
        </p:nvSpPr>
        <p:spPr>
          <a:xfrm>
            <a:off x="9299359" y="1391189"/>
            <a:ext cx="4039545" cy="1271075"/>
          </a:xfrm>
          <a:custGeom>
            <a:avLst/>
            <a:gdLst/>
            <a:ahLst/>
            <a:cxnLst/>
            <a:rect l="l" t="t" r="r" b="b"/>
            <a:pathLst>
              <a:path w="72520" h="22819" extrusionOk="0">
                <a:moveTo>
                  <a:pt x="1101" y="1"/>
                </a:moveTo>
                <a:cubicBezTo>
                  <a:pt x="167" y="2669"/>
                  <a:pt x="1" y="5438"/>
                  <a:pt x="868" y="8040"/>
                </a:cubicBezTo>
                <a:cubicBezTo>
                  <a:pt x="2771" y="13898"/>
                  <a:pt x="9218" y="17357"/>
                  <a:pt x="16868" y="17357"/>
                </a:cubicBezTo>
                <a:cubicBezTo>
                  <a:pt x="19541" y="17357"/>
                  <a:pt x="22361" y="16935"/>
                  <a:pt x="25185" y="16045"/>
                </a:cubicBezTo>
                <a:cubicBezTo>
                  <a:pt x="28819" y="20375"/>
                  <a:pt x="35094" y="22819"/>
                  <a:pt x="42222" y="22819"/>
                </a:cubicBezTo>
                <a:cubicBezTo>
                  <a:pt x="45694" y="22819"/>
                  <a:pt x="49368" y="22239"/>
                  <a:pt x="53039" y="21016"/>
                </a:cubicBezTo>
                <a:cubicBezTo>
                  <a:pt x="64380" y="17246"/>
                  <a:pt x="72119" y="8507"/>
                  <a:pt x="72519"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241;p39">
            <a:extLst>
              <a:ext uri="{FF2B5EF4-FFF2-40B4-BE49-F238E27FC236}">
                <a16:creationId xmlns:a16="http://schemas.microsoft.com/office/drawing/2014/main" id="{1AF79879-01DB-82D2-6686-BB1A598E477D}"/>
              </a:ext>
            </a:extLst>
          </p:cNvPr>
          <p:cNvSpPr/>
          <p:nvPr/>
        </p:nvSpPr>
        <p:spPr>
          <a:xfrm>
            <a:off x="13340728" y="1956068"/>
            <a:ext cx="289932" cy="700515"/>
          </a:xfrm>
          <a:custGeom>
            <a:avLst/>
            <a:gdLst/>
            <a:ahLst/>
            <a:cxnLst/>
            <a:rect l="l" t="t" r="r" b="b"/>
            <a:pathLst>
              <a:path w="5205" h="12576" extrusionOk="0">
                <a:moveTo>
                  <a:pt x="5204" y="0"/>
                </a:moveTo>
                <a:cubicBezTo>
                  <a:pt x="2035" y="1435"/>
                  <a:pt x="1" y="3736"/>
                  <a:pt x="1" y="6305"/>
                </a:cubicBezTo>
                <a:cubicBezTo>
                  <a:pt x="1" y="8873"/>
                  <a:pt x="2035" y="11141"/>
                  <a:pt x="5204" y="12576"/>
                </a:cubicBezTo>
                <a:lnTo>
                  <a:pt x="5204" y="0"/>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242;p39">
            <a:extLst>
              <a:ext uri="{FF2B5EF4-FFF2-40B4-BE49-F238E27FC236}">
                <a16:creationId xmlns:a16="http://schemas.microsoft.com/office/drawing/2014/main" id="{58F2EB1F-F026-A07C-7842-45A49E207940}"/>
              </a:ext>
            </a:extLst>
          </p:cNvPr>
          <p:cNvSpPr/>
          <p:nvPr/>
        </p:nvSpPr>
        <p:spPr>
          <a:xfrm>
            <a:off x="10304577" y="2777345"/>
            <a:ext cx="1787549" cy="1020136"/>
          </a:xfrm>
          <a:custGeom>
            <a:avLst/>
            <a:gdLst/>
            <a:ahLst/>
            <a:cxnLst/>
            <a:rect l="l" t="t" r="r" b="b"/>
            <a:pathLst>
              <a:path w="32091" h="18314" extrusionOk="0">
                <a:moveTo>
                  <a:pt x="16313" y="0"/>
                </a:moveTo>
                <a:cubicBezTo>
                  <a:pt x="14344" y="0"/>
                  <a:pt x="12443" y="234"/>
                  <a:pt x="10709" y="600"/>
                </a:cubicBezTo>
                <a:cubicBezTo>
                  <a:pt x="4738" y="834"/>
                  <a:pt x="1" y="4703"/>
                  <a:pt x="1" y="9440"/>
                </a:cubicBezTo>
                <a:cubicBezTo>
                  <a:pt x="1" y="14344"/>
                  <a:pt x="5038" y="18313"/>
                  <a:pt x="11242" y="18313"/>
                </a:cubicBezTo>
                <a:cubicBezTo>
                  <a:pt x="12643" y="18313"/>
                  <a:pt x="13978" y="18113"/>
                  <a:pt x="15212" y="17746"/>
                </a:cubicBezTo>
                <a:lnTo>
                  <a:pt x="16313" y="17746"/>
                </a:lnTo>
                <a:cubicBezTo>
                  <a:pt x="25019" y="17746"/>
                  <a:pt x="32090" y="13777"/>
                  <a:pt x="32090" y="8873"/>
                </a:cubicBezTo>
                <a:cubicBezTo>
                  <a:pt x="32090" y="4003"/>
                  <a:pt x="25019" y="0"/>
                  <a:pt x="1631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243;p39">
            <a:extLst>
              <a:ext uri="{FF2B5EF4-FFF2-40B4-BE49-F238E27FC236}">
                <a16:creationId xmlns:a16="http://schemas.microsoft.com/office/drawing/2014/main" id="{9AB3316A-F2F1-027B-D2DE-589BF2C9E2A5}"/>
              </a:ext>
            </a:extLst>
          </p:cNvPr>
          <p:cNvSpPr/>
          <p:nvPr/>
        </p:nvSpPr>
        <p:spPr>
          <a:xfrm>
            <a:off x="11900692" y="5001433"/>
            <a:ext cx="1549699" cy="852917"/>
          </a:xfrm>
          <a:custGeom>
            <a:avLst/>
            <a:gdLst/>
            <a:ahLst/>
            <a:cxnLst/>
            <a:rect l="l" t="t" r="r" b="b"/>
            <a:pathLst>
              <a:path w="27821" h="15312" extrusionOk="0">
                <a:moveTo>
                  <a:pt x="6238" y="1"/>
                </a:moveTo>
                <a:lnTo>
                  <a:pt x="1" y="534"/>
                </a:lnTo>
                <a:cubicBezTo>
                  <a:pt x="1" y="534"/>
                  <a:pt x="1602" y="1235"/>
                  <a:pt x="3870" y="2402"/>
                </a:cubicBezTo>
                <a:lnTo>
                  <a:pt x="7639" y="2402"/>
                </a:lnTo>
                <a:lnTo>
                  <a:pt x="5171" y="3103"/>
                </a:lnTo>
                <a:cubicBezTo>
                  <a:pt x="7006" y="4104"/>
                  <a:pt x="9107" y="5338"/>
                  <a:pt x="11175" y="6739"/>
                </a:cubicBezTo>
                <a:lnTo>
                  <a:pt x="15845" y="7306"/>
                </a:lnTo>
                <a:lnTo>
                  <a:pt x="12643" y="7806"/>
                </a:lnTo>
                <a:cubicBezTo>
                  <a:pt x="15712" y="10075"/>
                  <a:pt x="18447" y="12643"/>
                  <a:pt x="19615" y="15312"/>
                </a:cubicBezTo>
                <a:lnTo>
                  <a:pt x="27821" y="11409"/>
                </a:lnTo>
                <a:cubicBezTo>
                  <a:pt x="27787" y="11409"/>
                  <a:pt x="16946" y="835"/>
                  <a:pt x="6238" y="1"/>
                </a:cubicBez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244;p39">
            <a:extLst>
              <a:ext uri="{FF2B5EF4-FFF2-40B4-BE49-F238E27FC236}">
                <a16:creationId xmlns:a16="http://schemas.microsoft.com/office/drawing/2014/main" id="{739B6040-16F8-642F-35BF-207F3AA67779}"/>
              </a:ext>
            </a:extLst>
          </p:cNvPr>
          <p:cNvSpPr/>
          <p:nvPr/>
        </p:nvSpPr>
        <p:spPr>
          <a:xfrm>
            <a:off x="12944958" y="5255993"/>
            <a:ext cx="503606" cy="564935"/>
          </a:xfrm>
          <a:custGeom>
            <a:avLst/>
            <a:gdLst/>
            <a:ahLst/>
            <a:cxnLst/>
            <a:rect l="l" t="t" r="r" b="b"/>
            <a:pathLst>
              <a:path w="9041" h="10142" extrusionOk="0">
                <a:moveTo>
                  <a:pt x="0" y="1"/>
                </a:moveTo>
                <a:lnTo>
                  <a:pt x="0" y="1"/>
                </a:lnTo>
                <a:cubicBezTo>
                  <a:pt x="534" y="1869"/>
                  <a:pt x="1535" y="5638"/>
                  <a:pt x="2169" y="10141"/>
                </a:cubicBezTo>
                <a:lnTo>
                  <a:pt x="9040" y="6839"/>
                </a:lnTo>
                <a:cubicBezTo>
                  <a:pt x="9040" y="6839"/>
                  <a:pt x="5271" y="3170"/>
                  <a:pt x="0" y="1"/>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245;p39">
            <a:extLst>
              <a:ext uri="{FF2B5EF4-FFF2-40B4-BE49-F238E27FC236}">
                <a16:creationId xmlns:a16="http://schemas.microsoft.com/office/drawing/2014/main" id="{91ABAFDD-B6ED-96ED-E80E-D80FCA772C36}"/>
              </a:ext>
            </a:extLst>
          </p:cNvPr>
          <p:cNvSpPr/>
          <p:nvPr/>
        </p:nvSpPr>
        <p:spPr>
          <a:xfrm>
            <a:off x="12270449" y="4300919"/>
            <a:ext cx="1360199" cy="1633309"/>
          </a:xfrm>
          <a:custGeom>
            <a:avLst/>
            <a:gdLst/>
            <a:ahLst/>
            <a:cxnLst/>
            <a:rect l="l" t="t" r="r" b="b"/>
            <a:pathLst>
              <a:path w="24419" h="29322" extrusionOk="0">
                <a:moveTo>
                  <a:pt x="1" y="1"/>
                </a:moveTo>
                <a:cubicBezTo>
                  <a:pt x="1" y="1"/>
                  <a:pt x="1635" y="1469"/>
                  <a:pt x="3904" y="3970"/>
                </a:cubicBezTo>
                <a:lnTo>
                  <a:pt x="8740" y="4738"/>
                </a:lnTo>
                <a:lnTo>
                  <a:pt x="5004" y="5205"/>
                </a:lnTo>
                <a:cubicBezTo>
                  <a:pt x="6939" y="7440"/>
                  <a:pt x="9207" y="10308"/>
                  <a:pt x="11209" y="13577"/>
                </a:cubicBezTo>
                <a:lnTo>
                  <a:pt x="17313" y="15846"/>
                </a:lnTo>
                <a:lnTo>
                  <a:pt x="12310" y="15412"/>
                </a:lnTo>
                <a:lnTo>
                  <a:pt x="12310" y="15412"/>
                </a:lnTo>
                <a:cubicBezTo>
                  <a:pt x="12543" y="15846"/>
                  <a:pt x="12777" y="16246"/>
                  <a:pt x="12977" y="16646"/>
                </a:cubicBezTo>
                <a:lnTo>
                  <a:pt x="16179" y="17847"/>
                </a:lnTo>
                <a:lnTo>
                  <a:pt x="13377" y="17380"/>
                </a:lnTo>
                <a:lnTo>
                  <a:pt x="13377" y="17380"/>
                </a:lnTo>
                <a:cubicBezTo>
                  <a:pt x="15245" y="21083"/>
                  <a:pt x="16646" y="25152"/>
                  <a:pt x="17013" y="29322"/>
                </a:cubicBezTo>
                <a:lnTo>
                  <a:pt x="17580" y="29322"/>
                </a:lnTo>
                <a:lnTo>
                  <a:pt x="24418" y="28421"/>
                </a:lnTo>
                <a:lnTo>
                  <a:pt x="24418" y="16579"/>
                </a:lnTo>
                <a:cubicBezTo>
                  <a:pt x="15779" y="3270"/>
                  <a:pt x="6706" y="168"/>
                  <a:pt x="6706" y="168"/>
                </a:cubicBezTo>
                <a:lnTo>
                  <a:pt x="1" y="1"/>
                </a:ln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246;p39">
            <a:extLst>
              <a:ext uri="{FF2B5EF4-FFF2-40B4-BE49-F238E27FC236}">
                <a16:creationId xmlns:a16="http://schemas.microsoft.com/office/drawing/2014/main" id="{487ABE60-94B2-B1B8-440D-6E145792B054}"/>
              </a:ext>
            </a:extLst>
          </p:cNvPr>
          <p:cNvSpPr/>
          <p:nvPr/>
        </p:nvSpPr>
        <p:spPr>
          <a:xfrm>
            <a:off x="13119643" y="4620539"/>
            <a:ext cx="511015" cy="988552"/>
          </a:xfrm>
          <a:custGeom>
            <a:avLst/>
            <a:gdLst/>
            <a:ahLst/>
            <a:cxnLst/>
            <a:rect l="l" t="t" r="r" b="b"/>
            <a:pathLst>
              <a:path w="9174" h="17747" extrusionOk="0">
                <a:moveTo>
                  <a:pt x="0" y="0"/>
                </a:moveTo>
                <a:cubicBezTo>
                  <a:pt x="67" y="100"/>
                  <a:pt x="5671" y="8039"/>
                  <a:pt x="9173" y="17746"/>
                </a:cubicBezTo>
                <a:lnTo>
                  <a:pt x="9173" y="10841"/>
                </a:lnTo>
                <a:cubicBezTo>
                  <a:pt x="6004" y="5971"/>
                  <a:pt x="2802" y="2502"/>
                  <a:pt x="0" y="0"/>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247;p39">
            <a:extLst>
              <a:ext uri="{FF2B5EF4-FFF2-40B4-BE49-F238E27FC236}">
                <a16:creationId xmlns:a16="http://schemas.microsoft.com/office/drawing/2014/main" id="{251803B4-62FE-0E06-4B73-37370CDEF281}"/>
              </a:ext>
            </a:extLst>
          </p:cNvPr>
          <p:cNvSpPr/>
          <p:nvPr/>
        </p:nvSpPr>
        <p:spPr>
          <a:xfrm>
            <a:off x="10863891" y="5360101"/>
            <a:ext cx="2766743" cy="1230078"/>
          </a:xfrm>
          <a:custGeom>
            <a:avLst/>
            <a:gdLst/>
            <a:ahLst/>
            <a:cxnLst/>
            <a:rect l="l" t="t" r="r" b="b"/>
            <a:pathLst>
              <a:path w="49670" h="22083" extrusionOk="0">
                <a:moveTo>
                  <a:pt x="47658" y="1"/>
                </a:moveTo>
                <a:cubicBezTo>
                  <a:pt x="46242" y="1"/>
                  <a:pt x="44785" y="97"/>
                  <a:pt x="43298" y="300"/>
                </a:cubicBezTo>
                <a:cubicBezTo>
                  <a:pt x="33157" y="1667"/>
                  <a:pt x="25318" y="7538"/>
                  <a:pt x="24218" y="14110"/>
                </a:cubicBezTo>
                <a:cubicBezTo>
                  <a:pt x="17480" y="14110"/>
                  <a:pt x="11675" y="15944"/>
                  <a:pt x="9107" y="18546"/>
                </a:cubicBezTo>
                <a:cubicBezTo>
                  <a:pt x="8173" y="18146"/>
                  <a:pt x="7105" y="17912"/>
                  <a:pt x="5971" y="17912"/>
                </a:cubicBezTo>
                <a:cubicBezTo>
                  <a:pt x="2702" y="17912"/>
                  <a:pt x="67" y="19780"/>
                  <a:pt x="0" y="22082"/>
                </a:cubicBezTo>
                <a:lnTo>
                  <a:pt x="49669" y="22082"/>
                </a:lnTo>
                <a:lnTo>
                  <a:pt x="49669" y="66"/>
                </a:lnTo>
                <a:cubicBezTo>
                  <a:pt x="49009" y="23"/>
                  <a:pt x="48338" y="1"/>
                  <a:pt x="47658" y="1"/>
                </a:cubicBezTo>
                <a:close/>
              </a:path>
            </a:pathLst>
          </a:custGeom>
          <a:solidFill>
            <a:srgbClr val="7CAD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248;p39">
            <a:extLst>
              <a:ext uri="{FF2B5EF4-FFF2-40B4-BE49-F238E27FC236}">
                <a16:creationId xmlns:a16="http://schemas.microsoft.com/office/drawing/2014/main" id="{E6244776-008B-74DE-669C-F33FB205274F}"/>
              </a:ext>
            </a:extLst>
          </p:cNvPr>
          <p:cNvSpPr/>
          <p:nvPr/>
        </p:nvSpPr>
        <p:spPr>
          <a:xfrm>
            <a:off x="9299359" y="1391189"/>
            <a:ext cx="3760810" cy="1271075"/>
          </a:xfrm>
          <a:custGeom>
            <a:avLst/>
            <a:gdLst/>
            <a:ahLst/>
            <a:cxnLst/>
            <a:rect l="l" t="t" r="r" b="b"/>
            <a:pathLst>
              <a:path w="67516" h="22819" extrusionOk="0">
                <a:moveTo>
                  <a:pt x="1101" y="1"/>
                </a:moveTo>
                <a:cubicBezTo>
                  <a:pt x="167" y="2669"/>
                  <a:pt x="1" y="5438"/>
                  <a:pt x="868" y="8040"/>
                </a:cubicBezTo>
                <a:cubicBezTo>
                  <a:pt x="2777" y="13905"/>
                  <a:pt x="9206" y="17361"/>
                  <a:pt x="16863" y="17361"/>
                </a:cubicBezTo>
                <a:cubicBezTo>
                  <a:pt x="18438" y="17361"/>
                  <a:pt x="20066" y="17214"/>
                  <a:pt x="21716" y="16913"/>
                </a:cubicBezTo>
                <a:cubicBezTo>
                  <a:pt x="22250" y="16813"/>
                  <a:pt x="22817" y="16679"/>
                  <a:pt x="23417" y="16546"/>
                </a:cubicBezTo>
                <a:cubicBezTo>
                  <a:pt x="23451" y="16546"/>
                  <a:pt x="23484" y="16546"/>
                  <a:pt x="23517" y="16512"/>
                </a:cubicBezTo>
                <a:cubicBezTo>
                  <a:pt x="24085" y="16379"/>
                  <a:pt x="24618" y="16246"/>
                  <a:pt x="25185" y="16045"/>
                </a:cubicBezTo>
                <a:cubicBezTo>
                  <a:pt x="28819" y="20375"/>
                  <a:pt x="35094" y="22819"/>
                  <a:pt x="42222" y="22819"/>
                </a:cubicBezTo>
                <a:cubicBezTo>
                  <a:pt x="45694" y="22819"/>
                  <a:pt x="49368" y="22239"/>
                  <a:pt x="53039" y="21016"/>
                </a:cubicBezTo>
                <a:cubicBezTo>
                  <a:pt x="58676" y="19148"/>
                  <a:pt x="63413" y="16045"/>
                  <a:pt x="66815" y="12376"/>
                </a:cubicBezTo>
                <a:cubicBezTo>
                  <a:pt x="67249" y="11776"/>
                  <a:pt x="67515" y="11409"/>
                  <a:pt x="67516" y="11409"/>
                </a:cubicBezTo>
                <a:lnTo>
                  <a:pt x="67516" y="11409"/>
                </a:lnTo>
                <a:cubicBezTo>
                  <a:pt x="59925" y="17586"/>
                  <a:pt x="52720" y="19555"/>
                  <a:pt x="46619" y="19555"/>
                </a:cubicBezTo>
                <a:cubicBezTo>
                  <a:pt x="37599" y="19555"/>
                  <a:pt x="30992" y="15250"/>
                  <a:pt x="29121" y="13877"/>
                </a:cubicBezTo>
                <a:cubicBezTo>
                  <a:pt x="32424" y="11742"/>
                  <a:pt x="33224" y="10341"/>
                  <a:pt x="33224" y="10341"/>
                </a:cubicBezTo>
                <a:lnTo>
                  <a:pt x="33224" y="10341"/>
                </a:lnTo>
                <a:cubicBezTo>
                  <a:pt x="33224" y="10342"/>
                  <a:pt x="24859" y="14072"/>
                  <a:pt x="17400" y="14072"/>
                </a:cubicBezTo>
                <a:cubicBezTo>
                  <a:pt x="15035" y="14072"/>
                  <a:pt x="12762" y="13697"/>
                  <a:pt x="10875" y="12710"/>
                </a:cubicBezTo>
                <a:cubicBezTo>
                  <a:pt x="3070" y="8573"/>
                  <a:pt x="6705" y="1"/>
                  <a:pt x="67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249;p39">
            <a:extLst>
              <a:ext uri="{FF2B5EF4-FFF2-40B4-BE49-F238E27FC236}">
                <a16:creationId xmlns:a16="http://schemas.microsoft.com/office/drawing/2014/main" id="{CC30B916-FF8E-30AF-983F-FEEDE343FBAB}"/>
              </a:ext>
            </a:extLst>
          </p:cNvPr>
          <p:cNvSpPr/>
          <p:nvPr/>
        </p:nvSpPr>
        <p:spPr>
          <a:xfrm>
            <a:off x="13340728" y="1956068"/>
            <a:ext cx="289932" cy="700515"/>
          </a:xfrm>
          <a:custGeom>
            <a:avLst/>
            <a:gdLst/>
            <a:ahLst/>
            <a:cxnLst/>
            <a:rect l="l" t="t" r="r" b="b"/>
            <a:pathLst>
              <a:path w="5205" h="12576" extrusionOk="0">
                <a:moveTo>
                  <a:pt x="5204" y="0"/>
                </a:moveTo>
                <a:lnTo>
                  <a:pt x="5204" y="0"/>
                </a:lnTo>
                <a:cubicBezTo>
                  <a:pt x="2035" y="1435"/>
                  <a:pt x="1" y="3736"/>
                  <a:pt x="1" y="6305"/>
                </a:cubicBezTo>
                <a:cubicBezTo>
                  <a:pt x="1" y="8873"/>
                  <a:pt x="2035" y="11141"/>
                  <a:pt x="5204" y="12576"/>
                </a:cubicBezTo>
                <a:lnTo>
                  <a:pt x="5204" y="11041"/>
                </a:lnTo>
                <a:cubicBezTo>
                  <a:pt x="3803" y="10274"/>
                  <a:pt x="2102" y="8973"/>
                  <a:pt x="1802" y="7105"/>
                </a:cubicBezTo>
                <a:cubicBezTo>
                  <a:pt x="1301" y="3870"/>
                  <a:pt x="5204" y="0"/>
                  <a:pt x="5204"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250;p39">
            <a:extLst>
              <a:ext uri="{FF2B5EF4-FFF2-40B4-BE49-F238E27FC236}">
                <a16:creationId xmlns:a16="http://schemas.microsoft.com/office/drawing/2014/main" id="{287C1039-9C46-B4E4-93F0-DA2E0B9BC1ED}"/>
              </a:ext>
            </a:extLst>
          </p:cNvPr>
          <p:cNvSpPr/>
          <p:nvPr/>
        </p:nvSpPr>
        <p:spPr>
          <a:xfrm>
            <a:off x="9963006" y="1606702"/>
            <a:ext cx="674223" cy="335218"/>
          </a:xfrm>
          <a:custGeom>
            <a:avLst/>
            <a:gdLst/>
            <a:ahLst/>
            <a:cxnLst/>
            <a:rect l="l" t="t" r="r" b="b"/>
            <a:pathLst>
              <a:path w="12104" h="6018" extrusionOk="0">
                <a:moveTo>
                  <a:pt x="1396" y="1"/>
                </a:moveTo>
                <a:lnTo>
                  <a:pt x="1396" y="1"/>
                </a:lnTo>
                <a:cubicBezTo>
                  <a:pt x="1" y="4885"/>
                  <a:pt x="3182" y="6018"/>
                  <a:pt x="6433" y="6018"/>
                </a:cubicBezTo>
                <a:cubicBezTo>
                  <a:pt x="9243" y="6018"/>
                  <a:pt x="12104" y="5171"/>
                  <a:pt x="12104" y="5171"/>
                </a:cubicBezTo>
                <a:lnTo>
                  <a:pt x="12104" y="5171"/>
                </a:lnTo>
                <a:cubicBezTo>
                  <a:pt x="11411" y="5214"/>
                  <a:pt x="10763" y="5235"/>
                  <a:pt x="10156" y="5235"/>
                </a:cubicBezTo>
                <a:cubicBezTo>
                  <a:pt x="392" y="5235"/>
                  <a:pt x="1396" y="2"/>
                  <a:pt x="1396"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251;p39">
            <a:extLst>
              <a:ext uri="{FF2B5EF4-FFF2-40B4-BE49-F238E27FC236}">
                <a16:creationId xmlns:a16="http://schemas.microsoft.com/office/drawing/2014/main" id="{634AAECA-5B09-71B7-1949-69317CF565E9}"/>
              </a:ext>
            </a:extLst>
          </p:cNvPr>
          <p:cNvSpPr/>
          <p:nvPr/>
        </p:nvSpPr>
        <p:spPr>
          <a:xfrm>
            <a:off x="13206929" y="1391189"/>
            <a:ext cx="132015" cy="432976"/>
          </a:xfrm>
          <a:custGeom>
            <a:avLst/>
            <a:gdLst/>
            <a:ahLst/>
            <a:cxnLst/>
            <a:rect l="l" t="t" r="r" b="b"/>
            <a:pathLst>
              <a:path w="2370" h="7773" extrusionOk="0">
                <a:moveTo>
                  <a:pt x="301" y="1"/>
                </a:moveTo>
                <a:cubicBezTo>
                  <a:pt x="1125" y="3496"/>
                  <a:pt x="59" y="7642"/>
                  <a:pt x="2" y="7770"/>
                </a:cubicBezTo>
                <a:lnTo>
                  <a:pt x="2" y="7770"/>
                </a:lnTo>
                <a:cubicBezTo>
                  <a:pt x="1402" y="5269"/>
                  <a:pt x="2236" y="2635"/>
                  <a:pt x="2369" y="1"/>
                </a:cubicBezTo>
                <a:close/>
                <a:moveTo>
                  <a:pt x="2" y="7770"/>
                </a:moveTo>
                <a:cubicBezTo>
                  <a:pt x="2" y="7771"/>
                  <a:pt x="1" y="7772"/>
                  <a:pt x="1" y="7773"/>
                </a:cubicBezTo>
                <a:cubicBezTo>
                  <a:pt x="1" y="7772"/>
                  <a:pt x="2" y="7771"/>
                  <a:pt x="2" y="777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252;p39">
            <a:extLst>
              <a:ext uri="{FF2B5EF4-FFF2-40B4-BE49-F238E27FC236}">
                <a16:creationId xmlns:a16="http://schemas.microsoft.com/office/drawing/2014/main" id="{8626B5B9-61B0-8E35-55C9-24745CA7AE26}"/>
              </a:ext>
            </a:extLst>
          </p:cNvPr>
          <p:cNvSpPr/>
          <p:nvPr/>
        </p:nvSpPr>
        <p:spPr>
          <a:xfrm>
            <a:off x="10304577" y="2777345"/>
            <a:ext cx="1337918" cy="949505"/>
          </a:xfrm>
          <a:custGeom>
            <a:avLst/>
            <a:gdLst/>
            <a:ahLst/>
            <a:cxnLst/>
            <a:rect l="l" t="t" r="r" b="b"/>
            <a:pathLst>
              <a:path w="24019" h="17046" extrusionOk="0">
                <a:moveTo>
                  <a:pt x="16346" y="0"/>
                </a:moveTo>
                <a:cubicBezTo>
                  <a:pt x="14344" y="0"/>
                  <a:pt x="12443" y="234"/>
                  <a:pt x="10709" y="600"/>
                </a:cubicBezTo>
                <a:cubicBezTo>
                  <a:pt x="4738" y="834"/>
                  <a:pt x="1" y="4703"/>
                  <a:pt x="1" y="9440"/>
                </a:cubicBezTo>
                <a:cubicBezTo>
                  <a:pt x="1" y="12676"/>
                  <a:pt x="2202" y="15511"/>
                  <a:pt x="5505" y="17046"/>
                </a:cubicBezTo>
                <a:cubicBezTo>
                  <a:pt x="3670" y="15545"/>
                  <a:pt x="835" y="12776"/>
                  <a:pt x="1969" y="7906"/>
                </a:cubicBezTo>
                <a:cubicBezTo>
                  <a:pt x="2770" y="4437"/>
                  <a:pt x="7239" y="2835"/>
                  <a:pt x="9808" y="2202"/>
                </a:cubicBezTo>
                <a:lnTo>
                  <a:pt x="9808" y="2202"/>
                </a:lnTo>
                <a:cubicBezTo>
                  <a:pt x="8107" y="3769"/>
                  <a:pt x="7907" y="5804"/>
                  <a:pt x="7907" y="5804"/>
                </a:cubicBezTo>
                <a:cubicBezTo>
                  <a:pt x="9174" y="2669"/>
                  <a:pt x="13310" y="1334"/>
                  <a:pt x="13344" y="1301"/>
                </a:cubicBezTo>
                <a:cubicBezTo>
                  <a:pt x="14852" y="1034"/>
                  <a:pt x="16850" y="954"/>
                  <a:pt x="18710" y="954"/>
                </a:cubicBezTo>
                <a:cubicBezTo>
                  <a:pt x="21500" y="954"/>
                  <a:pt x="23978" y="1134"/>
                  <a:pt x="24018" y="1134"/>
                </a:cubicBezTo>
                <a:cubicBezTo>
                  <a:pt x="21750" y="434"/>
                  <a:pt x="19115" y="0"/>
                  <a:pt x="16346"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253;p39">
            <a:extLst>
              <a:ext uri="{FF2B5EF4-FFF2-40B4-BE49-F238E27FC236}">
                <a16:creationId xmlns:a16="http://schemas.microsoft.com/office/drawing/2014/main" id="{9CAD805B-4C72-F353-4A7B-3227DAFC7137}"/>
              </a:ext>
            </a:extLst>
          </p:cNvPr>
          <p:cNvSpPr/>
          <p:nvPr/>
        </p:nvSpPr>
        <p:spPr>
          <a:xfrm>
            <a:off x="9726713" y="3921919"/>
            <a:ext cx="371703" cy="542598"/>
          </a:xfrm>
          <a:custGeom>
            <a:avLst/>
            <a:gdLst/>
            <a:ahLst/>
            <a:cxnLst/>
            <a:rect l="l" t="t" r="r" b="b"/>
            <a:pathLst>
              <a:path w="6673" h="9741" extrusionOk="0">
                <a:moveTo>
                  <a:pt x="6072" y="0"/>
                </a:moveTo>
                <a:lnTo>
                  <a:pt x="6072" y="0"/>
                </a:lnTo>
                <a:cubicBezTo>
                  <a:pt x="1" y="6338"/>
                  <a:pt x="6672" y="9740"/>
                  <a:pt x="6672" y="9740"/>
                </a:cubicBezTo>
                <a:cubicBezTo>
                  <a:pt x="2636" y="7072"/>
                  <a:pt x="6072" y="1"/>
                  <a:pt x="6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254;p39">
            <a:extLst>
              <a:ext uri="{FF2B5EF4-FFF2-40B4-BE49-F238E27FC236}">
                <a16:creationId xmlns:a16="http://schemas.microsoft.com/office/drawing/2014/main" id="{77349609-EE67-1852-FDA9-DC09CB609470}"/>
              </a:ext>
            </a:extLst>
          </p:cNvPr>
          <p:cNvSpPr/>
          <p:nvPr/>
        </p:nvSpPr>
        <p:spPr>
          <a:xfrm>
            <a:off x="11151876" y="3137796"/>
            <a:ext cx="940258" cy="628101"/>
          </a:xfrm>
          <a:custGeom>
            <a:avLst/>
            <a:gdLst/>
            <a:ahLst/>
            <a:cxnLst/>
            <a:rect l="l" t="t" r="r" b="b"/>
            <a:pathLst>
              <a:path w="16880" h="11276" extrusionOk="0">
                <a:moveTo>
                  <a:pt x="16279" y="0"/>
                </a:moveTo>
                <a:cubicBezTo>
                  <a:pt x="16279" y="67"/>
                  <a:pt x="16212" y="5237"/>
                  <a:pt x="10542" y="7839"/>
                </a:cubicBezTo>
                <a:cubicBezTo>
                  <a:pt x="4871" y="10441"/>
                  <a:pt x="1" y="11275"/>
                  <a:pt x="1" y="11275"/>
                </a:cubicBezTo>
                <a:lnTo>
                  <a:pt x="1102" y="11275"/>
                </a:lnTo>
                <a:cubicBezTo>
                  <a:pt x="9808" y="11275"/>
                  <a:pt x="16879" y="7306"/>
                  <a:pt x="16879" y="2402"/>
                </a:cubicBezTo>
                <a:cubicBezTo>
                  <a:pt x="16879" y="1568"/>
                  <a:pt x="16679" y="768"/>
                  <a:pt x="1627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255;p39">
            <a:extLst>
              <a:ext uri="{FF2B5EF4-FFF2-40B4-BE49-F238E27FC236}">
                <a16:creationId xmlns:a16="http://schemas.microsoft.com/office/drawing/2014/main" id="{E7B7ACE2-FC06-C1E0-2E7E-EA8B7F41EEC9}"/>
              </a:ext>
            </a:extLst>
          </p:cNvPr>
          <p:cNvSpPr/>
          <p:nvPr/>
        </p:nvSpPr>
        <p:spPr>
          <a:xfrm>
            <a:off x="11387890" y="4626109"/>
            <a:ext cx="444116" cy="284361"/>
          </a:xfrm>
          <a:custGeom>
            <a:avLst/>
            <a:gdLst/>
            <a:ahLst/>
            <a:cxnLst/>
            <a:rect l="l" t="t" r="r" b="b"/>
            <a:pathLst>
              <a:path w="7973" h="5105" extrusionOk="0">
                <a:moveTo>
                  <a:pt x="7072" y="0"/>
                </a:moveTo>
                <a:cubicBezTo>
                  <a:pt x="3369" y="0"/>
                  <a:pt x="334" y="2235"/>
                  <a:pt x="0" y="5104"/>
                </a:cubicBezTo>
                <a:cubicBezTo>
                  <a:pt x="1935" y="934"/>
                  <a:pt x="7606" y="101"/>
                  <a:pt x="7972" y="34"/>
                </a:cubicBezTo>
                <a:cubicBezTo>
                  <a:pt x="7672" y="34"/>
                  <a:pt x="7372" y="0"/>
                  <a:pt x="7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256;p39">
            <a:extLst>
              <a:ext uri="{FF2B5EF4-FFF2-40B4-BE49-F238E27FC236}">
                <a16:creationId xmlns:a16="http://schemas.microsoft.com/office/drawing/2014/main" id="{4FBB3780-C370-EDCC-0092-507A4E94356A}"/>
              </a:ext>
            </a:extLst>
          </p:cNvPr>
          <p:cNvSpPr/>
          <p:nvPr/>
        </p:nvSpPr>
        <p:spPr>
          <a:xfrm>
            <a:off x="11995443" y="5975056"/>
            <a:ext cx="1635203" cy="615123"/>
          </a:xfrm>
          <a:custGeom>
            <a:avLst/>
            <a:gdLst/>
            <a:ahLst/>
            <a:cxnLst/>
            <a:rect l="l" t="t" r="r" b="b"/>
            <a:pathLst>
              <a:path w="29356" h="11043" extrusionOk="0">
                <a:moveTo>
                  <a:pt x="26353" y="1"/>
                </a:moveTo>
                <a:cubicBezTo>
                  <a:pt x="20549" y="1"/>
                  <a:pt x="15746" y="2736"/>
                  <a:pt x="14878" y="6339"/>
                </a:cubicBezTo>
                <a:cubicBezTo>
                  <a:pt x="13477" y="6005"/>
                  <a:pt x="11943" y="5805"/>
                  <a:pt x="10308" y="5805"/>
                </a:cubicBezTo>
                <a:cubicBezTo>
                  <a:pt x="4604" y="5805"/>
                  <a:pt x="1" y="8073"/>
                  <a:pt x="1" y="10909"/>
                </a:cubicBezTo>
                <a:cubicBezTo>
                  <a:pt x="1" y="10942"/>
                  <a:pt x="34" y="11009"/>
                  <a:pt x="34" y="11042"/>
                </a:cubicBezTo>
                <a:lnTo>
                  <a:pt x="29355" y="11042"/>
                </a:lnTo>
                <a:lnTo>
                  <a:pt x="29355" y="268"/>
                </a:lnTo>
                <a:cubicBezTo>
                  <a:pt x="28388" y="101"/>
                  <a:pt x="27387" y="1"/>
                  <a:pt x="26353" y="1"/>
                </a:cubicBezTo>
                <a:close/>
              </a:path>
            </a:pathLst>
          </a:custGeom>
          <a:solidFill>
            <a:srgbClr val="6F9C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257;p39">
            <a:extLst>
              <a:ext uri="{FF2B5EF4-FFF2-40B4-BE49-F238E27FC236}">
                <a16:creationId xmlns:a16="http://schemas.microsoft.com/office/drawing/2014/main" id="{0CC302CC-306C-A725-2B9A-73F505929D44}"/>
              </a:ext>
            </a:extLst>
          </p:cNvPr>
          <p:cNvSpPr/>
          <p:nvPr/>
        </p:nvSpPr>
        <p:spPr>
          <a:xfrm>
            <a:off x="12212852" y="5360658"/>
            <a:ext cx="1417796" cy="785405"/>
          </a:xfrm>
          <a:custGeom>
            <a:avLst/>
            <a:gdLst/>
            <a:ahLst/>
            <a:cxnLst/>
            <a:rect l="l" t="t" r="r" b="b"/>
            <a:pathLst>
              <a:path w="25453" h="14100" extrusionOk="0">
                <a:moveTo>
                  <a:pt x="23235" y="0"/>
                </a:moveTo>
                <a:cubicBezTo>
                  <a:pt x="21884" y="0"/>
                  <a:pt x="20496" y="97"/>
                  <a:pt x="19081" y="290"/>
                </a:cubicBezTo>
                <a:cubicBezTo>
                  <a:pt x="8940" y="1657"/>
                  <a:pt x="1101" y="7528"/>
                  <a:pt x="1" y="14100"/>
                </a:cubicBezTo>
                <a:cubicBezTo>
                  <a:pt x="1" y="14100"/>
                  <a:pt x="2236" y="9029"/>
                  <a:pt x="8707" y="6161"/>
                </a:cubicBezTo>
                <a:cubicBezTo>
                  <a:pt x="13644" y="3959"/>
                  <a:pt x="21850" y="2658"/>
                  <a:pt x="25452" y="2191"/>
                </a:cubicBezTo>
                <a:lnTo>
                  <a:pt x="25452" y="90"/>
                </a:lnTo>
                <a:cubicBezTo>
                  <a:pt x="24726" y="30"/>
                  <a:pt x="23986" y="0"/>
                  <a:pt x="23235" y="0"/>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258;p39">
            <a:extLst>
              <a:ext uri="{FF2B5EF4-FFF2-40B4-BE49-F238E27FC236}">
                <a16:creationId xmlns:a16="http://schemas.microsoft.com/office/drawing/2014/main" id="{E43B254E-A52B-7AFB-BE6F-C112D879408B}"/>
              </a:ext>
            </a:extLst>
          </p:cNvPr>
          <p:cNvSpPr/>
          <p:nvPr/>
        </p:nvSpPr>
        <p:spPr>
          <a:xfrm>
            <a:off x="10865729" y="6157147"/>
            <a:ext cx="1131652" cy="433031"/>
          </a:xfrm>
          <a:custGeom>
            <a:avLst/>
            <a:gdLst/>
            <a:ahLst/>
            <a:cxnLst/>
            <a:rect l="l" t="t" r="r" b="b"/>
            <a:pathLst>
              <a:path w="20316" h="7774" extrusionOk="0">
                <a:moveTo>
                  <a:pt x="20315" y="1"/>
                </a:moveTo>
                <a:cubicBezTo>
                  <a:pt x="15278" y="568"/>
                  <a:pt x="11142" y="2136"/>
                  <a:pt x="9074" y="4237"/>
                </a:cubicBezTo>
                <a:cubicBezTo>
                  <a:pt x="8173" y="3837"/>
                  <a:pt x="7072" y="3603"/>
                  <a:pt x="5938" y="3603"/>
                </a:cubicBezTo>
                <a:cubicBezTo>
                  <a:pt x="2669" y="3603"/>
                  <a:pt x="34" y="5471"/>
                  <a:pt x="1" y="7773"/>
                </a:cubicBezTo>
                <a:lnTo>
                  <a:pt x="1368" y="7773"/>
                </a:lnTo>
                <a:cubicBezTo>
                  <a:pt x="2025" y="5848"/>
                  <a:pt x="3726" y="5307"/>
                  <a:pt x="5433" y="5307"/>
                </a:cubicBezTo>
                <a:cubicBezTo>
                  <a:pt x="7632" y="5307"/>
                  <a:pt x="9841" y="6205"/>
                  <a:pt x="9841" y="6205"/>
                </a:cubicBezTo>
                <a:cubicBezTo>
                  <a:pt x="10842" y="2403"/>
                  <a:pt x="19948" y="101"/>
                  <a:pt x="20315" y="1"/>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 name="Google Shape;7917;p34">
            <a:extLst>
              <a:ext uri="{FF2B5EF4-FFF2-40B4-BE49-F238E27FC236}">
                <a16:creationId xmlns:a16="http://schemas.microsoft.com/office/drawing/2014/main" id="{345D71A5-76F0-AC55-4CD8-A22458AE7A84}"/>
              </a:ext>
            </a:extLst>
          </p:cNvPr>
          <p:cNvGrpSpPr/>
          <p:nvPr/>
        </p:nvGrpSpPr>
        <p:grpSpPr>
          <a:xfrm>
            <a:off x="4397418" y="-1562563"/>
            <a:ext cx="1879226" cy="1777450"/>
            <a:chOff x="1121526" y="1341074"/>
            <a:chExt cx="3065806" cy="2648383"/>
          </a:xfrm>
        </p:grpSpPr>
        <p:sp>
          <p:nvSpPr>
            <p:cNvPr id="70" name="Google Shape;7918;p34">
              <a:extLst>
                <a:ext uri="{FF2B5EF4-FFF2-40B4-BE49-F238E27FC236}">
                  <a16:creationId xmlns:a16="http://schemas.microsoft.com/office/drawing/2014/main" id="{51CD140F-34FE-D054-0ACF-2FCA6B4A4D31}"/>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919;p34">
              <a:extLst>
                <a:ext uri="{FF2B5EF4-FFF2-40B4-BE49-F238E27FC236}">
                  <a16:creationId xmlns:a16="http://schemas.microsoft.com/office/drawing/2014/main" id="{F89E851B-954B-E279-5B18-76C0C6D69C1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 name="Google Shape;9583;p56">
            <a:extLst>
              <a:ext uri="{FF2B5EF4-FFF2-40B4-BE49-F238E27FC236}">
                <a16:creationId xmlns:a16="http://schemas.microsoft.com/office/drawing/2014/main" id="{B12D1619-914F-BDAE-BF6F-58D97F1EF1BA}"/>
              </a:ext>
            </a:extLst>
          </p:cNvPr>
          <p:cNvSpPr/>
          <p:nvPr/>
        </p:nvSpPr>
        <p:spPr>
          <a:xfrm>
            <a:off x="4877184" y="-1077010"/>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957;p35">
            <a:extLst>
              <a:ext uri="{FF2B5EF4-FFF2-40B4-BE49-F238E27FC236}">
                <a16:creationId xmlns:a16="http://schemas.microsoft.com/office/drawing/2014/main" id="{8DE218C2-129D-C701-1C82-C96F7D32DBAD}"/>
              </a:ext>
            </a:extLst>
          </p:cNvPr>
          <p:cNvSpPr txBox="1">
            <a:spLocks/>
          </p:cNvSpPr>
          <p:nvPr/>
        </p:nvSpPr>
        <p:spPr>
          <a:xfrm>
            <a:off x="5997207" y="-1452848"/>
            <a:ext cx="2475600" cy="11547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9600" dirty="0">
                <a:latin typeface="#9Slide07 IcielCadena" panose="02000503000000020004" pitchFamily="2" charset="0"/>
              </a:rPr>
              <a:t>02</a:t>
            </a:r>
          </a:p>
        </p:txBody>
      </p:sp>
      <p:pic>
        <p:nvPicPr>
          <p:cNvPr id="74" name="Picture 4" descr="Mặt trời dễ thương png | PNGEgg">
            <a:extLst>
              <a:ext uri="{FF2B5EF4-FFF2-40B4-BE49-F238E27FC236}">
                <a16:creationId xmlns:a16="http://schemas.microsoft.com/office/drawing/2014/main" id="{28831573-7785-1217-39AA-C0D63D9B56F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2229212" y="-1617565"/>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75" name="Google Shape;7933;p34">
            <a:extLst>
              <a:ext uri="{FF2B5EF4-FFF2-40B4-BE49-F238E27FC236}">
                <a16:creationId xmlns:a16="http://schemas.microsoft.com/office/drawing/2014/main" id="{607337B0-0EF1-A5B5-DC19-11F62A8F9B61}"/>
              </a:ext>
            </a:extLst>
          </p:cNvPr>
          <p:cNvSpPr txBox="1">
            <a:spLocks noGrp="1"/>
          </p:cNvSpPr>
          <p:nvPr>
            <p:ph type="subTitle" idx="1"/>
          </p:nvPr>
        </p:nvSpPr>
        <p:spPr>
          <a:xfrm>
            <a:off x="2513648" y="5974610"/>
            <a:ext cx="3654401" cy="544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5400" dirty="0">
                <a:solidFill>
                  <a:srgbClr val="841F00"/>
                </a:solidFill>
                <a:latin typeface="#9Slide07 IcielBaliho Script" pitchFamily="2" charset="0"/>
              </a:rPr>
              <a:t>Chùm Sáng &amp; Tia Sáng</a:t>
            </a:r>
            <a:endParaRPr sz="5400" dirty="0">
              <a:solidFill>
                <a:srgbClr val="841F00"/>
              </a:solidFill>
              <a:latin typeface="#9Slide07 IcielBaliho Script" pitchFamily="2" charset="0"/>
            </a:endParaRPr>
          </a:p>
        </p:txBody>
      </p:sp>
      <p:sp>
        <p:nvSpPr>
          <p:cNvPr id="2" name="AutoShape 3">
            <a:extLst>
              <a:ext uri="{FF2B5EF4-FFF2-40B4-BE49-F238E27FC236}">
                <a16:creationId xmlns:a16="http://schemas.microsoft.com/office/drawing/2014/main" id="{1CF51DEB-C939-551F-3A6D-9D947AC9B7E7}"/>
              </a:ext>
            </a:extLst>
          </p:cNvPr>
          <p:cNvSpPr>
            <a:spLocks noChangeArrowheads="1"/>
          </p:cNvSpPr>
          <p:nvPr/>
        </p:nvSpPr>
        <p:spPr bwMode="auto">
          <a:xfrm>
            <a:off x="586431" y="650400"/>
            <a:ext cx="4690730" cy="1831795"/>
          </a:xfrm>
          <a:prstGeom prst="cloudCallout">
            <a:avLst>
              <a:gd name="adj1" fmla="val 11862"/>
              <a:gd name="adj2" fmla="val 87708"/>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2400" b="1" dirty="0" err="1">
                <a:solidFill>
                  <a:srgbClr val="0000FF"/>
                </a:solidFill>
                <a:cs typeface="Times New Roman" panose="02020603050405020304" pitchFamily="18" charset="0"/>
              </a:rPr>
              <a:t>Vậy</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í</a:t>
            </a:r>
            <a:r>
              <a:rPr lang="en-US" altLang="vi-VN" sz="2400" b="1" dirty="0">
                <a:solidFill>
                  <a:srgbClr val="0000FF"/>
                </a:solidFill>
                <a:cs typeface="Times New Roman" panose="02020603050405020304" pitchFamily="18" charset="0"/>
              </a:rPr>
              <a:t> CO</a:t>
            </a:r>
            <a:r>
              <a:rPr lang="en-US" altLang="vi-VN" sz="2400" b="1" baseline="-25000" dirty="0">
                <a:solidFill>
                  <a:srgbClr val="0000FF"/>
                </a:solidFill>
                <a:cs typeface="Times New Roman" panose="02020603050405020304" pitchFamily="18" charset="0"/>
              </a:rPr>
              <a:t>2</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nặng</a:t>
            </a:r>
            <a:r>
              <a:rPr lang="en-US" altLang="vi-VN" sz="2400" b="1" dirty="0">
                <a:solidFill>
                  <a:srgbClr val="0000FF"/>
                </a:solidFill>
                <a:cs typeface="Times New Roman" panose="02020603050405020304" pitchFamily="18" charset="0"/>
              </a:rPr>
              <a:t> hay </a:t>
            </a:r>
            <a:r>
              <a:rPr lang="en-US" altLang="vi-VN" sz="2400" b="1" dirty="0" err="1">
                <a:solidFill>
                  <a:srgbClr val="0000FF"/>
                </a:solidFill>
                <a:cs typeface="Times New Roman" panose="02020603050405020304" pitchFamily="18" charset="0"/>
              </a:rPr>
              <a:t>nhẹ</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hơn</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í</a:t>
            </a:r>
            <a:r>
              <a:rPr lang="en-US" altLang="vi-VN" sz="2400" b="1" dirty="0">
                <a:solidFill>
                  <a:srgbClr val="0000FF"/>
                </a:solidFill>
                <a:cs typeface="Times New Roman" panose="02020603050405020304" pitchFamily="18" charset="0"/>
              </a:rPr>
              <a:t> H</a:t>
            </a:r>
            <a:r>
              <a:rPr lang="en-US" altLang="vi-VN" sz="2400" b="1" baseline="-25000" dirty="0">
                <a:solidFill>
                  <a:srgbClr val="0000FF"/>
                </a:solidFill>
                <a:cs typeface="Times New Roman" panose="02020603050405020304" pitchFamily="18" charset="0"/>
              </a:rPr>
              <a:t>2</a:t>
            </a:r>
            <a:r>
              <a:rPr lang="en-US" altLang="vi-VN" sz="2400" b="1" dirty="0">
                <a:solidFill>
                  <a:srgbClr val="0000FF"/>
                </a:solidFill>
                <a:cs typeface="Times New Roman" panose="02020603050405020304" pitchFamily="18" charset="0"/>
              </a:rPr>
              <a:t> bao </a:t>
            </a:r>
            <a:r>
              <a:rPr lang="en-US" altLang="vi-VN" sz="2400" b="1" dirty="0" err="1">
                <a:solidFill>
                  <a:srgbClr val="0000FF"/>
                </a:solidFill>
                <a:cs typeface="Times New Roman" panose="02020603050405020304" pitchFamily="18" charset="0"/>
              </a:rPr>
              <a:t>nhiêu</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lần</a:t>
            </a:r>
            <a:r>
              <a:rPr lang="en-US" altLang="vi-VN" sz="2400" b="1" dirty="0">
                <a:solidFill>
                  <a:srgbClr val="0000FF"/>
                </a:solidFill>
                <a:cs typeface="Times New Roman" panose="02020603050405020304" pitchFamily="18" charset="0"/>
              </a:rPr>
              <a:t>?</a:t>
            </a:r>
          </a:p>
        </p:txBody>
      </p:sp>
      <p:grpSp>
        <p:nvGrpSpPr>
          <p:cNvPr id="3" name="Graphic 11">
            <a:extLst>
              <a:ext uri="{FF2B5EF4-FFF2-40B4-BE49-F238E27FC236}">
                <a16:creationId xmlns:a16="http://schemas.microsoft.com/office/drawing/2014/main" id="{B481B4B1-55D3-7C6E-66AD-909BEC991BCE}"/>
              </a:ext>
            </a:extLst>
          </p:cNvPr>
          <p:cNvGrpSpPr/>
          <p:nvPr/>
        </p:nvGrpSpPr>
        <p:grpSpPr>
          <a:xfrm>
            <a:off x="2637149" y="3277163"/>
            <a:ext cx="1814093" cy="1895311"/>
            <a:chOff x="2173432" y="131085"/>
            <a:chExt cx="3667628" cy="3831831"/>
          </a:xfrm>
        </p:grpSpPr>
        <p:sp>
          <p:nvSpPr>
            <p:cNvPr id="4" name="Freeform: Shape 4">
              <a:extLst>
                <a:ext uri="{FF2B5EF4-FFF2-40B4-BE49-F238E27FC236}">
                  <a16:creationId xmlns:a16="http://schemas.microsoft.com/office/drawing/2014/main" id="{09BEA62D-98B0-D036-E90B-3952D702003B}"/>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4096" name="Freeform: Shape 5">
              <a:extLst>
                <a:ext uri="{FF2B5EF4-FFF2-40B4-BE49-F238E27FC236}">
                  <a16:creationId xmlns:a16="http://schemas.microsoft.com/office/drawing/2014/main" id="{A7B18F90-FE95-BA34-47A0-27975138AFC7}"/>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dirty="0"/>
            </a:p>
          </p:txBody>
        </p:sp>
        <p:sp>
          <p:nvSpPr>
            <p:cNvPr id="4097" name="Freeform: Shape 6">
              <a:extLst>
                <a:ext uri="{FF2B5EF4-FFF2-40B4-BE49-F238E27FC236}">
                  <a16:creationId xmlns:a16="http://schemas.microsoft.com/office/drawing/2014/main" id="{9B27B2FC-4337-2290-8DF0-5F709D4EAE95}"/>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4099" name="Freeform: Shape 7">
              <a:extLst>
                <a:ext uri="{FF2B5EF4-FFF2-40B4-BE49-F238E27FC236}">
                  <a16:creationId xmlns:a16="http://schemas.microsoft.com/office/drawing/2014/main" id="{6238F1D8-40FB-8C4F-CB93-10AC431346F0}"/>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4100" name="Freeform: Shape 8">
              <a:extLst>
                <a:ext uri="{FF2B5EF4-FFF2-40B4-BE49-F238E27FC236}">
                  <a16:creationId xmlns:a16="http://schemas.microsoft.com/office/drawing/2014/main" id="{0F61E493-8F38-73DF-F875-4A5E62A1BBF1}"/>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4101" name="Freeform: Shape 9">
              <a:extLst>
                <a:ext uri="{FF2B5EF4-FFF2-40B4-BE49-F238E27FC236}">
                  <a16:creationId xmlns:a16="http://schemas.microsoft.com/office/drawing/2014/main" id="{420F33AB-778A-9E93-BC19-71ECB5BDBC67}"/>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4102" name="Freeform: Shape 10">
              <a:extLst>
                <a:ext uri="{FF2B5EF4-FFF2-40B4-BE49-F238E27FC236}">
                  <a16:creationId xmlns:a16="http://schemas.microsoft.com/office/drawing/2014/main" id="{82054EC4-2357-8018-CA8F-F6EF8A6C6829}"/>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4103" name="Freeform: Shape 11">
              <a:extLst>
                <a:ext uri="{FF2B5EF4-FFF2-40B4-BE49-F238E27FC236}">
                  <a16:creationId xmlns:a16="http://schemas.microsoft.com/office/drawing/2014/main" id="{D95B7E58-B2F5-F4A9-336D-BBB3C2F9DFDD}"/>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4104" name="Freeform: Shape 12">
              <a:extLst>
                <a:ext uri="{FF2B5EF4-FFF2-40B4-BE49-F238E27FC236}">
                  <a16:creationId xmlns:a16="http://schemas.microsoft.com/office/drawing/2014/main" id="{C113B5E7-9C8D-A0F6-6A06-D3E08547BAFC}"/>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4105" name="Freeform: Shape 13">
              <a:extLst>
                <a:ext uri="{FF2B5EF4-FFF2-40B4-BE49-F238E27FC236}">
                  <a16:creationId xmlns:a16="http://schemas.microsoft.com/office/drawing/2014/main" id="{1AF70C26-E73D-BCE1-82CB-024204EFCE55}"/>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4106" name="Freeform: Shape 14">
              <a:extLst>
                <a:ext uri="{FF2B5EF4-FFF2-40B4-BE49-F238E27FC236}">
                  <a16:creationId xmlns:a16="http://schemas.microsoft.com/office/drawing/2014/main" id="{1811D5B2-1E4E-682D-1113-9AA22352DE68}"/>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4107" name="Freeform: Shape 15">
              <a:extLst>
                <a:ext uri="{FF2B5EF4-FFF2-40B4-BE49-F238E27FC236}">
                  <a16:creationId xmlns:a16="http://schemas.microsoft.com/office/drawing/2014/main" id="{BB9980F2-32D4-3EB3-3F00-BFD48C3D80E0}"/>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4108" name="Freeform: Shape 16">
              <a:extLst>
                <a:ext uri="{FF2B5EF4-FFF2-40B4-BE49-F238E27FC236}">
                  <a16:creationId xmlns:a16="http://schemas.microsoft.com/office/drawing/2014/main" id="{F5D0CA51-A847-AA51-9C60-65DD9FA96819}"/>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4109" name="Freeform: Shape 17">
              <a:extLst>
                <a:ext uri="{FF2B5EF4-FFF2-40B4-BE49-F238E27FC236}">
                  <a16:creationId xmlns:a16="http://schemas.microsoft.com/office/drawing/2014/main" id="{4C6FB2FA-DC88-A72F-B9D6-0C597E7EDD4E}"/>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4110" name="Freeform: Shape 18">
              <a:extLst>
                <a:ext uri="{FF2B5EF4-FFF2-40B4-BE49-F238E27FC236}">
                  <a16:creationId xmlns:a16="http://schemas.microsoft.com/office/drawing/2014/main" id="{C9DD2858-6565-94D9-B9CA-5B695F760B2F}"/>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4111" name="Freeform: Shape 19">
              <a:extLst>
                <a:ext uri="{FF2B5EF4-FFF2-40B4-BE49-F238E27FC236}">
                  <a16:creationId xmlns:a16="http://schemas.microsoft.com/office/drawing/2014/main" id="{2DD206F9-9CE4-22E2-EB1B-A6424F30768B}"/>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4112" name="Freeform: Shape 20">
              <a:extLst>
                <a:ext uri="{FF2B5EF4-FFF2-40B4-BE49-F238E27FC236}">
                  <a16:creationId xmlns:a16="http://schemas.microsoft.com/office/drawing/2014/main" id="{D52378FB-192B-5D0F-742C-91886C8D39D9}"/>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4113" name="Freeform: Shape 21">
              <a:extLst>
                <a:ext uri="{FF2B5EF4-FFF2-40B4-BE49-F238E27FC236}">
                  <a16:creationId xmlns:a16="http://schemas.microsoft.com/office/drawing/2014/main" id="{280F7585-78DB-8987-E39A-DF04C0F3B8BD}"/>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4114" name="Freeform: Shape 22">
              <a:extLst>
                <a:ext uri="{FF2B5EF4-FFF2-40B4-BE49-F238E27FC236}">
                  <a16:creationId xmlns:a16="http://schemas.microsoft.com/office/drawing/2014/main" id="{5F22DF88-FF65-B7F4-2972-02F26DD5D045}"/>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4115" name="Freeform: Shape 23">
              <a:extLst>
                <a:ext uri="{FF2B5EF4-FFF2-40B4-BE49-F238E27FC236}">
                  <a16:creationId xmlns:a16="http://schemas.microsoft.com/office/drawing/2014/main" id="{DAAB1101-4B18-FE3C-38AC-FA03916E85FF}"/>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4116" name="Freeform: Shape 24">
              <a:extLst>
                <a:ext uri="{FF2B5EF4-FFF2-40B4-BE49-F238E27FC236}">
                  <a16:creationId xmlns:a16="http://schemas.microsoft.com/office/drawing/2014/main" id="{4A1B14A3-0136-FDBB-255B-8AFAED46B195}"/>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4117" name="Freeform: Shape 25">
              <a:extLst>
                <a:ext uri="{FF2B5EF4-FFF2-40B4-BE49-F238E27FC236}">
                  <a16:creationId xmlns:a16="http://schemas.microsoft.com/office/drawing/2014/main" id="{DED67B43-5C27-AA1C-20CF-9EAA5ADFF1F0}"/>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4118" name="Freeform: Shape 26">
              <a:extLst>
                <a:ext uri="{FF2B5EF4-FFF2-40B4-BE49-F238E27FC236}">
                  <a16:creationId xmlns:a16="http://schemas.microsoft.com/office/drawing/2014/main" id="{22A80AFB-2386-1970-2676-14B85EDDB458}"/>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4119" name="Freeform: Shape 27">
              <a:extLst>
                <a:ext uri="{FF2B5EF4-FFF2-40B4-BE49-F238E27FC236}">
                  <a16:creationId xmlns:a16="http://schemas.microsoft.com/office/drawing/2014/main" id="{D354D391-696E-96B1-DD72-E365C42A917B}"/>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120" name="Freeform: Shape 28">
              <a:extLst>
                <a:ext uri="{FF2B5EF4-FFF2-40B4-BE49-F238E27FC236}">
                  <a16:creationId xmlns:a16="http://schemas.microsoft.com/office/drawing/2014/main" id="{92035A85-B680-C62F-86C1-A9C4487880E5}"/>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21" name="Freeform: Shape 29">
              <a:extLst>
                <a:ext uri="{FF2B5EF4-FFF2-40B4-BE49-F238E27FC236}">
                  <a16:creationId xmlns:a16="http://schemas.microsoft.com/office/drawing/2014/main" id="{9B7D8946-7733-3EA6-4190-D6D8E53AE9B0}"/>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122" name="Freeform: Shape 30">
              <a:extLst>
                <a:ext uri="{FF2B5EF4-FFF2-40B4-BE49-F238E27FC236}">
                  <a16:creationId xmlns:a16="http://schemas.microsoft.com/office/drawing/2014/main" id="{8387F716-1D9A-92D4-7E74-7067141F43FE}"/>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123" name="Freeform: Shape 31">
              <a:extLst>
                <a:ext uri="{FF2B5EF4-FFF2-40B4-BE49-F238E27FC236}">
                  <a16:creationId xmlns:a16="http://schemas.microsoft.com/office/drawing/2014/main" id="{FF28FD5C-6A43-D3E7-30E6-A02EE46F690D}"/>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124" name="Freeform: Shape 32">
              <a:extLst>
                <a:ext uri="{FF2B5EF4-FFF2-40B4-BE49-F238E27FC236}">
                  <a16:creationId xmlns:a16="http://schemas.microsoft.com/office/drawing/2014/main" id="{2AA28EB0-D211-1FD3-C2E4-91748B64FC3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dirty="0"/>
            </a:p>
          </p:txBody>
        </p:sp>
        <p:sp>
          <p:nvSpPr>
            <p:cNvPr id="4125" name="Freeform: Shape 33">
              <a:extLst>
                <a:ext uri="{FF2B5EF4-FFF2-40B4-BE49-F238E27FC236}">
                  <a16:creationId xmlns:a16="http://schemas.microsoft.com/office/drawing/2014/main" id="{8438E5E8-7013-CB06-F562-BC302A8880AA}"/>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126" name="Freeform: Shape 34">
              <a:extLst>
                <a:ext uri="{FF2B5EF4-FFF2-40B4-BE49-F238E27FC236}">
                  <a16:creationId xmlns:a16="http://schemas.microsoft.com/office/drawing/2014/main" id="{9362250B-FCD3-C00B-ECCD-B23ADD57609A}"/>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127" name="Freeform: Shape 35">
              <a:extLst>
                <a:ext uri="{FF2B5EF4-FFF2-40B4-BE49-F238E27FC236}">
                  <a16:creationId xmlns:a16="http://schemas.microsoft.com/office/drawing/2014/main" id="{9009BEC1-8802-83FC-A1CA-BE1C45A5465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128" name="Freeform: Shape 36">
              <a:extLst>
                <a:ext uri="{FF2B5EF4-FFF2-40B4-BE49-F238E27FC236}">
                  <a16:creationId xmlns:a16="http://schemas.microsoft.com/office/drawing/2014/main" id="{22C442EE-82C1-FDAC-732C-255CEBCA1ED7}"/>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129" name="Freeform: Shape 37">
              <a:extLst>
                <a:ext uri="{FF2B5EF4-FFF2-40B4-BE49-F238E27FC236}">
                  <a16:creationId xmlns:a16="http://schemas.microsoft.com/office/drawing/2014/main" id="{616CA1A1-434B-A21C-E0E3-BB50FCDA90D5}"/>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4130" name="Freeform: Shape 38">
              <a:extLst>
                <a:ext uri="{FF2B5EF4-FFF2-40B4-BE49-F238E27FC236}">
                  <a16:creationId xmlns:a16="http://schemas.microsoft.com/office/drawing/2014/main" id="{41CCAA19-0BD7-38D9-3A79-91CA995873DC}"/>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4131" name="Freeform: Shape 39">
              <a:extLst>
                <a:ext uri="{FF2B5EF4-FFF2-40B4-BE49-F238E27FC236}">
                  <a16:creationId xmlns:a16="http://schemas.microsoft.com/office/drawing/2014/main" id="{9307F452-E3B8-9E64-CBC8-08A20319F95A}"/>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4132" name="Freeform: Shape 40">
              <a:extLst>
                <a:ext uri="{FF2B5EF4-FFF2-40B4-BE49-F238E27FC236}">
                  <a16:creationId xmlns:a16="http://schemas.microsoft.com/office/drawing/2014/main" id="{57BBB495-EF2C-0F04-2E5D-935B4675F408}"/>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4133" name="Freeform: Shape 41">
              <a:extLst>
                <a:ext uri="{FF2B5EF4-FFF2-40B4-BE49-F238E27FC236}">
                  <a16:creationId xmlns:a16="http://schemas.microsoft.com/office/drawing/2014/main" id="{3A2AE4A1-2384-1E24-F330-C16FDF8ADE39}"/>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4134" name="Freeform: Shape 42">
              <a:extLst>
                <a:ext uri="{FF2B5EF4-FFF2-40B4-BE49-F238E27FC236}">
                  <a16:creationId xmlns:a16="http://schemas.microsoft.com/office/drawing/2014/main" id="{B951EE13-8750-8D0F-42D3-A876912B84F3}"/>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4135" name="Freeform: Shape 43">
              <a:extLst>
                <a:ext uri="{FF2B5EF4-FFF2-40B4-BE49-F238E27FC236}">
                  <a16:creationId xmlns:a16="http://schemas.microsoft.com/office/drawing/2014/main" id="{8E8AF3A1-28F5-A379-73D8-D4767B13937F}"/>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4136" name="Freeform: Shape 44">
              <a:extLst>
                <a:ext uri="{FF2B5EF4-FFF2-40B4-BE49-F238E27FC236}">
                  <a16:creationId xmlns:a16="http://schemas.microsoft.com/office/drawing/2014/main" id="{1B0249CF-4528-DDB6-AB8D-1B7E335742BD}"/>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4137" name="Freeform: Shape 45">
              <a:extLst>
                <a:ext uri="{FF2B5EF4-FFF2-40B4-BE49-F238E27FC236}">
                  <a16:creationId xmlns:a16="http://schemas.microsoft.com/office/drawing/2014/main" id="{8D6111B5-B247-B8A1-19F8-6DBE38974967}"/>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4138" name="Freeform: Shape 46">
              <a:extLst>
                <a:ext uri="{FF2B5EF4-FFF2-40B4-BE49-F238E27FC236}">
                  <a16:creationId xmlns:a16="http://schemas.microsoft.com/office/drawing/2014/main" id="{66300CF1-765E-749D-83FB-76216A306B06}"/>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4139" name="Freeform: Shape 47">
              <a:extLst>
                <a:ext uri="{FF2B5EF4-FFF2-40B4-BE49-F238E27FC236}">
                  <a16:creationId xmlns:a16="http://schemas.microsoft.com/office/drawing/2014/main" id="{58642F12-41AC-63D1-2C60-64819705DED5}"/>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4140" name="Freeform: Shape 48">
              <a:extLst>
                <a:ext uri="{FF2B5EF4-FFF2-40B4-BE49-F238E27FC236}">
                  <a16:creationId xmlns:a16="http://schemas.microsoft.com/office/drawing/2014/main" id="{E6BEC405-28D6-C789-B04C-7084C134299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4141" name="Freeform: Shape 49">
              <a:extLst>
                <a:ext uri="{FF2B5EF4-FFF2-40B4-BE49-F238E27FC236}">
                  <a16:creationId xmlns:a16="http://schemas.microsoft.com/office/drawing/2014/main" id="{EC445398-B4DF-8430-DC0A-D19FD80FF9C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4142" name="Freeform: Shape 50">
              <a:extLst>
                <a:ext uri="{FF2B5EF4-FFF2-40B4-BE49-F238E27FC236}">
                  <a16:creationId xmlns:a16="http://schemas.microsoft.com/office/drawing/2014/main" id="{99A6518B-66E7-09BA-DF58-9871EC1E931E}"/>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4143" name="Freeform: Shape 51">
              <a:extLst>
                <a:ext uri="{FF2B5EF4-FFF2-40B4-BE49-F238E27FC236}">
                  <a16:creationId xmlns:a16="http://schemas.microsoft.com/office/drawing/2014/main" id="{7668C0FE-1BD2-BAEE-E274-0E554CC888A5}"/>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4144" name="Freeform: Shape 52">
              <a:extLst>
                <a:ext uri="{FF2B5EF4-FFF2-40B4-BE49-F238E27FC236}">
                  <a16:creationId xmlns:a16="http://schemas.microsoft.com/office/drawing/2014/main" id="{3FAE6900-4D73-D514-D02C-53487DD4B0F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4145" name="Freeform: Shape 53">
              <a:extLst>
                <a:ext uri="{FF2B5EF4-FFF2-40B4-BE49-F238E27FC236}">
                  <a16:creationId xmlns:a16="http://schemas.microsoft.com/office/drawing/2014/main" id="{FB776FC2-15E9-DFDB-D057-F67BED94FA5F}"/>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4146" name="Freeform: Shape 54">
              <a:extLst>
                <a:ext uri="{FF2B5EF4-FFF2-40B4-BE49-F238E27FC236}">
                  <a16:creationId xmlns:a16="http://schemas.microsoft.com/office/drawing/2014/main" id="{A881B6D1-E2A7-AC49-C7DC-CF32A6ABFF63}"/>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4147" name="Freeform: Shape 55">
              <a:extLst>
                <a:ext uri="{FF2B5EF4-FFF2-40B4-BE49-F238E27FC236}">
                  <a16:creationId xmlns:a16="http://schemas.microsoft.com/office/drawing/2014/main" id="{ED9A9FAC-3247-43BA-916B-9536373B61C6}"/>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4148" name="Freeform: Shape 56">
              <a:extLst>
                <a:ext uri="{FF2B5EF4-FFF2-40B4-BE49-F238E27FC236}">
                  <a16:creationId xmlns:a16="http://schemas.microsoft.com/office/drawing/2014/main" id="{28DD1DF6-E75D-59F2-EE15-72DADCB93C0F}"/>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4149" name="Freeform: Shape 57">
              <a:extLst>
                <a:ext uri="{FF2B5EF4-FFF2-40B4-BE49-F238E27FC236}">
                  <a16:creationId xmlns:a16="http://schemas.microsoft.com/office/drawing/2014/main" id="{471C3A5C-19FB-DD43-9E64-B8237E29CEA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4150" name="Freeform: Shape 58">
              <a:extLst>
                <a:ext uri="{FF2B5EF4-FFF2-40B4-BE49-F238E27FC236}">
                  <a16:creationId xmlns:a16="http://schemas.microsoft.com/office/drawing/2014/main" id="{A9F13E8F-4D5E-9E5A-CC43-33B5E2344F42}"/>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4151" name="Freeform: Shape 59">
              <a:extLst>
                <a:ext uri="{FF2B5EF4-FFF2-40B4-BE49-F238E27FC236}">
                  <a16:creationId xmlns:a16="http://schemas.microsoft.com/office/drawing/2014/main" id="{9761079A-E1E3-0398-85CA-A4AB6A9B9A8F}"/>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4152" name="Freeform: Shape 60">
              <a:extLst>
                <a:ext uri="{FF2B5EF4-FFF2-40B4-BE49-F238E27FC236}">
                  <a16:creationId xmlns:a16="http://schemas.microsoft.com/office/drawing/2014/main" id="{BD6E77B4-B232-50C6-AC17-6FDEE4113610}"/>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4153" name="Freeform: Shape 61">
              <a:extLst>
                <a:ext uri="{FF2B5EF4-FFF2-40B4-BE49-F238E27FC236}">
                  <a16:creationId xmlns:a16="http://schemas.microsoft.com/office/drawing/2014/main" id="{1689004B-AB2D-D747-46BB-EAD7FE1A1189}"/>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4154" name="Freeform: Shape 62">
              <a:extLst>
                <a:ext uri="{FF2B5EF4-FFF2-40B4-BE49-F238E27FC236}">
                  <a16:creationId xmlns:a16="http://schemas.microsoft.com/office/drawing/2014/main" id="{8FD4D2C4-B3F4-31E0-86B4-EA0A5E609442}"/>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4155" name="Freeform: Shape 63">
              <a:extLst>
                <a:ext uri="{FF2B5EF4-FFF2-40B4-BE49-F238E27FC236}">
                  <a16:creationId xmlns:a16="http://schemas.microsoft.com/office/drawing/2014/main" id="{3C189848-1CB4-B167-A865-FE5E619A19A0}"/>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4156" name="Freeform: Shape 64">
              <a:extLst>
                <a:ext uri="{FF2B5EF4-FFF2-40B4-BE49-F238E27FC236}">
                  <a16:creationId xmlns:a16="http://schemas.microsoft.com/office/drawing/2014/main" id="{08109FEB-A7B2-FF68-C59A-228B1A8E4486}"/>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4157" name="Freeform: Shape 65">
              <a:extLst>
                <a:ext uri="{FF2B5EF4-FFF2-40B4-BE49-F238E27FC236}">
                  <a16:creationId xmlns:a16="http://schemas.microsoft.com/office/drawing/2014/main" id="{0002C931-5B24-D686-2BCA-1AFB1A8BF9D6}"/>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4158" name="Freeform: Shape 66">
              <a:extLst>
                <a:ext uri="{FF2B5EF4-FFF2-40B4-BE49-F238E27FC236}">
                  <a16:creationId xmlns:a16="http://schemas.microsoft.com/office/drawing/2014/main" id="{DA7CF0CB-B472-D16F-4BCD-A3F310AF77DC}"/>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4159" name="Freeform: Shape 67">
              <a:extLst>
                <a:ext uri="{FF2B5EF4-FFF2-40B4-BE49-F238E27FC236}">
                  <a16:creationId xmlns:a16="http://schemas.microsoft.com/office/drawing/2014/main" id="{BA668729-681A-2892-EC0B-378FFC079CA8}"/>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76" name="Freeform: Shape 68">
              <a:extLst>
                <a:ext uri="{FF2B5EF4-FFF2-40B4-BE49-F238E27FC236}">
                  <a16:creationId xmlns:a16="http://schemas.microsoft.com/office/drawing/2014/main" id="{D9EB62FA-704C-12C6-1D8F-62427B0C295E}"/>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77" name="Freeform: Shape 69">
              <a:extLst>
                <a:ext uri="{FF2B5EF4-FFF2-40B4-BE49-F238E27FC236}">
                  <a16:creationId xmlns:a16="http://schemas.microsoft.com/office/drawing/2014/main" id="{536808D0-3A65-8936-2FBD-B05CB2D4CBD3}"/>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78" name="Freeform: Shape 70">
              <a:extLst>
                <a:ext uri="{FF2B5EF4-FFF2-40B4-BE49-F238E27FC236}">
                  <a16:creationId xmlns:a16="http://schemas.microsoft.com/office/drawing/2014/main" id="{DF22C05E-095B-CD2E-B6EF-2144E4AFC872}"/>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79" name="Freeform: Shape 71">
              <a:extLst>
                <a:ext uri="{FF2B5EF4-FFF2-40B4-BE49-F238E27FC236}">
                  <a16:creationId xmlns:a16="http://schemas.microsoft.com/office/drawing/2014/main" id="{215D87BB-7D5A-3BC8-6CBF-CCB6C577894D}"/>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0" name="Freeform: Shape 72">
              <a:extLst>
                <a:ext uri="{FF2B5EF4-FFF2-40B4-BE49-F238E27FC236}">
                  <a16:creationId xmlns:a16="http://schemas.microsoft.com/office/drawing/2014/main" id="{0008E34D-D18E-99E1-BA5F-0C4AE3D86C19}"/>
                </a:ext>
              </a:extLst>
            </p:cNvPr>
            <p:cNvSpPr/>
            <p:nvPr/>
          </p:nvSpPr>
          <p:spPr>
            <a:xfrm flipV="1">
              <a:off x="3653181" y="3021255"/>
              <a:ext cx="654862" cy="759801"/>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1" name="Freeform: Shape 73">
              <a:extLst>
                <a:ext uri="{FF2B5EF4-FFF2-40B4-BE49-F238E27FC236}">
                  <a16:creationId xmlns:a16="http://schemas.microsoft.com/office/drawing/2014/main" id="{79D4165C-A0BD-806D-BF1C-19817C243C8E}"/>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2" name="Freeform: Shape 74">
              <a:extLst>
                <a:ext uri="{FF2B5EF4-FFF2-40B4-BE49-F238E27FC236}">
                  <a16:creationId xmlns:a16="http://schemas.microsoft.com/office/drawing/2014/main" id="{216187DB-5851-14DE-9F88-ACD8245F571F}"/>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3" name="Freeform: Shape 75">
              <a:extLst>
                <a:ext uri="{FF2B5EF4-FFF2-40B4-BE49-F238E27FC236}">
                  <a16:creationId xmlns:a16="http://schemas.microsoft.com/office/drawing/2014/main" id="{ADC4B516-9696-9D04-B3FC-87C48E9E3661}"/>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4" name="Freeform: Shape 76">
              <a:extLst>
                <a:ext uri="{FF2B5EF4-FFF2-40B4-BE49-F238E27FC236}">
                  <a16:creationId xmlns:a16="http://schemas.microsoft.com/office/drawing/2014/main" id="{CBD29A32-9914-4E26-1A6B-93779BC1BED3}"/>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5" name="Freeform: Shape 77">
              <a:extLst>
                <a:ext uri="{FF2B5EF4-FFF2-40B4-BE49-F238E27FC236}">
                  <a16:creationId xmlns:a16="http://schemas.microsoft.com/office/drawing/2014/main" id="{37466631-9B80-CF47-2BB8-1961CC5247D8}"/>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86" name="Freeform: Shape 78">
              <a:extLst>
                <a:ext uri="{FF2B5EF4-FFF2-40B4-BE49-F238E27FC236}">
                  <a16:creationId xmlns:a16="http://schemas.microsoft.com/office/drawing/2014/main" id="{9C56A231-004C-478E-7714-0622F2346263}"/>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87" name="Freeform: Shape 79">
              <a:extLst>
                <a:ext uri="{FF2B5EF4-FFF2-40B4-BE49-F238E27FC236}">
                  <a16:creationId xmlns:a16="http://schemas.microsoft.com/office/drawing/2014/main" id="{41EFB00A-D8F1-1E55-B23A-DE1C7DACD51C}"/>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88" name="Freeform: Shape 80">
              <a:extLst>
                <a:ext uri="{FF2B5EF4-FFF2-40B4-BE49-F238E27FC236}">
                  <a16:creationId xmlns:a16="http://schemas.microsoft.com/office/drawing/2014/main" id="{05F2C9E8-ACE7-0892-AC35-E52CCB9904D6}"/>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89" name="Freeform: Shape 81">
              <a:extLst>
                <a:ext uri="{FF2B5EF4-FFF2-40B4-BE49-F238E27FC236}">
                  <a16:creationId xmlns:a16="http://schemas.microsoft.com/office/drawing/2014/main" id="{6ECE154D-15C9-FA1D-9B11-491E95F088B4}"/>
                </a:ext>
              </a:extLst>
            </p:cNvPr>
            <p:cNvSpPr/>
            <p:nvPr/>
          </p:nvSpPr>
          <p:spPr>
            <a:xfrm flipV="1">
              <a:off x="4595556" y="2435514"/>
              <a:ext cx="919840" cy="1527402"/>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0" name="Freeform: Shape 82">
              <a:extLst>
                <a:ext uri="{FF2B5EF4-FFF2-40B4-BE49-F238E27FC236}">
                  <a16:creationId xmlns:a16="http://schemas.microsoft.com/office/drawing/2014/main" id="{983F412D-30D2-D8CD-0364-DE587E1D8A97}"/>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1" name="Freeform: Shape 83">
              <a:extLst>
                <a:ext uri="{FF2B5EF4-FFF2-40B4-BE49-F238E27FC236}">
                  <a16:creationId xmlns:a16="http://schemas.microsoft.com/office/drawing/2014/main" id="{99B0F632-A673-56D5-7B41-060F544E353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2" name="Freeform: Shape 84">
              <a:extLst>
                <a:ext uri="{FF2B5EF4-FFF2-40B4-BE49-F238E27FC236}">
                  <a16:creationId xmlns:a16="http://schemas.microsoft.com/office/drawing/2014/main" id="{492E4907-B726-0B5A-8C19-4535E9ADF682}"/>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3" name="Freeform: Shape 85">
              <a:extLst>
                <a:ext uri="{FF2B5EF4-FFF2-40B4-BE49-F238E27FC236}">
                  <a16:creationId xmlns:a16="http://schemas.microsoft.com/office/drawing/2014/main" id="{AE107DB0-0328-3DB5-660A-8C0D669EC419}"/>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4" name="Freeform: Shape 86">
              <a:extLst>
                <a:ext uri="{FF2B5EF4-FFF2-40B4-BE49-F238E27FC236}">
                  <a16:creationId xmlns:a16="http://schemas.microsoft.com/office/drawing/2014/main" id="{5556C24F-23AE-BD9F-7F7F-DB255E3BCFBD}"/>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5" name="Freeform: Shape 87">
              <a:extLst>
                <a:ext uri="{FF2B5EF4-FFF2-40B4-BE49-F238E27FC236}">
                  <a16:creationId xmlns:a16="http://schemas.microsoft.com/office/drawing/2014/main" id="{49C090FE-D830-61E0-A609-6BEE31B68FEC}"/>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96" name="Freeform: Shape 88">
              <a:extLst>
                <a:ext uri="{FF2B5EF4-FFF2-40B4-BE49-F238E27FC236}">
                  <a16:creationId xmlns:a16="http://schemas.microsoft.com/office/drawing/2014/main" id="{729F429A-31C0-3C97-4AFB-9FB08995646E}"/>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97" name="Freeform: Shape 89">
              <a:extLst>
                <a:ext uri="{FF2B5EF4-FFF2-40B4-BE49-F238E27FC236}">
                  <a16:creationId xmlns:a16="http://schemas.microsoft.com/office/drawing/2014/main" id="{9BB8F0A8-27FE-083D-412A-0C2B08836A92}"/>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98" name="Freeform: Shape 90">
              <a:extLst>
                <a:ext uri="{FF2B5EF4-FFF2-40B4-BE49-F238E27FC236}">
                  <a16:creationId xmlns:a16="http://schemas.microsoft.com/office/drawing/2014/main" id="{BFC2653A-22DB-2203-BBEB-12DD84138724}"/>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99" name="Freeform: Shape 91">
              <a:extLst>
                <a:ext uri="{FF2B5EF4-FFF2-40B4-BE49-F238E27FC236}">
                  <a16:creationId xmlns:a16="http://schemas.microsoft.com/office/drawing/2014/main" id="{7CA960B4-BBB8-11F3-E375-48A1F009BD4D}"/>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0" name="Freeform: Shape 92">
              <a:extLst>
                <a:ext uri="{FF2B5EF4-FFF2-40B4-BE49-F238E27FC236}">
                  <a16:creationId xmlns:a16="http://schemas.microsoft.com/office/drawing/2014/main" id="{97911DC1-7243-8771-7610-F7A69198E84D}"/>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1" name="Freeform: Shape 93">
              <a:extLst>
                <a:ext uri="{FF2B5EF4-FFF2-40B4-BE49-F238E27FC236}">
                  <a16:creationId xmlns:a16="http://schemas.microsoft.com/office/drawing/2014/main" id="{519AE3B0-294E-EE60-C075-3AC4D64B02E2}"/>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2" name="Freeform: Shape 94">
              <a:extLst>
                <a:ext uri="{FF2B5EF4-FFF2-40B4-BE49-F238E27FC236}">
                  <a16:creationId xmlns:a16="http://schemas.microsoft.com/office/drawing/2014/main" id="{75EACB27-8226-BC95-333E-9E479F8780D8}"/>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103" name="Group 4">
            <a:extLst>
              <a:ext uri="{FF2B5EF4-FFF2-40B4-BE49-F238E27FC236}">
                <a16:creationId xmlns:a16="http://schemas.microsoft.com/office/drawing/2014/main" id="{ED1938AD-1902-378F-8245-9B1CEDA50138}"/>
              </a:ext>
            </a:extLst>
          </p:cNvPr>
          <p:cNvGrpSpPr>
            <a:grpSpLocks/>
          </p:cNvGrpSpPr>
          <p:nvPr/>
        </p:nvGrpSpPr>
        <p:grpSpPr bwMode="auto">
          <a:xfrm>
            <a:off x="5436246" y="346961"/>
            <a:ext cx="3251597" cy="4514850"/>
            <a:chOff x="3074" y="420"/>
            <a:chExt cx="2731" cy="3552"/>
          </a:xfrm>
        </p:grpSpPr>
        <p:pic>
          <p:nvPicPr>
            <p:cNvPr id="104" name="Picture 5" descr="ELF">
              <a:extLst>
                <a:ext uri="{FF2B5EF4-FFF2-40B4-BE49-F238E27FC236}">
                  <a16:creationId xmlns:a16="http://schemas.microsoft.com/office/drawing/2014/main" id="{6C27354E-C0AB-E1BC-6C1B-A12C820104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 y="427"/>
              <a:ext cx="2019" cy="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Freeform 6">
              <a:extLst>
                <a:ext uri="{FF2B5EF4-FFF2-40B4-BE49-F238E27FC236}">
                  <a16:creationId xmlns:a16="http://schemas.microsoft.com/office/drawing/2014/main" id="{7B6834AD-2A30-6911-91D5-0BDABB5E4003}"/>
                </a:ext>
              </a:extLst>
            </p:cNvPr>
            <p:cNvSpPr>
              <a:spLocks/>
            </p:cNvSpPr>
            <p:nvPr/>
          </p:nvSpPr>
          <p:spPr bwMode="auto">
            <a:xfrm>
              <a:off x="3498" y="998"/>
              <a:ext cx="307" cy="1545"/>
            </a:xfrm>
            <a:custGeom>
              <a:avLst/>
              <a:gdLst>
                <a:gd name="T0" fmla="*/ 307 w 776"/>
                <a:gd name="T1" fmla="*/ 1545 h 2384"/>
                <a:gd name="T2" fmla="*/ 41 w 776"/>
                <a:gd name="T3" fmla="*/ 425 h 2384"/>
                <a:gd name="T4" fmla="*/ 60 w 776"/>
                <a:gd name="T5" fmla="*/ 52 h 2384"/>
                <a:gd name="T6" fmla="*/ 60 w 776"/>
                <a:gd name="T7" fmla="*/ 114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6" name="Oval 7">
              <a:extLst>
                <a:ext uri="{FF2B5EF4-FFF2-40B4-BE49-F238E27FC236}">
                  <a16:creationId xmlns:a16="http://schemas.microsoft.com/office/drawing/2014/main" id="{C32DBDBD-9BA1-3E3E-0A73-2EA69B27397D}"/>
                </a:ext>
              </a:extLst>
            </p:cNvPr>
            <p:cNvSpPr>
              <a:spLocks noChangeArrowheads="1"/>
            </p:cNvSpPr>
            <p:nvPr/>
          </p:nvSpPr>
          <p:spPr bwMode="auto">
            <a:xfrm>
              <a:off x="3352" y="420"/>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7" name="Freeform 8">
              <a:extLst>
                <a:ext uri="{FF2B5EF4-FFF2-40B4-BE49-F238E27FC236}">
                  <a16:creationId xmlns:a16="http://schemas.microsoft.com/office/drawing/2014/main" id="{EFA49436-047C-4FEE-E9D4-BD375BB80EDD}"/>
                </a:ext>
              </a:extLst>
            </p:cNvPr>
            <p:cNvSpPr>
              <a:spLocks/>
            </p:cNvSpPr>
            <p:nvPr/>
          </p:nvSpPr>
          <p:spPr bwMode="auto">
            <a:xfrm rot="20539108" flipH="1">
              <a:off x="5349" y="1373"/>
              <a:ext cx="145" cy="1668"/>
            </a:xfrm>
            <a:custGeom>
              <a:avLst/>
              <a:gdLst>
                <a:gd name="T0" fmla="*/ 145 w 776"/>
                <a:gd name="T1" fmla="*/ 1668 h 2384"/>
                <a:gd name="T2" fmla="*/ 19 w 776"/>
                <a:gd name="T3" fmla="*/ 459 h 2384"/>
                <a:gd name="T4" fmla="*/ 28 w 776"/>
                <a:gd name="T5" fmla="*/ 56 h 2384"/>
                <a:gd name="T6" fmla="*/ 28 w 776"/>
                <a:gd name="T7" fmla="*/ 123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8" name="Oval 9">
              <a:extLst>
                <a:ext uri="{FF2B5EF4-FFF2-40B4-BE49-F238E27FC236}">
                  <a16:creationId xmlns:a16="http://schemas.microsoft.com/office/drawing/2014/main" id="{7F1F6EC7-6595-61C7-7CDF-832E5182E911}"/>
                </a:ext>
              </a:extLst>
            </p:cNvPr>
            <p:cNvSpPr>
              <a:spLocks noChangeArrowheads="1"/>
            </p:cNvSpPr>
            <p:nvPr/>
          </p:nvSpPr>
          <p:spPr bwMode="auto">
            <a:xfrm>
              <a:off x="5313" y="2759"/>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9" name="Text Box 10">
              <a:extLst>
                <a:ext uri="{FF2B5EF4-FFF2-40B4-BE49-F238E27FC236}">
                  <a16:creationId xmlns:a16="http://schemas.microsoft.com/office/drawing/2014/main" id="{F104DB96-BFAE-5BB3-51B0-C16F6F083D56}"/>
                </a:ext>
              </a:extLst>
            </p:cNvPr>
            <p:cNvSpPr txBox="1">
              <a:spLocks noChangeArrowheads="1"/>
            </p:cNvSpPr>
            <p:nvPr/>
          </p:nvSpPr>
          <p:spPr bwMode="auto">
            <a:xfrm>
              <a:off x="3074" y="1310"/>
              <a:ext cx="7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H</a:t>
              </a:r>
              <a:r>
                <a:rPr lang="en-US" altLang="vi-VN" sz="1800" b="1" i="1" baseline="-25000">
                  <a:solidFill>
                    <a:srgbClr val="FF0000"/>
                  </a:solidFill>
                </a:rPr>
                <a:t>2</a:t>
              </a:r>
            </a:p>
          </p:txBody>
        </p:sp>
        <p:sp>
          <p:nvSpPr>
            <p:cNvPr id="110" name="Text Box 11">
              <a:extLst>
                <a:ext uri="{FF2B5EF4-FFF2-40B4-BE49-F238E27FC236}">
                  <a16:creationId xmlns:a16="http://schemas.microsoft.com/office/drawing/2014/main" id="{E2E9914D-A592-27D7-B05D-B2633D417FDE}"/>
                </a:ext>
              </a:extLst>
            </p:cNvPr>
            <p:cNvSpPr txBox="1">
              <a:spLocks noChangeArrowheads="1"/>
            </p:cNvSpPr>
            <p:nvPr/>
          </p:nvSpPr>
          <p:spPr bwMode="auto">
            <a:xfrm>
              <a:off x="4977" y="2352"/>
              <a:ext cx="8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CO</a:t>
              </a:r>
              <a:r>
                <a:rPr lang="en-US" altLang="vi-VN" sz="1800" b="1" i="1" baseline="-25000">
                  <a:solidFill>
                    <a:srgbClr val="FF0000"/>
                  </a:solidFill>
                </a:rPr>
                <a:t>2</a:t>
              </a:r>
            </a:p>
          </p:txBody>
        </p:sp>
      </p:grpSp>
    </p:spTree>
    <p:extLst>
      <p:ext uri="{BB962C8B-B14F-4D97-AF65-F5344CB8AC3E}">
        <p14:creationId xmlns:p14="http://schemas.microsoft.com/office/powerpoint/2010/main" val="17233920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8169"/>
        <p:cNvGrpSpPr/>
        <p:nvPr/>
      </p:nvGrpSpPr>
      <p:grpSpPr>
        <a:xfrm>
          <a:off x="0" y="0"/>
          <a:ext cx="0" cy="0"/>
          <a:chOff x="0" y="0"/>
          <a:chExt cx="0" cy="0"/>
        </a:xfrm>
      </p:grpSpPr>
      <p:grpSp>
        <p:nvGrpSpPr>
          <p:cNvPr id="40" name="Google Shape;7917;p34">
            <a:extLst>
              <a:ext uri="{FF2B5EF4-FFF2-40B4-BE49-F238E27FC236}">
                <a16:creationId xmlns:a16="http://schemas.microsoft.com/office/drawing/2014/main" id="{6C37A1BB-5364-1759-297C-DF9DF79FD392}"/>
              </a:ext>
            </a:extLst>
          </p:cNvPr>
          <p:cNvGrpSpPr/>
          <p:nvPr/>
        </p:nvGrpSpPr>
        <p:grpSpPr>
          <a:xfrm>
            <a:off x="738647" y="155115"/>
            <a:ext cx="839732" cy="794253"/>
            <a:chOff x="1121526" y="1341074"/>
            <a:chExt cx="3065806" cy="2648383"/>
          </a:xfrm>
        </p:grpSpPr>
        <p:sp>
          <p:nvSpPr>
            <p:cNvPr id="41" name="Google Shape;7918;p34">
              <a:extLst>
                <a:ext uri="{FF2B5EF4-FFF2-40B4-BE49-F238E27FC236}">
                  <a16:creationId xmlns:a16="http://schemas.microsoft.com/office/drawing/2014/main" id="{675652EA-B61F-1FF6-2DE1-0466F8FABC20}"/>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42" name="Google Shape;7919;p34">
              <a:extLst>
                <a:ext uri="{FF2B5EF4-FFF2-40B4-BE49-F238E27FC236}">
                  <a16:creationId xmlns:a16="http://schemas.microsoft.com/office/drawing/2014/main" id="{BE1FFD22-0CF0-103C-C11B-28AEB429A2E1}"/>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4" name="Google Shape;9583;p56">
            <a:extLst>
              <a:ext uri="{FF2B5EF4-FFF2-40B4-BE49-F238E27FC236}">
                <a16:creationId xmlns:a16="http://schemas.microsoft.com/office/drawing/2014/main" id="{10199D39-34FB-EE3E-2830-8BA26C7EEB24}"/>
              </a:ext>
            </a:extLst>
          </p:cNvPr>
          <p:cNvSpPr/>
          <p:nvPr/>
        </p:nvSpPr>
        <p:spPr>
          <a:xfrm>
            <a:off x="953030" y="372084"/>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pic>
        <p:nvPicPr>
          <p:cNvPr id="2" name="Picture 2" descr="Người đàn ông thể hiện cử chỉ của một ý tưởng tuyệt vời Véc tơ miễn phí">
            <a:extLst>
              <a:ext uri="{FF2B5EF4-FFF2-40B4-BE49-F238E27FC236}">
                <a16:creationId xmlns:a16="http://schemas.microsoft.com/office/drawing/2014/main" id="{4FC3E7BF-3AA1-AF01-FEAC-E23FEBFB14CD}"/>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6637492" y="801709"/>
            <a:ext cx="3110459" cy="3110459"/>
          </a:xfrm>
          <a:prstGeom prst="rect">
            <a:avLst/>
          </a:prstGeom>
          <a:noFill/>
          <a:extLst>
            <a:ext uri="{909E8E84-426E-40DD-AFC4-6F175D3DCCD1}">
              <a14:hiddenFill xmlns:a14="http://schemas.microsoft.com/office/drawing/2010/main">
                <a:solidFill>
                  <a:srgbClr val="FFFFFF"/>
                </a:solidFill>
              </a14:hiddenFill>
            </a:ext>
          </a:extLst>
        </p:spPr>
      </p:pic>
      <p:sp>
        <p:nvSpPr>
          <p:cNvPr id="3" name="Tiêu đề 2">
            <a:extLst>
              <a:ext uri="{FF2B5EF4-FFF2-40B4-BE49-F238E27FC236}">
                <a16:creationId xmlns:a16="http://schemas.microsoft.com/office/drawing/2014/main" id="{FC95CA4E-F455-3749-2F32-986B86A30EBD}"/>
              </a:ext>
            </a:extLst>
          </p:cNvPr>
          <p:cNvSpPr txBox="1">
            <a:spLocks/>
          </p:cNvSpPr>
          <p:nvPr/>
        </p:nvSpPr>
        <p:spPr>
          <a:xfrm>
            <a:off x="-826597" y="256309"/>
            <a:ext cx="8701474"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sz="2800" dirty="0">
                <a:solidFill>
                  <a:schemeClr val="tx1"/>
                </a:solidFill>
              </a:rPr>
              <a:t>VI. TỈ KHỐI CỦA CHẤT KHÍ</a:t>
            </a:r>
          </a:p>
        </p:txBody>
      </p:sp>
      <p:grpSp>
        <p:nvGrpSpPr>
          <p:cNvPr id="4" name="Group 2">
            <a:extLst>
              <a:ext uri="{FF2B5EF4-FFF2-40B4-BE49-F238E27FC236}">
                <a16:creationId xmlns:a16="http://schemas.microsoft.com/office/drawing/2014/main" id="{1F40FE74-D02F-523C-496D-277BB66DBA8B}"/>
              </a:ext>
            </a:extLst>
          </p:cNvPr>
          <p:cNvGrpSpPr>
            <a:grpSpLocks/>
          </p:cNvGrpSpPr>
          <p:nvPr/>
        </p:nvGrpSpPr>
        <p:grpSpPr bwMode="auto">
          <a:xfrm>
            <a:off x="214439" y="1285875"/>
            <a:ext cx="3143250" cy="2571750"/>
            <a:chOff x="1536" y="2016"/>
            <a:chExt cx="2640" cy="2160"/>
          </a:xfrm>
        </p:grpSpPr>
        <p:sp>
          <p:nvSpPr>
            <p:cNvPr id="5" name="AutoShape 3">
              <a:extLst>
                <a:ext uri="{FF2B5EF4-FFF2-40B4-BE49-F238E27FC236}">
                  <a16:creationId xmlns:a16="http://schemas.microsoft.com/office/drawing/2014/main" id="{4F7E8A90-E619-E88B-1479-BDB37394A310}"/>
                </a:ext>
              </a:extLst>
            </p:cNvPr>
            <p:cNvSpPr>
              <a:spLocks noChangeArrowheads="1"/>
            </p:cNvSpPr>
            <p:nvPr/>
          </p:nvSpPr>
          <p:spPr bwMode="auto">
            <a:xfrm>
              <a:off x="2064" y="4080"/>
              <a:ext cx="1632" cy="96"/>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6" name="AutoShape 4">
              <a:extLst>
                <a:ext uri="{FF2B5EF4-FFF2-40B4-BE49-F238E27FC236}">
                  <a16:creationId xmlns:a16="http://schemas.microsoft.com/office/drawing/2014/main" id="{3777136D-9361-FB3F-514E-BADB1823309C}"/>
                </a:ext>
              </a:extLst>
            </p:cNvPr>
            <p:cNvSpPr>
              <a:spLocks noChangeArrowheads="1"/>
            </p:cNvSpPr>
            <p:nvPr/>
          </p:nvSpPr>
          <p:spPr bwMode="auto">
            <a:xfrm>
              <a:off x="2832" y="2256"/>
              <a:ext cx="96" cy="1824"/>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7" name="Rectangle 5">
              <a:extLst>
                <a:ext uri="{FF2B5EF4-FFF2-40B4-BE49-F238E27FC236}">
                  <a16:creationId xmlns:a16="http://schemas.microsoft.com/office/drawing/2014/main" id="{E5F3B617-C22F-C0CC-3AB9-12F632C6CA56}"/>
                </a:ext>
              </a:extLst>
            </p:cNvPr>
            <p:cNvSpPr>
              <a:spLocks noChangeArrowheads="1"/>
            </p:cNvSpPr>
            <p:nvPr/>
          </p:nvSpPr>
          <p:spPr bwMode="auto">
            <a:xfrm rot="-1393423">
              <a:off x="1824" y="2362"/>
              <a:ext cx="2064" cy="48"/>
            </a:xfrm>
            <a:prstGeom prst="rect">
              <a:avLst/>
            </a:prstGeom>
            <a:solidFill>
              <a:schemeClr val="tx2"/>
            </a:solidFill>
            <a:ln>
              <a:noFill/>
            </a:ln>
            <a:effectLst>
              <a:prstShdw prst="shdw17" dist="17961" dir="2700000">
                <a:schemeClr val="tx2">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sz="1050"/>
            </a:p>
          </p:txBody>
        </p:sp>
        <p:sp>
          <p:nvSpPr>
            <p:cNvPr id="8" name="AutoShape 6">
              <a:extLst>
                <a:ext uri="{FF2B5EF4-FFF2-40B4-BE49-F238E27FC236}">
                  <a16:creationId xmlns:a16="http://schemas.microsoft.com/office/drawing/2014/main" id="{36608219-3614-A40B-7121-460C593EA2C0}"/>
                </a:ext>
              </a:extLst>
            </p:cNvPr>
            <p:cNvSpPr>
              <a:spLocks noChangeArrowheads="1"/>
            </p:cNvSpPr>
            <p:nvPr/>
          </p:nvSpPr>
          <p:spPr bwMode="auto">
            <a:xfrm>
              <a:off x="1536" y="273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9" name="AutoShape 7">
              <a:extLst>
                <a:ext uri="{FF2B5EF4-FFF2-40B4-BE49-F238E27FC236}">
                  <a16:creationId xmlns:a16="http://schemas.microsoft.com/office/drawing/2014/main" id="{2BE03675-E19F-35B9-F212-18812BF12E81}"/>
                </a:ext>
              </a:extLst>
            </p:cNvPr>
            <p:cNvSpPr>
              <a:spLocks noChangeArrowheads="1"/>
            </p:cNvSpPr>
            <p:nvPr/>
          </p:nvSpPr>
          <p:spPr bwMode="auto">
            <a:xfrm>
              <a:off x="3264" y="201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2" name="AutoShape 8">
              <a:extLst>
                <a:ext uri="{FF2B5EF4-FFF2-40B4-BE49-F238E27FC236}">
                  <a16:creationId xmlns:a16="http://schemas.microsoft.com/office/drawing/2014/main" id="{E32D662D-2FBF-15F9-6D62-0AB278C8F38D}"/>
                </a:ext>
              </a:extLst>
            </p:cNvPr>
            <p:cNvSpPr>
              <a:spLocks noChangeArrowheads="1"/>
            </p:cNvSpPr>
            <p:nvPr/>
          </p:nvSpPr>
          <p:spPr bwMode="auto">
            <a:xfrm>
              <a:off x="1776" y="312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1650" b="1" dirty="0" err="1">
                  <a:cs typeface="Times New Roman" panose="02020603050405020304" pitchFamily="18" charset="0"/>
                </a:rPr>
                <a:t>Khí</a:t>
              </a:r>
              <a:r>
                <a:rPr lang="en-US" altLang="vi-VN" sz="1650" b="1" dirty="0">
                  <a:cs typeface="Times New Roman" panose="02020603050405020304" pitchFamily="18" charset="0"/>
                </a:rPr>
                <a:t> </a:t>
              </a:r>
            </a:p>
            <a:p>
              <a:pPr algn="ctr" eaLnBrk="1" hangingPunct="1"/>
              <a:r>
                <a:rPr lang="en-US" altLang="vi-VN" sz="1650" b="1" dirty="0">
                  <a:cs typeface="Times New Roman" panose="02020603050405020304" pitchFamily="18" charset="0"/>
                </a:rPr>
                <a:t>A</a:t>
              </a:r>
            </a:p>
          </p:txBody>
        </p:sp>
        <p:sp>
          <p:nvSpPr>
            <p:cNvPr id="13" name="AutoShape 9">
              <a:extLst>
                <a:ext uri="{FF2B5EF4-FFF2-40B4-BE49-F238E27FC236}">
                  <a16:creationId xmlns:a16="http://schemas.microsoft.com/office/drawing/2014/main" id="{5CEE7EEB-A59D-1256-1308-8E788BCF2E90}"/>
                </a:ext>
              </a:extLst>
            </p:cNvPr>
            <p:cNvSpPr>
              <a:spLocks noChangeArrowheads="1"/>
            </p:cNvSpPr>
            <p:nvPr/>
          </p:nvSpPr>
          <p:spPr bwMode="auto">
            <a:xfrm>
              <a:off x="3504" y="240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1650" b="1">
                  <a:cs typeface="Times New Roman" panose="02020603050405020304" pitchFamily="18" charset="0"/>
                </a:rPr>
                <a:t>Khí </a:t>
              </a:r>
            </a:p>
            <a:p>
              <a:pPr algn="ctr" eaLnBrk="1" hangingPunct="1"/>
              <a:r>
                <a:rPr lang="en-US" altLang="vi-VN" sz="1650" b="1">
                  <a:cs typeface="Times New Roman" panose="02020603050405020304" pitchFamily="18" charset="0"/>
                </a:rPr>
                <a:t>B</a:t>
              </a:r>
            </a:p>
          </p:txBody>
        </p:sp>
        <p:sp>
          <p:nvSpPr>
            <p:cNvPr id="14" name="Oval 10">
              <a:extLst>
                <a:ext uri="{FF2B5EF4-FFF2-40B4-BE49-F238E27FC236}">
                  <a16:creationId xmlns:a16="http://schemas.microsoft.com/office/drawing/2014/main" id="{400E8FFD-DE69-45EA-D892-678E5CAE0913}"/>
                </a:ext>
              </a:extLst>
            </p:cNvPr>
            <p:cNvSpPr>
              <a:spLocks noChangeArrowheads="1"/>
            </p:cNvSpPr>
            <p:nvPr/>
          </p:nvSpPr>
          <p:spPr bwMode="auto">
            <a:xfrm>
              <a:off x="2832" y="2352"/>
              <a:ext cx="96" cy="96"/>
            </a:xfrm>
            <a:prstGeom prst="ellipse">
              <a:avLst/>
            </a:prstGeom>
            <a:solidFill>
              <a:srgbClr val="CC00CC"/>
            </a:solidFill>
            <a:ln w="19050">
              <a:solidFill>
                <a:srgbClr val="CCFFCC"/>
              </a:solidFill>
              <a:round/>
              <a:headEnd/>
              <a:tailEnd/>
            </a:ln>
            <a:effectLst>
              <a:prstShdw prst="shdw17" dist="17961" dir="2700000">
                <a:srgbClr val="7A99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grpSp>
      <p:grpSp>
        <p:nvGrpSpPr>
          <p:cNvPr id="15" name="Group 11">
            <a:extLst>
              <a:ext uri="{FF2B5EF4-FFF2-40B4-BE49-F238E27FC236}">
                <a16:creationId xmlns:a16="http://schemas.microsoft.com/office/drawing/2014/main" id="{D858B488-E3BF-95FE-F603-B32257A5C74C}"/>
              </a:ext>
            </a:extLst>
          </p:cNvPr>
          <p:cNvGrpSpPr>
            <a:grpSpLocks/>
          </p:cNvGrpSpPr>
          <p:nvPr/>
        </p:nvGrpSpPr>
        <p:grpSpPr bwMode="auto">
          <a:xfrm>
            <a:off x="3414839" y="1228725"/>
            <a:ext cx="3143250" cy="2571750"/>
            <a:chOff x="1536" y="2016"/>
            <a:chExt cx="2640" cy="2160"/>
          </a:xfrm>
        </p:grpSpPr>
        <p:sp>
          <p:nvSpPr>
            <p:cNvPr id="16" name="AutoShape 12">
              <a:extLst>
                <a:ext uri="{FF2B5EF4-FFF2-40B4-BE49-F238E27FC236}">
                  <a16:creationId xmlns:a16="http://schemas.microsoft.com/office/drawing/2014/main" id="{C8686768-07E4-0625-E2F9-17A89C7A8C40}"/>
                </a:ext>
              </a:extLst>
            </p:cNvPr>
            <p:cNvSpPr>
              <a:spLocks noChangeArrowheads="1"/>
            </p:cNvSpPr>
            <p:nvPr/>
          </p:nvSpPr>
          <p:spPr bwMode="auto">
            <a:xfrm>
              <a:off x="2064" y="4080"/>
              <a:ext cx="1632" cy="96"/>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8" name="AutoShape 13">
              <a:extLst>
                <a:ext uri="{FF2B5EF4-FFF2-40B4-BE49-F238E27FC236}">
                  <a16:creationId xmlns:a16="http://schemas.microsoft.com/office/drawing/2014/main" id="{AB246FA8-DB2A-A21F-5F42-BD4467030350}"/>
                </a:ext>
              </a:extLst>
            </p:cNvPr>
            <p:cNvSpPr>
              <a:spLocks noChangeArrowheads="1"/>
            </p:cNvSpPr>
            <p:nvPr/>
          </p:nvSpPr>
          <p:spPr bwMode="auto">
            <a:xfrm>
              <a:off x="2832" y="2256"/>
              <a:ext cx="96" cy="1824"/>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9" name="Rectangle 14">
              <a:extLst>
                <a:ext uri="{FF2B5EF4-FFF2-40B4-BE49-F238E27FC236}">
                  <a16:creationId xmlns:a16="http://schemas.microsoft.com/office/drawing/2014/main" id="{2D65B1D4-51C8-02E7-3840-5F127C1BF477}"/>
                </a:ext>
              </a:extLst>
            </p:cNvPr>
            <p:cNvSpPr>
              <a:spLocks noChangeArrowheads="1"/>
            </p:cNvSpPr>
            <p:nvPr/>
          </p:nvSpPr>
          <p:spPr bwMode="auto">
            <a:xfrm rot="-1393423">
              <a:off x="1824" y="2362"/>
              <a:ext cx="2064" cy="48"/>
            </a:xfrm>
            <a:prstGeom prst="rect">
              <a:avLst/>
            </a:prstGeom>
            <a:solidFill>
              <a:schemeClr val="tx2"/>
            </a:solidFill>
            <a:ln>
              <a:noFill/>
            </a:ln>
            <a:effectLst>
              <a:prstShdw prst="shdw17" dist="17961" dir="2700000">
                <a:schemeClr val="tx2">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sz="1050"/>
            </a:p>
          </p:txBody>
        </p:sp>
        <p:sp>
          <p:nvSpPr>
            <p:cNvPr id="20" name="AutoShape 15">
              <a:extLst>
                <a:ext uri="{FF2B5EF4-FFF2-40B4-BE49-F238E27FC236}">
                  <a16:creationId xmlns:a16="http://schemas.microsoft.com/office/drawing/2014/main" id="{9BDBCFCF-5EE6-0210-1AD4-CEF566AE44C8}"/>
                </a:ext>
              </a:extLst>
            </p:cNvPr>
            <p:cNvSpPr>
              <a:spLocks noChangeArrowheads="1"/>
            </p:cNvSpPr>
            <p:nvPr/>
          </p:nvSpPr>
          <p:spPr bwMode="auto">
            <a:xfrm>
              <a:off x="1536" y="273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21" name="AutoShape 16">
              <a:extLst>
                <a:ext uri="{FF2B5EF4-FFF2-40B4-BE49-F238E27FC236}">
                  <a16:creationId xmlns:a16="http://schemas.microsoft.com/office/drawing/2014/main" id="{5BED3045-9F28-FD38-466F-4DF4CC98BC62}"/>
                </a:ext>
              </a:extLst>
            </p:cNvPr>
            <p:cNvSpPr>
              <a:spLocks noChangeArrowheads="1"/>
            </p:cNvSpPr>
            <p:nvPr/>
          </p:nvSpPr>
          <p:spPr bwMode="auto">
            <a:xfrm>
              <a:off x="3264" y="201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22" name="AutoShape 17">
              <a:extLst>
                <a:ext uri="{FF2B5EF4-FFF2-40B4-BE49-F238E27FC236}">
                  <a16:creationId xmlns:a16="http://schemas.microsoft.com/office/drawing/2014/main" id="{365D4D34-87ED-DCE8-2150-62932C4045AA}"/>
                </a:ext>
              </a:extLst>
            </p:cNvPr>
            <p:cNvSpPr>
              <a:spLocks noChangeArrowheads="1"/>
            </p:cNvSpPr>
            <p:nvPr/>
          </p:nvSpPr>
          <p:spPr bwMode="auto">
            <a:xfrm>
              <a:off x="1776" y="312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1500" b="1">
                  <a:cs typeface="Times New Roman" panose="02020603050405020304" pitchFamily="18" charset="0"/>
                </a:rPr>
                <a:t>Không </a:t>
              </a:r>
            </a:p>
            <a:p>
              <a:pPr algn="ctr" eaLnBrk="1" hangingPunct="1"/>
              <a:r>
                <a:rPr lang="en-US" altLang="vi-VN" sz="1500" b="1">
                  <a:cs typeface="Times New Roman" panose="02020603050405020304" pitchFamily="18" charset="0"/>
                </a:rPr>
                <a:t>khí</a:t>
              </a:r>
            </a:p>
          </p:txBody>
        </p:sp>
        <p:sp>
          <p:nvSpPr>
            <p:cNvPr id="23" name="AutoShape 18">
              <a:extLst>
                <a:ext uri="{FF2B5EF4-FFF2-40B4-BE49-F238E27FC236}">
                  <a16:creationId xmlns:a16="http://schemas.microsoft.com/office/drawing/2014/main" id="{D0D090DA-DCE5-C28F-C647-8EA1DB0758A0}"/>
                </a:ext>
              </a:extLst>
            </p:cNvPr>
            <p:cNvSpPr>
              <a:spLocks noChangeArrowheads="1"/>
            </p:cNvSpPr>
            <p:nvPr/>
          </p:nvSpPr>
          <p:spPr bwMode="auto">
            <a:xfrm>
              <a:off x="3504" y="240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1650" b="1" dirty="0" err="1">
                  <a:cs typeface="Times New Roman" panose="02020603050405020304" pitchFamily="18" charset="0"/>
                </a:rPr>
                <a:t>Khí</a:t>
              </a:r>
              <a:r>
                <a:rPr lang="en-US" altLang="vi-VN" sz="1650" b="1" dirty="0">
                  <a:cs typeface="Times New Roman" panose="02020603050405020304" pitchFamily="18" charset="0"/>
                </a:rPr>
                <a:t> </a:t>
              </a:r>
            </a:p>
            <a:p>
              <a:pPr algn="ctr" eaLnBrk="1" hangingPunct="1"/>
              <a:r>
                <a:rPr lang="en-US" altLang="vi-VN" sz="1650" b="1" dirty="0">
                  <a:cs typeface="Times New Roman" panose="02020603050405020304" pitchFamily="18" charset="0"/>
                </a:rPr>
                <a:t>X</a:t>
              </a:r>
            </a:p>
          </p:txBody>
        </p:sp>
        <p:sp>
          <p:nvSpPr>
            <p:cNvPr id="24" name="Oval 19">
              <a:extLst>
                <a:ext uri="{FF2B5EF4-FFF2-40B4-BE49-F238E27FC236}">
                  <a16:creationId xmlns:a16="http://schemas.microsoft.com/office/drawing/2014/main" id="{F45AF27A-91D6-6DEF-5AEA-122F02009B92}"/>
                </a:ext>
              </a:extLst>
            </p:cNvPr>
            <p:cNvSpPr>
              <a:spLocks noChangeArrowheads="1"/>
            </p:cNvSpPr>
            <p:nvPr/>
          </p:nvSpPr>
          <p:spPr bwMode="auto">
            <a:xfrm>
              <a:off x="2832" y="2352"/>
              <a:ext cx="96" cy="96"/>
            </a:xfrm>
            <a:prstGeom prst="ellipse">
              <a:avLst/>
            </a:prstGeom>
            <a:solidFill>
              <a:srgbClr val="CC00CC"/>
            </a:solidFill>
            <a:ln w="19050">
              <a:solidFill>
                <a:srgbClr val="CCFFCC"/>
              </a:solidFill>
              <a:round/>
              <a:headEnd/>
              <a:tailEnd/>
            </a:ln>
            <a:effectLst>
              <a:prstShdw prst="shdw17" dist="17961" dir="2700000">
                <a:srgbClr val="7A99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gr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oogle Shape;7917;p34">
            <a:extLst>
              <a:ext uri="{FF2B5EF4-FFF2-40B4-BE49-F238E27FC236}">
                <a16:creationId xmlns:a16="http://schemas.microsoft.com/office/drawing/2014/main" id="{5FBBE2B6-A6FF-8895-37FB-98C8A67A3364}"/>
              </a:ext>
            </a:extLst>
          </p:cNvPr>
          <p:cNvGrpSpPr/>
          <p:nvPr/>
        </p:nvGrpSpPr>
        <p:grpSpPr>
          <a:xfrm>
            <a:off x="738647" y="155115"/>
            <a:ext cx="839732" cy="794253"/>
            <a:chOff x="1121526" y="1341074"/>
            <a:chExt cx="3065806" cy="2648383"/>
          </a:xfrm>
        </p:grpSpPr>
        <p:sp>
          <p:nvSpPr>
            <p:cNvPr id="10" name="Google Shape;7918;p34">
              <a:extLst>
                <a:ext uri="{FF2B5EF4-FFF2-40B4-BE49-F238E27FC236}">
                  <a16:creationId xmlns:a16="http://schemas.microsoft.com/office/drawing/2014/main" id="{928B25B2-D44A-9F83-5893-DA3475C96E1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 name="Google Shape;7919;p34">
              <a:extLst>
                <a:ext uri="{FF2B5EF4-FFF2-40B4-BE49-F238E27FC236}">
                  <a16:creationId xmlns:a16="http://schemas.microsoft.com/office/drawing/2014/main" id="{90081C04-414C-EAF4-11A3-402BFCA85E14}"/>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 name="Google Shape;9583;p56">
            <a:extLst>
              <a:ext uri="{FF2B5EF4-FFF2-40B4-BE49-F238E27FC236}">
                <a16:creationId xmlns:a16="http://schemas.microsoft.com/office/drawing/2014/main" id="{1C7B8BE7-6950-57AB-394E-F1BAD8E7E6DC}"/>
              </a:ext>
            </a:extLst>
          </p:cNvPr>
          <p:cNvSpPr/>
          <p:nvPr/>
        </p:nvSpPr>
        <p:spPr>
          <a:xfrm>
            <a:off x="953030" y="372084"/>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 name="Graphic 11">
            <a:extLst>
              <a:ext uri="{FF2B5EF4-FFF2-40B4-BE49-F238E27FC236}">
                <a16:creationId xmlns:a16="http://schemas.microsoft.com/office/drawing/2014/main" id="{B2CEF7D5-55CE-626B-BBEB-20C3EB5EC689}"/>
              </a:ext>
            </a:extLst>
          </p:cNvPr>
          <p:cNvGrpSpPr/>
          <p:nvPr/>
        </p:nvGrpSpPr>
        <p:grpSpPr>
          <a:xfrm>
            <a:off x="837507" y="3618665"/>
            <a:ext cx="2435082" cy="1359034"/>
            <a:chOff x="2173432" y="131085"/>
            <a:chExt cx="3667628" cy="3831831"/>
          </a:xfrm>
        </p:grpSpPr>
        <p:sp>
          <p:nvSpPr>
            <p:cNvPr id="16" name="Freeform: Shape 15">
              <a:extLst>
                <a:ext uri="{FF2B5EF4-FFF2-40B4-BE49-F238E27FC236}">
                  <a16:creationId xmlns:a16="http://schemas.microsoft.com/office/drawing/2014/main" id="{44E19221-2544-7B3F-3DC3-457E03951660}"/>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id="{9431B400-70DF-9F84-CD9E-AA1BEEDCBB4E}"/>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id="{0DAB46F4-3088-2AEE-C7AF-DE247EF5E38E}"/>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id="{8B8BBA2C-47BB-EC98-7200-F9BA8832E0A7}"/>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id="{86AF61D5-55BA-0110-01AB-48C4476EE7E7}"/>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id="{453AB751-1AC7-F179-9DF9-DB33E6C0B8CF}"/>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id="{73805003-8331-27B3-945C-FD7F4E687128}"/>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23" name="Freeform: Shape 22">
              <a:extLst>
                <a:ext uri="{FF2B5EF4-FFF2-40B4-BE49-F238E27FC236}">
                  <a16:creationId xmlns:a16="http://schemas.microsoft.com/office/drawing/2014/main" id="{A9DE4599-B437-57D1-0D36-CCE502A7EEF2}"/>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id="{9AD6763A-5017-0E29-2E19-F9580105ACED}"/>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id="{B4639E7C-3FE3-BF01-051E-2FACBB89FF43}"/>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id="{54EC01A3-FC8C-70FF-1618-FC1D8B80F6F1}"/>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id="{3F0889F9-2C20-E428-0A1E-68AA343A1C46}"/>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id="{33CBCB2F-4C3C-C0AB-F4AB-38680230E77F}"/>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id="{B3BB75D6-97B5-4882-7412-C02F254A0ADA}"/>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id="{51AF73F3-8705-A73B-9BC8-DB9DA9C842DA}"/>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31" name="Freeform: Shape 30">
              <a:extLst>
                <a:ext uri="{FF2B5EF4-FFF2-40B4-BE49-F238E27FC236}">
                  <a16:creationId xmlns:a16="http://schemas.microsoft.com/office/drawing/2014/main" id="{7D2C08E6-3010-6B9C-3D5F-D3D983DD9692}"/>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id="{9C47F74B-0BC9-0A41-B49A-4C71C462361A}"/>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id="{52A00B81-4F27-3B45-D42E-C029CA0A9F13}"/>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id="{4602423D-BE63-0723-A2B3-803140248D11}"/>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id="{900021A2-8BAC-5C48-42D2-41D5404B47CE}"/>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id="{328968D7-89B3-6BB8-7C95-4582226C49C0}"/>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id="{C17A3163-A061-E2CA-F3FD-BA89E334A9EF}"/>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id="{2FD2AB99-D20A-A598-85CA-D5C319B86231}"/>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id="{0FA0F2B1-CB92-60CB-F927-2D063702DC74}"/>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id="{124272AB-47D4-6776-2D3C-528A9FB9F531}"/>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id="{2D74490C-B83F-36C1-E1D1-9206670563F6}"/>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id="{ADAC7321-00AF-D6B1-0BB6-FDEA796F5C1D}"/>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3" name="Freeform: Shape 42">
              <a:extLst>
                <a:ext uri="{FF2B5EF4-FFF2-40B4-BE49-F238E27FC236}">
                  <a16:creationId xmlns:a16="http://schemas.microsoft.com/office/drawing/2014/main" id="{A6E632FD-7A56-34FE-6CA6-AE18DEC9304A}"/>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id="{0E59DB33-9BD5-21EC-CBE4-DFBABC5632F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id="{81AC4122-5EFA-2B28-78D0-7E764F7E2502}"/>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id="{4BFC6152-3BAA-4419-BF9D-1D2BE04B2E26}"/>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id="{E2B4D93D-57E4-2ED1-683A-392AA2CF606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8" name="Freeform: Shape 47">
              <a:extLst>
                <a:ext uri="{FF2B5EF4-FFF2-40B4-BE49-F238E27FC236}">
                  <a16:creationId xmlns:a16="http://schemas.microsoft.com/office/drawing/2014/main" id="{3586AA78-33DF-53A5-B357-A92DF09BF673}"/>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id="{12903D00-9A77-6923-11C9-CFFA9AB32D4E}"/>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id="{80C11FB5-166D-93FF-00CD-28AEB3F6BBBB}"/>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id="{F19630FD-CCA1-6375-FAD5-CA0FA8D1413B}"/>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id="{BF38CF60-7331-0DC5-A082-60C4E4D9852D}"/>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id="{4D13987F-A6DF-363F-71E4-88AB8D6E2EB6}"/>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id="{3A8C759A-71E4-6F31-9422-A175158D1F1E}"/>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id="{26090026-94A6-60BA-A72E-0A3DD6C9216A}"/>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id="{9DFC5F8F-DA8E-CED3-9ACB-DFD107411EDF}"/>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id="{3EE72ED0-7B4B-7F38-1A43-DAB9633B9C0A}"/>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58" name="Freeform: Shape 57">
              <a:extLst>
                <a:ext uri="{FF2B5EF4-FFF2-40B4-BE49-F238E27FC236}">
                  <a16:creationId xmlns:a16="http://schemas.microsoft.com/office/drawing/2014/main" id="{7D1C7D6D-EBB1-C1D1-E603-3A3703E69497}"/>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id="{9037FEE6-8E37-0556-A77A-3ED7D5AC7721}"/>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id="{6E161292-339A-EA6D-DC52-15D2C52B0D5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id="{F589EF47-638E-41E5-CBE9-20A9EC537F2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id="{FFD64C5C-B18B-072C-089A-A8C93CB8C908}"/>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id="{A5911E22-D2CB-EF62-073E-4A404D7DB560}"/>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id="{470D84D9-7881-1A31-4D93-F852DFBC71B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id="{C34E0074-C349-15A5-D796-F9BBCBEEB038}"/>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id="{59F55CBB-F9D2-06BF-5AB1-A6592A2E5A24}"/>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id="{46726388-E66D-7A9D-4BA7-2CB4F3A47364}"/>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id="{BF47D57B-2508-854F-EAC3-CEE2DD5C9661}"/>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id="{A842BB5E-E198-61DA-B8CD-53CB76CE92E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id="{E0DC1A54-B4DE-507D-E66F-C79D61AAEA0F}"/>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id="{F19BB57A-FBFC-5DD2-1532-92DE10B7B6F1}"/>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id="{325A2AE2-6619-FC18-6973-E1DCD7CB2C8F}"/>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id="{B145E64D-5F19-444C-3092-B1D40928096A}"/>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id="{374B9337-4830-D23F-BB39-B30608ED08C8}"/>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id="{63B0E36D-0028-D9E1-DD24-812F1B51765E}"/>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id="{A69B2F07-22C8-55FD-80C8-5226ECE878FC}"/>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id="{B9377C78-F688-BA75-4D01-2FEC48AFB884}"/>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id="{3BCF4EE7-66DF-DF5B-F672-E9EB19F1F623}"/>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id="{53E90561-1DDD-132E-4AD3-EBC882763D4E}"/>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id="{FA68700A-9F69-C11E-79A2-0573EB471DCD}"/>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81" name="Freeform: Shape 80">
              <a:extLst>
                <a:ext uri="{FF2B5EF4-FFF2-40B4-BE49-F238E27FC236}">
                  <a16:creationId xmlns:a16="http://schemas.microsoft.com/office/drawing/2014/main" id="{3A5A3F59-DC9C-F842-4923-413E04ACCA1B}"/>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id="{94730A3E-D5A7-E04B-293E-C097478D92CF}"/>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id="{53BC31EA-477F-9718-C65E-D5D91224D6D6}"/>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id="{A9877EF6-D948-3CBA-9E22-EAA08CF878B7}"/>
                </a:ext>
              </a:extLst>
            </p:cNvPr>
            <p:cNvSpPr/>
            <p:nvPr/>
          </p:nvSpPr>
          <p:spPr>
            <a:xfrm flipV="1">
              <a:off x="3653182" y="3021256"/>
              <a:ext cx="654863" cy="759802"/>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5" name="Freeform: Shape 84">
              <a:extLst>
                <a:ext uri="{FF2B5EF4-FFF2-40B4-BE49-F238E27FC236}">
                  <a16:creationId xmlns:a16="http://schemas.microsoft.com/office/drawing/2014/main" id="{69EEDF9A-49A1-0495-888F-19847BA5A232}"/>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id="{C06934AB-2265-5EBC-AAF2-71CEF08565FA}"/>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id="{07FEDE5B-1E04-0CD1-01B4-68BDAB3A817D}"/>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id="{F739F510-1A7B-8BB0-E024-2219D068DE44}"/>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9" name="Freeform: Shape 88">
              <a:extLst>
                <a:ext uri="{FF2B5EF4-FFF2-40B4-BE49-F238E27FC236}">
                  <a16:creationId xmlns:a16="http://schemas.microsoft.com/office/drawing/2014/main" id="{F90D2E73-979A-0236-940F-AB0CF069AB63}"/>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id="{83BCDE69-1687-F393-3D87-3EB13110CA19}"/>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id="{37F0FCB1-25D7-B582-5B6D-17AEB5452DD6}"/>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92" name="Freeform: Shape 91">
              <a:extLst>
                <a:ext uri="{FF2B5EF4-FFF2-40B4-BE49-F238E27FC236}">
                  <a16:creationId xmlns:a16="http://schemas.microsoft.com/office/drawing/2014/main" id="{9695B3E6-06D7-DEDD-A382-960FD823A8A7}"/>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id="{D07F7056-5658-970E-8CD1-7A33800FC4AB}"/>
                </a:ext>
              </a:extLst>
            </p:cNvPr>
            <p:cNvSpPr/>
            <p:nvPr/>
          </p:nvSpPr>
          <p:spPr>
            <a:xfrm flipV="1">
              <a:off x="4595556" y="2435513"/>
              <a:ext cx="919840" cy="1527403"/>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id="{DEAB0685-476D-3366-F719-BEA8F400E815}"/>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5" name="Freeform: Shape 94">
              <a:extLst>
                <a:ext uri="{FF2B5EF4-FFF2-40B4-BE49-F238E27FC236}">
                  <a16:creationId xmlns:a16="http://schemas.microsoft.com/office/drawing/2014/main" id="{CBC84155-2FCA-B99D-F7BC-A4E163D4DD6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6" name="Freeform: Shape 95">
              <a:extLst>
                <a:ext uri="{FF2B5EF4-FFF2-40B4-BE49-F238E27FC236}">
                  <a16:creationId xmlns:a16="http://schemas.microsoft.com/office/drawing/2014/main" id="{AF5AF01E-F915-BD68-D7E5-7F382028CA7C}"/>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7" name="Freeform: Shape 96">
              <a:extLst>
                <a:ext uri="{FF2B5EF4-FFF2-40B4-BE49-F238E27FC236}">
                  <a16:creationId xmlns:a16="http://schemas.microsoft.com/office/drawing/2014/main" id="{811C59DA-12CC-33E9-17F6-AE7D1471BB13}"/>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8" name="Freeform: Shape 97">
              <a:extLst>
                <a:ext uri="{FF2B5EF4-FFF2-40B4-BE49-F238E27FC236}">
                  <a16:creationId xmlns:a16="http://schemas.microsoft.com/office/drawing/2014/main" id="{18409E8B-ECCE-5F90-7C58-410B0365AC3E}"/>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9" name="Freeform: Shape 98">
              <a:extLst>
                <a:ext uri="{FF2B5EF4-FFF2-40B4-BE49-F238E27FC236}">
                  <a16:creationId xmlns:a16="http://schemas.microsoft.com/office/drawing/2014/main" id="{EB5B15DE-9B56-2FB2-4123-AFEA388CDAB2}"/>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100" name="Freeform: Shape 99">
              <a:extLst>
                <a:ext uri="{FF2B5EF4-FFF2-40B4-BE49-F238E27FC236}">
                  <a16:creationId xmlns:a16="http://schemas.microsoft.com/office/drawing/2014/main" id="{983006AE-CEF6-DB1F-BC23-19BC683EB682}"/>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101" name="Freeform: Shape 100">
              <a:extLst>
                <a:ext uri="{FF2B5EF4-FFF2-40B4-BE49-F238E27FC236}">
                  <a16:creationId xmlns:a16="http://schemas.microsoft.com/office/drawing/2014/main" id="{8A1A86A5-35E9-BFDA-5485-E0F14B25A344}"/>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102" name="Freeform: Shape 101">
              <a:extLst>
                <a:ext uri="{FF2B5EF4-FFF2-40B4-BE49-F238E27FC236}">
                  <a16:creationId xmlns:a16="http://schemas.microsoft.com/office/drawing/2014/main" id="{B4BEDD88-2F8B-FE68-A095-745AE50D485F}"/>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103" name="Freeform: Shape 102">
              <a:extLst>
                <a:ext uri="{FF2B5EF4-FFF2-40B4-BE49-F238E27FC236}">
                  <a16:creationId xmlns:a16="http://schemas.microsoft.com/office/drawing/2014/main" id="{39DAE947-6D5F-4360-FF90-B4861B354EEE}"/>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4" name="Freeform: Shape 103">
              <a:extLst>
                <a:ext uri="{FF2B5EF4-FFF2-40B4-BE49-F238E27FC236}">
                  <a16:creationId xmlns:a16="http://schemas.microsoft.com/office/drawing/2014/main" id="{3AB84C81-5D53-3A4B-9CA9-6EE6C5E2E89F}"/>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5" name="Freeform: Shape 104">
              <a:extLst>
                <a:ext uri="{FF2B5EF4-FFF2-40B4-BE49-F238E27FC236}">
                  <a16:creationId xmlns:a16="http://schemas.microsoft.com/office/drawing/2014/main" id="{1DFBC91D-ED6F-2848-AFC6-306FFC3A6BCE}"/>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6" name="Freeform: Shape 105">
              <a:extLst>
                <a:ext uri="{FF2B5EF4-FFF2-40B4-BE49-F238E27FC236}">
                  <a16:creationId xmlns:a16="http://schemas.microsoft.com/office/drawing/2014/main" id="{9E706BC2-19E1-55AB-AADD-068B3DC9D723}"/>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126" name="Group 2">
            <a:extLst>
              <a:ext uri="{FF2B5EF4-FFF2-40B4-BE49-F238E27FC236}">
                <a16:creationId xmlns:a16="http://schemas.microsoft.com/office/drawing/2014/main" id="{E65D4856-B8C9-279E-BD1F-8649D3B29F9F}"/>
              </a:ext>
            </a:extLst>
          </p:cNvPr>
          <p:cNvGrpSpPr>
            <a:grpSpLocks/>
          </p:cNvGrpSpPr>
          <p:nvPr/>
        </p:nvGrpSpPr>
        <p:grpSpPr bwMode="auto">
          <a:xfrm>
            <a:off x="4764500" y="1028468"/>
            <a:ext cx="4135153" cy="2889421"/>
            <a:chOff x="1536" y="2016"/>
            <a:chExt cx="2640" cy="2160"/>
          </a:xfrm>
        </p:grpSpPr>
        <p:sp>
          <p:nvSpPr>
            <p:cNvPr id="127" name="AutoShape 3">
              <a:extLst>
                <a:ext uri="{FF2B5EF4-FFF2-40B4-BE49-F238E27FC236}">
                  <a16:creationId xmlns:a16="http://schemas.microsoft.com/office/drawing/2014/main" id="{1D839037-492A-C0DB-CCC9-8F018DEB490A}"/>
                </a:ext>
              </a:extLst>
            </p:cNvPr>
            <p:cNvSpPr>
              <a:spLocks noChangeArrowheads="1"/>
            </p:cNvSpPr>
            <p:nvPr/>
          </p:nvSpPr>
          <p:spPr bwMode="auto">
            <a:xfrm>
              <a:off x="2064" y="4080"/>
              <a:ext cx="1632" cy="96"/>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28" name="AutoShape 4">
              <a:extLst>
                <a:ext uri="{FF2B5EF4-FFF2-40B4-BE49-F238E27FC236}">
                  <a16:creationId xmlns:a16="http://schemas.microsoft.com/office/drawing/2014/main" id="{4875BD08-14AB-03BE-DF5A-AEF9B106D383}"/>
                </a:ext>
              </a:extLst>
            </p:cNvPr>
            <p:cNvSpPr>
              <a:spLocks noChangeArrowheads="1"/>
            </p:cNvSpPr>
            <p:nvPr/>
          </p:nvSpPr>
          <p:spPr bwMode="auto">
            <a:xfrm>
              <a:off x="2832" y="2256"/>
              <a:ext cx="96" cy="1824"/>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29" name="Rectangle 5">
              <a:extLst>
                <a:ext uri="{FF2B5EF4-FFF2-40B4-BE49-F238E27FC236}">
                  <a16:creationId xmlns:a16="http://schemas.microsoft.com/office/drawing/2014/main" id="{1D70D1F3-18E2-B6D5-8DEA-D47412FD98D9}"/>
                </a:ext>
              </a:extLst>
            </p:cNvPr>
            <p:cNvSpPr>
              <a:spLocks noChangeArrowheads="1"/>
            </p:cNvSpPr>
            <p:nvPr/>
          </p:nvSpPr>
          <p:spPr bwMode="auto">
            <a:xfrm rot="-1393423">
              <a:off x="1824" y="2362"/>
              <a:ext cx="2064" cy="48"/>
            </a:xfrm>
            <a:prstGeom prst="rect">
              <a:avLst/>
            </a:prstGeom>
            <a:solidFill>
              <a:schemeClr val="tx2"/>
            </a:solidFill>
            <a:ln>
              <a:noFill/>
            </a:ln>
            <a:effectLst>
              <a:prstShdw prst="shdw17" dist="17961" dir="2700000">
                <a:schemeClr val="tx2">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sz="1050"/>
            </a:p>
          </p:txBody>
        </p:sp>
        <p:sp>
          <p:nvSpPr>
            <p:cNvPr id="130" name="AutoShape 6">
              <a:extLst>
                <a:ext uri="{FF2B5EF4-FFF2-40B4-BE49-F238E27FC236}">
                  <a16:creationId xmlns:a16="http://schemas.microsoft.com/office/drawing/2014/main" id="{B06198EC-7D40-AB3D-7EC4-70763E5F8FA7}"/>
                </a:ext>
              </a:extLst>
            </p:cNvPr>
            <p:cNvSpPr>
              <a:spLocks noChangeArrowheads="1"/>
            </p:cNvSpPr>
            <p:nvPr/>
          </p:nvSpPr>
          <p:spPr bwMode="auto">
            <a:xfrm>
              <a:off x="1536" y="273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31" name="AutoShape 7">
              <a:extLst>
                <a:ext uri="{FF2B5EF4-FFF2-40B4-BE49-F238E27FC236}">
                  <a16:creationId xmlns:a16="http://schemas.microsoft.com/office/drawing/2014/main" id="{0697E280-EADD-705D-AB6B-9D435AE7E271}"/>
                </a:ext>
              </a:extLst>
            </p:cNvPr>
            <p:cNvSpPr>
              <a:spLocks noChangeArrowheads="1"/>
            </p:cNvSpPr>
            <p:nvPr/>
          </p:nvSpPr>
          <p:spPr bwMode="auto">
            <a:xfrm>
              <a:off x="3264" y="201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32" name="AutoShape 8">
              <a:extLst>
                <a:ext uri="{FF2B5EF4-FFF2-40B4-BE49-F238E27FC236}">
                  <a16:creationId xmlns:a16="http://schemas.microsoft.com/office/drawing/2014/main" id="{13FDFA74-157B-B4C3-639C-99FDEA629128}"/>
                </a:ext>
              </a:extLst>
            </p:cNvPr>
            <p:cNvSpPr>
              <a:spLocks noChangeArrowheads="1"/>
            </p:cNvSpPr>
            <p:nvPr/>
          </p:nvSpPr>
          <p:spPr bwMode="auto">
            <a:xfrm>
              <a:off x="1776" y="312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b="1" dirty="0">
                  <a:cs typeface="Times New Roman" panose="02020603050405020304" pitchFamily="18" charset="0"/>
                </a:rPr>
                <a:t>24,79 </a:t>
              </a:r>
              <a:r>
                <a:rPr lang="en-US" altLang="vi-VN" b="1" dirty="0" err="1">
                  <a:cs typeface="Times New Roman" panose="02020603050405020304" pitchFamily="18" charset="0"/>
                </a:rPr>
                <a:t>lít</a:t>
              </a:r>
              <a:endParaRPr lang="en-US" altLang="vi-VN" b="1" dirty="0">
                <a:cs typeface="Times New Roman" panose="02020603050405020304" pitchFamily="18" charset="0"/>
              </a:endParaRPr>
            </a:p>
            <a:p>
              <a:pPr algn="ctr" eaLnBrk="1" hangingPunct="1"/>
              <a:r>
                <a:rPr lang="en-US" altLang="vi-VN" b="1" dirty="0">
                  <a:cs typeface="Times New Roman" panose="02020603050405020304" pitchFamily="18" charset="0"/>
                </a:rPr>
                <a:t>N</a:t>
              </a:r>
              <a:r>
                <a:rPr lang="en-US" altLang="vi-VN" b="1" baseline="-25000" dirty="0">
                  <a:cs typeface="Times New Roman" panose="02020603050405020304" pitchFamily="18" charset="0"/>
                </a:rPr>
                <a:t>2</a:t>
              </a:r>
              <a:endParaRPr lang="en-US" altLang="vi-VN" b="1" dirty="0">
                <a:cs typeface="Times New Roman" panose="02020603050405020304" pitchFamily="18" charset="0"/>
              </a:endParaRPr>
            </a:p>
          </p:txBody>
        </p:sp>
        <p:sp>
          <p:nvSpPr>
            <p:cNvPr id="133" name="AutoShape 9">
              <a:extLst>
                <a:ext uri="{FF2B5EF4-FFF2-40B4-BE49-F238E27FC236}">
                  <a16:creationId xmlns:a16="http://schemas.microsoft.com/office/drawing/2014/main" id="{B8C23689-3DCF-A35C-185A-9D100B8CC3D7}"/>
                </a:ext>
              </a:extLst>
            </p:cNvPr>
            <p:cNvSpPr>
              <a:spLocks noChangeArrowheads="1"/>
            </p:cNvSpPr>
            <p:nvPr/>
          </p:nvSpPr>
          <p:spPr bwMode="auto">
            <a:xfrm>
              <a:off x="3504" y="240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b="1" dirty="0">
                  <a:cs typeface="Times New Roman" panose="02020603050405020304" pitchFamily="18" charset="0"/>
                </a:rPr>
                <a:t>24,79 </a:t>
              </a:r>
              <a:r>
                <a:rPr lang="en-US" altLang="vi-VN" b="1" dirty="0" err="1">
                  <a:cs typeface="Times New Roman" panose="02020603050405020304" pitchFamily="18" charset="0"/>
                </a:rPr>
                <a:t>lít</a:t>
              </a:r>
              <a:endParaRPr lang="en-US" altLang="vi-VN" b="1" dirty="0">
                <a:cs typeface="Times New Roman" panose="02020603050405020304" pitchFamily="18" charset="0"/>
              </a:endParaRPr>
            </a:p>
            <a:p>
              <a:pPr algn="ctr" eaLnBrk="1" hangingPunct="1"/>
              <a:r>
                <a:rPr lang="en-US" altLang="vi-VN" b="1" dirty="0">
                  <a:cs typeface="Times New Roman" panose="02020603050405020304" pitchFamily="18" charset="0"/>
                </a:rPr>
                <a:t>H</a:t>
              </a:r>
              <a:r>
                <a:rPr lang="en-US" altLang="vi-VN" b="1" baseline="-25000" dirty="0">
                  <a:cs typeface="Times New Roman" panose="02020603050405020304" pitchFamily="18" charset="0"/>
                </a:rPr>
                <a:t>2</a:t>
              </a:r>
              <a:endParaRPr lang="en-US" altLang="vi-VN" b="1" dirty="0">
                <a:cs typeface="Times New Roman" panose="02020603050405020304" pitchFamily="18" charset="0"/>
              </a:endParaRPr>
            </a:p>
          </p:txBody>
        </p:sp>
        <p:sp>
          <p:nvSpPr>
            <p:cNvPr id="134" name="Oval 10">
              <a:extLst>
                <a:ext uri="{FF2B5EF4-FFF2-40B4-BE49-F238E27FC236}">
                  <a16:creationId xmlns:a16="http://schemas.microsoft.com/office/drawing/2014/main" id="{B12EA40E-795A-3D29-CAE0-E90DD9BB63D9}"/>
                </a:ext>
              </a:extLst>
            </p:cNvPr>
            <p:cNvSpPr>
              <a:spLocks noChangeArrowheads="1"/>
            </p:cNvSpPr>
            <p:nvPr/>
          </p:nvSpPr>
          <p:spPr bwMode="auto">
            <a:xfrm>
              <a:off x="2832" y="2352"/>
              <a:ext cx="96" cy="96"/>
            </a:xfrm>
            <a:prstGeom prst="ellipse">
              <a:avLst/>
            </a:prstGeom>
            <a:solidFill>
              <a:srgbClr val="CC00CC"/>
            </a:solidFill>
            <a:ln w="19050">
              <a:solidFill>
                <a:srgbClr val="CCFFCC"/>
              </a:solidFill>
              <a:round/>
              <a:headEnd/>
              <a:tailEnd/>
            </a:ln>
            <a:effectLst>
              <a:prstShdw prst="shdw17" dist="17961" dir="2700000">
                <a:srgbClr val="7A99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grpSp>
      <p:sp>
        <p:nvSpPr>
          <p:cNvPr id="137" name="AutoShape 3">
            <a:extLst>
              <a:ext uri="{FF2B5EF4-FFF2-40B4-BE49-F238E27FC236}">
                <a16:creationId xmlns:a16="http://schemas.microsoft.com/office/drawing/2014/main" id="{28BDBB6E-A82B-39EB-BD71-512E27B0D8FF}"/>
              </a:ext>
            </a:extLst>
          </p:cNvPr>
          <p:cNvSpPr>
            <a:spLocks noChangeArrowheads="1"/>
          </p:cNvSpPr>
          <p:nvPr/>
        </p:nvSpPr>
        <p:spPr bwMode="auto">
          <a:xfrm>
            <a:off x="39581" y="-23999"/>
            <a:ext cx="5274644" cy="3452862"/>
          </a:xfrm>
          <a:prstGeom prst="cloudCallout">
            <a:avLst>
              <a:gd name="adj1" fmla="val -16239"/>
              <a:gd name="adj2" fmla="val 59370"/>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endParaRPr lang="en-US" altLang="vi-VN" sz="2400" b="1" dirty="0">
              <a:solidFill>
                <a:srgbClr val="0000FF"/>
              </a:solidFill>
              <a:cs typeface="Times New Roman" panose="02020603050405020304" pitchFamily="18" charset="0"/>
            </a:endParaRPr>
          </a:p>
        </p:txBody>
      </p:sp>
      <p:sp>
        <p:nvSpPr>
          <p:cNvPr id="136" name="Hộp Văn bản 135">
            <a:extLst>
              <a:ext uri="{FF2B5EF4-FFF2-40B4-BE49-F238E27FC236}">
                <a16:creationId xmlns:a16="http://schemas.microsoft.com/office/drawing/2014/main" id="{35C86956-3DBB-731D-2856-3CC700AC34C5}"/>
              </a:ext>
            </a:extLst>
          </p:cNvPr>
          <p:cNvSpPr txBox="1"/>
          <p:nvPr/>
        </p:nvSpPr>
        <p:spPr>
          <a:xfrm>
            <a:off x="596535" y="583490"/>
            <a:ext cx="4088241" cy="2269211"/>
          </a:xfrm>
          <a:prstGeom prst="rect">
            <a:avLst/>
          </a:prstGeom>
          <a:noFill/>
        </p:spPr>
        <p:txBody>
          <a:bodyPr wrap="square">
            <a:spAutoFit/>
          </a:bodyPr>
          <a:lstStyle/>
          <a:p>
            <a:pPr indent="254000">
              <a:lnSpc>
                <a:spcPct val="120000"/>
              </a:lnSpc>
              <a:spcAft>
                <a:spcPts val="600"/>
              </a:spcAft>
              <a:tabLst>
                <a:tab pos="275590" algn="l"/>
              </a:tabLst>
            </a:pPr>
            <a:r>
              <a:rPr lang="vi-VN" sz="2400" dirty="0">
                <a:solidFill>
                  <a:srgbClr val="000000"/>
                </a:solidFill>
                <a:effectLst/>
                <a:latin typeface="Times New Roman" panose="02020603050405020304" pitchFamily="18" charset="0"/>
                <a:ea typeface="Times New Roman" panose="02020603050405020304" pitchFamily="18" charset="0"/>
              </a:rPr>
              <a:t>Nếu không dùng cân, làm thế nào có thể biết được 24,79 lít khí N</a:t>
            </a:r>
            <a:r>
              <a:rPr lang="vi-VN" sz="2400" baseline="-25000" dirty="0">
                <a:solidFill>
                  <a:srgbClr val="000000"/>
                </a:solidFill>
                <a:effectLst/>
                <a:latin typeface="Times New Roman" panose="02020603050405020304" pitchFamily="18" charset="0"/>
                <a:ea typeface="Times New Roman" panose="02020603050405020304" pitchFamily="18" charset="0"/>
              </a:rPr>
              <a:t>2</a:t>
            </a:r>
            <a:r>
              <a:rPr lang="vi-VN" sz="2400" dirty="0">
                <a:solidFill>
                  <a:srgbClr val="000000"/>
                </a:solidFill>
                <a:effectLst/>
                <a:latin typeface="Times New Roman" panose="02020603050405020304" pitchFamily="18" charset="0"/>
                <a:ea typeface="Times New Roman" panose="02020603050405020304" pitchFamily="18" charset="0"/>
              </a:rPr>
              <a:t> nặng hơn 24,79 lít khí H</a:t>
            </a:r>
            <a:r>
              <a:rPr lang="vi-VN" sz="2400" baseline="-25000" dirty="0">
                <a:solidFill>
                  <a:srgbClr val="000000"/>
                </a:solidFill>
                <a:effectLst/>
                <a:latin typeface="Times New Roman" panose="02020603050405020304" pitchFamily="18" charset="0"/>
                <a:ea typeface="Times New Roman" panose="02020603050405020304" pitchFamily="18" charset="0"/>
              </a:rPr>
              <a:t>2</a:t>
            </a:r>
            <a:r>
              <a:rPr lang="vi-VN" sz="2400" dirty="0">
                <a:solidFill>
                  <a:srgbClr val="000000"/>
                </a:solidFill>
                <a:effectLst/>
                <a:latin typeface="Times New Roman" panose="02020603050405020304" pitchFamily="18" charset="0"/>
                <a:ea typeface="Times New Roman" panose="02020603050405020304" pitchFamily="18" charset="0"/>
              </a:rPr>
              <a:t> bao nhiêu lần (ở cùng điều kiện nhiệt độ, áp suất)?</a:t>
            </a:r>
            <a:endParaRPr lang="vi-VN" sz="2400" dirty="0">
              <a:effectLst/>
              <a:latin typeface="Segoe UI" panose="020B0502040204020203" pitchFamily="34" charset="0"/>
              <a:ea typeface="Segoe UI" panose="020B0502040204020203" pitchFamily="34" charset="0"/>
            </a:endParaRPr>
          </a:p>
        </p:txBody>
      </p:sp>
      <p:grpSp>
        <p:nvGrpSpPr>
          <p:cNvPr id="145" name="Nhóm 144">
            <a:extLst>
              <a:ext uri="{FF2B5EF4-FFF2-40B4-BE49-F238E27FC236}">
                <a16:creationId xmlns:a16="http://schemas.microsoft.com/office/drawing/2014/main" id="{729B2D19-430D-A4E1-9B18-2E167C51AF6A}"/>
              </a:ext>
            </a:extLst>
          </p:cNvPr>
          <p:cNvGrpSpPr/>
          <p:nvPr/>
        </p:nvGrpSpPr>
        <p:grpSpPr>
          <a:xfrm>
            <a:off x="5690148" y="1011598"/>
            <a:ext cx="2954956" cy="2607067"/>
            <a:chOff x="5617745" y="1219796"/>
            <a:chExt cx="2954956" cy="2607067"/>
          </a:xfrm>
        </p:grpSpPr>
        <p:cxnSp>
          <p:nvCxnSpPr>
            <p:cNvPr id="141" name="Đường nối Thẳng 140">
              <a:extLst>
                <a:ext uri="{FF2B5EF4-FFF2-40B4-BE49-F238E27FC236}">
                  <a16:creationId xmlns:a16="http://schemas.microsoft.com/office/drawing/2014/main" id="{B9D233B9-5D5D-43F3-014C-7376C9478F41}"/>
                </a:ext>
              </a:extLst>
            </p:cNvPr>
            <p:cNvCxnSpPr/>
            <p:nvPr/>
          </p:nvCxnSpPr>
          <p:spPr>
            <a:xfrm>
              <a:off x="5617745" y="1446478"/>
              <a:ext cx="2954956" cy="2181818"/>
            </a:xfrm>
            <a:prstGeom prst="line">
              <a:avLst/>
            </a:prstGeom>
            <a:ln w="76200"/>
          </p:spPr>
          <p:style>
            <a:lnRef idx="3">
              <a:schemeClr val="accent6"/>
            </a:lnRef>
            <a:fillRef idx="0">
              <a:schemeClr val="accent6"/>
            </a:fillRef>
            <a:effectRef idx="2">
              <a:schemeClr val="accent6"/>
            </a:effectRef>
            <a:fontRef idx="minor">
              <a:schemeClr val="tx1"/>
            </a:fontRef>
          </p:style>
        </p:cxnSp>
        <p:cxnSp>
          <p:nvCxnSpPr>
            <p:cNvPr id="142" name="Đường nối Thẳng 141">
              <a:extLst>
                <a:ext uri="{FF2B5EF4-FFF2-40B4-BE49-F238E27FC236}">
                  <a16:creationId xmlns:a16="http://schemas.microsoft.com/office/drawing/2014/main" id="{C0641C7A-8249-0AC6-84F2-9E817EDC02DC}"/>
                </a:ext>
              </a:extLst>
            </p:cNvPr>
            <p:cNvCxnSpPr>
              <a:cxnSpLocks/>
            </p:cNvCxnSpPr>
            <p:nvPr/>
          </p:nvCxnSpPr>
          <p:spPr>
            <a:xfrm flipV="1">
              <a:off x="5690148" y="1219796"/>
              <a:ext cx="2457659" cy="2607067"/>
            </a:xfrm>
            <a:prstGeom prst="line">
              <a:avLst/>
            </a:prstGeom>
            <a:ln w="76200"/>
          </p:spPr>
          <p:style>
            <a:lnRef idx="3">
              <a:schemeClr val="accent6"/>
            </a:lnRef>
            <a:fillRef idx="0">
              <a:schemeClr val="accent6"/>
            </a:fillRef>
            <a:effectRef idx="2">
              <a:schemeClr val="accent6"/>
            </a:effectRef>
            <a:fontRef idx="minor">
              <a:schemeClr val="tx1"/>
            </a:fontRef>
          </p:style>
        </p:cxnSp>
      </p:grpSp>
    </p:spTree>
    <p:extLst>
      <p:ext uri="{BB962C8B-B14F-4D97-AF65-F5344CB8AC3E}">
        <p14:creationId xmlns:p14="http://schemas.microsoft.com/office/powerpoint/2010/main" val="273754164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2">
            <a:extLst>
              <a:ext uri="{FF2B5EF4-FFF2-40B4-BE49-F238E27FC236}">
                <a16:creationId xmlns:a16="http://schemas.microsoft.com/office/drawing/2014/main" id="{16AB2719-A73A-08C3-5AF3-A91059FC14C7}"/>
              </a:ext>
            </a:extLst>
          </p:cNvPr>
          <p:cNvGrpSpPr>
            <a:grpSpLocks/>
          </p:cNvGrpSpPr>
          <p:nvPr/>
        </p:nvGrpSpPr>
        <p:grpSpPr bwMode="auto">
          <a:xfrm>
            <a:off x="310742" y="981172"/>
            <a:ext cx="4135153" cy="2889421"/>
            <a:chOff x="1536" y="2016"/>
            <a:chExt cx="2640" cy="2160"/>
          </a:xfrm>
        </p:grpSpPr>
        <p:sp>
          <p:nvSpPr>
            <p:cNvPr id="6" name="AutoShape 3">
              <a:extLst>
                <a:ext uri="{FF2B5EF4-FFF2-40B4-BE49-F238E27FC236}">
                  <a16:creationId xmlns:a16="http://schemas.microsoft.com/office/drawing/2014/main" id="{3BBF68C8-1B60-AD7A-348B-0C15BD56BC95}"/>
                </a:ext>
              </a:extLst>
            </p:cNvPr>
            <p:cNvSpPr>
              <a:spLocks noChangeArrowheads="1"/>
            </p:cNvSpPr>
            <p:nvPr/>
          </p:nvSpPr>
          <p:spPr bwMode="auto">
            <a:xfrm>
              <a:off x="2064" y="4080"/>
              <a:ext cx="1632" cy="96"/>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7" name="AutoShape 4">
              <a:extLst>
                <a:ext uri="{FF2B5EF4-FFF2-40B4-BE49-F238E27FC236}">
                  <a16:creationId xmlns:a16="http://schemas.microsoft.com/office/drawing/2014/main" id="{DF7934E8-12FD-0FB7-18B0-53E065E52F98}"/>
                </a:ext>
              </a:extLst>
            </p:cNvPr>
            <p:cNvSpPr>
              <a:spLocks noChangeArrowheads="1"/>
            </p:cNvSpPr>
            <p:nvPr/>
          </p:nvSpPr>
          <p:spPr bwMode="auto">
            <a:xfrm>
              <a:off x="2832" y="2256"/>
              <a:ext cx="96" cy="1824"/>
            </a:xfrm>
            <a:prstGeom prst="flowChartAlternateProcess">
              <a:avLst/>
            </a:prstGeom>
            <a:solidFill>
              <a:schemeClr val="accent2"/>
            </a:solidFill>
            <a:ln w="9525">
              <a:solidFill>
                <a:srgbClr val="6600CC"/>
              </a:solidFill>
              <a:miter lim="800000"/>
              <a:headEnd/>
              <a:tailEnd/>
            </a:ln>
            <a:effectLst>
              <a:prstShdw prst="shdw17" dist="17961" dir="2700000">
                <a:srgbClr val="3D00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8" name="Rectangle 5">
              <a:extLst>
                <a:ext uri="{FF2B5EF4-FFF2-40B4-BE49-F238E27FC236}">
                  <a16:creationId xmlns:a16="http://schemas.microsoft.com/office/drawing/2014/main" id="{36FC37A9-1505-BF4A-3CBD-99326844DF7C}"/>
                </a:ext>
              </a:extLst>
            </p:cNvPr>
            <p:cNvSpPr>
              <a:spLocks noChangeArrowheads="1"/>
            </p:cNvSpPr>
            <p:nvPr/>
          </p:nvSpPr>
          <p:spPr bwMode="auto">
            <a:xfrm rot="-1393423">
              <a:off x="1824" y="2362"/>
              <a:ext cx="2064" cy="48"/>
            </a:xfrm>
            <a:prstGeom prst="rect">
              <a:avLst/>
            </a:prstGeom>
            <a:solidFill>
              <a:schemeClr val="tx2"/>
            </a:solidFill>
            <a:ln>
              <a:noFill/>
            </a:ln>
            <a:effectLst>
              <a:prstShdw prst="shdw17" dist="17961" dir="2700000">
                <a:schemeClr val="tx2">
                  <a:gamma/>
                  <a:shade val="60000"/>
                  <a:invGamma/>
                </a:schemeClr>
              </a:prst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defRPr/>
              </a:pPr>
              <a:endParaRPr lang="en-US" sz="1050"/>
            </a:p>
          </p:txBody>
        </p:sp>
        <p:sp>
          <p:nvSpPr>
            <p:cNvPr id="9" name="AutoShape 6">
              <a:extLst>
                <a:ext uri="{FF2B5EF4-FFF2-40B4-BE49-F238E27FC236}">
                  <a16:creationId xmlns:a16="http://schemas.microsoft.com/office/drawing/2014/main" id="{6F644F8F-1E75-AC21-2B6E-FFD711E2A8BF}"/>
                </a:ext>
              </a:extLst>
            </p:cNvPr>
            <p:cNvSpPr>
              <a:spLocks noChangeArrowheads="1"/>
            </p:cNvSpPr>
            <p:nvPr/>
          </p:nvSpPr>
          <p:spPr bwMode="auto">
            <a:xfrm>
              <a:off x="1536" y="273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 name="AutoShape 7">
              <a:extLst>
                <a:ext uri="{FF2B5EF4-FFF2-40B4-BE49-F238E27FC236}">
                  <a16:creationId xmlns:a16="http://schemas.microsoft.com/office/drawing/2014/main" id="{24D7EB92-D36B-5300-337D-0540B1D76251}"/>
                </a:ext>
              </a:extLst>
            </p:cNvPr>
            <p:cNvSpPr>
              <a:spLocks noChangeArrowheads="1"/>
            </p:cNvSpPr>
            <p:nvPr/>
          </p:nvSpPr>
          <p:spPr bwMode="auto">
            <a:xfrm>
              <a:off x="3264" y="2016"/>
              <a:ext cx="912" cy="816"/>
            </a:xfrm>
            <a:prstGeom prst="flowChartExtract">
              <a:avLst/>
            </a:prstGeom>
            <a:noFill/>
            <a:ln w="9525">
              <a:solidFill>
                <a:srgbClr val="6600CC"/>
              </a:solidFill>
              <a:miter lim="800000"/>
              <a:headEnd/>
              <a:tailEnd/>
            </a:ln>
            <a:effectLst>
              <a:prstShdw prst="shdw17" dist="17961" dir="2700000">
                <a:srgbClr val="3D007A"/>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1" name="AutoShape 8">
              <a:extLst>
                <a:ext uri="{FF2B5EF4-FFF2-40B4-BE49-F238E27FC236}">
                  <a16:creationId xmlns:a16="http://schemas.microsoft.com/office/drawing/2014/main" id="{5D3439C4-4DD3-D8A1-5AAE-E149C577A2BA}"/>
                </a:ext>
              </a:extLst>
            </p:cNvPr>
            <p:cNvSpPr>
              <a:spLocks noChangeArrowheads="1"/>
            </p:cNvSpPr>
            <p:nvPr/>
          </p:nvSpPr>
          <p:spPr bwMode="auto">
            <a:xfrm>
              <a:off x="1776" y="312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b="1" dirty="0">
                  <a:cs typeface="Times New Roman" panose="02020603050405020304" pitchFamily="18" charset="0"/>
                </a:rPr>
                <a:t>24,79 </a:t>
              </a:r>
              <a:r>
                <a:rPr lang="en-US" altLang="vi-VN" b="1" dirty="0" err="1">
                  <a:cs typeface="Times New Roman" panose="02020603050405020304" pitchFamily="18" charset="0"/>
                </a:rPr>
                <a:t>lít</a:t>
              </a:r>
              <a:endParaRPr lang="en-US" altLang="vi-VN" b="1" dirty="0">
                <a:cs typeface="Times New Roman" panose="02020603050405020304" pitchFamily="18" charset="0"/>
              </a:endParaRPr>
            </a:p>
            <a:p>
              <a:pPr algn="ctr" eaLnBrk="1" hangingPunct="1"/>
              <a:r>
                <a:rPr lang="en-US" altLang="vi-VN" b="1" dirty="0">
                  <a:cs typeface="Times New Roman" panose="02020603050405020304" pitchFamily="18" charset="0"/>
                </a:rPr>
                <a:t>N</a:t>
              </a:r>
              <a:r>
                <a:rPr lang="en-US" altLang="vi-VN" b="1" baseline="-25000" dirty="0">
                  <a:cs typeface="Times New Roman" panose="02020603050405020304" pitchFamily="18" charset="0"/>
                </a:rPr>
                <a:t>2</a:t>
              </a:r>
              <a:endParaRPr lang="en-US" altLang="vi-VN" b="1" dirty="0">
                <a:cs typeface="Times New Roman" panose="02020603050405020304" pitchFamily="18" charset="0"/>
              </a:endParaRPr>
            </a:p>
          </p:txBody>
        </p:sp>
        <p:sp>
          <p:nvSpPr>
            <p:cNvPr id="12" name="AutoShape 9">
              <a:extLst>
                <a:ext uri="{FF2B5EF4-FFF2-40B4-BE49-F238E27FC236}">
                  <a16:creationId xmlns:a16="http://schemas.microsoft.com/office/drawing/2014/main" id="{6E067051-3FD5-EEAD-C1AF-D53748118ED2}"/>
                </a:ext>
              </a:extLst>
            </p:cNvPr>
            <p:cNvSpPr>
              <a:spLocks noChangeArrowheads="1"/>
            </p:cNvSpPr>
            <p:nvPr/>
          </p:nvSpPr>
          <p:spPr bwMode="auto">
            <a:xfrm>
              <a:off x="3504" y="2400"/>
              <a:ext cx="432" cy="432"/>
            </a:xfrm>
            <a:prstGeom prst="roundRect">
              <a:avLst>
                <a:gd name="adj" fmla="val 16667"/>
              </a:avLst>
            </a:prstGeom>
            <a:noFill/>
            <a:ln w="9525">
              <a:solidFill>
                <a:srgbClr val="FF0000"/>
              </a:solidFill>
              <a:round/>
              <a:headEnd/>
              <a:tailEnd/>
            </a:ln>
            <a:effectLst>
              <a:prstShdw prst="shdw17" dist="17961" dir="2700000">
                <a:srgbClr val="990000"/>
              </a:prstShdw>
            </a:effectLst>
            <a:extLst>
              <a:ext uri="{909E8E84-426E-40DD-AFC4-6F175D3DCCD1}">
                <a14:hiddenFill xmlns:a14="http://schemas.microsoft.com/office/drawing/2010/main">
                  <a:solidFill>
                    <a:schemeClr val="accent1"/>
                  </a:solidFill>
                </a14:hiddenFill>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b="1" dirty="0">
                  <a:cs typeface="Times New Roman" panose="02020603050405020304" pitchFamily="18" charset="0"/>
                </a:rPr>
                <a:t>24,79 </a:t>
              </a:r>
              <a:r>
                <a:rPr lang="en-US" altLang="vi-VN" b="1" dirty="0" err="1">
                  <a:cs typeface="Times New Roman" panose="02020603050405020304" pitchFamily="18" charset="0"/>
                </a:rPr>
                <a:t>lít</a:t>
              </a:r>
              <a:endParaRPr lang="en-US" altLang="vi-VN" b="1" dirty="0">
                <a:cs typeface="Times New Roman" panose="02020603050405020304" pitchFamily="18" charset="0"/>
              </a:endParaRPr>
            </a:p>
            <a:p>
              <a:pPr algn="ctr" eaLnBrk="1" hangingPunct="1"/>
              <a:r>
                <a:rPr lang="en-US" altLang="vi-VN" b="1" dirty="0">
                  <a:cs typeface="Times New Roman" panose="02020603050405020304" pitchFamily="18" charset="0"/>
                </a:rPr>
                <a:t>H</a:t>
              </a:r>
              <a:r>
                <a:rPr lang="en-US" altLang="vi-VN" b="1" baseline="-25000" dirty="0">
                  <a:cs typeface="Times New Roman" panose="02020603050405020304" pitchFamily="18" charset="0"/>
                </a:rPr>
                <a:t>2</a:t>
              </a:r>
              <a:endParaRPr lang="en-US" altLang="vi-VN" b="1" dirty="0">
                <a:cs typeface="Times New Roman" panose="02020603050405020304" pitchFamily="18" charset="0"/>
              </a:endParaRPr>
            </a:p>
          </p:txBody>
        </p:sp>
        <p:sp>
          <p:nvSpPr>
            <p:cNvPr id="13" name="Oval 10">
              <a:extLst>
                <a:ext uri="{FF2B5EF4-FFF2-40B4-BE49-F238E27FC236}">
                  <a16:creationId xmlns:a16="http://schemas.microsoft.com/office/drawing/2014/main" id="{59E6DBBD-07AF-2483-D916-C6FF2B7F0DD1}"/>
                </a:ext>
              </a:extLst>
            </p:cNvPr>
            <p:cNvSpPr>
              <a:spLocks noChangeArrowheads="1"/>
            </p:cNvSpPr>
            <p:nvPr/>
          </p:nvSpPr>
          <p:spPr bwMode="auto">
            <a:xfrm>
              <a:off x="2832" y="2352"/>
              <a:ext cx="96" cy="96"/>
            </a:xfrm>
            <a:prstGeom prst="ellipse">
              <a:avLst/>
            </a:prstGeom>
            <a:solidFill>
              <a:srgbClr val="CC00CC"/>
            </a:solidFill>
            <a:ln w="19050">
              <a:solidFill>
                <a:srgbClr val="CCFFCC"/>
              </a:solidFill>
              <a:round/>
              <a:headEnd/>
              <a:tailEnd/>
            </a:ln>
            <a:effectLst>
              <a:prstShdw prst="shdw17" dist="17961" dir="2700000">
                <a:srgbClr val="7A997A"/>
              </a:prstShdw>
            </a:effec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grpSp>
      <p:grpSp>
        <p:nvGrpSpPr>
          <p:cNvPr id="14" name="Nhóm 13">
            <a:extLst>
              <a:ext uri="{FF2B5EF4-FFF2-40B4-BE49-F238E27FC236}">
                <a16:creationId xmlns:a16="http://schemas.microsoft.com/office/drawing/2014/main" id="{53F6D814-E2E4-8A8E-F3C7-7980E8DEE871}"/>
              </a:ext>
            </a:extLst>
          </p:cNvPr>
          <p:cNvGrpSpPr/>
          <p:nvPr/>
        </p:nvGrpSpPr>
        <p:grpSpPr>
          <a:xfrm>
            <a:off x="1013617" y="1505847"/>
            <a:ext cx="2954956" cy="2607067"/>
            <a:chOff x="5617745" y="1219796"/>
            <a:chExt cx="2954956" cy="2607067"/>
          </a:xfrm>
        </p:grpSpPr>
        <p:cxnSp>
          <p:nvCxnSpPr>
            <p:cNvPr id="15" name="Đường nối Thẳng 14">
              <a:extLst>
                <a:ext uri="{FF2B5EF4-FFF2-40B4-BE49-F238E27FC236}">
                  <a16:creationId xmlns:a16="http://schemas.microsoft.com/office/drawing/2014/main" id="{AF89F238-9B0D-E0AF-40B5-FB1E91915B62}"/>
                </a:ext>
              </a:extLst>
            </p:cNvPr>
            <p:cNvCxnSpPr/>
            <p:nvPr/>
          </p:nvCxnSpPr>
          <p:spPr>
            <a:xfrm>
              <a:off x="5617745" y="1446478"/>
              <a:ext cx="2954956" cy="2181818"/>
            </a:xfrm>
            <a:prstGeom prst="line">
              <a:avLst/>
            </a:prstGeom>
            <a:ln w="76200"/>
          </p:spPr>
          <p:style>
            <a:lnRef idx="3">
              <a:schemeClr val="accent6"/>
            </a:lnRef>
            <a:fillRef idx="0">
              <a:schemeClr val="accent6"/>
            </a:fillRef>
            <a:effectRef idx="2">
              <a:schemeClr val="accent6"/>
            </a:effectRef>
            <a:fontRef idx="minor">
              <a:schemeClr val="tx1"/>
            </a:fontRef>
          </p:style>
        </p:cxnSp>
        <p:cxnSp>
          <p:nvCxnSpPr>
            <p:cNvPr id="16" name="Đường nối Thẳng 15">
              <a:extLst>
                <a:ext uri="{FF2B5EF4-FFF2-40B4-BE49-F238E27FC236}">
                  <a16:creationId xmlns:a16="http://schemas.microsoft.com/office/drawing/2014/main" id="{8596AB89-B53E-6BE4-4E61-0B3F45425743}"/>
                </a:ext>
              </a:extLst>
            </p:cNvPr>
            <p:cNvCxnSpPr>
              <a:cxnSpLocks/>
            </p:cNvCxnSpPr>
            <p:nvPr/>
          </p:nvCxnSpPr>
          <p:spPr>
            <a:xfrm flipV="1">
              <a:off x="5690148" y="1219796"/>
              <a:ext cx="2457659" cy="2607067"/>
            </a:xfrm>
            <a:prstGeom prst="line">
              <a:avLst/>
            </a:prstGeom>
            <a:ln w="76200"/>
          </p:spPr>
          <p:style>
            <a:lnRef idx="3">
              <a:schemeClr val="accent6"/>
            </a:lnRef>
            <a:fillRef idx="0">
              <a:schemeClr val="accent6"/>
            </a:fillRef>
            <a:effectRef idx="2">
              <a:schemeClr val="accent6"/>
            </a:effectRef>
            <a:fontRef idx="minor">
              <a:schemeClr val="tx1"/>
            </a:fontRef>
          </p:style>
        </p:cxnSp>
      </p:grpSp>
      <p:pic>
        <p:nvPicPr>
          <p:cNvPr id="17" name="Picture 2" descr="Người đàn ông thể hiện cử chỉ của một ý tưởng tuyệt vời Véc tơ miễn phí">
            <a:extLst>
              <a:ext uri="{FF2B5EF4-FFF2-40B4-BE49-F238E27FC236}">
                <a16:creationId xmlns:a16="http://schemas.microsoft.com/office/drawing/2014/main" id="{99908D53-5F22-A3EF-A697-FFF9BE05A9C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5707327" y="3423646"/>
            <a:ext cx="1875887" cy="1875887"/>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24" name="Hộp Văn bản 23">
                <a:extLst>
                  <a:ext uri="{FF2B5EF4-FFF2-40B4-BE49-F238E27FC236}">
                    <a16:creationId xmlns:a16="http://schemas.microsoft.com/office/drawing/2014/main" id="{7018B7CD-CA2B-5CEF-4EF4-3F19382C2937}"/>
                  </a:ext>
                </a:extLst>
              </p:cNvPr>
              <p:cNvSpPr txBox="1"/>
              <p:nvPr/>
            </p:nvSpPr>
            <p:spPr>
              <a:xfrm>
                <a:off x="5357586" y="1217416"/>
                <a:ext cx="2225628" cy="1132746"/>
              </a:xfrm>
              <a:prstGeom prst="rect">
                <a:avLst/>
              </a:prstGeom>
              <a:noFill/>
              <a:ln>
                <a:solidFill>
                  <a:srgbClr val="000000"/>
                </a:solidFill>
              </a:ln>
            </p:spPr>
            <p:txBody>
              <a:bodyPr wrap="square">
                <a:spAutoFit/>
              </a:bodyPr>
              <a:lstStyle/>
              <a:p>
                <a14:m>
                  <m:oMath xmlns:m="http://schemas.openxmlformats.org/officeDocument/2006/math">
                    <m:f>
                      <m:fPr>
                        <m:ctrlPr>
                          <a:rPr lang="vi-VN" sz="2800" i="1" smtClean="0">
                            <a:latin typeface="Cambria Math" panose="02040503050406030204" pitchFamily="18" charset="0"/>
                          </a:rPr>
                        </m:ctrlPr>
                      </m:fPr>
                      <m:num>
                        <m:r>
                          <a:rPr lang="vi-VN" sz="2800" b="0" i="1" smtClean="0">
                            <a:latin typeface="Cambria Math" panose="02040503050406030204" pitchFamily="18" charset="0"/>
                          </a:rPr>
                          <m:t>𝑀</m:t>
                        </m:r>
                        <m:r>
                          <a:rPr lang="vi-VN" sz="2800" b="0" i="1" baseline="-25000" smtClean="0">
                            <a:latin typeface="Cambria Math" panose="02040503050406030204" pitchFamily="18" charset="0"/>
                          </a:rPr>
                          <m:t>𝑁</m:t>
                        </m:r>
                        <m:r>
                          <a:rPr lang="vi-VN" sz="2800" b="0" i="1" baseline="-25000" smtClean="0">
                            <a:latin typeface="Cambria Math" panose="02040503050406030204" pitchFamily="18" charset="0"/>
                          </a:rPr>
                          <m:t>2</m:t>
                        </m:r>
                      </m:num>
                      <m:den>
                        <m:r>
                          <a:rPr lang="vi-VN" sz="2800" i="1">
                            <a:latin typeface="Cambria Math" panose="02040503050406030204" pitchFamily="18" charset="0"/>
                          </a:rPr>
                          <m:t>𝑀</m:t>
                        </m:r>
                        <m:r>
                          <a:rPr lang="vi-VN" sz="2800" b="0" i="1" baseline="-25000" smtClean="0">
                            <a:latin typeface="Cambria Math" panose="02040503050406030204" pitchFamily="18" charset="0"/>
                          </a:rPr>
                          <m:t>𝐻</m:t>
                        </m:r>
                        <m:r>
                          <a:rPr lang="vi-VN" sz="2800" b="0" i="1" baseline="-25000" smtClean="0">
                            <a:latin typeface="Cambria Math" panose="02040503050406030204" pitchFamily="18" charset="0"/>
                          </a:rPr>
                          <m:t>2</m:t>
                        </m:r>
                      </m:den>
                    </m:f>
                    <m:r>
                      <a:rPr lang="vi-VN" sz="2800" b="0" i="1" smtClean="0">
                        <a:latin typeface="Cambria Math" panose="02040503050406030204" pitchFamily="18" charset="0"/>
                      </a:rPr>
                      <m:t>=</m:t>
                    </m:r>
                    <m:f>
                      <m:fPr>
                        <m:ctrlPr>
                          <a:rPr lang="vi-VN" sz="2800" i="1">
                            <a:latin typeface="Cambria Math" panose="02040503050406030204" pitchFamily="18" charset="0"/>
                          </a:rPr>
                        </m:ctrlPr>
                      </m:fPr>
                      <m:num>
                        <m:r>
                          <a:rPr lang="vi-VN" sz="2800" b="0" i="1" smtClean="0">
                            <a:latin typeface="Cambria Math" panose="02040503050406030204" pitchFamily="18" charset="0"/>
                          </a:rPr>
                          <m:t>28</m:t>
                        </m:r>
                      </m:num>
                      <m:den>
                        <m:r>
                          <a:rPr lang="vi-VN" sz="2800" b="0" i="1" smtClean="0">
                            <a:latin typeface="Cambria Math" panose="02040503050406030204" pitchFamily="18" charset="0"/>
                          </a:rPr>
                          <m:t>2</m:t>
                        </m:r>
                      </m:den>
                    </m:f>
                  </m:oMath>
                </a14:m>
                <a:r>
                  <a:rPr lang="vi-VN" sz="2800" dirty="0">
                    <a:latin typeface="+mj-lt"/>
                  </a:rPr>
                  <a:t> = 14</a:t>
                </a:r>
              </a:p>
              <a:p>
                <a:endParaRPr lang="vi-VN" sz="2800" dirty="0">
                  <a:latin typeface="+mj-lt"/>
                </a:endParaRPr>
              </a:p>
            </p:txBody>
          </p:sp>
        </mc:Choice>
        <mc:Fallback xmlns="">
          <p:sp>
            <p:nvSpPr>
              <p:cNvPr id="24" name="Hộp Văn bản 23">
                <a:extLst>
                  <a:ext uri="{FF2B5EF4-FFF2-40B4-BE49-F238E27FC236}">
                    <a16:creationId xmlns:a16="http://schemas.microsoft.com/office/drawing/2014/main" id="{7018B7CD-CA2B-5CEF-4EF4-3F19382C2937}"/>
                  </a:ext>
                </a:extLst>
              </p:cNvPr>
              <p:cNvSpPr txBox="1">
                <a:spLocks noRot="1" noChangeAspect="1" noMove="1" noResize="1" noEditPoints="1" noAdjustHandles="1" noChangeArrowheads="1" noChangeShapeType="1" noTextEdit="1"/>
              </p:cNvSpPr>
              <p:nvPr/>
            </p:nvSpPr>
            <p:spPr>
              <a:xfrm>
                <a:off x="5357586" y="1217416"/>
                <a:ext cx="2225628" cy="1132746"/>
              </a:xfrm>
              <a:prstGeom prst="rect">
                <a:avLst/>
              </a:prstGeom>
              <a:blipFill>
                <a:blip r:embed="rId4"/>
                <a:stretch>
                  <a:fillRect r="-1362"/>
                </a:stretch>
              </a:blipFill>
              <a:ln>
                <a:solidFill>
                  <a:srgbClr val="000000"/>
                </a:solidFill>
              </a:ln>
            </p:spPr>
            <p:txBody>
              <a:bodyPr/>
              <a:lstStyle/>
              <a:p>
                <a:r>
                  <a:rPr lang="vi-VN">
                    <a:noFill/>
                  </a:rPr>
                  <a:t> </a:t>
                </a:r>
              </a:p>
            </p:txBody>
          </p:sp>
        </mc:Fallback>
      </mc:AlternateContent>
      <p:sp>
        <p:nvSpPr>
          <p:cNvPr id="26" name="Hộp Văn bản 25">
            <a:extLst>
              <a:ext uri="{FF2B5EF4-FFF2-40B4-BE49-F238E27FC236}">
                <a16:creationId xmlns:a16="http://schemas.microsoft.com/office/drawing/2014/main" id="{E71CF150-C094-9B81-095B-F81C5390B317}"/>
              </a:ext>
            </a:extLst>
          </p:cNvPr>
          <p:cNvSpPr txBox="1"/>
          <p:nvPr/>
        </p:nvSpPr>
        <p:spPr>
          <a:xfrm>
            <a:off x="4422061" y="2490091"/>
            <a:ext cx="4681700" cy="461665"/>
          </a:xfrm>
          <a:prstGeom prst="rect">
            <a:avLst/>
          </a:prstGeom>
          <a:noFill/>
        </p:spPr>
        <p:txBody>
          <a:bodyPr wrap="square">
            <a:spAutoFit/>
          </a:bodyPr>
          <a:lstStyle/>
          <a:p>
            <a:r>
              <a:rPr lang="vi-VN" sz="2400" i="1" dirty="0">
                <a:solidFill>
                  <a:srgbClr val="000000"/>
                </a:solidFill>
                <a:effectLst/>
                <a:latin typeface="Times New Roman" panose="02020603050405020304" pitchFamily="18" charset="0"/>
                <a:ea typeface="Times New Roman" panose="02020603050405020304" pitchFamily="18" charset="0"/>
              </a:rPr>
              <a:t>Khí N</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nặng hơn khí H</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là 14 lần</a:t>
            </a:r>
            <a:endParaRPr lang="vi-VN" sz="2400" dirty="0"/>
          </a:p>
        </p:txBody>
      </p:sp>
    </p:spTree>
    <p:extLst>
      <p:ext uri="{BB962C8B-B14F-4D97-AF65-F5344CB8AC3E}">
        <p14:creationId xmlns:p14="http://schemas.microsoft.com/office/powerpoint/2010/main" val="5839531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26"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oogle Shape;7917;p34">
            <a:extLst>
              <a:ext uri="{FF2B5EF4-FFF2-40B4-BE49-F238E27FC236}">
                <a16:creationId xmlns:a16="http://schemas.microsoft.com/office/drawing/2014/main" id="{5FBBE2B6-A6FF-8895-37FB-98C8A67A3364}"/>
              </a:ext>
            </a:extLst>
          </p:cNvPr>
          <p:cNvGrpSpPr/>
          <p:nvPr/>
        </p:nvGrpSpPr>
        <p:grpSpPr>
          <a:xfrm>
            <a:off x="738647" y="155115"/>
            <a:ext cx="839732" cy="794253"/>
            <a:chOff x="1121526" y="1341074"/>
            <a:chExt cx="3065806" cy="2648383"/>
          </a:xfrm>
        </p:grpSpPr>
        <p:sp>
          <p:nvSpPr>
            <p:cNvPr id="10" name="Google Shape;7918;p34">
              <a:extLst>
                <a:ext uri="{FF2B5EF4-FFF2-40B4-BE49-F238E27FC236}">
                  <a16:creationId xmlns:a16="http://schemas.microsoft.com/office/drawing/2014/main" id="{928B25B2-D44A-9F83-5893-DA3475C96E1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 name="Google Shape;7919;p34">
              <a:extLst>
                <a:ext uri="{FF2B5EF4-FFF2-40B4-BE49-F238E27FC236}">
                  <a16:creationId xmlns:a16="http://schemas.microsoft.com/office/drawing/2014/main" id="{90081C04-414C-EAF4-11A3-402BFCA85E14}"/>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 name="Google Shape;9583;p56">
            <a:extLst>
              <a:ext uri="{FF2B5EF4-FFF2-40B4-BE49-F238E27FC236}">
                <a16:creationId xmlns:a16="http://schemas.microsoft.com/office/drawing/2014/main" id="{1C7B8BE7-6950-57AB-394E-F1BAD8E7E6DC}"/>
              </a:ext>
            </a:extLst>
          </p:cNvPr>
          <p:cNvSpPr/>
          <p:nvPr/>
        </p:nvSpPr>
        <p:spPr>
          <a:xfrm>
            <a:off x="953030" y="372084"/>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 name="Graphic 11">
            <a:extLst>
              <a:ext uri="{FF2B5EF4-FFF2-40B4-BE49-F238E27FC236}">
                <a16:creationId xmlns:a16="http://schemas.microsoft.com/office/drawing/2014/main" id="{B2CEF7D5-55CE-626B-BBEB-20C3EB5EC689}"/>
              </a:ext>
            </a:extLst>
          </p:cNvPr>
          <p:cNvGrpSpPr/>
          <p:nvPr/>
        </p:nvGrpSpPr>
        <p:grpSpPr>
          <a:xfrm>
            <a:off x="837506" y="2890960"/>
            <a:ext cx="2512855" cy="2167206"/>
            <a:chOff x="2173432" y="131085"/>
            <a:chExt cx="3667628" cy="3831831"/>
          </a:xfrm>
        </p:grpSpPr>
        <p:sp>
          <p:nvSpPr>
            <p:cNvPr id="16" name="Freeform: Shape 15">
              <a:extLst>
                <a:ext uri="{FF2B5EF4-FFF2-40B4-BE49-F238E27FC236}">
                  <a16:creationId xmlns:a16="http://schemas.microsoft.com/office/drawing/2014/main" id="{44E19221-2544-7B3F-3DC3-457E03951660}"/>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id="{9431B400-70DF-9F84-CD9E-AA1BEEDCBB4E}"/>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id="{0DAB46F4-3088-2AEE-C7AF-DE247EF5E38E}"/>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id="{8B8BBA2C-47BB-EC98-7200-F9BA8832E0A7}"/>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id="{86AF61D5-55BA-0110-01AB-48C4476EE7E7}"/>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id="{453AB751-1AC7-F179-9DF9-DB33E6C0B8CF}"/>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id="{73805003-8331-27B3-945C-FD7F4E687128}"/>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23" name="Freeform: Shape 22">
              <a:extLst>
                <a:ext uri="{FF2B5EF4-FFF2-40B4-BE49-F238E27FC236}">
                  <a16:creationId xmlns:a16="http://schemas.microsoft.com/office/drawing/2014/main" id="{A9DE4599-B437-57D1-0D36-CCE502A7EEF2}"/>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id="{9AD6763A-5017-0E29-2E19-F9580105ACED}"/>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id="{B4639E7C-3FE3-BF01-051E-2FACBB89FF43}"/>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id="{54EC01A3-FC8C-70FF-1618-FC1D8B80F6F1}"/>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id="{3F0889F9-2C20-E428-0A1E-68AA343A1C46}"/>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id="{33CBCB2F-4C3C-C0AB-F4AB-38680230E77F}"/>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id="{B3BB75D6-97B5-4882-7412-C02F254A0ADA}"/>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id="{51AF73F3-8705-A73B-9BC8-DB9DA9C842DA}"/>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31" name="Freeform: Shape 30">
              <a:extLst>
                <a:ext uri="{FF2B5EF4-FFF2-40B4-BE49-F238E27FC236}">
                  <a16:creationId xmlns:a16="http://schemas.microsoft.com/office/drawing/2014/main" id="{7D2C08E6-3010-6B9C-3D5F-D3D983DD9692}"/>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id="{9C47F74B-0BC9-0A41-B49A-4C71C462361A}"/>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id="{52A00B81-4F27-3B45-D42E-C029CA0A9F13}"/>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id="{4602423D-BE63-0723-A2B3-803140248D11}"/>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id="{900021A2-8BAC-5C48-42D2-41D5404B47CE}"/>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id="{328968D7-89B3-6BB8-7C95-4582226C49C0}"/>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id="{C17A3163-A061-E2CA-F3FD-BA89E334A9EF}"/>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id="{2FD2AB99-D20A-A598-85CA-D5C319B86231}"/>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id="{0FA0F2B1-CB92-60CB-F927-2D063702DC74}"/>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id="{124272AB-47D4-6776-2D3C-528A9FB9F531}"/>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id="{2D74490C-B83F-36C1-E1D1-9206670563F6}"/>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id="{ADAC7321-00AF-D6B1-0BB6-FDEA796F5C1D}"/>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3" name="Freeform: Shape 42">
              <a:extLst>
                <a:ext uri="{FF2B5EF4-FFF2-40B4-BE49-F238E27FC236}">
                  <a16:creationId xmlns:a16="http://schemas.microsoft.com/office/drawing/2014/main" id="{A6E632FD-7A56-34FE-6CA6-AE18DEC9304A}"/>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id="{0E59DB33-9BD5-21EC-CBE4-DFBABC5632F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id="{81AC4122-5EFA-2B28-78D0-7E764F7E2502}"/>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id="{4BFC6152-3BAA-4419-BF9D-1D2BE04B2E26}"/>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id="{E2B4D93D-57E4-2ED1-683A-392AA2CF606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8" name="Freeform: Shape 47">
              <a:extLst>
                <a:ext uri="{FF2B5EF4-FFF2-40B4-BE49-F238E27FC236}">
                  <a16:creationId xmlns:a16="http://schemas.microsoft.com/office/drawing/2014/main" id="{3586AA78-33DF-53A5-B357-A92DF09BF673}"/>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id="{12903D00-9A77-6923-11C9-CFFA9AB32D4E}"/>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id="{80C11FB5-166D-93FF-00CD-28AEB3F6BBBB}"/>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id="{F19630FD-CCA1-6375-FAD5-CA0FA8D1413B}"/>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id="{BF38CF60-7331-0DC5-A082-60C4E4D9852D}"/>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id="{4D13987F-A6DF-363F-71E4-88AB8D6E2EB6}"/>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id="{3A8C759A-71E4-6F31-9422-A175158D1F1E}"/>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id="{26090026-94A6-60BA-A72E-0A3DD6C9216A}"/>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id="{9DFC5F8F-DA8E-CED3-9ACB-DFD107411EDF}"/>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id="{3EE72ED0-7B4B-7F38-1A43-DAB9633B9C0A}"/>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58" name="Freeform: Shape 57">
              <a:extLst>
                <a:ext uri="{FF2B5EF4-FFF2-40B4-BE49-F238E27FC236}">
                  <a16:creationId xmlns:a16="http://schemas.microsoft.com/office/drawing/2014/main" id="{7D1C7D6D-EBB1-C1D1-E603-3A3703E69497}"/>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id="{9037FEE6-8E37-0556-A77A-3ED7D5AC7721}"/>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id="{6E161292-339A-EA6D-DC52-15D2C52B0D5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id="{F589EF47-638E-41E5-CBE9-20A9EC537F2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id="{FFD64C5C-B18B-072C-089A-A8C93CB8C908}"/>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id="{A5911E22-D2CB-EF62-073E-4A404D7DB560}"/>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id="{470D84D9-7881-1A31-4D93-F852DFBC71B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id="{C34E0074-C349-15A5-D796-F9BBCBEEB038}"/>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id="{59F55CBB-F9D2-06BF-5AB1-A6592A2E5A24}"/>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id="{46726388-E66D-7A9D-4BA7-2CB4F3A47364}"/>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id="{BF47D57B-2508-854F-EAC3-CEE2DD5C9661}"/>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id="{A842BB5E-E198-61DA-B8CD-53CB76CE92E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id="{E0DC1A54-B4DE-507D-E66F-C79D61AAEA0F}"/>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id="{F19BB57A-FBFC-5DD2-1532-92DE10B7B6F1}"/>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id="{325A2AE2-6619-FC18-6973-E1DCD7CB2C8F}"/>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id="{B145E64D-5F19-444C-3092-B1D40928096A}"/>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id="{374B9337-4830-D23F-BB39-B30608ED08C8}"/>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id="{63B0E36D-0028-D9E1-DD24-812F1B51765E}"/>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id="{A69B2F07-22C8-55FD-80C8-5226ECE878FC}"/>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id="{B9377C78-F688-BA75-4D01-2FEC48AFB884}"/>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id="{3BCF4EE7-66DF-DF5B-F672-E9EB19F1F623}"/>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id="{53E90561-1DDD-132E-4AD3-EBC882763D4E}"/>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id="{FA68700A-9F69-C11E-79A2-0573EB471DCD}"/>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81" name="Freeform: Shape 80">
              <a:extLst>
                <a:ext uri="{FF2B5EF4-FFF2-40B4-BE49-F238E27FC236}">
                  <a16:creationId xmlns:a16="http://schemas.microsoft.com/office/drawing/2014/main" id="{3A5A3F59-DC9C-F842-4923-413E04ACCA1B}"/>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id="{94730A3E-D5A7-E04B-293E-C097478D92CF}"/>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id="{53BC31EA-477F-9718-C65E-D5D91224D6D6}"/>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id="{A9877EF6-D948-3CBA-9E22-EAA08CF878B7}"/>
                </a:ext>
              </a:extLst>
            </p:cNvPr>
            <p:cNvSpPr/>
            <p:nvPr/>
          </p:nvSpPr>
          <p:spPr>
            <a:xfrm flipV="1">
              <a:off x="3653182" y="3021256"/>
              <a:ext cx="654863" cy="759802"/>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5" name="Freeform: Shape 84">
              <a:extLst>
                <a:ext uri="{FF2B5EF4-FFF2-40B4-BE49-F238E27FC236}">
                  <a16:creationId xmlns:a16="http://schemas.microsoft.com/office/drawing/2014/main" id="{69EEDF9A-49A1-0495-888F-19847BA5A232}"/>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id="{C06934AB-2265-5EBC-AAF2-71CEF08565FA}"/>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id="{07FEDE5B-1E04-0CD1-01B4-68BDAB3A817D}"/>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id="{F739F510-1A7B-8BB0-E024-2219D068DE44}"/>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9" name="Freeform: Shape 88">
              <a:extLst>
                <a:ext uri="{FF2B5EF4-FFF2-40B4-BE49-F238E27FC236}">
                  <a16:creationId xmlns:a16="http://schemas.microsoft.com/office/drawing/2014/main" id="{F90D2E73-979A-0236-940F-AB0CF069AB63}"/>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id="{83BCDE69-1687-F393-3D87-3EB13110CA19}"/>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id="{37F0FCB1-25D7-B582-5B6D-17AEB5452DD6}"/>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92" name="Freeform: Shape 91">
              <a:extLst>
                <a:ext uri="{FF2B5EF4-FFF2-40B4-BE49-F238E27FC236}">
                  <a16:creationId xmlns:a16="http://schemas.microsoft.com/office/drawing/2014/main" id="{9695B3E6-06D7-DEDD-A382-960FD823A8A7}"/>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id="{D07F7056-5658-970E-8CD1-7A33800FC4AB}"/>
                </a:ext>
              </a:extLst>
            </p:cNvPr>
            <p:cNvSpPr/>
            <p:nvPr/>
          </p:nvSpPr>
          <p:spPr>
            <a:xfrm flipV="1">
              <a:off x="4595556" y="2435513"/>
              <a:ext cx="919840" cy="1527403"/>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id="{DEAB0685-476D-3366-F719-BEA8F400E815}"/>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5" name="Freeform: Shape 94">
              <a:extLst>
                <a:ext uri="{FF2B5EF4-FFF2-40B4-BE49-F238E27FC236}">
                  <a16:creationId xmlns:a16="http://schemas.microsoft.com/office/drawing/2014/main" id="{CBC84155-2FCA-B99D-F7BC-A4E163D4DD6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6" name="Freeform: Shape 95">
              <a:extLst>
                <a:ext uri="{FF2B5EF4-FFF2-40B4-BE49-F238E27FC236}">
                  <a16:creationId xmlns:a16="http://schemas.microsoft.com/office/drawing/2014/main" id="{AF5AF01E-F915-BD68-D7E5-7F382028CA7C}"/>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7" name="Freeform: Shape 96">
              <a:extLst>
                <a:ext uri="{FF2B5EF4-FFF2-40B4-BE49-F238E27FC236}">
                  <a16:creationId xmlns:a16="http://schemas.microsoft.com/office/drawing/2014/main" id="{811C59DA-12CC-33E9-17F6-AE7D1471BB13}"/>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8" name="Freeform: Shape 97">
              <a:extLst>
                <a:ext uri="{FF2B5EF4-FFF2-40B4-BE49-F238E27FC236}">
                  <a16:creationId xmlns:a16="http://schemas.microsoft.com/office/drawing/2014/main" id="{18409E8B-ECCE-5F90-7C58-410B0365AC3E}"/>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9" name="Freeform: Shape 98">
              <a:extLst>
                <a:ext uri="{FF2B5EF4-FFF2-40B4-BE49-F238E27FC236}">
                  <a16:creationId xmlns:a16="http://schemas.microsoft.com/office/drawing/2014/main" id="{EB5B15DE-9B56-2FB2-4123-AFEA388CDAB2}"/>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100" name="Freeform: Shape 99">
              <a:extLst>
                <a:ext uri="{FF2B5EF4-FFF2-40B4-BE49-F238E27FC236}">
                  <a16:creationId xmlns:a16="http://schemas.microsoft.com/office/drawing/2014/main" id="{983006AE-CEF6-DB1F-BC23-19BC683EB682}"/>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101" name="Freeform: Shape 100">
              <a:extLst>
                <a:ext uri="{FF2B5EF4-FFF2-40B4-BE49-F238E27FC236}">
                  <a16:creationId xmlns:a16="http://schemas.microsoft.com/office/drawing/2014/main" id="{8A1A86A5-35E9-BFDA-5485-E0F14B25A344}"/>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102" name="Freeform: Shape 101">
              <a:extLst>
                <a:ext uri="{FF2B5EF4-FFF2-40B4-BE49-F238E27FC236}">
                  <a16:creationId xmlns:a16="http://schemas.microsoft.com/office/drawing/2014/main" id="{B4BEDD88-2F8B-FE68-A095-745AE50D485F}"/>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103" name="Freeform: Shape 102">
              <a:extLst>
                <a:ext uri="{FF2B5EF4-FFF2-40B4-BE49-F238E27FC236}">
                  <a16:creationId xmlns:a16="http://schemas.microsoft.com/office/drawing/2014/main" id="{39DAE947-6D5F-4360-FF90-B4861B354EEE}"/>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4" name="Freeform: Shape 103">
              <a:extLst>
                <a:ext uri="{FF2B5EF4-FFF2-40B4-BE49-F238E27FC236}">
                  <a16:creationId xmlns:a16="http://schemas.microsoft.com/office/drawing/2014/main" id="{3AB84C81-5D53-3A4B-9CA9-6EE6C5E2E89F}"/>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5" name="Freeform: Shape 104">
              <a:extLst>
                <a:ext uri="{FF2B5EF4-FFF2-40B4-BE49-F238E27FC236}">
                  <a16:creationId xmlns:a16="http://schemas.microsoft.com/office/drawing/2014/main" id="{1DFBC91D-ED6F-2848-AFC6-306FFC3A6BCE}"/>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6" name="Freeform: Shape 105">
              <a:extLst>
                <a:ext uri="{FF2B5EF4-FFF2-40B4-BE49-F238E27FC236}">
                  <a16:creationId xmlns:a16="http://schemas.microsoft.com/office/drawing/2014/main" id="{9E706BC2-19E1-55AB-AADD-068B3DC9D723}"/>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sp>
        <p:nvSpPr>
          <p:cNvPr id="137" name="AutoShape 3">
            <a:extLst>
              <a:ext uri="{FF2B5EF4-FFF2-40B4-BE49-F238E27FC236}">
                <a16:creationId xmlns:a16="http://schemas.microsoft.com/office/drawing/2014/main" id="{28BDBB6E-A82B-39EB-BD71-512E27B0D8FF}"/>
              </a:ext>
            </a:extLst>
          </p:cNvPr>
          <p:cNvSpPr>
            <a:spLocks noChangeArrowheads="1"/>
          </p:cNvSpPr>
          <p:nvPr/>
        </p:nvSpPr>
        <p:spPr bwMode="auto">
          <a:xfrm>
            <a:off x="3045533" y="90854"/>
            <a:ext cx="4628112" cy="2513357"/>
          </a:xfrm>
          <a:prstGeom prst="cloudCallout">
            <a:avLst>
              <a:gd name="adj1" fmla="val -44531"/>
              <a:gd name="adj2" fmla="val 61065"/>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vi-VN" sz="2800" dirty="0"/>
              <a:t>Làm thế nào để biết khí A nặng hay nhẹ hơn khí B?</a:t>
            </a:r>
            <a:endParaRPr lang="en-US" altLang="vi-VN" sz="28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72830926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Người đàn ông thể hiện cử chỉ của một ý tưởng tuyệt vời Véc tơ miễn phí">
            <a:extLst>
              <a:ext uri="{FF2B5EF4-FFF2-40B4-BE49-F238E27FC236}">
                <a16:creationId xmlns:a16="http://schemas.microsoft.com/office/drawing/2014/main" id="{99908D53-5F22-A3EF-A697-FFF9BE05A9C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5707327" y="3423646"/>
            <a:ext cx="1875887" cy="1875887"/>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3">
            <a:extLst>
              <a:ext uri="{FF2B5EF4-FFF2-40B4-BE49-F238E27FC236}">
                <a16:creationId xmlns:a16="http://schemas.microsoft.com/office/drawing/2014/main" id="{C12EC0DE-A130-4DBA-86A5-EA5465C88790}"/>
              </a:ext>
            </a:extLst>
          </p:cNvPr>
          <p:cNvSpPr>
            <a:spLocks noChangeArrowheads="1"/>
          </p:cNvSpPr>
          <p:nvPr/>
        </p:nvSpPr>
        <p:spPr bwMode="auto">
          <a:xfrm>
            <a:off x="1594714" y="90853"/>
            <a:ext cx="6078931" cy="3208301"/>
          </a:xfrm>
          <a:prstGeom prst="cloudCallout">
            <a:avLst>
              <a:gd name="adj1" fmla="val 20906"/>
              <a:gd name="adj2" fmla="val 78819"/>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vi-VN" sz="2400" i="1" dirty="0"/>
              <a:t>Để biết khí A nặng hay nhẹ hơn khí B, ta dựa vào tỉ số giữa khối lượng </a:t>
            </a:r>
            <a:r>
              <a:rPr lang="vi-VN" sz="2400" i="1" dirty="0" err="1"/>
              <a:t>mol</a:t>
            </a:r>
            <a:r>
              <a:rPr lang="vi-VN" sz="2400" i="1" dirty="0"/>
              <a:t> của khí A (M</a:t>
            </a:r>
            <a:r>
              <a:rPr lang="vi-VN" sz="2400" i="1" baseline="-25000" dirty="0"/>
              <a:t>A </a:t>
            </a:r>
            <a:r>
              <a:rPr lang="vi-VN" sz="2400" i="1" dirty="0"/>
              <a:t>) và khối lượng </a:t>
            </a:r>
            <a:r>
              <a:rPr lang="vi-VN" sz="2400" i="1" dirty="0" err="1"/>
              <a:t>mol</a:t>
            </a:r>
            <a:r>
              <a:rPr lang="vi-VN" sz="2400" i="1" dirty="0"/>
              <a:t> của khí B (M</a:t>
            </a:r>
            <a:r>
              <a:rPr lang="vi-VN" sz="2400" i="1" baseline="-25000" dirty="0"/>
              <a:t>B</a:t>
            </a:r>
            <a:r>
              <a:rPr lang="vi-VN" sz="2400" i="1" dirty="0"/>
              <a:t>).</a:t>
            </a:r>
            <a:endParaRPr lang="vi-VN" sz="2400" dirty="0"/>
          </a:p>
          <a:p>
            <a:pPr algn="ctr" eaLnBrk="1" hangingPunct="1"/>
            <a:endParaRPr lang="en-US" altLang="vi-VN" sz="24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14308034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id="{87FE59D1-A5AC-3EA0-B9AF-CA2E555A89D4}"/>
              </a:ext>
            </a:extLst>
          </p:cNvPr>
          <p:cNvSpPr txBox="1">
            <a:spLocks/>
          </p:cNvSpPr>
          <p:nvPr/>
        </p:nvSpPr>
        <p:spPr>
          <a:xfrm>
            <a:off x="1084424" y="595053"/>
            <a:ext cx="3304696"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endParaRPr lang="vi-VN" sz="2400" dirty="0">
              <a:solidFill>
                <a:srgbClr val="841F00"/>
              </a:solidFill>
              <a:latin typeface="#9Slide03 Arima Madurai Black" panose="00000A00000000000000" pitchFamily="2" charset="0"/>
              <a:cs typeface="#9Slide03 Arima Madurai Black" panose="00000A00000000000000" pitchFamily="2" charset="0"/>
            </a:endParaRPr>
          </a:p>
        </p:txBody>
      </p:sp>
      <p:pic>
        <p:nvPicPr>
          <p:cNvPr id="14" name="Graphic 13">
            <a:extLst>
              <a:ext uri="{FF2B5EF4-FFF2-40B4-BE49-F238E27FC236}">
                <a16:creationId xmlns:a16="http://schemas.microsoft.com/office/drawing/2014/main" id="{E74BC1E9-2876-458F-ED0B-9F83647B1E1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r="50784"/>
          <a:stretch/>
        </p:blipFill>
        <p:spPr>
          <a:xfrm>
            <a:off x="-143342" y="1266669"/>
            <a:ext cx="1980892" cy="4024859"/>
          </a:xfrm>
          <a:prstGeom prst="rect">
            <a:avLst/>
          </a:prstGeom>
        </p:spPr>
      </p:pic>
      <p:grpSp>
        <p:nvGrpSpPr>
          <p:cNvPr id="15" name="Google Shape;8151;p36">
            <a:extLst>
              <a:ext uri="{FF2B5EF4-FFF2-40B4-BE49-F238E27FC236}">
                <a16:creationId xmlns:a16="http://schemas.microsoft.com/office/drawing/2014/main"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1" name="Group 32">
            <a:extLst>
              <a:ext uri="{FF2B5EF4-FFF2-40B4-BE49-F238E27FC236}">
                <a16:creationId xmlns:a16="http://schemas.microsoft.com/office/drawing/2014/main" id="{D01BC582-0AA1-56EF-E1AF-771D91BE8C92}"/>
              </a:ext>
            </a:extLst>
          </p:cNvPr>
          <p:cNvGrpSpPr/>
          <p:nvPr/>
        </p:nvGrpSpPr>
        <p:grpSpPr>
          <a:xfrm>
            <a:off x="1627308" y="1408692"/>
            <a:ext cx="597308" cy="564966"/>
            <a:chOff x="1846089" y="2648401"/>
            <a:chExt cx="878022" cy="830481"/>
          </a:xfrm>
        </p:grpSpPr>
        <p:grpSp>
          <p:nvGrpSpPr>
            <p:cNvPr id="12" name="Google Shape;8151;p36">
              <a:extLst>
                <a:ext uri="{FF2B5EF4-FFF2-40B4-BE49-F238E27FC236}">
                  <a16:creationId xmlns:a16="http://schemas.microsoft.com/office/drawing/2014/main" id="{2AE6AFA2-925F-7061-0A54-9DDF14C6ABD3}"/>
                </a:ext>
              </a:extLst>
            </p:cNvPr>
            <p:cNvGrpSpPr/>
            <p:nvPr/>
          </p:nvGrpSpPr>
          <p:grpSpPr>
            <a:xfrm>
              <a:off x="1846089" y="2648401"/>
              <a:ext cx="878022" cy="830481"/>
              <a:chOff x="1121526" y="1341074"/>
              <a:chExt cx="3065806" cy="2648383"/>
            </a:xfrm>
          </p:grpSpPr>
          <p:sp>
            <p:nvSpPr>
              <p:cNvPr id="25" name="Google Shape;8152;p36">
                <a:extLst>
                  <a:ext uri="{FF2B5EF4-FFF2-40B4-BE49-F238E27FC236}">
                    <a16:creationId xmlns:a16="http://schemas.microsoft.com/office/drawing/2014/main" id="{C4BD445A-26F9-D0EF-DE07-C8CDFC886FF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 name="Google Shape;8153;p36">
                <a:extLst>
                  <a:ext uri="{FF2B5EF4-FFF2-40B4-BE49-F238E27FC236}">
                    <a16:creationId xmlns:a16="http://schemas.microsoft.com/office/drawing/2014/main" id="{B5223584-B329-5755-A115-C786355F408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8924;p44">
              <a:extLst>
                <a:ext uri="{FF2B5EF4-FFF2-40B4-BE49-F238E27FC236}">
                  <a16:creationId xmlns:a16="http://schemas.microsoft.com/office/drawing/2014/main" id="{62C039C0-4519-0D7D-F88A-2F9B859E534A}"/>
                </a:ext>
              </a:extLst>
            </p:cNvPr>
            <p:cNvGrpSpPr/>
            <p:nvPr/>
          </p:nvGrpSpPr>
          <p:grpSpPr>
            <a:xfrm>
              <a:off x="2055500" y="2858549"/>
              <a:ext cx="338616" cy="337690"/>
              <a:chOff x="3269875" y="3210400"/>
              <a:chExt cx="484500" cy="483175"/>
            </a:xfrm>
            <a:solidFill>
              <a:srgbClr val="C43300"/>
            </a:solidFill>
          </p:grpSpPr>
          <p:sp>
            <p:nvSpPr>
              <p:cNvPr id="23" name="Google Shape;8925;p44">
                <a:extLst>
                  <a:ext uri="{FF2B5EF4-FFF2-40B4-BE49-F238E27FC236}">
                    <a16:creationId xmlns:a16="http://schemas.microsoft.com/office/drawing/2014/main" id="{7D3EABCB-34D7-3E8E-DB90-9B9BEF334FE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 name="Google Shape;8926;p44">
                <a:extLst>
                  <a:ext uri="{FF2B5EF4-FFF2-40B4-BE49-F238E27FC236}">
                    <a16:creationId xmlns:a16="http://schemas.microsoft.com/office/drawing/2014/main" id="{929ED72C-8630-623F-B76F-53C59DD62EC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8" name="Group 32">
            <a:extLst>
              <a:ext uri="{FF2B5EF4-FFF2-40B4-BE49-F238E27FC236}">
                <a16:creationId xmlns:a16="http://schemas.microsoft.com/office/drawing/2014/main" id="{5490CCB0-7612-4F62-8758-B57EFEE3D656}"/>
              </a:ext>
            </a:extLst>
          </p:cNvPr>
          <p:cNvGrpSpPr/>
          <p:nvPr/>
        </p:nvGrpSpPr>
        <p:grpSpPr>
          <a:xfrm>
            <a:off x="1649677" y="2872285"/>
            <a:ext cx="597308" cy="564966"/>
            <a:chOff x="1846089" y="2648401"/>
            <a:chExt cx="878022" cy="830481"/>
          </a:xfrm>
        </p:grpSpPr>
        <p:grpSp>
          <p:nvGrpSpPr>
            <p:cNvPr id="49" name="Google Shape;8151;p36">
              <a:extLst>
                <a:ext uri="{FF2B5EF4-FFF2-40B4-BE49-F238E27FC236}">
                  <a16:creationId xmlns:a16="http://schemas.microsoft.com/office/drawing/2014/main" id="{F15744EE-1904-482A-3DA8-529C178995B5}"/>
                </a:ext>
              </a:extLst>
            </p:cNvPr>
            <p:cNvGrpSpPr/>
            <p:nvPr/>
          </p:nvGrpSpPr>
          <p:grpSpPr>
            <a:xfrm>
              <a:off x="1846089" y="2648401"/>
              <a:ext cx="878022" cy="830481"/>
              <a:chOff x="1121526" y="1341074"/>
              <a:chExt cx="3065806" cy="2648383"/>
            </a:xfrm>
          </p:grpSpPr>
          <p:sp>
            <p:nvSpPr>
              <p:cNvPr id="53" name="Google Shape;8152;p36">
                <a:extLst>
                  <a:ext uri="{FF2B5EF4-FFF2-40B4-BE49-F238E27FC236}">
                    <a16:creationId xmlns:a16="http://schemas.microsoft.com/office/drawing/2014/main" id="{42971984-A5C8-1F6F-A3B1-1B33DDF6E6B6}"/>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153;p36">
                <a:extLst>
                  <a:ext uri="{FF2B5EF4-FFF2-40B4-BE49-F238E27FC236}">
                    <a16:creationId xmlns:a16="http://schemas.microsoft.com/office/drawing/2014/main" id="{BDB99D70-5041-E7C3-8DF0-C079AB31F409}"/>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 name="Google Shape;8924;p44">
              <a:extLst>
                <a:ext uri="{FF2B5EF4-FFF2-40B4-BE49-F238E27FC236}">
                  <a16:creationId xmlns:a16="http://schemas.microsoft.com/office/drawing/2014/main" id="{5858F226-2AB5-48CC-50CB-9814D3F71AB6}"/>
                </a:ext>
              </a:extLst>
            </p:cNvPr>
            <p:cNvGrpSpPr/>
            <p:nvPr/>
          </p:nvGrpSpPr>
          <p:grpSpPr>
            <a:xfrm>
              <a:off x="2055500" y="2858549"/>
              <a:ext cx="338616" cy="337690"/>
              <a:chOff x="3269875" y="3210400"/>
              <a:chExt cx="484500" cy="483175"/>
            </a:xfrm>
            <a:solidFill>
              <a:srgbClr val="C43300"/>
            </a:solidFill>
          </p:grpSpPr>
          <p:sp>
            <p:nvSpPr>
              <p:cNvPr id="51" name="Google Shape;8925;p44">
                <a:extLst>
                  <a:ext uri="{FF2B5EF4-FFF2-40B4-BE49-F238E27FC236}">
                    <a16:creationId xmlns:a16="http://schemas.microsoft.com/office/drawing/2014/main" id="{C7BCA4C2-7D65-C2BE-6BD5-8C4042578190}"/>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2" name="Google Shape;8926;p44">
                <a:extLst>
                  <a:ext uri="{FF2B5EF4-FFF2-40B4-BE49-F238E27FC236}">
                    <a16:creationId xmlns:a16="http://schemas.microsoft.com/office/drawing/2014/main" id="{FAD11360-602E-BBB3-E7A1-566C60AFE27A}"/>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10" name="Tiêu đề 2">
            <a:extLst>
              <a:ext uri="{FF2B5EF4-FFF2-40B4-BE49-F238E27FC236}">
                <a16:creationId xmlns:a16="http://schemas.microsoft.com/office/drawing/2014/main" id="{A615C9BC-9271-07B4-CA22-06655D178280}"/>
              </a:ext>
            </a:extLst>
          </p:cNvPr>
          <p:cNvSpPr txBox="1">
            <a:spLocks/>
          </p:cNvSpPr>
          <p:nvPr/>
        </p:nvSpPr>
        <p:spPr>
          <a:xfrm>
            <a:off x="217179" y="602175"/>
            <a:ext cx="4815063"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dirty="0">
                <a:solidFill>
                  <a:schemeClr val="tx1"/>
                </a:solidFill>
              </a:rPr>
              <a:t>VI. TỈ KHỐI CỦA CHẤT KHÍ</a:t>
            </a:r>
          </a:p>
        </p:txBody>
      </p:sp>
      <p:sp>
        <p:nvSpPr>
          <p:cNvPr id="3" name="Hộp Văn bản 2">
            <a:extLst>
              <a:ext uri="{FF2B5EF4-FFF2-40B4-BE49-F238E27FC236}">
                <a16:creationId xmlns:a16="http://schemas.microsoft.com/office/drawing/2014/main" id="{4C5031CF-6632-F0AD-B3CA-122320D7598A}"/>
              </a:ext>
            </a:extLst>
          </p:cNvPr>
          <p:cNvSpPr txBox="1"/>
          <p:nvPr/>
        </p:nvSpPr>
        <p:spPr>
          <a:xfrm>
            <a:off x="2117294" y="1374477"/>
            <a:ext cx="6652371" cy="1735860"/>
          </a:xfrm>
          <a:prstGeom prst="rect">
            <a:avLst/>
          </a:prstGeom>
          <a:noFill/>
        </p:spPr>
        <p:txBody>
          <a:bodyPr wrap="square">
            <a:spAutoFit/>
          </a:bodyPr>
          <a:lstStyle/>
          <a:p>
            <a:pPr>
              <a:lnSpc>
                <a:spcPct val="115000"/>
              </a:lnSpc>
            </a:pPr>
            <a:r>
              <a:rPr lang="vi-VN" sz="2400" dirty="0">
                <a:solidFill>
                  <a:srgbClr val="000000"/>
                </a:solidFill>
                <a:effectLst/>
                <a:latin typeface="+mj-lt"/>
                <a:ea typeface="Times New Roman" panose="02020603050405020304" pitchFamily="18" charset="0"/>
              </a:rPr>
              <a:t>Tỉ khối của khí A đối với khí B ( kí hiệu </a:t>
            </a:r>
            <a:r>
              <a:rPr lang="vi-VN" sz="2400" dirty="0" err="1">
                <a:solidFill>
                  <a:srgbClr val="000000"/>
                </a:solidFill>
                <a:effectLst/>
                <a:latin typeface="+mj-lt"/>
                <a:ea typeface="Times New Roman" panose="02020603050405020304" pitchFamily="18" charset="0"/>
              </a:rPr>
              <a:t>d</a:t>
            </a:r>
            <a:r>
              <a:rPr lang="vi-VN" sz="2400" baseline="-25000" dirty="0" err="1">
                <a:solidFill>
                  <a:srgbClr val="000000"/>
                </a:solidFill>
                <a:effectLst/>
                <a:latin typeface="+mj-lt"/>
                <a:ea typeface="Times New Roman" panose="02020603050405020304" pitchFamily="18" charset="0"/>
              </a:rPr>
              <a:t>A</a:t>
            </a:r>
            <a:r>
              <a:rPr lang="vi-VN" sz="2400" baseline="-25000" dirty="0">
                <a:solidFill>
                  <a:srgbClr val="000000"/>
                </a:solidFill>
                <a:effectLst/>
                <a:latin typeface="+mj-lt"/>
                <a:ea typeface="Times New Roman" panose="02020603050405020304" pitchFamily="18" charset="0"/>
              </a:rPr>
              <a:t>/B</a:t>
            </a:r>
            <a:r>
              <a:rPr lang="vi-VN" sz="2400" dirty="0">
                <a:solidFill>
                  <a:srgbClr val="000000"/>
                </a:solidFill>
                <a:effectLst/>
                <a:latin typeface="+mj-lt"/>
                <a:ea typeface="Times New Roman" panose="02020603050405020304" pitchFamily="18" charset="0"/>
              </a:rPr>
              <a:t> ) là tỉ số giữa khối lượng </a:t>
            </a:r>
            <a:r>
              <a:rPr lang="vi-VN" sz="2400" dirty="0" err="1">
                <a:solidFill>
                  <a:srgbClr val="000000"/>
                </a:solidFill>
                <a:effectLst/>
                <a:latin typeface="+mj-lt"/>
                <a:ea typeface="Times New Roman" panose="02020603050405020304" pitchFamily="18" charset="0"/>
              </a:rPr>
              <a:t>mol</a:t>
            </a:r>
            <a:r>
              <a:rPr lang="vi-VN" sz="2400" dirty="0">
                <a:solidFill>
                  <a:srgbClr val="000000"/>
                </a:solidFill>
                <a:effectLst/>
                <a:latin typeface="+mj-lt"/>
                <a:ea typeface="Times New Roman" panose="02020603050405020304" pitchFamily="18" charset="0"/>
              </a:rPr>
              <a:t> của khí A (M</a:t>
            </a:r>
            <a:r>
              <a:rPr lang="vi-VN" sz="2400" baseline="-25000" dirty="0">
                <a:solidFill>
                  <a:srgbClr val="000000"/>
                </a:solidFill>
                <a:effectLst/>
                <a:latin typeface="+mj-lt"/>
                <a:ea typeface="Times New Roman" panose="02020603050405020304" pitchFamily="18" charset="0"/>
              </a:rPr>
              <a:t>A</a:t>
            </a:r>
            <a:r>
              <a:rPr lang="vi-VN" sz="2400" dirty="0">
                <a:solidFill>
                  <a:srgbClr val="000000"/>
                </a:solidFill>
                <a:effectLst/>
                <a:latin typeface="+mj-lt"/>
                <a:ea typeface="Times New Roman" panose="02020603050405020304" pitchFamily="18" charset="0"/>
              </a:rPr>
              <a:t>) và khối lượng </a:t>
            </a:r>
            <a:r>
              <a:rPr lang="vi-VN" sz="2400" dirty="0" err="1">
                <a:solidFill>
                  <a:srgbClr val="000000"/>
                </a:solidFill>
                <a:effectLst/>
                <a:latin typeface="+mj-lt"/>
                <a:ea typeface="Times New Roman" panose="02020603050405020304" pitchFamily="18" charset="0"/>
              </a:rPr>
              <a:t>mol</a:t>
            </a:r>
            <a:r>
              <a:rPr lang="vi-VN" sz="2400" dirty="0">
                <a:solidFill>
                  <a:srgbClr val="000000"/>
                </a:solidFill>
                <a:effectLst/>
                <a:latin typeface="+mj-lt"/>
                <a:ea typeface="Times New Roman" panose="02020603050405020304" pitchFamily="18" charset="0"/>
              </a:rPr>
              <a:t> của khí B (M</a:t>
            </a:r>
            <a:r>
              <a:rPr lang="vi-VN" sz="2400" baseline="-25000" dirty="0">
                <a:latin typeface="+mj-lt"/>
                <a:ea typeface="Times New Roman" panose="02020603050405020304" pitchFamily="18" charset="0"/>
              </a:rPr>
              <a:t>B</a:t>
            </a:r>
            <a:r>
              <a:rPr lang="vi-VN" sz="2400" dirty="0">
                <a:solidFill>
                  <a:srgbClr val="000000"/>
                </a:solidFill>
                <a:effectLst/>
                <a:latin typeface="+mj-lt"/>
                <a:ea typeface="Times New Roman" panose="02020603050405020304" pitchFamily="18" charset="0"/>
              </a:rPr>
              <a:t>).</a:t>
            </a:r>
            <a:endParaRPr lang="vi-VN" sz="2400" dirty="0">
              <a:effectLst/>
              <a:latin typeface="+mj-lt"/>
              <a:ea typeface="Calibri" panose="020F0502020204030204" pitchFamily="34" charset="0"/>
            </a:endParaRPr>
          </a:p>
          <a:p>
            <a:pPr>
              <a:tabLst>
                <a:tab pos="3173730" algn="l"/>
              </a:tabLst>
            </a:pPr>
            <a:r>
              <a:rPr lang="vi-VN" sz="2400" dirty="0">
                <a:solidFill>
                  <a:srgbClr val="000000"/>
                </a:solidFill>
                <a:effectLst/>
                <a:latin typeface="+mj-lt"/>
                <a:ea typeface="Times New Roman" panose="02020603050405020304" pitchFamily="18" charset="0"/>
              </a:rPr>
              <a:t>    </a:t>
            </a:r>
            <a:endParaRPr lang="vi-VN" sz="2400" dirty="0">
              <a:effectLst/>
              <a:latin typeface="+mj-lt"/>
              <a:ea typeface="Calibri" panose="020F0502020204030204" pitchFamily="34" charset="0"/>
            </a:endParaRPr>
          </a:p>
        </p:txBody>
      </p:sp>
      <p:sp>
        <p:nvSpPr>
          <p:cNvPr id="6" name="Hộp Văn bản 5">
            <a:extLst>
              <a:ext uri="{FF2B5EF4-FFF2-40B4-BE49-F238E27FC236}">
                <a16:creationId xmlns:a16="http://schemas.microsoft.com/office/drawing/2014/main" id="{D2499B1C-0ABE-2A88-16B6-E3253B451334}"/>
              </a:ext>
            </a:extLst>
          </p:cNvPr>
          <p:cNvSpPr txBox="1"/>
          <p:nvPr/>
        </p:nvSpPr>
        <p:spPr>
          <a:xfrm>
            <a:off x="2199327" y="2879887"/>
            <a:ext cx="4897526" cy="461665"/>
          </a:xfrm>
          <a:prstGeom prst="rect">
            <a:avLst/>
          </a:prstGeom>
          <a:noFill/>
        </p:spPr>
        <p:txBody>
          <a:bodyPr wrap="square">
            <a:spAutoFit/>
          </a:bodyPr>
          <a:lstStyle/>
          <a:p>
            <a:pPr>
              <a:tabLst>
                <a:tab pos="3173730" algn="l"/>
              </a:tabLst>
            </a:pPr>
            <a:r>
              <a:rPr lang="vi-VN" sz="2400" dirty="0">
                <a:solidFill>
                  <a:srgbClr val="000000"/>
                </a:solidFill>
                <a:effectLst/>
                <a:latin typeface="+mj-lt"/>
                <a:ea typeface="Times New Roman" panose="02020603050405020304" pitchFamily="18" charset="0"/>
              </a:rPr>
              <a:t>Tính bằng biểu thức:</a:t>
            </a:r>
            <a:r>
              <a:rPr lang="vi-VN" sz="2400" dirty="0">
                <a:latin typeface="+mj-lt"/>
                <a:ea typeface="Times New Roman" panose="02020603050405020304" pitchFamily="18" charset="0"/>
              </a:rPr>
              <a:t>    </a:t>
            </a:r>
            <a:r>
              <a:rPr lang="vi-VN" sz="2400" dirty="0" err="1">
                <a:solidFill>
                  <a:srgbClr val="000000"/>
                </a:solidFill>
                <a:effectLst/>
                <a:latin typeface="+mj-lt"/>
                <a:ea typeface="Times New Roman" panose="02020603050405020304" pitchFamily="18" charset="0"/>
              </a:rPr>
              <a:t>d</a:t>
            </a:r>
            <a:r>
              <a:rPr lang="vi-VN" sz="2400" baseline="-25000" dirty="0" err="1">
                <a:solidFill>
                  <a:srgbClr val="000000"/>
                </a:solidFill>
                <a:effectLst/>
                <a:latin typeface="+mj-lt"/>
                <a:ea typeface="Times New Roman" panose="02020603050405020304" pitchFamily="18" charset="0"/>
              </a:rPr>
              <a:t>A</a:t>
            </a:r>
            <a:r>
              <a:rPr lang="vi-VN" sz="2400" baseline="-25000" dirty="0">
                <a:solidFill>
                  <a:srgbClr val="000000"/>
                </a:solidFill>
                <a:effectLst/>
                <a:latin typeface="+mj-lt"/>
                <a:ea typeface="Times New Roman" panose="02020603050405020304" pitchFamily="18" charset="0"/>
              </a:rPr>
              <a:t>/B  </a:t>
            </a:r>
            <a:r>
              <a:rPr lang="vi-VN" sz="2400" dirty="0">
                <a:solidFill>
                  <a:srgbClr val="000000"/>
                </a:solidFill>
                <a:effectLst/>
                <a:latin typeface="+mj-lt"/>
                <a:ea typeface="Times New Roman" panose="02020603050405020304" pitchFamily="18" charset="0"/>
              </a:rPr>
              <a:t>= </a:t>
            </a:r>
            <a:endParaRPr lang="vi-VN" sz="2400" dirty="0">
              <a:effectLst/>
              <a:latin typeface="+mj-lt"/>
              <a:ea typeface="Calibri" panose="020F0502020204030204" pitchFamily="34" charset="0"/>
            </a:endParaRPr>
          </a:p>
        </p:txBody>
      </p:sp>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B32E8ADE-10E1-35D2-726F-B003D32E321C}"/>
                  </a:ext>
                </a:extLst>
              </p:cNvPr>
              <p:cNvSpPr txBox="1"/>
              <p:nvPr/>
            </p:nvSpPr>
            <p:spPr>
              <a:xfrm>
                <a:off x="5126235" y="2651243"/>
                <a:ext cx="2225628" cy="1329851"/>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2800" i="1" smtClean="0">
                              <a:latin typeface="Cambria Math" panose="02040503050406030204" pitchFamily="18" charset="0"/>
                            </a:rPr>
                          </m:ctrlPr>
                        </m:fPr>
                        <m:num>
                          <m:r>
                            <a:rPr lang="vi-VN" sz="2800" b="0" i="1" smtClean="0">
                              <a:latin typeface="Cambria Math" panose="02040503050406030204" pitchFamily="18" charset="0"/>
                            </a:rPr>
                            <m:t>𝑀</m:t>
                          </m:r>
                          <m:r>
                            <a:rPr lang="vi-VN" sz="2800" b="0" i="1" baseline="-25000" smtClean="0">
                              <a:latin typeface="Cambria Math" panose="02040503050406030204" pitchFamily="18" charset="0"/>
                            </a:rPr>
                            <m:t>𝐴</m:t>
                          </m:r>
                        </m:num>
                        <m:den>
                          <m:r>
                            <a:rPr lang="vi-VN" sz="2800" i="1">
                              <a:latin typeface="Cambria Math" panose="02040503050406030204" pitchFamily="18" charset="0"/>
                            </a:rPr>
                            <m:t>𝑀</m:t>
                          </m:r>
                          <m:r>
                            <a:rPr lang="vi-VN" sz="2800" b="0" i="1" baseline="-25000" smtClean="0">
                              <a:latin typeface="Cambria Math" panose="02040503050406030204" pitchFamily="18" charset="0"/>
                            </a:rPr>
                            <m:t>𝐵</m:t>
                          </m:r>
                        </m:den>
                      </m:f>
                    </m:oMath>
                  </m:oMathPara>
                </a14:m>
                <a:endParaRPr lang="vi-VN" sz="2800" dirty="0">
                  <a:latin typeface="+mj-lt"/>
                </a:endParaRPr>
              </a:p>
              <a:p>
                <a:endParaRPr lang="vi-VN" sz="2800" dirty="0">
                  <a:latin typeface="+mj-lt"/>
                </a:endParaRPr>
              </a:p>
            </p:txBody>
          </p:sp>
        </mc:Choice>
        <mc:Fallback xmlns="">
          <p:sp>
            <p:nvSpPr>
              <p:cNvPr id="8" name="Hộp Văn bản 7">
                <a:extLst>
                  <a:ext uri="{FF2B5EF4-FFF2-40B4-BE49-F238E27FC236}">
                    <a16:creationId xmlns:a16="http://schemas.microsoft.com/office/drawing/2014/main" id="{B32E8ADE-10E1-35D2-726F-B003D32E321C}"/>
                  </a:ext>
                </a:extLst>
              </p:cNvPr>
              <p:cNvSpPr txBox="1">
                <a:spLocks noRot="1" noChangeAspect="1" noMove="1" noResize="1" noEditPoints="1" noAdjustHandles="1" noChangeArrowheads="1" noChangeShapeType="1" noTextEdit="1"/>
              </p:cNvSpPr>
              <p:nvPr/>
            </p:nvSpPr>
            <p:spPr>
              <a:xfrm>
                <a:off x="5126235" y="2651243"/>
                <a:ext cx="2225628" cy="1329851"/>
              </a:xfrm>
              <a:prstGeom prst="rect">
                <a:avLst/>
              </a:prstGeom>
              <a:blipFill>
                <a:blip r:embed="rId4"/>
                <a:stretch>
                  <a:fillRect/>
                </a:stretch>
              </a:blipFill>
              <a:ln>
                <a:noFill/>
              </a:ln>
            </p:spPr>
            <p:txBody>
              <a:bodyPr/>
              <a:lstStyle/>
              <a:p>
                <a:r>
                  <a:rPr lang="vi-VN">
                    <a:noFill/>
                  </a:rPr>
                  <a:t> </a:t>
                </a:r>
              </a:p>
            </p:txBody>
          </p:sp>
        </mc:Fallback>
      </mc:AlternateContent>
    </p:spTree>
    <p:extLst>
      <p:ext uri="{BB962C8B-B14F-4D97-AF65-F5344CB8AC3E}">
        <p14:creationId xmlns:p14="http://schemas.microsoft.com/office/powerpoint/2010/main" val="287835328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Google Shape;8197;p39">
            <a:extLst>
              <a:ext uri="{FF2B5EF4-FFF2-40B4-BE49-F238E27FC236}">
                <a16:creationId xmlns:a16="http://schemas.microsoft.com/office/drawing/2014/main" id="{BCB97FB9-A5F1-BA3A-31BE-BAC40F7D4EB6}"/>
              </a:ext>
            </a:extLst>
          </p:cNvPr>
          <p:cNvSpPr/>
          <p:nvPr/>
        </p:nvSpPr>
        <p:spPr>
          <a:xfrm>
            <a:off x="9680257" y="4224773"/>
            <a:ext cx="994123" cy="832474"/>
          </a:xfrm>
          <a:custGeom>
            <a:avLst/>
            <a:gdLst/>
            <a:ahLst/>
            <a:cxnLst/>
            <a:rect l="l" t="t" r="r" b="b"/>
            <a:pathLst>
              <a:path w="17847" h="14945" extrusionOk="0">
                <a:moveTo>
                  <a:pt x="8907" y="0"/>
                </a:moveTo>
                <a:cubicBezTo>
                  <a:pt x="3970" y="0"/>
                  <a:pt x="1" y="3369"/>
                  <a:pt x="1" y="7472"/>
                </a:cubicBezTo>
                <a:cubicBezTo>
                  <a:pt x="1" y="11609"/>
                  <a:pt x="3970" y="14944"/>
                  <a:pt x="8907" y="14944"/>
                </a:cubicBezTo>
                <a:cubicBezTo>
                  <a:pt x="13844" y="14944"/>
                  <a:pt x="17847" y="11609"/>
                  <a:pt x="17847" y="7472"/>
                </a:cubicBezTo>
                <a:cubicBezTo>
                  <a:pt x="17847" y="3369"/>
                  <a:pt x="13844" y="0"/>
                  <a:pt x="8907"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198;p39">
            <a:extLst>
              <a:ext uri="{FF2B5EF4-FFF2-40B4-BE49-F238E27FC236}">
                <a16:creationId xmlns:a16="http://schemas.microsoft.com/office/drawing/2014/main" id="{A27BF034-C864-4896-D709-B0F4CEAAAE45}"/>
              </a:ext>
            </a:extLst>
          </p:cNvPr>
          <p:cNvSpPr/>
          <p:nvPr/>
        </p:nvSpPr>
        <p:spPr>
          <a:xfrm>
            <a:off x="10728254" y="4061231"/>
            <a:ext cx="994123" cy="830636"/>
          </a:xfrm>
          <a:custGeom>
            <a:avLst/>
            <a:gdLst/>
            <a:ahLst/>
            <a:cxnLst/>
            <a:rect l="l" t="t" r="r" b="b"/>
            <a:pathLst>
              <a:path w="17847" h="14912" extrusionOk="0">
                <a:moveTo>
                  <a:pt x="8940" y="1"/>
                </a:moveTo>
                <a:cubicBezTo>
                  <a:pt x="4003" y="1"/>
                  <a:pt x="0" y="3337"/>
                  <a:pt x="0" y="7473"/>
                </a:cubicBezTo>
                <a:cubicBezTo>
                  <a:pt x="0" y="11576"/>
                  <a:pt x="4003" y="14912"/>
                  <a:pt x="8940" y="14912"/>
                </a:cubicBezTo>
                <a:cubicBezTo>
                  <a:pt x="13844" y="14912"/>
                  <a:pt x="17846" y="11576"/>
                  <a:pt x="17846" y="7473"/>
                </a:cubicBezTo>
                <a:cubicBezTo>
                  <a:pt x="17846" y="3337"/>
                  <a:pt x="13844" y="1"/>
                  <a:pt x="8940"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 name="Google Shape;8199;p39">
            <a:extLst>
              <a:ext uri="{FF2B5EF4-FFF2-40B4-BE49-F238E27FC236}">
                <a16:creationId xmlns:a16="http://schemas.microsoft.com/office/drawing/2014/main" id="{CEE963FB-669D-BDF2-F051-31DBB93AB01B}"/>
              </a:ext>
            </a:extLst>
          </p:cNvPr>
          <p:cNvSpPr/>
          <p:nvPr/>
        </p:nvSpPr>
        <p:spPr>
          <a:xfrm>
            <a:off x="11190924" y="5117461"/>
            <a:ext cx="2333768" cy="1474557"/>
          </a:xfrm>
          <a:custGeom>
            <a:avLst/>
            <a:gdLst/>
            <a:ahLst/>
            <a:cxnLst/>
            <a:rect l="l" t="t" r="r" b="b"/>
            <a:pathLst>
              <a:path w="41897" h="26472" extrusionOk="0">
                <a:moveTo>
                  <a:pt x="29065" y="0"/>
                </a:moveTo>
                <a:cubicBezTo>
                  <a:pt x="28144" y="0"/>
                  <a:pt x="27203" y="82"/>
                  <a:pt x="26252" y="253"/>
                </a:cubicBezTo>
                <a:cubicBezTo>
                  <a:pt x="20281" y="1320"/>
                  <a:pt x="15845" y="5556"/>
                  <a:pt x="15244" y="10293"/>
                </a:cubicBezTo>
                <a:cubicBezTo>
                  <a:pt x="15096" y="10289"/>
                  <a:pt x="14947" y="10287"/>
                  <a:pt x="14797" y="10287"/>
                </a:cubicBezTo>
                <a:cubicBezTo>
                  <a:pt x="13763" y="10287"/>
                  <a:pt x="12686" y="10385"/>
                  <a:pt x="11609" y="10560"/>
                </a:cubicBezTo>
                <a:cubicBezTo>
                  <a:pt x="4837" y="11794"/>
                  <a:pt x="0" y="16631"/>
                  <a:pt x="868" y="21401"/>
                </a:cubicBezTo>
                <a:cubicBezTo>
                  <a:pt x="1234" y="23536"/>
                  <a:pt x="2669" y="25271"/>
                  <a:pt x="4737" y="26471"/>
                </a:cubicBezTo>
                <a:lnTo>
                  <a:pt x="18980" y="26471"/>
                </a:lnTo>
                <a:cubicBezTo>
                  <a:pt x="21649" y="25170"/>
                  <a:pt x="23717" y="23269"/>
                  <a:pt x="24751" y="21134"/>
                </a:cubicBezTo>
                <a:cubicBezTo>
                  <a:pt x="25497" y="21256"/>
                  <a:pt x="26270" y="21315"/>
                  <a:pt x="27058" y="21315"/>
                </a:cubicBezTo>
                <a:cubicBezTo>
                  <a:pt x="27998" y="21315"/>
                  <a:pt x="28960" y="21231"/>
                  <a:pt x="29922" y="21068"/>
                </a:cubicBezTo>
                <a:cubicBezTo>
                  <a:pt x="36993" y="19800"/>
                  <a:pt x="41897" y="14129"/>
                  <a:pt x="40896" y="8358"/>
                </a:cubicBezTo>
                <a:cubicBezTo>
                  <a:pt x="40030" y="3392"/>
                  <a:pt x="34990" y="0"/>
                  <a:pt x="2906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 name="Google Shape;8200;p39">
            <a:extLst>
              <a:ext uri="{FF2B5EF4-FFF2-40B4-BE49-F238E27FC236}">
                <a16:creationId xmlns:a16="http://schemas.microsoft.com/office/drawing/2014/main" id="{59E1D668-5835-7B9D-6A44-4B4F87706933}"/>
              </a:ext>
            </a:extLst>
          </p:cNvPr>
          <p:cNvSpPr/>
          <p:nvPr/>
        </p:nvSpPr>
        <p:spPr>
          <a:xfrm>
            <a:off x="11639612" y="5262510"/>
            <a:ext cx="564378" cy="450633"/>
          </a:xfrm>
          <a:custGeom>
            <a:avLst/>
            <a:gdLst/>
            <a:ahLst/>
            <a:cxnLst/>
            <a:rect l="l" t="t" r="r" b="b"/>
            <a:pathLst>
              <a:path w="10132" h="8090" extrusionOk="0">
                <a:moveTo>
                  <a:pt x="2198" y="0"/>
                </a:moveTo>
                <a:cubicBezTo>
                  <a:pt x="2128" y="0"/>
                  <a:pt x="2052" y="50"/>
                  <a:pt x="2019" y="150"/>
                </a:cubicBezTo>
                <a:cubicBezTo>
                  <a:pt x="1986" y="384"/>
                  <a:pt x="1952" y="651"/>
                  <a:pt x="1952" y="884"/>
                </a:cubicBezTo>
                <a:cubicBezTo>
                  <a:pt x="1952" y="984"/>
                  <a:pt x="1919" y="1084"/>
                  <a:pt x="1952" y="1151"/>
                </a:cubicBezTo>
                <a:cubicBezTo>
                  <a:pt x="1719" y="1051"/>
                  <a:pt x="1519" y="918"/>
                  <a:pt x="1285" y="818"/>
                </a:cubicBezTo>
                <a:cubicBezTo>
                  <a:pt x="1319" y="818"/>
                  <a:pt x="1319" y="784"/>
                  <a:pt x="1319" y="751"/>
                </a:cubicBezTo>
                <a:cubicBezTo>
                  <a:pt x="1252" y="517"/>
                  <a:pt x="1085" y="451"/>
                  <a:pt x="918" y="351"/>
                </a:cubicBezTo>
                <a:cubicBezTo>
                  <a:pt x="685" y="250"/>
                  <a:pt x="485" y="117"/>
                  <a:pt x="251" y="50"/>
                </a:cubicBezTo>
                <a:cubicBezTo>
                  <a:pt x="231" y="42"/>
                  <a:pt x="212" y="39"/>
                  <a:pt x="194" y="39"/>
                </a:cubicBezTo>
                <a:cubicBezTo>
                  <a:pt x="64" y="39"/>
                  <a:pt x="0" y="233"/>
                  <a:pt x="118" y="351"/>
                </a:cubicBezTo>
                <a:cubicBezTo>
                  <a:pt x="318" y="484"/>
                  <a:pt x="518" y="617"/>
                  <a:pt x="718" y="717"/>
                </a:cubicBezTo>
                <a:cubicBezTo>
                  <a:pt x="854" y="799"/>
                  <a:pt x="967" y="902"/>
                  <a:pt x="1113" y="902"/>
                </a:cubicBezTo>
                <a:cubicBezTo>
                  <a:pt x="1146" y="902"/>
                  <a:pt x="1181" y="897"/>
                  <a:pt x="1219" y="884"/>
                </a:cubicBezTo>
                <a:cubicBezTo>
                  <a:pt x="1252" y="884"/>
                  <a:pt x="1252" y="884"/>
                  <a:pt x="1252" y="851"/>
                </a:cubicBezTo>
                <a:cubicBezTo>
                  <a:pt x="1352" y="951"/>
                  <a:pt x="1519" y="1051"/>
                  <a:pt x="1686" y="1184"/>
                </a:cubicBezTo>
                <a:cubicBezTo>
                  <a:pt x="1419" y="1218"/>
                  <a:pt x="1185" y="1218"/>
                  <a:pt x="952" y="1285"/>
                </a:cubicBezTo>
                <a:cubicBezTo>
                  <a:pt x="752" y="1351"/>
                  <a:pt x="818" y="1618"/>
                  <a:pt x="985" y="1651"/>
                </a:cubicBezTo>
                <a:cubicBezTo>
                  <a:pt x="1063" y="1663"/>
                  <a:pt x="1144" y="1666"/>
                  <a:pt x="1227" y="1666"/>
                </a:cubicBezTo>
                <a:cubicBezTo>
                  <a:pt x="1393" y="1666"/>
                  <a:pt x="1563" y="1651"/>
                  <a:pt x="1719" y="1651"/>
                </a:cubicBezTo>
                <a:cubicBezTo>
                  <a:pt x="1886" y="1651"/>
                  <a:pt x="2019" y="1618"/>
                  <a:pt x="2153" y="1551"/>
                </a:cubicBezTo>
                <a:cubicBezTo>
                  <a:pt x="2386" y="1718"/>
                  <a:pt x="2620" y="1918"/>
                  <a:pt x="2886" y="2118"/>
                </a:cubicBezTo>
                <a:cubicBezTo>
                  <a:pt x="2586" y="2152"/>
                  <a:pt x="2286" y="2185"/>
                  <a:pt x="1986" y="2252"/>
                </a:cubicBezTo>
                <a:cubicBezTo>
                  <a:pt x="1752" y="2319"/>
                  <a:pt x="1819" y="2652"/>
                  <a:pt x="2052" y="2686"/>
                </a:cubicBezTo>
                <a:cubicBezTo>
                  <a:pt x="2203" y="2702"/>
                  <a:pt x="2353" y="2711"/>
                  <a:pt x="2503" y="2711"/>
                </a:cubicBezTo>
                <a:cubicBezTo>
                  <a:pt x="2653" y="2711"/>
                  <a:pt x="2803" y="2702"/>
                  <a:pt x="2953" y="2686"/>
                </a:cubicBezTo>
                <a:cubicBezTo>
                  <a:pt x="3153" y="2686"/>
                  <a:pt x="3320" y="2686"/>
                  <a:pt x="3453" y="2619"/>
                </a:cubicBezTo>
                <a:cubicBezTo>
                  <a:pt x="3720" y="2852"/>
                  <a:pt x="4021" y="3086"/>
                  <a:pt x="4321" y="3353"/>
                </a:cubicBezTo>
                <a:lnTo>
                  <a:pt x="4154" y="3353"/>
                </a:lnTo>
                <a:cubicBezTo>
                  <a:pt x="3754" y="3386"/>
                  <a:pt x="3387" y="3419"/>
                  <a:pt x="2986" y="3553"/>
                </a:cubicBezTo>
                <a:cubicBezTo>
                  <a:pt x="2686" y="3620"/>
                  <a:pt x="2786" y="4020"/>
                  <a:pt x="3053" y="4053"/>
                </a:cubicBezTo>
                <a:cubicBezTo>
                  <a:pt x="3253" y="4087"/>
                  <a:pt x="3445" y="4095"/>
                  <a:pt x="3637" y="4095"/>
                </a:cubicBezTo>
                <a:cubicBezTo>
                  <a:pt x="3829" y="4095"/>
                  <a:pt x="4021" y="4087"/>
                  <a:pt x="4221" y="4087"/>
                </a:cubicBezTo>
                <a:cubicBezTo>
                  <a:pt x="4488" y="4053"/>
                  <a:pt x="4754" y="4053"/>
                  <a:pt x="4955" y="3886"/>
                </a:cubicBezTo>
                <a:cubicBezTo>
                  <a:pt x="5255" y="4153"/>
                  <a:pt x="5555" y="4420"/>
                  <a:pt x="5855" y="4720"/>
                </a:cubicBezTo>
                <a:lnTo>
                  <a:pt x="5688" y="4720"/>
                </a:lnTo>
                <a:cubicBezTo>
                  <a:pt x="5188" y="4754"/>
                  <a:pt x="4721" y="4820"/>
                  <a:pt x="4221" y="4954"/>
                </a:cubicBezTo>
                <a:cubicBezTo>
                  <a:pt x="3854" y="5054"/>
                  <a:pt x="3954" y="5554"/>
                  <a:pt x="4321" y="5621"/>
                </a:cubicBezTo>
                <a:cubicBezTo>
                  <a:pt x="4518" y="5649"/>
                  <a:pt x="4721" y="5660"/>
                  <a:pt x="4928" y="5660"/>
                </a:cubicBezTo>
                <a:cubicBezTo>
                  <a:pt x="5211" y="5660"/>
                  <a:pt x="5500" y="5640"/>
                  <a:pt x="5788" y="5621"/>
                </a:cubicBezTo>
                <a:cubicBezTo>
                  <a:pt x="6089" y="5621"/>
                  <a:pt x="6389" y="5621"/>
                  <a:pt x="6622" y="5454"/>
                </a:cubicBezTo>
                <a:cubicBezTo>
                  <a:pt x="6956" y="5788"/>
                  <a:pt x="7290" y="6121"/>
                  <a:pt x="7623" y="6455"/>
                </a:cubicBezTo>
                <a:cubicBezTo>
                  <a:pt x="7523" y="6455"/>
                  <a:pt x="7423" y="6455"/>
                  <a:pt x="7323" y="6488"/>
                </a:cubicBezTo>
                <a:cubicBezTo>
                  <a:pt x="6756" y="6522"/>
                  <a:pt x="6155" y="6588"/>
                  <a:pt x="5588" y="6722"/>
                </a:cubicBezTo>
                <a:cubicBezTo>
                  <a:pt x="5121" y="6855"/>
                  <a:pt x="5288" y="7456"/>
                  <a:pt x="5688" y="7522"/>
                </a:cubicBezTo>
                <a:cubicBezTo>
                  <a:pt x="5928" y="7551"/>
                  <a:pt x="6174" y="7561"/>
                  <a:pt x="6420" y="7561"/>
                </a:cubicBezTo>
                <a:cubicBezTo>
                  <a:pt x="6757" y="7561"/>
                  <a:pt x="7096" y="7542"/>
                  <a:pt x="7423" y="7522"/>
                </a:cubicBezTo>
                <a:cubicBezTo>
                  <a:pt x="7790" y="7522"/>
                  <a:pt x="8157" y="7522"/>
                  <a:pt x="8457" y="7322"/>
                </a:cubicBezTo>
                <a:cubicBezTo>
                  <a:pt x="8691" y="7589"/>
                  <a:pt x="8924" y="7823"/>
                  <a:pt x="9158" y="8089"/>
                </a:cubicBezTo>
                <a:cubicBezTo>
                  <a:pt x="9424" y="7956"/>
                  <a:pt x="9725" y="7823"/>
                  <a:pt x="9991" y="7723"/>
                </a:cubicBezTo>
                <a:cubicBezTo>
                  <a:pt x="9725" y="7456"/>
                  <a:pt x="9424" y="7155"/>
                  <a:pt x="9158" y="6855"/>
                </a:cubicBezTo>
                <a:cubicBezTo>
                  <a:pt x="9358" y="6622"/>
                  <a:pt x="9458" y="6322"/>
                  <a:pt x="9591" y="5955"/>
                </a:cubicBezTo>
                <a:cubicBezTo>
                  <a:pt x="9791" y="5421"/>
                  <a:pt x="9991" y="4854"/>
                  <a:pt x="10092" y="4287"/>
                </a:cubicBezTo>
                <a:cubicBezTo>
                  <a:pt x="10131" y="3989"/>
                  <a:pt x="9934" y="3833"/>
                  <a:pt x="9719" y="3833"/>
                </a:cubicBezTo>
                <a:cubicBezTo>
                  <a:pt x="9573" y="3833"/>
                  <a:pt x="9419" y="3905"/>
                  <a:pt x="9324" y="4053"/>
                </a:cubicBezTo>
                <a:cubicBezTo>
                  <a:pt x="9024" y="4554"/>
                  <a:pt x="8791" y="5087"/>
                  <a:pt x="8590" y="5621"/>
                </a:cubicBezTo>
                <a:cubicBezTo>
                  <a:pt x="8524" y="5788"/>
                  <a:pt x="8457" y="5955"/>
                  <a:pt x="8424" y="6155"/>
                </a:cubicBezTo>
                <a:cubicBezTo>
                  <a:pt x="8057" y="5788"/>
                  <a:pt x="7690" y="5454"/>
                  <a:pt x="7323" y="5121"/>
                </a:cubicBezTo>
                <a:cubicBezTo>
                  <a:pt x="7556" y="4887"/>
                  <a:pt x="7623" y="4554"/>
                  <a:pt x="7723" y="4220"/>
                </a:cubicBezTo>
                <a:cubicBezTo>
                  <a:pt x="7823" y="3720"/>
                  <a:pt x="7923" y="3219"/>
                  <a:pt x="7957" y="2719"/>
                </a:cubicBezTo>
                <a:cubicBezTo>
                  <a:pt x="7957" y="2501"/>
                  <a:pt x="7808" y="2391"/>
                  <a:pt x="7645" y="2391"/>
                </a:cubicBezTo>
                <a:cubicBezTo>
                  <a:pt x="7510" y="2391"/>
                  <a:pt x="7365" y="2467"/>
                  <a:pt x="7290" y="2619"/>
                </a:cubicBezTo>
                <a:cubicBezTo>
                  <a:pt x="7089" y="3053"/>
                  <a:pt x="6956" y="3520"/>
                  <a:pt x="6823" y="4020"/>
                </a:cubicBezTo>
                <a:cubicBezTo>
                  <a:pt x="6789" y="4220"/>
                  <a:pt x="6722" y="4387"/>
                  <a:pt x="6722" y="4587"/>
                </a:cubicBezTo>
                <a:cubicBezTo>
                  <a:pt x="6289" y="4220"/>
                  <a:pt x="5822" y="3853"/>
                  <a:pt x="5388" y="3486"/>
                </a:cubicBezTo>
                <a:cubicBezTo>
                  <a:pt x="5522" y="3319"/>
                  <a:pt x="5555" y="3086"/>
                  <a:pt x="5622" y="2852"/>
                </a:cubicBezTo>
                <a:cubicBezTo>
                  <a:pt x="5688" y="2485"/>
                  <a:pt x="5788" y="2085"/>
                  <a:pt x="5788" y="1685"/>
                </a:cubicBezTo>
                <a:cubicBezTo>
                  <a:pt x="5788" y="1503"/>
                  <a:pt x="5670" y="1421"/>
                  <a:pt x="5546" y="1421"/>
                </a:cubicBezTo>
                <a:cubicBezTo>
                  <a:pt x="5442" y="1421"/>
                  <a:pt x="5334" y="1478"/>
                  <a:pt x="5288" y="1585"/>
                </a:cubicBezTo>
                <a:cubicBezTo>
                  <a:pt x="5121" y="1952"/>
                  <a:pt x="5021" y="2319"/>
                  <a:pt x="4921" y="2719"/>
                </a:cubicBezTo>
                <a:cubicBezTo>
                  <a:pt x="4888" y="2819"/>
                  <a:pt x="4854" y="2952"/>
                  <a:pt x="4854" y="3053"/>
                </a:cubicBezTo>
                <a:cubicBezTo>
                  <a:pt x="4521" y="2786"/>
                  <a:pt x="4187" y="2552"/>
                  <a:pt x="3820" y="2319"/>
                </a:cubicBezTo>
                <a:cubicBezTo>
                  <a:pt x="3954" y="2152"/>
                  <a:pt x="3954" y="1952"/>
                  <a:pt x="3954" y="1718"/>
                </a:cubicBezTo>
                <a:cubicBezTo>
                  <a:pt x="3954" y="1418"/>
                  <a:pt x="3987" y="1118"/>
                  <a:pt x="3920" y="784"/>
                </a:cubicBezTo>
                <a:cubicBezTo>
                  <a:pt x="3904" y="672"/>
                  <a:pt x="3819" y="621"/>
                  <a:pt x="3731" y="621"/>
                </a:cubicBezTo>
                <a:cubicBezTo>
                  <a:pt x="3636" y="621"/>
                  <a:pt x="3538" y="680"/>
                  <a:pt x="3520" y="784"/>
                </a:cubicBezTo>
                <a:cubicBezTo>
                  <a:pt x="3420" y="1084"/>
                  <a:pt x="3420" y="1418"/>
                  <a:pt x="3387" y="1718"/>
                </a:cubicBezTo>
                <a:cubicBezTo>
                  <a:pt x="3387" y="1818"/>
                  <a:pt x="3387" y="1918"/>
                  <a:pt x="3387" y="2018"/>
                </a:cubicBezTo>
                <a:cubicBezTo>
                  <a:pt x="3020" y="1785"/>
                  <a:pt x="2686" y="1551"/>
                  <a:pt x="2319" y="1351"/>
                </a:cubicBezTo>
                <a:cubicBezTo>
                  <a:pt x="2353" y="1218"/>
                  <a:pt x="2386" y="951"/>
                  <a:pt x="2386" y="884"/>
                </a:cubicBezTo>
                <a:cubicBezTo>
                  <a:pt x="2419" y="651"/>
                  <a:pt x="2419" y="384"/>
                  <a:pt x="2353" y="150"/>
                </a:cubicBezTo>
                <a:cubicBezTo>
                  <a:pt x="2336" y="50"/>
                  <a:pt x="2269" y="0"/>
                  <a:pt x="2198"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 name="Google Shape;8201;p39">
            <a:extLst>
              <a:ext uri="{FF2B5EF4-FFF2-40B4-BE49-F238E27FC236}">
                <a16:creationId xmlns:a16="http://schemas.microsoft.com/office/drawing/2014/main" id="{E8BF5AEB-86D2-275F-D6D1-1B5C4B07C9BB}"/>
              </a:ext>
            </a:extLst>
          </p:cNvPr>
          <p:cNvSpPr/>
          <p:nvPr/>
        </p:nvSpPr>
        <p:spPr>
          <a:xfrm>
            <a:off x="10183813" y="6285374"/>
            <a:ext cx="1213368" cy="304804"/>
          </a:xfrm>
          <a:custGeom>
            <a:avLst/>
            <a:gdLst/>
            <a:ahLst/>
            <a:cxnLst/>
            <a:rect l="l" t="t" r="r" b="b"/>
            <a:pathLst>
              <a:path w="21783" h="5472" extrusionOk="0">
                <a:moveTo>
                  <a:pt x="10875" y="0"/>
                </a:moveTo>
                <a:cubicBezTo>
                  <a:pt x="5304" y="0"/>
                  <a:pt x="735" y="2369"/>
                  <a:pt x="1" y="5471"/>
                </a:cubicBezTo>
                <a:lnTo>
                  <a:pt x="21783" y="5471"/>
                </a:lnTo>
                <a:cubicBezTo>
                  <a:pt x="21049" y="2369"/>
                  <a:pt x="16446" y="0"/>
                  <a:pt x="1087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8202;p39">
            <a:extLst>
              <a:ext uri="{FF2B5EF4-FFF2-40B4-BE49-F238E27FC236}">
                <a16:creationId xmlns:a16="http://schemas.microsoft.com/office/drawing/2014/main" id="{1EF904D9-5C8B-F7BE-1DF7-898899335C37}"/>
              </a:ext>
            </a:extLst>
          </p:cNvPr>
          <p:cNvSpPr/>
          <p:nvPr/>
        </p:nvSpPr>
        <p:spPr>
          <a:xfrm>
            <a:off x="9672848" y="3921919"/>
            <a:ext cx="1404761" cy="1046149"/>
          </a:xfrm>
          <a:custGeom>
            <a:avLst/>
            <a:gdLst/>
            <a:ahLst/>
            <a:cxnLst/>
            <a:rect l="l" t="t" r="r" b="b"/>
            <a:pathLst>
              <a:path w="25219" h="18781" extrusionOk="0">
                <a:moveTo>
                  <a:pt x="12609" y="0"/>
                </a:moveTo>
                <a:cubicBezTo>
                  <a:pt x="5638" y="0"/>
                  <a:pt x="0" y="4203"/>
                  <a:pt x="0" y="9373"/>
                </a:cubicBezTo>
                <a:cubicBezTo>
                  <a:pt x="0" y="14577"/>
                  <a:pt x="5638" y="18780"/>
                  <a:pt x="12609" y="18780"/>
                </a:cubicBezTo>
                <a:cubicBezTo>
                  <a:pt x="19548" y="18780"/>
                  <a:pt x="25218" y="14577"/>
                  <a:pt x="25218" y="9373"/>
                </a:cubicBezTo>
                <a:cubicBezTo>
                  <a:pt x="25218" y="4203"/>
                  <a:pt x="19548" y="0"/>
                  <a:pt x="12609"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8203;p39">
            <a:extLst>
              <a:ext uri="{FF2B5EF4-FFF2-40B4-BE49-F238E27FC236}">
                <a16:creationId xmlns:a16="http://schemas.microsoft.com/office/drawing/2014/main" id="{FB99649B-A201-635B-C648-45F12F7C27FF}"/>
              </a:ext>
            </a:extLst>
          </p:cNvPr>
          <p:cNvSpPr/>
          <p:nvPr/>
        </p:nvSpPr>
        <p:spPr>
          <a:xfrm>
            <a:off x="9717466" y="3977622"/>
            <a:ext cx="1360144" cy="877092"/>
          </a:xfrm>
          <a:custGeom>
            <a:avLst/>
            <a:gdLst/>
            <a:ahLst/>
            <a:cxnLst/>
            <a:rect l="l" t="t" r="r" b="b"/>
            <a:pathLst>
              <a:path w="24418" h="15746" extrusionOk="0">
                <a:moveTo>
                  <a:pt x="12209" y="1"/>
                </a:moveTo>
                <a:cubicBezTo>
                  <a:pt x="5471" y="1"/>
                  <a:pt x="0" y="3503"/>
                  <a:pt x="0" y="7873"/>
                </a:cubicBezTo>
                <a:cubicBezTo>
                  <a:pt x="0" y="12210"/>
                  <a:pt x="5471" y="15745"/>
                  <a:pt x="12209" y="15745"/>
                </a:cubicBezTo>
                <a:cubicBezTo>
                  <a:pt x="18947" y="15745"/>
                  <a:pt x="24417" y="12210"/>
                  <a:pt x="24417" y="7873"/>
                </a:cubicBezTo>
                <a:cubicBezTo>
                  <a:pt x="24417" y="3503"/>
                  <a:pt x="18947" y="1"/>
                  <a:pt x="12209"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8204;p39">
            <a:extLst>
              <a:ext uri="{FF2B5EF4-FFF2-40B4-BE49-F238E27FC236}">
                <a16:creationId xmlns:a16="http://schemas.microsoft.com/office/drawing/2014/main" id="{2B41EEEE-1180-578A-D4AC-863AF7D5AB9F}"/>
              </a:ext>
            </a:extLst>
          </p:cNvPr>
          <p:cNvSpPr/>
          <p:nvPr/>
        </p:nvSpPr>
        <p:spPr>
          <a:xfrm>
            <a:off x="10312041" y="3574447"/>
            <a:ext cx="1402867" cy="1046149"/>
          </a:xfrm>
          <a:custGeom>
            <a:avLst/>
            <a:gdLst/>
            <a:ahLst/>
            <a:cxnLst/>
            <a:rect l="l" t="t" r="r" b="b"/>
            <a:pathLst>
              <a:path w="25185" h="18781" extrusionOk="0">
                <a:moveTo>
                  <a:pt x="12609" y="0"/>
                </a:moveTo>
                <a:cubicBezTo>
                  <a:pt x="5638" y="0"/>
                  <a:pt x="0" y="4203"/>
                  <a:pt x="0" y="9374"/>
                </a:cubicBezTo>
                <a:cubicBezTo>
                  <a:pt x="0" y="14577"/>
                  <a:pt x="5638" y="18780"/>
                  <a:pt x="12609" y="18780"/>
                </a:cubicBezTo>
                <a:cubicBezTo>
                  <a:pt x="19548" y="18780"/>
                  <a:pt x="25185" y="14577"/>
                  <a:pt x="25185" y="9374"/>
                </a:cubicBezTo>
                <a:cubicBezTo>
                  <a:pt x="25185" y="4203"/>
                  <a:pt x="19548" y="0"/>
                  <a:pt x="12609"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8205;p39">
            <a:extLst>
              <a:ext uri="{FF2B5EF4-FFF2-40B4-BE49-F238E27FC236}">
                <a16:creationId xmlns:a16="http://schemas.microsoft.com/office/drawing/2014/main" id="{0B382D45-9A9A-7874-1C97-7B4914319818}"/>
              </a:ext>
            </a:extLst>
          </p:cNvPr>
          <p:cNvSpPr/>
          <p:nvPr/>
        </p:nvSpPr>
        <p:spPr>
          <a:xfrm>
            <a:off x="11176051" y="4061231"/>
            <a:ext cx="538866" cy="544492"/>
          </a:xfrm>
          <a:custGeom>
            <a:avLst/>
            <a:gdLst/>
            <a:ahLst/>
            <a:cxnLst/>
            <a:rect l="l" t="t" r="r" b="b"/>
            <a:pathLst>
              <a:path w="9674" h="9775" extrusionOk="0">
                <a:moveTo>
                  <a:pt x="9641" y="1"/>
                </a:moveTo>
                <a:cubicBezTo>
                  <a:pt x="9641" y="268"/>
                  <a:pt x="9007" y="6405"/>
                  <a:pt x="0" y="9775"/>
                </a:cubicBezTo>
                <a:cubicBezTo>
                  <a:pt x="5538" y="8807"/>
                  <a:pt x="9674" y="5071"/>
                  <a:pt x="9674" y="635"/>
                </a:cubicBezTo>
                <a:cubicBezTo>
                  <a:pt x="9674" y="435"/>
                  <a:pt x="9674" y="234"/>
                  <a:pt x="9641"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8206;p39">
            <a:extLst>
              <a:ext uri="{FF2B5EF4-FFF2-40B4-BE49-F238E27FC236}">
                <a16:creationId xmlns:a16="http://schemas.microsoft.com/office/drawing/2014/main" id="{09BE4150-65FE-72C7-CE74-D475EBE398A7}"/>
              </a:ext>
            </a:extLst>
          </p:cNvPr>
          <p:cNvSpPr/>
          <p:nvPr/>
        </p:nvSpPr>
        <p:spPr>
          <a:xfrm>
            <a:off x="10090900" y="5532611"/>
            <a:ext cx="585378" cy="441999"/>
          </a:xfrm>
          <a:custGeom>
            <a:avLst/>
            <a:gdLst/>
            <a:ahLst/>
            <a:cxnLst/>
            <a:rect l="l" t="t" r="r" b="b"/>
            <a:pathLst>
              <a:path w="10509" h="7935" extrusionOk="0">
                <a:moveTo>
                  <a:pt x="5905" y="0"/>
                </a:moveTo>
                <a:cubicBezTo>
                  <a:pt x="5299" y="0"/>
                  <a:pt x="4666" y="98"/>
                  <a:pt x="4037" y="305"/>
                </a:cubicBezTo>
                <a:cubicBezTo>
                  <a:pt x="1502" y="1172"/>
                  <a:pt x="1" y="3507"/>
                  <a:pt x="668" y="5542"/>
                </a:cubicBezTo>
                <a:cubicBezTo>
                  <a:pt x="1166" y="7035"/>
                  <a:pt x="2741" y="7934"/>
                  <a:pt x="4561" y="7934"/>
                </a:cubicBezTo>
                <a:cubicBezTo>
                  <a:pt x="5181" y="7934"/>
                  <a:pt x="5829" y="7830"/>
                  <a:pt x="6472" y="7610"/>
                </a:cubicBezTo>
                <a:cubicBezTo>
                  <a:pt x="9007" y="6743"/>
                  <a:pt x="10508" y="4408"/>
                  <a:pt x="9841" y="2407"/>
                </a:cubicBezTo>
                <a:cubicBezTo>
                  <a:pt x="9340" y="902"/>
                  <a:pt x="7744" y="0"/>
                  <a:pt x="5905"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207;p39">
            <a:extLst>
              <a:ext uri="{FF2B5EF4-FFF2-40B4-BE49-F238E27FC236}">
                <a16:creationId xmlns:a16="http://schemas.microsoft.com/office/drawing/2014/main" id="{19FD482F-CCD2-BE1A-F0D2-0CD7B20FA363}"/>
              </a:ext>
            </a:extLst>
          </p:cNvPr>
          <p:cNvSpPr/>
          <p:nvPr/>
        </p:nvSpPr>
        <p:spPr>
          <a:xfrm>
            <a:off x="10090900" y="5538404"/>
            <a:ext cx="520317" cy="392146"/>
          </a:xfrm>
          <a:custGeom>
            <a:avLst/>
            <a:gdLst/>
            <a:ahLst/>
            <a:cxnLst/>
            <a:rect l="l" t="t" r="r" b="b"/>
            <a:pathLst>
              <a:path w="9341" h="7040" extrusionOk="0">
                <a:moveTo>
                  <a:pt x="4804" y="1"/>
                </a:moveTo>
                <a:cubicBezTo>
                  <a:pt x="4537" y="68"/>
                  <a:pt x="4304" y="134"/>
                  <a:pt x="4037" y="234"/>
                </a:cubicBezTo>
                <a:cubicBezTo>
                  <a:pt x="1502" y="1068"/>
                  <a:pt x="1" y="3403"/>
                  <a:pt x="668" y="5438"/>
                </a:cubicBezTo>
                <a:cubicBezTo>
                  <a:pt x="735" y="5538"/>
                  <a:pt x="768" y="5672"/>
                  <a:pt x="835" y="5772"/>
                </a:cubicBezTo>
                <a:cubicBezTo>
                  <a:pt x="1702" y="6539"/>
                  <a:pt x="3036" y="7039"/>
                  <a:pt x="4504" y="7039"/>
                </a:cubicBezTo>
                <a:cubicBezTo>
                  <a:pt x="7206" y="7039"/>
                  <a:pt x="9341" y="5471"/>
                  <a:pt x="9341" y="3503"/>
                </a:cubicBezTo>
                <a:cubicBezTo>
                  <a:pt x="9341" y="1635"/>
                  <a:pt x="7339" y="134"/>
                  <a:pt x="4804"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8208;p39">
            <a:extLst>
              <a:ext uri="{FF2B5EF4-FFF2-40B4-BE49-F238E27FC236}">
                <a16:creationId xmlns:a16="http://schemas.microsoft.com/office/drawing/2014/main" id="{8C8D05FE-2871-B5BA-DEDE-801CEC332FA8}"/>
              </a:ext>
            </a:extLst>
          </p:cNvPr>
          <p:cNvSpPr/>
          <p:nvPr/>
        </p:nvSpPr>
        <p:spPr>
          <a:xfrm>
            <a:off x="10269317" y="5614605"/>
            <a:ext cx="637348" cy="572343"/>
          </a:xfrm>
          <a:custGeom>
            <a:avLst/>
            <a:gdLst/>
            <a:ahLst/>
            <a:cxnLst/>
            <a:rect l="l" t="t" r="r" b="b"/>
            <a:pathLst>
              <a:path w="11442" h="10275" extrusionOk="0">
                <a:moveTo>
                  <a:pt x="500" y="1"/>
                </a:moveTo>
                <a:cubicBezTo>
                  <a:pt x="0" y="1"/>
                  <a:pt x="9007" y="5638"/>
                  <a:pt x="11442" y="10275"/>
                </a:cubicBezTo>
                <a:lnTo>
                  <a:pt x="11108" y="4437"/>
                </a:lnTo>
                <a:cubicBezTo>
                  <a:pt x="11108" y="4437"/>
                  <a:pt x="5037" y="67"/>
                  <a:pt x="500"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8209;p39">
            <a:extLst>
              <a:ext uri="{FF2B5EF4-FFF2-40B4-BE49-F238E27FC236}">
                <a16:creationId xmlns:a16="http://schemas.microsoft.com/office/drawing/2014/main" id="{EEB2F985-2112-6668-6728-320BC5971CB0}"/>
              </a:ext>
            </a:extLst>
          </p:cNvPr>
          <p:cNvSpPr/>
          <p:nvPr/>
        </p:nvSpPr>
        <p:spPr>
          <a:xfrm>
            <a:off x="10282296" y="5614605"/>
            <a:ext cx="353098" cy="211892"/>
          </a:xfrm>
          <a:custGeom>
            <a:avLst/>
            <a:gdLst/>
            <a:ahLst/>
            <a:cxnLst/>
            <a:rect l="l" t="t" r="r" b="b"/>
            <a:pathLst>
              <a:path w="6339" h="3804" extrusionOk="0">
                <a:moveTo>
                  <a:pt x="267" y="1"/>
                </a:moveTo>
                <a:cubicBezTo>
                  <a:pt x="1" y="1"/>
                  <a:pt x="2436" y="1602"/>
                  <a:pt x="5171" y="3803"/>
                </a:cubicBezTo>
                <a:cubicBezTo>
                  <a:pt x="5771" y="3270"/>
                  <a:pt x="6138" y="2436"/>
                  <a:pt x="6338" y="1768"/>
                </a:cubicBezTo>
                <a:cubicBezTo>
                  <a:pt x="4437" y="834"/>
                  <a:pt x="2202" y="34"/>
                  <a:pt x="26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8210;p39">
            <a:extLst>
              <a:ext uri="{FF2B5EF4-FFF2-40B4-BE49-F238E27FC236}">
                <a16:creationId xmlns:a16="http://schemas.microsoft.com/office/drawing/2014/main" id="{B5F8A556-F2CE-8BBB-ADFC-8A520571C527}"/>
              </a:ext>
            </a:extLst>
          </p:cNvPr>
          <p:cNvSpPr/>
          <p:nvPr/>
        </p:nvSpPr>
        <p:spPr>
          <a:xfrm>
            <a:off x="9789880" y="5243126"/>
            <a:ext cx="864113" cy="651942"/>
          </a:xfrm>
          <a:custGeom>
            <a:avLst/>
            <a:gdLst/>
            <a:ahLst/>
            <a:cxnLst/>
            <a:rect l="l" t="t" r="r" b="b"/>
            <a:pathLst>
              <a:path w="15513" h="11704" extrusionOk="0">
                <a:moveTo>
                  <a:pt x="8765" y="1"/>
                </a:moveTo>
                <a:cubicBezTo>
                  <a:pt x="7837" y="1"/>
                  <a:pt x="6867" y="161"/>
                  <a:pt x="5905" y="498"/>
                </a:cubicBezTo>
                <a:cubicBezTo>
                  <a:pt x="2169" y="1799"/>
                  <a:pt x="1" y="5269"/>
                  <a:pt x="1035" y="8204"/>
                </a:cubicBezTo>
                <a:cubicBezTo>
                  <a:pt x="1825" y="10402"/>
                  <a:pt x="4133" y="11704"/>
                  <a:pt x="6781" y="11704"/>
                </a:cubicBezTo>
                <a:cubicBezTo>
                  <a:pt x="7710" y="11704"/>
                  <a:pt x="8680" y="11544"/>
                  <a:pt x="9641" y="11206"/>
                </a:cubicBezTo>
                <a:cubicBezTo>
                  <a:pt x="13344" y="9872"/>
                  <a:pt x="15512" y="6436"/>
                  <a:pt x="14478" y="3501"/>
                </a:cubicBezTo>
                <a:cubicBezTo>
                  <a:pt x="13712" y="1303"/>
                  <a:pt x="11411" y="1"/>
                  <a:pt x="8765"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8211;p39">
            <a:extLst>
              <a:ext uri="{FF2B5EF4-FFF2-40B4-BE49-F238E27FC236}">
                <a16:creationId xmlns:a16="http://schemas.microsoft.com/office/drawing/2014/main" id="{70FC294C-C6BC-B70C-8757-281B7B33CECD}"/>
              </a:ext>
            </a:extLst>
          </p:cNvPr>
          <p:cNvSpPr/>
          <p:nvPr/>
        </p:nvSpPr>
        <p:spPr>
          <a:xfrm>
            <a:off x="10209826" y="5347066"/>
            <a:ext cx="455312" cy="546330"/>
          </a:xfrm>
          <a:custGeom>
            <a:avLst/>
            <a:gdLst/>
            <a:ahLst/>
            <a:cxnLst/>
            <a:rect l="l" t="t" r="r" b="b"/>
            <a:pathLst>
              <a:path w="8174" h="9808" extrusionOk="0">
                <a:moveTo>
                  <a:pt x="5972" y="0"/>
                </a:moveTo>
                <a:cubicBezTo>
                  <a:pt x="8173" y="6305"/>
                  <a:pt x="67" y="9774"/>
                  <a:pt x="1" y="9807"/>
                </a:cubicBezTo>
                <a:cubicBezTo>
                  <a:pt x="668" y="9740"/>
                  <a:pt x="1368" y="9574"/>
                  <a:pt x="2035" y="9340"/>
                </a:cubicBezTo>
                <a:cubicBezTo>
                  <a:pt x="5771" y="8073"/>
                  <a:pt x="7973" y="4670"/>
                  <a:pt x="6972" y="1701"/>
                </a:cubicBezTo>
                <a:cubicBezTo>
                  <a:pt x="6772" y="1034"/>
                  <a:pt x="6405" y="467"/>
                  <a:pt x="597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8212;p39">
            <a:extLst>
              <a:ext uri="{FF2B5EF4-FFF2-40B4-BE49-F238E27FC236}">
                <a16:creationId xmlns:a16="http://schemas.microsoft.com/office/drawing/2014/main" id="{59560546-908C-F5EC-3EEA-C09EFA52C8D9}"/>
              </a:ext>
            </a:extLst>
          </p:cNvPr>
          <p:cNvSpPr/>
          <p:nvPr/>
        </p:nvSpPr>
        <p:spPr>
          <a:xfrm>
            <a:off x="9791774" y="5255993"/>
            <a:ext cx="384681" cy="587216"/>
          </a:xfrm>
          <a:custGeom>
            <a:avLst/>
            <a:gdLst/>
            <a:ahLst/>
            <a:cxnLst/>
            <a:rect l="l" t="t" r="r" b="b"/>
            <a:pathLst>
              <a:path w="6906" h="10542" extrusionOk="0">
                <a:moveTo>
                  <a:pt x="6905" y="1"/>
                </a:moveTo>
                <a:lnTo>
                  <a:pt x="6905" y="1"/>
                </a:lnTo>
                <a:cubicBezTo>
                  <a:pt x="6572" y="67"/>
                  <a:pt x="6271" y="134"/>
                  <a:pt x="5938" y="267"/>
                </a:cubicBezTo>
                <a:cubicBezTo>
                  <a:pt x="2235" y="1535"/>
                  <a:pt x="0" y="4937"/>
                  <a:pt x="1001" y="7906"/>
                </a:cubicBezTo>
                <a:cubicBezTo>
                  <a:pt x="1368" y="9040"/>
                  <a:pt x="2169" y="9941"/>
                  <a:pt x="3169" y="10541"/>
                </a:cubicBezTo>
                <a:cubicBezTo>
                  <a:pt x="2269" y="9641"/>
                  <a:pt x="1435" y="8307"/>
                  <a:pt x="1702" y="6439"/>
                </a:cubicBezTo>
                <a:cubicBezTo>
                  <a:pt x="2269" y="2602"/>
                  <a:pt x="6738" y="101"/>
                  <a:pt x="69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8213;p39">
            <a:extLst>
              <a:ext uri="{FF2B5EF4-FFF2-40B4-BE49-F238E27FC236}">
                <a16:creationId xmlns:a16="http://schemas.microsoft.com/office/drawing/2014/main" id="{4B13EC71-9B13-6353-983D-031E992581A7}"/>
              </a:ext>
            </a:extLst>
          </p:cNvPr>
          <p:cNvSpPr/>
          <p:nvPr/>
        </p:nvSpPr>
        <p:spPr>
          <a:xfrm>
            <a:off x="9994311" y="5302449"/>
            <a:ext cx="243476" cy="187717"/>
          </a:xfrm>
          <a:custGeom>
            <a:avLst/>
            <a:gdLst/>
            <a:ahLst/>
            <a:cxnLst/>
            <a:rect l="l" t="t" r="r" b="b"/>
            <a:pathLst>
              <a:path w="4371" h="3370" extrusionOk="0">
                <a:moveTo>
                  <a:pt x="4370" y="0"/>
                </a:moveTo>
                <a:lnTo>
                  <a:pt x="4370" y="0"/>
                </a:lnTo>
                <a:cubicBezTo>
                  <a:pt x="4370" y="1"/>
                  <a:pt x="1735" y="401"/>
                  <a:pt x="0" y="3370"/>
                </a:cubicBezTo>
                <a:cubicBezTo>
                  <a:pt x="0" y="3370"/>
                  <a:pt x="3002" y="701"/>
                  <a:pt x="4370"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8214;p39">
            <a:extLst>
              <a:ext uri="{FF2B5EF4-FFF2-40B4-BE49-F238E27FC236}">
                <a16:creationId xmlns:a16="http://schemas.microsoft.com/office/drawing/2014/main" id="{70B62446-B247-1EB4-D809-1C19623E912B}"/>
              </a:ext>
            </a:extLst>
          </p:cNvPr>
          <p:cNvSpPr/>
          <p:nvPr/>
        </p:nvSpPr>
        <p:spPr>
          <a:xfrm>
            <a:off x="10475529" y="4464461"/>
            <a:ext cx="1447485" cy="2125719"/>
          </a:xfrm>
          <a:custGeom>
            <a:avLst/>
            <a:gdLst/>
            <a:ahLst/>
            <a:cxnLst/>
            <a:rect l="l" t="t" r="r" b="b"/>
            <a:pathLst>
              <a:path w="25986" h="38162" extrusionOk="0">
                <a:moveTo>
                  <a:pt x="1" y="0"/>
                </a:moveTo>
                <a:cubicBezTo>
                  <a:pt x="1" y="1"/>
                  <a:pt x="7273" y="14978"/>
                  <a:pt x="6072" y="38161"/>
                </a:cubicBezTo>
                <a:lnTo>
                  <a:pt x="25986" y="38161"/>
                </a:lnTo>
                <a:cubicBezTo>
                  <a:pt x="22917" y="27654"/>
                  <a:pt x="16412" y="7639"/>
                  <a:pt x="9407" y="701"/>
                </a:cubicBezTo>
                <a:lnTo>
                  <a:pt x="1" y="0"/>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8215;p39">
            <a:extLst>
              <a:ext uri="{FF2B5EF4-FFF2-40B4-BE49-F238E27FC236}">
                <a16:creationId xmlns:a16="http://schemas.microsoft.com/office/drawing/2014/main" id="{A471603C-9454-9A9A-1F57-90DC3C37648D}"/>
              </a:ext>
            </a:extLst>
          </p:cNvPr>
          <p:cNvSpPr/>
          <p:nvPr/>
        </p:nvSpPr>
        <p:spPr>
          <a:xfrm>
            <a:off x="11016239" y="4525789"/>
            <a:ext cx="904943" cy="2064390"/>
          </a:xfrm>
          <a:custGeom>
            <a:avLst/>
            <a:gdLst/>
            <a:ahLst/>
            <a:cxnLst/>
            <a:rect l="l" t="t" r="r" b="b"/>
            <a:pathLst>
              <a:path w="16246" h="37061" extrusionOk="0">
                <a:moveTo>
                  <a:pt x="67" y="0"/>
                </a:moveTo>
                <a:lnTo>
                  <a:pt x="1" y="1234"/>
                </a:lnTo>
                <a:cubicBezTo>
                  <a:pt x="1" y="1234"/>
                  <a:pt x="11275" y="16445"/>
                  <a:pt x="11242" y="36226"/>
                </a:cubicBezTo>
                <a:lnTo>
                  <a:pt x="11576" y="37060"/>
                </a:lnTo>
                <a:lnTo>
                  <a:pt x="16246" y="37060"/>
                </a:lnTo>
                <a:cubicBezTo>
                  <a:pt x="13243" y="26719"/>
                  <a:pt x="6906" y="7239"/>
                  <a:pt x="67"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8216;p39">
            <a:extLst>
              <a:ext uri="{FF2B5EF4-FFF2-40B4-BE49-F238E27FC236}">
                <a16:creationId xmlns:a16="http://schemas.microsoft.com/office/drawing/2014/main" id="{EAF3625C-976C-8C41-54E2-18A6593CEA2A}"/>
              </a:ext>
            </a:extLst>
          </p:cNvPr>
          <p:cNvSpPr/>
          <p:nvPr/>
        </p:nvSpPr>
        <p:spPr>
          <a:xfrm>
            <a:off x="10475529" y="4464461"/>
            <a:ext cx="752596" cy="464559"/>
          </a:xfrm>
          <a:custGeom>
            <a:avLst/>
            <a:gdLst/>
            <a:ahLst/>
            <a:cxnLst/>
            <a:rect l="l" t="t" r="r" b="b"/>
            <a:pathLst>
              <a:path w="13511" h="8340" extrusionOk="0">
                <a:moveTo>
                  <a:pt x="1" y="0"/>
                </a:moveTo>
                <a:cubicBezTo>
                  <a:pt x="1" y="0"/>
                  <a:pt x="1435" y="2969"/>
                  <a:pt x="2936" y="8340"/>
                </a:cubicBezTo>
                <a:cubicBezTo>
                  <a:pt x="2936" y="8340"/>
                  <a:pt x="10208" y="7606"/>
                  <a:pt x="13510" y="6238"/>
                </a:cubicBezTo>
                <a:cubicBezTo>
                  <a:pt x="12176" y="4003"/>
                  <a:pt x="10808" y="2102"/>
                  <a:pt x="9407" y="701"/>
                </a:cubicBezTo>
                <a:lnTo>
                  <a:pt x="1" y="0"/>
                </a:ln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8217;p39">
            <a:extLst>
              <a:ext uri="{FF2B5EF4-FFF2-40B4-BE49-F238E27FC236}">
                <a16:creationId xmlns:a16="http://schemas.microsoft.com/office/drawing/2014/main" id="{302DAAEB-E1D3-7A44-35AA-24ACB79083F5}"/>
              </a:ext>
            </a:extLst>
          </p:cNvPr>
          <p:cNvSpPr/>
          <p:nvPr/>
        </p:nvSpPr>
        <p:spPr>
          <a:xfrm>
            <a:off x="9581774" y="3175785"/>
            <a:ext cx="2050799" cy="1610192"/>
          </a:xfrm>
          <a:custGeom>
            <a:avLst/>
            <a:gdLst/>
            <a:ahLst/>
            <a:cxnLst/>
            <a:rect l="l" t="t" r="r" b="b"/>
            <a:pathLst>
              <a:path w="36817" h="28907" extrusionOk="0">
                <a:moveTo>
                  <a:pt x="19273" y="0"/>
                </a:moveTo>
                <a:cubicBezTo>
                  <a:pt x="13753" y="0"/>
                  <a:pt x="10850" y="3182"/>
                  <a:pt x="9508" y="5323"/>
                </a:cubicBezTo>
                <a:cubicBezTo>
                  <a:pt x="6839" y="6390"/>
                  <a:pt x="4571" y="8025"/>
                  <a:pt x="3337" y="9793"/>
                </a:cubicBezTo>
                <a:cubicBezTo>
                  <a:pt x="568" y="13895"/>
                  <a:pt x="1" y="19233"/>
                  <a:pt x="2503" y="23669"/>
                </a:cubicBezTo>
                <a:cubicBezTo>
                  <a:pt x="5005" y="28106"/>
                  <a:pt x="11376" y="28906"/>
                  <a:pt x="17647" y="28906"/>
                </a:cubicBezTo>
                <a:cubicBezTo>
                  <a:pt x="21683" y="28906"/>
                  <a:pt x="24352" y="26905"/>
                  <a:pt x="25753" y="25470"/>
                </a:cubicBezTo>
                <a:cubicBezTo>
                  <a:pt x="25804" y="25471"/>
                  <a:pt x="25856" y="25472"/>
                  <a:pt x="25907" y="25472"/>
                </a:cubicBezTo>
                <a:cubicBezTo>
                  <a:pt x="32818" y="25472"/>
                  <a:pt x="36817" y="18822"/>
                  <a:pt x="35426" y="12895"/>
                </a:cubicBezTo>
                <a:cubicBezTo>
                  <a:pt x="33825" y="6090"/>
                  <a:pt x="28955" y="452"/>
                  <a:pt x="20015" y="19"/>
                </a:cubicBezTo>
                <a:cubicBezTo>
                  <a:pt x="19763" y="6"/>
                  <a:pt x="19515" y="0"/>
                  <a:pt x="1927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8218;p39">
            <a:extLst>
              <a:ext uri="{FF2B5EF4-FFF2-40B4-BE49-F238E27FC236}">
                <a16:creationId xmlns:a16="http://schemas.microsoft.com/office/drawing/2014/main" id="{674B7BA1-264D-4D76-923D-5B724472D7A1}"/>
              </a:ext>
            </a:extLst>
          </p:cNvPr>
          <p:cNvSpPr/>
          <p:nvPr/>
        </p:nvSpPr>
        <p:spPr>
          <a:xfrm>
            <a:off x="11304280" y="3884710"/>
            <a:ext cx="102214" cy="371703"/>
          </a:xfrm>
          <a:custGeom>
            <a:avLst/>
            <a:gdLst/>
            <a:ahLst/>
            <a:cxnLst/>
            <a:rect l="l" t="t" r="r" b="b"/>
            <a:pathLst>
              <a:path w="1835" h="6673" extrusionOk="0">
                <a:moveTo>
                  <a:pt x="400" y="1"/>
                </a:moveTo>
                <a:cubicBezTo>
                  <a:pt x="1234" y="2136"/>
                  <a:pt x="0" y="6672"/>
                  <a:pt x="0" y="6672"/>
                </a:cubicBezTo>
                <a:cubicBezTo>
                  <a:pt x="1835" y="3770"/>
                  <a:pt x="1434" y="501"/>
                  <a:pt x="1434" y="501"/>
                </a:cubicBezTo>
                <a:lnTo>
                  <a:pt x="400" y="1"/>
                </a:ln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8219;p39">
            <a:extLst>
              <a:ext uri="{FF2B5EF4-FFF2-40B4-BE49-F238E27FC236}">
                <a16:creationId xmlns:a16="http://schemas.microsoft.com/office/drawing/2014/main" id="{2C6DA9CC-CED8-B6F9-72B6-58BA7D7C488A}"/>
              </a:ext>
            </a:extLst>
          </p:cNvPr>
          <p:cNvSpPr/>
          <p:nvPr/>
        </p:nvSpPr>
        <p:spPr>
          <a:xfrm>
            <a:off x="10297168" y="3894625"/>
            <a:ext cx="1335412" cy="889458"/>
          </a:xfrm>
          <a:custGeom>
            <a:avLst/>
            <a:gdLst/>
            <a:ahLst/>
            <a:cxnLst/>
            <a:rect l="l" t="t" r="r" b="b"/>
            <a:pathLst>
              <a:path w="23974" h="15968" extrusionOk="0">
                <a:moveTo>
                  <a:pt x="22099" y="0"/>
                </a:moveTo>
                <a:cubicBezTo>
                  <a:pt x="21639" y="0"/>
                  <a:pt x="21282" y="56"/>
                  <a:pt x="21282" y="56"/>
                </a:cubicBezTo>
                <a:cubicBezTo>
                  <a:pt x="21282" y="56"/>
                  <a:pt x="21416" y="4960"/>
                  <a:pt x="18881" y="8496"/>
                </a:cubicBezTo>
                <a:cubicBezTo>
                  <a:pt x="17122" y="10922"/>
                  <a:pt x="14922" y="11308"/>
                  <a:pt x="13734" y="11308"/>
                </a:cubicBezTo>
                <a:cubicBezTo>
                  <a:pt x="13616" y="11308"/>
                  <a:pt x="13507" y="11304"/>
                  <a:pt x="13410" y="11298"/>
                </a:cubicBezTo>
                <a:cubicBezTo>
                  <a:pt x="13877" y="9930"/>
                  <a:pt x="13977" y="8630"/>
                  <a:pt x="13977" y="8629"/>
                </a:cubicBezTo>
                <a:lnTo>
                  <a:pt x="13977" y="8629"/>
                </a:lnTo>
                <a:cubicBezTo>
                  <a:pt x="10931" y="15703"/>
                  <a:pt x="779" y="15768"/>
                  <a:pt x="32" y="15768"/>
                </a:cubicBezTo>
                <a:cubicBezTo>
                  <a:pt x="18" y="15768"/>
                  <a:pt x="8" y="15768"/>
                  <a:pt x="0" y="15768"/>
                </a:cubicBezTo>
                <a:cubicBezTo>
                  <a:pt x="1568" y="15934"/>
                  <a:pt x="3169" y="15968"/>
                  <a:pt x="4804" y="15968"/>
                </a:cubicBezTo>
                <a:cubicBezTo>
                  <a:pt x="8640" y="15968"/>
                  <a:pt x="11242" y="14167"/>
                  <a:pt x="12676" y="12766"/>
                </a:cubicBezTo>
                <a:cubicBezTo>
                  <a:pt x="12743" y="12665"/>
                  <a:pt x="12810" y="12565"/>
                  <a:pt x="12876" y="12465"/>
                </a:cubicBezTo>
                <a:lnTo>
                  <a:pt x="12910" y="12565"/>
                </a:lnTo>
                <a:cubicBezTo>
                  <a:pt x="12961" y="12566"/>
                  <a:pt x="13013" y="12567"/>
                  <a:pt x="13064" y="12567"/>
                </a:cubicBezTo>
                <a:cubicBezTo>
                  <a:pt x="19975" y="12567"/>
                  <a:pt x="23974" y="5917"/>
                  <a:pt x="22583" y="23"/>
                </a:cubicBezTo>
                <a:cubicBezTo>
                  <a:pt x="22416" y="6"/>
                  <a:pt x="22252" y="0"/>
                  <a:pt x="2209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8220;p39">
            <a:extLst>
              <a:ext uri="{FF2B5EF4-FFF2-40B4-BE49-F238E27FC236}">
                <a16:creationId xmlns:a16="http://schemas.microsoft.com/office/drawing/2014/main" id="{48747B59-AF6F-0CDA-A7B5-2CBBDDE4B66C}"/>
              </a:ext>
            </a:extLst>
          </p:cNvPr>
          <p:cNvSpPr/>
          <p:nvPr/>
        </p:nvSpPr>
        <p:spPr>
          <a:xfrm>
            <a:off x="9581774" y="3176787"/>
            <a:ext cx="1064753" cy="1555270"/>
          </a:xfrm>
          <a:custGeom>
            <a:avLst/>
            <a:gdLst/>
            <a:ahLst/>
            <a:cxnLst/>
            <a:rect l="l" t="t" r="r" b="b"/>
            <a:pathLst>
              <a:path w="19115" h="27921" extrusionOk="0">
                <a:moveTo>
                  <a:pt x="19115" y="1"/>
                </a:moveTo>
                <a:lnTo>
                  <a:pt x="19115" y="1"/>
                </a:lnTo>
                <a:cubicBezTo>
                  <a:pt x="13677" y="68"/>
                  <a:pt x="10842" y="3203"/>
                  <a:pt x="9508" y="5305"/>
                </a:cubicBezTo>
                <a:cubicBezTo>
                  <a:pt x="6873" y="6372"/>
                  <a:pt x="4571" y="8007"/>
                  <a:pt x="3337" y="9775"/>
                </a:cubicBezTo>
                <a:cubicBezTo>
                  <a:pt x="568" y="13877"/>
                  <a:pt x="1" y="19215"/>
                  <a:pt x="2503" y="23651"/>
                </a:cubicBezTo>
                <a:cubicBezTo>
                  <a:pt x="3770" y="25886"/>
                  <a:pt x="6005" y="27187"/>
                  <a:pt x="8674" y="27921"/>
                </a:cubicBezTo>
                <a:cubicBezTo>
                  <a:pt x="8340" y="27821"/>
                  <a:pt x="2536" y="25986"/>
                  <a:pt x="2870" y="17980"/>
                </a:cubicBezTo>
                <a:cubicBezTo>
                  <a:pt x="3203" y="9741"/>
                  <a:pt x="11509" y="6839"/>
                  <a:pt x="11509" y="6839"/>
                </a:cubicBezTo>
                <a:cubicBezTo>
                  <a:pt x="12310" y="2436"/>
                  <a:pt x="18714" y="134"/>
                  <a:pt x="1911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8221;p39">
            <a:extLst>
              <a:ext uri="{FF2B5EF4-FFF2-40B4-BE49-F238E27FC236}">
                <a16:creationId xmlns:a16="http://schemas.microsoft.com/office/drawing/2014/main" id="{C03EB18C-217A-DFC6-9AAA-E316E45C658F}"/>
              </a:ext>
            </a:extLst>
          </p:cNvPr>
          <p:cNvSpPr/>
          <p:nvPr/>
        </p:nvSpPr>
        <p:spPr>
          <a:xfrm>
            <a:off x="11412009" y="4713451"/>
            <a:ext cx="793482" cy="631778"/>
          </a:xfrm>
          <a:custGeom>
            <a:avLst/>
            <a:gdLst/>
            <a:ahLst/>
            <a:cxnLst/>
            <a:rect l="l" t="t" r="r" b="b"/>
            <a:pathLst>
              <a:path w="14245" h="11342" extrusionOk="0">
                <a:moveTo>
                  <a:pt x="7106" y="0"/>
                </a:moveTo>
                <a:cubicBezTo>
                  <a:pt x="3203" y="0"/>
                  <a:pt x="1" y="2535"/>
                  <a:pt x="1" y="5671"/>
                </a:cubicBezTo>
                <a:cubicBezTo>
                  <a:pt x="1" y="8807"/>
                  <a:pt x="3203" y="11342"/>
                  <a:pt x="7106" y="11342"/>
                </a:cubicBezTo>
                <a:cubicBezTo>
                  <a:pt x="11042" y="11342"/>
                  <a:pt x="14244" y="8807"/>
                  <a:pt x="14244" y="5671"/>
                </a:cubicBezTo>
                <a:cubicBezTo>
                  <a:pt x="14244" y="2535"/>
                  <a:pt x="11042" y="0"/>
                  <a:pt x="7106"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8222;p39">
            <a:extLst>
              <a:ext uri="{FF2B5EF4-FFF2-40B4-BE49-F238E27FC236}">
                <a16:creationId xmlns:a16="http://schemas.microsoft.com/office/drawing/2014/main" id="{1E13DFB7-C5A2-6ADD-3E48-96F256FDD600}"/>
              </a:ext>
            </a:extLst>
          </p:cNvPr>
          <p:cNvSpPr/>
          <p:nvPr/>
        </p:nvSpPr>
        <p:spPr>
          <a:xfrm>
            <a:off x="11467768" y="4849086"/>
            <a:ext cx="709817" cy="447848"/>
          </a:xfrm>
          <a:custGeom>
            <a:avLst/>
            <a:gdLst/>
            <a:ahLst/>
            <a:cxnLst/>
            <a:rect l="l" t="t" r="r" b="b"/>
            <a:pathLst>
              <a:path w="12743" h="8040" extrusionOk="0">
                <a:moveTo>
                  <a:pt x="6372" y="0"/>
                </a:moveTo>
                <a:cubicBezTo>
                  <a:pt x="2869" y="0"/>
                  <a:pt x="0" y="1802"/>
                  <a:pt x="0" y="4037"/>
                </a:cubicBezTo>
                <a:cubicBezTo>
                  <a:pt x="0" y="6238"/>
                  <a:pt x="2869" y="8039"/>
                  <a:pt x="6372" y="8039"/>
                </a:cubicBezTo>
                <a:cubicBezTo>
                  <a:pt x="9874" y="8039"/>
                  <a:pt x="12743" y="6238"/>
                  <a:pt x="12743" y="4037"/>
                </a:cubicBezTo>
                <a:cubicBezTo>
                  <a:pt x="12743" y="1802"/>
                  <a:pt x="9874" y="0"/>
                  <a:pt x="6372"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223;p39">
            <a:extLst>
              <a:ext uri="{FF2B5EF4-FFF2-40B4-BE49-F238E27FC236}">
                <a16:creationId xmlns:a16="http://schemas.microsoft.com/office/drawing/2014/main" id="{6E84B3ED-8665-AA9D-615C-68158B530A7A}"/>
              </a:ext>
            </a:extLst>
          </p:cNvPr>
          <p:cNvSpPr/>
          <p:nvPr/>
        </p:nvSpPr>
        <p:spPr>
          <a:xfrm>
            <a:off x="11525365" y="5049727"/>
            <a:ext cx="213730" cy="600250"/>
          </a:xfrm>
          <a:custGeom>
            <a:avLst/>
            <a:gdLst/>
            <a:ahLst/>
            <a:cxnLst/>
            <a:rect l="l" t="t" r="r" b="b"/>
            <a:pathLst>
              <a:path w="3837" h="10776" extrusionOk="0">
                <a:moveTo>
                  <a:pt x="3837" y="1"/>
                </a:moveTo>
                <a:cubicBezTo>
                  <a:pt x="3836" y="1"/>
                  <a:pt x="1635" y="3237"/>
                  <a:pt x="1" y="6839"/>
                </a:cubicBezTo>
                <a:cubicBezTo>
                  <a:pt x="534" y="8140"/>
                  <a:pt x="1068" y="9474"/>
                  <a:pt x="1568" y="10775"/>
                </a:cubicBezTo>
                <a:cubicBezTo>
                  <a:pt x="1435" y="8874"/>
                  <a:pt x="1768" y="5505"/>
                  <a:pt x="383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224;p39">
            <a:extLst>
              <a:ext uri="{FF2B5EF4-FFF2-40B4-BE49-F238E27FC236}">
                <a16:creationId xmlns:a16="http://schemas.microsoft.com/office/drawing/2014/main" id="{0609DC29-2EAE-4887-E199-EF6CA366D6AD}"/>
              </a:ext>
            </a:extLst>
          </p:cNvPr>
          <p:cNvSpPr/>
          <p:nvPr/>
        </p:nvSpPr>
        <p:spPr>
          <a:xfrm>
            <a:off x="11384158" y="4626109"/>
            <a:ext cx="793426" cy="631778"/>
          </a:xfrm>
          <a:custGeom>
            <a:avLst/>
            <a:gdLst/>
            <a:ahLst/>
            <a:cxnLst/>
            <a:rect l="l" t="t" r="r" b="b"/>
            <a:pathLst>
              <a:path w="14244" h="11342" extrusionOk="0">
                <a:moveTo>
                  <a:pt x="7139" y="0"/>
                </a:moveTo>
                <a:cubicBezTo>
                  <a:pt x="3203" y="0"/>
                  <a:pt x="0" y="2536"/>
                  <a:pt x="0" y="5671"/>
                </a:cubicBezTo>
                <a:cubicBezTo>
                  <a:pt x="0" y="8807"/>
                  <a:pt x="3203" y="11342"/>
                  <a:pt x="7139" y="11342"/>
                </a:cubicBezTo>
                <a:cubicBezTo>
                  <a:pt x="11042" y="11342"/>
                  <a:pt x="14244" y="8807"/>
                  <a:pt x="14244" y="5671"/>
                </a:cubicBezTo>
                <a:cubicBezTo>
                  <a:pt x="14244" y="2536"/>
                  <a:pt x="11042" y="0"/>
                  <a:pt x="7139"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225;p39">
            <a:extLst>
              <a:ext uri="{FF2B5EF4-FFF2-40B4-BE49-F238E27FC236}">
                <a16:creationId xmlns:a16="http://schemas.microsoft.com/office/drawing/2014/main" id="{3DE6475A-5980-23E9-8767-C398EE701D93}"/>
              </a:ext>
            </a:extLst>
          </p:cNvPr>
          <p:cNvSpPr/>
          <p:nvPr/>
        </p:nvSpPr>
        <p:spPr>
          <a:xfrm>
            <a:off x="11410171" y="4730162"/>
            <a:ext cx="767413" cy="527725"/>
          </a:xfrm>
          <a:custGeom>
            <a:avLst/>
            <a:gdLst/>
            <a:ahLst/>
            <a:cxnLst/>
            <a:rect l="l" t="t" r="r" b="b"/>
            <a:pathLst>
              <a:path w="13777" h="9474" extrusionOk="0">
                <a:moveTo>
                  <a:pt x="11942" y="0"/>
                </a:moveTo>
                <a:cubicBezTo>
                  <a:pt x="11942" y="67"/>
                  <a:pt x="13076" y="4237"/>
                  <a:pt x="10775" y="6739"/>
                </a:cubicBezTo>
                <a:cubicBezTo>
                  <a:pt x="9681" y="7929"/>
                  <a:pt x="7903" y="8375"/>
                  <a:pt x="6102" y="8375"/>
                </a:cubicBezTo>
                <a:cubicBezTo>
                  <a:pt x="6036" y="8375"/>
                  <a:pt x="5971" y="8374"/>
                  <a:pt x="5905" y="8373"/>
                </a:cubicBezTo>
                <a:cubicBezTo>
                  <a:pt x="7139" y="8040"/>
                  <a:pt x="8106" y="7639"/>
                  <a:pt x="8340" y="7339"/>
                </a:cubicBezTo>
                <a:lnTo>
                  <a:pt x="8340" y="7339"/>
                </a:lnTo>
                <a:cubicBezTo>
                  <a:pt x="8340" y="7339"/>
                  <a:pt x="7432" y="7467"/>
                  <a:pt x="6173" y="7467"/>
                </a:cubicBezTo>
                <a:cubicBezTo>
                  <a:pt x="4283" y="7467"/>
                  <a:pt x="1602" y="7179"/>
                  <a:pt x="0" y="5738"/>
                </a:cubicBezTo>
                <a:lnTo>
                  <a:pt x="0" y="5738"/>
                </a:lnTo>
                <a:cubicBezTo>
                  <a:pt x="1001" y="7906"/>
                  <a:pt x="3603" y="9474"/>
                  <a:pt x="6672" y="9474"/>
                </a:cubicBezTo>
                <a:cubicBezTo>
                  <a:pt x="10608" y="9474"/>
                  <a:pt x="13777" y="6939"/>
                  <a:pt x="13777" y="3803"/>
                </a:cubicBezTo>
                <a:cubicBezTo>
                  <a:pt x="13777" y="2335"/>
                  <a:pt x="13076" y="1001"/>
                  <a:pt x="1194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226;p39">
            <a:extLst>
              <a:ext uri="{FF2B5EF4-FFF2-40B4-BE49-F238E27FC236}">
                <a16:creationId xmlns:a16="http://schemas.microsoft.com/office/drawing/2014/main" id="{D7DAF5BD-0DB1-8992-5105-CAA2B2DC29BC}"/>
              </a:ext>
            </a:extLst>
          </p:cNvPr>
          <p:cNvSpPr/>
          <p:nvPr/>
        </p:nvSpPr>
        <p:spPr>
          <a:xfrm>
            <a:off x="10687368" y="5118519"/>
            <a:ext cx="252722" cy="1471660"/>
          </a:xfrm>
          <a:custGeom>
            <a:avLst/>
            <a:gdLst/>
            <a:ahLst/>
            <a:cxnLst/>
            <a:rect l="l" t="t" r="r" b="b"/>
            <a:pathLst>
              <a:path w="4537" h="26420" extrusionOk="0">
                <a:moveTo>
                  <a:pt x="0" y="0"/>
                </a:moveTo>
                <a:cubicBezTo>
                  <a:pt x="1535" y="6538"/>
                  <a:pt x="2836" y="15578"/>
                  <a:pt x="2269" y="26419"/>
                </a:cubicBezTo>
                <a:lnTo>
                  <a:pt x="3436" y="26419"/>
                </a:lnTo>
                <a:cubicBezTo>
                  <a:pt x="4537" y="8541"/>
                  <a:pt x="1" y="1"/>
                  <a:pt x="0" y="0"/>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227;p39">
            <a:extLst>
              <a:ext uri="{FF2B5EF4-FFF2-40B4-BE49-F238E27FC236}">
                <a16:creationId xmlns:a16="http://schemas.microsoft.com/office/drawing/2014/main" id="{37F9F0D3-8FA2-EEA5-B1F2-5B743ADBB3D7}"/>
              </a:ext>
            </a:extLst>
          </p:cNvPr>
          <p:cNvSpPr/>
          <p:nvPr/>
        </p:nvSpPr>
        <p:spPr>
          <a:xfrm>
            <a:off x="10414200" y="2922227"/>
            <a:ext cx="1778247" cy="1061021"/>
          </a:xfrm>
          <a:custGeom>
            <a:avLst/>
            <a:gdLst/>
            <a:ahLst/>
            <a:cxnLst/>
            <a:rect l="l" t="t" r="r" b="b"/>
            <a:pathLst>
              <a:path w="31924" h="19048" extrusionOk="0">
                <a:moveTo>
                  <a:pt x="11209" y="1"/>
                </a:moveTo>
                <a:cubicBezTo>
                  <a:pt x="5005" y="1"/>
                  <a:pt x="1" y="4004"/>
                  <a:pt x="1" y="8874"/>
                </a:cubicBezTo>
                <a:cubicBezTo>
                  <a:pt x="1" y="13777"/>
                  <a:pt x="5005" y="17747"/>
                  <a:pt x="11209" y="17747"/>
                </a:cubicBezTo>
                <a:cubicBezTo>
                  <a:pt x="12276" y="17747"/>
                  <a:pt x="13310" y="17647"/>
                  <a:pt x="14278" y="17413"/>
                </a:cubicBezTo>
                <a:cubicBezTo>
                  <a:pt x="16079" y="18447"/>
                  <a:pt x="18314" y="19048"/>
                  <a:pt x="20716" y="19048"/>
                </a:cubicBezTo>
                <a:cubicBezTo>
                  <a:pt x="26920" y="19048"/>
                  <a:pt x="31924" y="15045"/>
                  <a:pt x="31924" y="10175"/>
                </a:cubicBezTo>
                <a:cubicBezTo>
                  <a:pt x="31924" y="5271"/>
                  <a:pt x="26920" y="1302"/>
                  <a:pt x="20716" y="1302"/>
                </a:cubicBezTo>
                <a:cubicBezTo>
                  <a:pt x="19648" y="1302"/>
                  <a:pt x="18614" y="1402"/>
                  <a:pt x="17647" y="1635"/>
                </a:cubicBezTo>
                <a:cubicBezTo>
                  <a:pt x="15846" y="635"/>
                  <a:pt x="13611" y="1"/>
                  <a:pt x="11209"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228;p39">
            <a:extLst>
              <a:ext uri="{FF2B5EF4-FFF2-40B4-BE49-F238E27FC236}">
                <a16:creationId xmlns:a16="http://schemas.microsoft.com/office/drawing/2014/main" id="{5BBF95B3-70A4-4879-EF55-478D43C3BB01}"/>
              </a:ext>
            </a:extLst>
          </p:cNvPr>
          <p:cNvSpPr/>
          <p:nvPr/>
        </p:nvSpPr>
        <p:spPr>
          <a:xfrm>
            <a:off x="10728254" y="3061595"/>
            <a:ext cx="1421472" cy="795320"/>
          </a:xfrm>
          <a:custGeom>
            <a:avLst/>
            <a:gdLst/>
            <a:ahLst/>
            <a:cxnLst/>
            <a:rect l="l" t="t" r="r" b="b"/>
            <a:pathLst>
              <a:path w="25519" h="14278" extrusionOk="0">
                <a:moveTo>
                  <a:pt x="15511" y="1"/>
                </a:moveTo>
                <a:cubicBezTo>
                  <a:pt x="9941" y="1"/>
                  <a:pt x="5471" y="3203"/>
                  <a:pt x="5471" y="7139"/>
                </a:cubicBezTo>
                <a:cubicBezTo>
                  <a:pt x="5471" y="7306"/>
                  <a:pt x="5471" y="7439"/>
                  <a:pt x="5504" y="7606"/>
                </a:cubicBezTo>
                <a:cubicBezTo>
                  <a:pt x="2402" y="7806"/>
                  <a:pt x="0" y="9141"/>
                  <a:pt x="0" y="10775"/>
                </a:cubicBezTo>
                <a:cubicBezTo>
                  <a:pt x="0" y="12543"/>
                  <a:pt x="2802" y="13977"/>
                  <a:pt x="6271" y="13977"/>
                </a:cubicBezTo>
                <a:cubicBezTo>
                  <a:pt x="7806" y="13977"/>
                  <a:pt x="9207" y="13677"/>
                  <a:pt x="10274" y="13244"/>
                </a:cubicBezTo>
                <a:cubicBezTo>
                  <a:pt x="11809" y="13877"/>
                  <a:pt x="13577" y="14278"/>
                  <a:pt x="15511" y="14278"/>
                </a:cubicBezTo>
                <a:cubicBezTo>
                  <a:pt x="21049" y="14278"/>
                  <a:pt x="25519" y="11075"/>
                  <a:pt x="25519" y="7139"/>
                </a:cubicBezTo>
                <a:cubicBezTo>
                  <a:pt x="25519" y="3203"/>
                  <a:pt x="21049" y="1"/>
                  <a:pt x="15511"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229;p39">
            <a:extLst>
              <a:ext uri="{FF2B5EF4-FFF2-40B4-BE49-F238E27FC236}">
                <a16:creationId xmlns:a16="http://schemas.microsoft.com/office/drawing/2014/main" id="{8ED1C5A6-21B9-7C0B-A97A-E54A9F29F694}"/>
              </a:ext>
            </a:extLst>
          </p:cNvPr>
          <p:cNvSpPr/>
          <p:nvPr/>
        </p:nvSpPr>
        <p:spPr>
          <a:xfrm>
            <a:off x="11176051" y="3277163"/>
            <a:ext cx="1464196" cy="845453"/>
          </a:xfrm>
          <a:custGeom>
            <a:avLst/>
            <a:gdLst/>
            <a:ahLst/>
            <a:cxnLst/>
            <a:rect l="l" t="t" r="r" b="b"/>
            <a:pathLst>
              <a:path w="26286" h="15178" extrusionOk="0">
                <a:moveTo>
                  <a:pt x="0" y="0"/>
                </a:moveTo>
                <a:lnTo>
                  <a:pt x="0" y="0"/>
                </a:lnTo>
                <a:cubicBezTo>
                  <a:pt x="8440" y="3769"/>
                  <a:pt x="22016" y="15178"/>
                  <a:pt x="22016" y="15178"/>
                </a:cubicBezTo>
                <a:cubicBezTo>
                  <a:pt x="22016" y="15178"/>
                  <a:pt x="26286" y="12242"/>
                  <a:pt x="20849" y="7739"/>
                </a:cubicBezTo>
                <a:cubicBezTo>
                  <a:pt x="15412" y="3236"/>
                  <a:pt x="1" y="0"/>
                  <a:pt x="0" y="0"/>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230;p39">
            <a:extLst>
              <a:ext uri="{FF2B5EF4-FFF2-40B4-BE49-F238E27FC236}">
                <a16:creationId xmlns:a16="http://schemas.microsoft.com/office/drawing/2014/main" id="{D8BDF5BE-EDE4-86C0-485A-892554EEC769}"/>
              </a:ext>
            </a:extLst>
          </p:cNvPr>
          <p:cNvSpPr/>
          <p:nvPr/>
        </p:nvSpPr>
        <p:spPr>
          <a:xfrm>
            <a:off x="11822652" y="3674767"/>
            <a:ext cx="628101" cy="447848"/>
          </a:xfrm>
          <a:custGeom>
            <a:avLst/>
            <a:gdLst/>
            <a:ahLst/>
            <a:cxnLst/>
            <a:rect l="l" t="t" r="r" b="b"/>
            <a:pathLst>
              <a:path w="11276" h="8040" extrusionOk="0">
                <a:moveTo>
                  <a:pt x="1" y="1"/>
                </a:moveTo>
                <a:lnTo>
                  <a:pt x="1" y="1"/>
                </a:lnTo>
                <a:cubicBezTo>
                  <a:pt x="5638" y="4070"/>
                  <a:pt x="10408" y="8040"/>
                  <a:pt x="10408" y="8040"/>
                </a:cubicBezTo>
                <a:cubicBezTo>
                  <a:pt x="10408" y="8040"/>
                  <a:pt x="10875" y="7739"/>
                  <a:pt x="11275" y="7172"/>
                </a:cubicBezTo>
                <a:cubicBezTo>
                  <a:pt x="6706" y="2736"/>
                  <a:pt x="67" y="34"/>
                  <a:pt x="1"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8231;p39">
            <a:extLst>
              <a:ext uri="{FF2B5EF4-FFF2-40B4-BE49-F238E27FC236}">
                <a16:creationId xmlns:a16="http://schemas.microsoft.com/office/drawing/2014/main" id="{BB2E2D7A-B7DF-BC86-2161-572B51200ADD}"/>
              </a:ext>
            </a:extLst>
          </p:cNvPr>
          <p:cNvSpPr/>
          <p:nvPr/>
        </p:nvSpPr>
        <p:spPr>
          <a:xfrm>
            <a:off x="11597835" y="3427671"/>
            <a:ext cx="533296" cy="364239"/>
          </a:xfrm>
          <a:custGeom>
            <a:avLst/>
            <a:gdLst/>
            <a:ahLst/>
            <a:cxnLst/>
            <a:rect l="l" t="t" r="r" b="b"/>
            <a:pathLst>
              <a:path w="9574" h="6539" extrusionOk="0">
                <a:moveTo>
                  <a:pt x="2502" y="0"/>
                </a:moveTo>
                <a:lnTo>
                  <a:pt x="0" y="1668"/>
                </a:lnTo>
                <a:cubicBezTo>
                  <a:pt x="2402" y="3236"/>
                  <a:pt x="4771" y="4937"/>
                  <a:pt x="6905" y="6538"/>
                </a:cubicBezTo>
                <a:cubicBezTo>
                  <a:pt x="8306" y="5471"/>
                  <a:pt x="9174" y="3803"/>
                  <a:pt x="9574" y="2769"/>
                </a:cubicBezTo>
                <a:cubicBezTo>
                  <a:pt x="7439" y="1735"/>
                  <a:pt x="4937" y="801"/>
                  <a:pt x="2502"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8232;p39">
            <a:extLst>
              <a:ext uri="{FF2B5EF4-FFF2-40B4-BE49-F238E27FC236}">
                <a16:creationId xmlns:a16="http://schemas.microsoft.com/office/drawing/2014/main" id="{4180578C-5230-2826-F9CF-5B48CE99F1AC}"/>
              </a:ext>
            </a:extLst>
          </p:cNvPr>
          <p:cNvSpPr/>
          <p:nvPr/>
        </p:nvSpPr>
        <p:spPr>
          <a:xfrm>
            <a:off x="9605949" y="1413470"/>
            <a:ext cx="4024673" cy="2045674"/>
          </a:xfrm>
          <a:custGeom>
            <a:avLst/>
            <a:gdLst/>
            <a:ahLst/>
            <a:cxnLst/>
            <a:rect l="l" t="t" r="r" b="b"/>
            <a:pathLst>
              <a:path w="72253" h="36725" extrusionOk="0">
                <a:moveTo>
                  <a:pt x="51704" y="1"/>
                </a:moveTo>
                <a:cubicBezTo>
                  <a:pt x="49369" y="1869"/>
                  <a:pt x="47401" y="3937"/>
                  <a:pt x="45867" y="6072"/>
                </a:cubicBezTo>
                <a:cubicBezTo>
                  <a:pt x="45500" y="6172"/>
                  <a:pt x="45166" y="6239"/>
                  <a:pt x="44799" y="6339"/>
                </a:cubicBezTo>
                <a:cubicBezTo>
                  <a:pt x="43465" y="6706"/>
                  <a:pt x="42164" y="7139"/>
                  <a:pt x="40930" y="7606"/>
                </a:cubicBezTo>
                <a:cubicBezTo>
                  <a:pt x="38152" y="4962"/>
                  <a:pt x="33451" y="3472"/>
                  <a:pt x="27979" y="3472"/>
                </a:cubicBezTo>
                <a:cubicBezTo>
                  <a:pt x="25236" y="3472"/>
                  <a:pt x="22299" y="3847"/>
                  <a:pt x="19314" y="4638"/>
                </a:cubicBezTo>
                <a:cubicBezTo>
                  <a:pt x="7840" y="7706"/>
                  <a:pt x="1" y="15779"/>
                  <a:pt x="1835" y="22684"/>
                </a:cubicBezTo>
                <a:cubicBezTo>
                  <a:pt x="3155" y="27776"/>
                  <a:pt x="9392" y="30824"/>
                  <a:pt x="17168" y="30824"/>
                </a:cubicBezTo>
                <a:cubicBezTo>
                  <a:pt x="17645" y="30824"/>
                  <a:pt x="18127" y="30813"/>
                  <a:pt x="18614" y="30790"/>
                </a:cubicBezTo>
                <a:cubicBezTo>
                  <a:pt x="21376" y="33507"/>
                  <a:pt x="26131" y="35035"/>
                  <a:pt x="31667" y="35035"/>
                </a:cubicBezTo>
                <a:cubicBezTo>
                  <a:pt x="34422" y="35035"/>
                  <a:pt x="37370" y="34656"/>
                  <a:pt x="40363" y="33858"/>
                </a:cubicBezTo>
                <a:cubicBezTo>
                  <a:pt x="41730" y="33491"/>
                  <a:pt x="42998" y="33058"/>
                  <a:pt x="44232" y="32591"/>
                </a:cubicBezTo>
                <a:cubicBezTo>
                  <a:pt x="47010" y="35235"/>
                  <a:pt x="51711" y="36725"/>
                  <a:pt x="57183" y="36725"/>
                </a:cubicBezTo>
                <a:cubicBezTo>
                  <a:pt x="59926" y="36725"/>
                  <a:pt x="62863" y="36350"/>
                  <a:pt x="65848" y="35560"/>
                </a:cubicBezTo>
                <a:cubicBezTo>
                  <a:pt x="68149" y="34926"/>
                  <a:pt x="70284" y="34125"/>
                  <a:pt x="72252" y="33158"/>
                </a:cubicBezTo>
                <a:lnTo>
                  <a:pt x="72252" y="1"/>
                </a:ln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233;p39">
            <a:extLst>
              <a:ext uri="{FF2B5EF4-FFF2-40B4-BE49-F238E27FC236}">
                <a16:creationId xmlns:a16="http://schemas.microsoft.com/office/drawing/2014/main" id="{51A3BAA4-D4CD-82A5-14C1-54A2E76E2762}"/>
              </a:ext>
            </a:extLst>
          </p:cNvPr>
          <p:cNvSpPr/>
          <p:nvPr/>
        </p:nvSpPr>
        <p:spPr>
          <a:xfrm>
            <a:off x="9921841" y="1671763"/>
            <a:ext cx="3708784" cy="1506975"/>
          </a:xfrm>
          <a:custGeom>
            <a:avLst/>
            <a:gdLst/>
            <a:ahLst/>
            <a:cxnLst/>
            <a:rect l="l" t="t" r="r" b="b"/>
            <a:pathLst>
              <a:path w="66582" h="27054" extrusionOk="0">
                <a:moveTo>
                  <a:pt x="37560" y="1"/>
                </a:moveTo>
                <a:cubicBezTo>
                  <a:pt x="29755" y="1"/>
                  <a:pt x="22817" y="1768"/>
                  <a:pt x="18447" y="4504"/>
                </a:cubicBezTo>
                <a:cubicBezTo>
                  <a:pt x="17012" y="4170"/>
                  <a:pt x="15445" y="4003"/>
                  <a:pt x="13810" y="4003"/>
                </a:cubicBezTo>
                <a:cubicBezTo>
                  <a:pt x="6171" y="4003"/>
                  <a:pt x="0" y="7773"/>
                  <a:pt x="0" y="12409"/>
                </a:cubicBezTo>
                <a:cubicBezTo>
                  <a:pt x="0" y="17079"/>
                  <a:pt x="6171" y="20849"/>
                  <a:pt x="13810" y="20849"/>
                </a:cubicBezTo>
                <a:cubicBezTo>
                  <a:pt x="16579" y="20849"/>
                  <a:pt x="19147" y="20348"/>
                  <a:pt x="21316" y="19481"/>
                </a:cubicBezTo>
                <a:cubicBezTo>
                  <a:pt x="25585" y="21349"/>
                  <a:pt x="31289" y="22483"/>
                  <a:pt x="37560" y="22483"/>
                </a:cubicBezTo>
                <a:cubicBezTo>
                  <a:pt x="39862" y="22483"/>
                  <a:pt x="42130" y="22316"/>
                  <a:pt x="44265" y="22016"/>
                </a:cubicBezTo>
                <a:cubicBezTo>
                  <a:pt x="47601" y="25085"/>
                  <a:pt x="52838" y="27053"/>
                  <a:pt x="58742" y="27053"/>
                </a:cubicBezTo>
                <a:cubicBezTo>
                  <a:pt x="61544" y="27053"/>
                  <a:pt x="64213" y="26620"/>
                  <a:pt x="66581" y="25819"/>
                </a:cubicBezTo>
                <a:lnTo>
                  <a:pt x="66581" y="2602"/>
                </a:lnTo>
                <a:cubicBezTo>
                  <a:pt x="64213" y="1802"/>
                  <a:pt x="61544" y="1368"/>
                  <a:pt x="58742" y="1368"/>
                </a:cubicBezTo>
                <a:cubicBezTo>
                  <a:pt x="56341" y="1368"/>
                  <a:pt x="54072" y="1702"/>
                  <a:pt x="51971" y="2302"/>
                </a:cubicBezTo>
                <a:cubicBezTo>
                  <a:pt x="47968" y="868"/>
                  <a:pt x="42964" y="1"/>
                  <a:pt x="37560"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234;p39">
            <a:extLst>
              <a:ext uri="{FF2B5EF4-FFF2-40B4-BE49-F238E27FC236}">
                <a16:creationId xmlns:a16="http://schemas.microsoft.com/office/drawing/2014/main" id="{A155F8AD-B043-2FF3-2C0C-F6635C89433C}"/>
              </a:ext>
            </a:extLst>
          </p:cNvPr>
          <p:cNvSpPr/>
          <p:nvPr/>
        </p:nvSpPr>
        <p:spPr>
          <a:xfrm>
            <a:off x="13060152" y="2177151"/>
            <a:ext cx="570505" cy="1205959"/>
          </a:xfrm>
          <a:custGeom>
            <a:avLst/>
            <a:gdLst/>
            <a:ahLst/>
            <a:cxnLst/>
            <a:rect l="l" t="t" r="r" b="b"/>
            <a:pathLst>
              <a:path w="10242" h="21650" extrusionOk="0">
                <a:moveTo>
                  <a:pt x="10241" y="1"/>
                </a:moveTo>
                <a:lnTo>
                  <a:pt x="1" y="15078"/>
                </a:lnTo>
                <a:lnTo>
                  <a:pt x="4737" y="21649"/>
                </a:lnTo>
                <a:cubicBezTo>
                  <a:pt x="4737" y="21649"/>
                  <a:pt x="7739" y="12810"/>
                  <a:pt x="10241" y="6539"/>
                </a:cubicBezTo>
                <a:lnTo>
                  <a:pt x="10241" y="1"/>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235;p39">
            <a:extLst>
              <a:ext uri="{FF2B5EF4-FFF2-40B4-BE49-F238E27FC236}">
                <a16:creationId xmlns:a16="http://schemas.microsoft.com/office/drawing/2014/main" id="{519A7883-18A7-0D61-B705-80CD3260C9F5}"/>
              </a:ext>
            </a:extLst>
          </p:cNvPr>
          <p:cNvSpPr/>
          <p:nvPr/>
        </p:nvSpPr>
        <p:spPr>
          <a:xfrm>
            <a:off x="13060152" y="2221769"/>
            <a:ext cx="570505" cy="1040578"/>
          </a:xfrm>
          <a:custGeom>
            <a:avLst/>
            <a:gdLst/>
            <a:ahLst/>
            <a:cxnLst/>
            <a:rect l="l" t="t" r="r" b="b"/>
            <a:pathLst>
              <a:path w="10242" h="18681" extrusionOk="0">
                <a:moveTo>
                  <a:pt x="9708" y="0"/>
                </a:moveTo>
                <a:lnTo>
                  <a:pt x="1" y="14277"/>
                </a:lnTo>
                <a:lnTo>
                  <a:pt x="1368" y="16212"/>
                </a:lnTo>
                <a:lnTo>
                  <a:pt x="4470" y="18680"/>
                </a:lnTo>
                <a:lnTo>
                  <a:pt x="7639" y="9540"/>
                </a:lnTo>
                <a:lnTo>
                  <a:pt x="8673" y="9741"/>
                </a:lnTo>
                <a:cubicBezTo>
                  <a:pt x="9207" y="8373"/>
                  <a:pt x="9741" y="7005"/>
                  <a:pt x="10241" y="5738"/>
                </a:cubicBezTo>
                <a:lnTo>
                  <a:pt x="10241" y="267"/>
                </a:lnTo>
                <a:cubicBezTo>
                  <a:pt x="10074" y="167"/>
                  <a:pt x="9874" y="100"/>
                  <a:pt x="9708"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236;p39">
            <a:extLst>
              <a:ext uri="{FF2B5EF4-FFF2-40B4-BE49-F238E27FC236}">
                <a16:creationId xmlns:a16="http://schemas.microsoft.com/office/drawing/2014/main" id="{03781F05-89AB-32EE-3D9A-5354B4185DEE}"/>
              </a:ext>
            </a:extLst>
          </p:cNvPr>
          <p:cNvSpPr/>
          <p:nvPr/>
        </p:nvSpPr>
        <p:spPr>
          <a:xfrm>
            <a:off x="11999175" y="2139998"/>
            <a:ext cx="1631471" cy="4455197"/>
          </a:xfrm>
          <a:custGeom>
            <a:avLst/>
            <a:gdLst/>
            <a:ahLst/>
            <a:cxnLst/>
            <a:rect l="l" t="t" r="r" b="b"/>
            <a:pathLst>
              <a:path w="29289" h="79982" extrusionOk="0">
                <a:moveTo>
                  <a:pt x="10775" y="79924"/>
                </a:moveTo>
                <a:cubicBezTo>
                  <a:pt x="10775" y="79924"/>
                  <a:pt x="10775" y="79924"/>
                  <a:pt x="10775" y="79924"/>
                </a:cubicBezTo>
                <a:cubicBezTo>
                  <a:pt x="10775" y="79924"/>
                  <a:pt x="10775" y="79924"/>
                  <a:pt x="10775" y="79924"/>
                </a:cubicBezTo>
                <a:close/>
                <a:moveTo>
                  <a:pt x="13944" y="1"/>
                </a:moveTo>
                <a:lnTo>
                  <a:pt x="1" y="5838"/>
                </a:lnTo>
                <a:cubicBezTo>
                  <a:pt x="1" y="5838"/>
                  <a:pt x="12510" y="46000"/>
                  <a:pt x="10775" y="79924"/>
                </a:cubicBezTo>
                <a:lnTo>
                  <a:pt x="10775" y="79924"/>
                </a:lnTo>
                <a:cubicBezTo>
                  <a:pt x="10775" y="79922"/>
                  <a:pt x="10891" y="79921"/>
                  <a:pt x="11104" y="79921"/>
                </a:cubicBezTo>
                <a:cubicBezTo>
                  <a:pt x="12640" y="79921"/>
                  <a:pt x="19226" y="79981"/>
                  <a:pt x="24033" y="79981"/>
                </a:cubicBezTo>
                <a:cubicBezTo>
                  <a:pt x="26896" y="79981"/>
                  <a:pt x="29128" y="79960"/>
                  <a:pt x="29288" y="79891"/>
                </a:cubicBezTo>
                <a:lnTo>
                  <a:pt x="29288" y="30856"/>
                </a:lnTo>
                <a:cubicBezTo>
                  <a:pt x="24418" y="19981"/>
                  <a:pt x="18881" y="8907"/>
                  <a:pt x="13944"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237;p39">
            <a:extLst>
              <a:ext uri="{FF2B5EF4-FFF2-40B4-BE49-F238E27FC236}">
                <a16:creationId xmlns:a16="http://schemas.microsoft.com/office/drawing/2014/main" id="{38D43772-4792-4E97-364F-CB36C36C3DA0}"/>
              </a:ext>
            </a:extLst>
          </p:cNvPr>
          <p:cNvSpPr/>
          <p:nvPr/>
        </p:nvSpPr>
        <p:spPr>
          <a:xfrm>
            <a:off x="12136706" y="2963113"/>
            <a:ext cx="661523" cy="3628906"/>
          </a:xfrm>
          <a:custGeom>
            <a:avLst/>
            <a:gdLst/>
            <a:ahLst/>
            <a:cxnLst/>
            <a:rect l="l" t="t" r="r" b="b"/>
            <a:pathLst>
              <a:path w="11876" h="65148" extrusionOk="0">
                <a:moveTo>
                  <a:pt x="0" y="1"/>
                </a:moveTo>
                <a:lnTo>
                  <a:pt x="0" y="1"/>
                </a:lnTo>
                <a:cubicBezTo>
                  <a:pt x="3569" y="13744"/>
                  <a:pt x="9540" y="41030"/>
                  <a:pt x="8306" y="65114"/>
                </a:cubicBezTo>
                <a:cubicBezTo>
                  <a:pt x="8306" y="65114"/>
                  <a:pt x="9774" y="65147"/>
                  <a:pt x="11875" y="65147"/>
                </a:cubicBezTo>
                <a:cubicBezTo>
                  <a:pt x="10174" y="32958"/>
                  <a:pt x="1768" y="5505"/>
                  <a:pt x="234" y="735"/>
                </a:cubicBezTo>
                <a:cubicBezTo>
                  <a:pt x="100" y="268"/>
                  <a:pt x="0" y="1"/>
                  <a:pt x="0" y="1"/>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238;p39">
            <a:extLst>
              <a:ext uri="{FF2B5EF4-FFF2-40B4-BE49-F238E27FC236}">
                <a16:creationId xmlns:a16="http://schemas.microsoft.com/office/drawing/2014/main" id="{79214944-9C16-2769-D17E-7295F0ABAA88}"/>
              </a:ext>
            </a:extLst>
          </p:cNvPr>
          <p:cNvSpPr/>
          <p:nvPr/>
        </p:nvSpPr>
        <p:spPr>
          <a:xfrm>
            <a:off x="11999175" y="2139998"/>
            <a:ext cx="1631471" cy="1995653"/>
          </a:xfrm>
          <a:custGeom>
            <a:avLst/>
            <a:gdLst/>
            <a:ahLst/>
            <a:cxnLst/>
            <a:rect l="l" t="t" r="r" b="b"/>
            <a:pathLst>
              <a:path w="29289" h="35827" extrusionOk="0">
                <a:moveTo>
                  <a:pt x="13944" y="1"/>
                </a:moveTo>
                <a:lnTo>
                  <a:pt x="1" y="5838"/>
                </a:lnTo>
                <a:cubicBezTo>
                  <a:pt x="1" y="5838"/>
                  <a:pt x="534" y="7539"/>
                  <a:pt x="1335" y="10541"/>
                </a:cubicBezTo>
                <a:cubicBezTo>
                  <a:pt x="4737" y="10508"/>
                  <a:pt x="10642" y="10208"/>
                  <a:pt x="15578" y="9140"/>
                </a:cubicBezTo>
                <a:cubicBezTo>
                  <a:pt x="18214" y="13343"/>
                  <a:pt x="25519" y="25652"/>
                  <a:pt x="29288" y="35826"/>
                </a:cubicBezTo>
                <a:lnTo>
                  <a:pt x="29288" y="30856"/>
                </a:lnTo>
                <a:cubicBezTo>
                  <a:pt x="25852" y="23184"/>
                  <a:pt x="22083" y="15412"/>
                  <a:pt x="18414" y="8373"/>
                </a:cubicBezTo>
                <a:cubicBezTo>
                  <a:pt x="16879" y="5438"/>
                  <a:pt x="15378" y="2636"/>
                  <a:pt x="13944"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239;p39">
            <a:extLst>
              <a:ext uri="{FF2B5EF4-FFF2-40B4-BE49-F238E27FC236}">
                <a16:creationId xmlns:a16="http://schemas.microsoft.com/office/drawing/2014/main" id="{66F27F91-2B8E-54E2-8474-C2A8360CE119}"/>
              </a:ext>
            </a:extLst>
          </p:cNvPr>
          <p:cNvSpPr/>
          <p:nvPr/>
        </p:nvSpPr>
        <p:spPr>
          <a:xfrm>
            <a:off x="12251900" y="1391189"/>
            <a:ext cx="1378748" cy="665255"/>
          </a:xfrm>
          <a:custGeom>
            <a:avLst/>
            <a:gdLst/>
            <a:ahLst/>
            <a:cxnLst/>
            <a:rect l="l" t="t" r="r" b="b"/>
            <a:pathLst>
              <a:path w="24752" h="11943" extrusionOk="0">
                <a:moveTo>
                  <a:pt x="100" y="1"/>
                </a:moveTo>
                <a:cubicBezTo>
                  <a:pt x="34" y="301"/>
                  <a:pt x="0" y="634"/>
                  <a:pt x="0" y="935"/>
                </a:cubicBezTo>
                <a:cubicBezTo>
                  <a:pt x="0" y="7006"/>
                  <a:pt x="8840" y="11942"/>
                  <a:pt x="19714" y="11942"/>
                </a:cubicBezTo>
                <a:cubicBezTo>
                  <a:pt x="21449" y="11942"/>
                  <a:pt x="23150" y="11809"/>
                  <a:pt x="24751" y="11576"/>
                </a:cubicBezTo>
                <a:lnTo>
                  <a:pt x="24751" y="1"/>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240;p39">
            <a:extLst>
              <a:ext uri="{FF2B5EF4-FFF2-40B4-BE49-F238E27FC236}">
                <a16:creationId xmlns:a16="http://schemas.microsoft.com/office/drawing/2014/main" id="{5B20BC0F-7BAD-DA07-72A7-54FA87AC9FC0}"/>
              </a:ext>
            </a:extLst>
          </p:cNvPr>
          <p:cNvSpPr/>
          <p:nvPr/>
        </p:nvSpPr>
        <p:spPr>
          <a:xfrm>
            <a:off x="9299359" y="1391189"/>
            <a:ext cx="4039545" cy="1271075"/>
          </a:xfrm>
          <a:custGeom>
            <a:avLst/>
            <a:gdLst/>
            <a:ahLst/>
            <a:cxnLst/>
            <a:rect l="l" t="t" r="r" b="b"/>
            <a:pathLst>
              <a:path w="72520" h="22819" extrusionOk="0">
                <a:moveTo>
                  <a:pt x="1101" y="1"/>
                </a:moveTo>
                <a:cubicBezTo>
                  <a:pt x="167" y="2669"/>
                  <a:pt x="1" y="5438"/>
                  <a:pt x="868" y="8040"/>
                </a:cubicBezTo>
                <a:cubicBezTo>
                  <a:pt x="2771" y="13898"/>
                  <a:pt x="9218" y="17357"/>
                  <a:pt x="16868" y="17357"/>
                </a:cubicBezTo>
                <a:cubicBezTo>
                  <a:pt x="19541" y="17357"/>
                  <a:pt x="22361" y="16935"/>
                  <a:pt x="25185" y="16045"/>
                </a:cubicBezTo>
                <a:cubicBezTo>
                  <a:pt x="28819" y="20375"/>
                  <a:pt x="35094" y="22819"/>
                  <a:pt x="42222" y="22819"/>
                </a:cubicBezTo>
                <a:cubicBezTo>
                  <a:pt x="45694" y="22819"/>
                  <a:pt x="49368" y="22239"/>
                  <a:pt x="53039" y="21016"/>
                </a:cubicBezTo>
                <a:cubicBezTo>
                  <a:pt x="64380" y="17246"/>
                  <a:pt x="72119" y="8507"/>
                  <a:pt x="72519"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241;p39">
            <a:extLst>
              <a:ext uri="{FF2B5EF4-FFF2-40B4-BE49-F238E27FC236}">
                <a16:creationId xmlns:a16="http://schemas.microsoft.com/office/drawing/2014/main" id="{1AF79879-01DB-82D2-6686-BB1A598E477D}"/>
              </a:ext>
            </a:extLst>
          </p:cNvPr>
          <p:cNvSpPr/>
          <p:nvPr/>
        </p:nvSpPr>
        <p:spPr>
          <a:xfrm>
            <a:off x="13340728" y="1956068"/>
            <a:ext cx="289932" cy="700515"/>
          </a:xfrm>
          <a:custGeom>
            <a:avLst/>
            <a:gdLst/>
            <a:ahLst/>
            <a:cxnLst/>
            <a:rect l="l" t="t" r="r" b="b"/>
            <a:pathLst>
              <a:path w="5205" h="12576" extrusionOk="0">
                <a:moveTo>
                  <a:pt x="5204" y="0"/>
                </a:moveTo>
                <a:cubicBezTo>
                  <a:pt x="2035" y="1435"/>
                  <a:pt x="1" y="3736"/>
                  <a:pt x="1" y="6305"/>
                </a:cubicBezTo>
                <a:cubicBezTo>
                  <a:pt x="1" y="8873"/>
                  <a:pt x="2035" y="11141"/>
                  <a:pt x="5204" y="12576"/>
                </a:cubicBezTo>
                <a:lnTo>
                  <a:pt x="5204" y="0"/>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242;p39">
            <a:extLst>
              <a:ext uri="{FF2B5EF4-FFF2-40B4-BE49-F238E27FC236}">
                <a16:creationId xmlns:a16="http://schemas.microsoft.com/office/drawing/2014/main" id="{58F2EB1F-F026-A07C-7842-45A49E207940}"/>
              </a:ext>
            </a:extLst>
          </p:cNvPr>
          <p:cNvSpPr/>
          <p:nvPr/>
        </p:nvSpPr>
        <p:spPr>
          <a:xfrm>
            <a:off x="10304577" y="2777345"/>
            <a:ext cx="1787549" cy="1020136"/>
          </a:xfrm>
          <a:custGeom>
            <a:avLst/>
            <a:gdLst/>
            <a:ahLst/>
            <a:cxnLst/>
            <a:rect l="l" t="t" r="r" b="b"/>
            <a:pathLst>
              <a:path w="32091" h="18314" extrusionOk="0">
                <a:moveTo>
                  <a:pt x="16313" y="0"/>
                </a:moveTo>
                <a:cubicBezTo>
                  <a:pt x="14344" y="0"/>
                  <a:pt x="12443" y="234"/>
                  <a:pt x="10709" y="600"/>
                </a:cubicBezTo>
                <a:cubicBezTo>
                  <a:pt x="4738" y="834"/>
                  <a:pt x="1" y="4703"/>
                  <a:pt x="1" y="9440"/>
                </a:cubicBezTo>
                <a:cubicBezTo>
                  <a:pt x="1" y="14344"/>
                  <a:pt x="5038" y="18313"/>
                  <a:pt x="11242" y="18313"/>
                </a:cubicBezTo>
                <a:cubicBezTo>
                  <a:pt x="12643" y="18313"/>
                  <a:pt x="13978" y="18113"/>
                  <a:pt x="15212" y="17746"/>
                </a:cubicBezTo>
                <a:lnTo>
                  <a:pt x="16313" y="17746"/>
                </a:lnTo>
                <a:cubicBezTo>
                  <a:pt x="25019" y="17746"/>
                  <a:pt x="32090" y="13777"/>
                  <a:pt x="32090" y="8873"/>
                </a:cubicBezTo>
                <a:cubicBezTo>
                  <a:pt x="32090" y="4003"/>
                  <a:pt x="25019" y="0"/>
                  <a:pt x="1631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243;p39">
            <a:extLst>
              <a:ext uri="{FF2B5EF4-FFF2-40B4-BE49-F238E27FC236}">
                <a16:creationId xmlns:a16="http://schemas.microsoft.com/office/drawing/2014/main" id="{9AB3316A-F2F1-027B-D2DE-589BF2C9E2A5}"/>
              </a:ext>
            </a:extLst>
          </p:cNvPr>
          <p:cNvSpPr/>
          <p:nvPr/>
        </p:nvSpPr>
        <p:spPr>
          <a:xfrm>
            <a:off x="11900692" y="5001433"/>
            <a:ext cx="1549699" cy="852917"/>
          </a:xfrm>
          <a:custGeom>
            <a:avLst/>
            <a:gdLst/>
            <a:ahLst/>
            <a:cxnLst/>
            <a:rect l="l" t="t" r="r" b="b"/>
            <a:pathLst>
              <a:path w="27821" h="15312" extrusionOk="0">
                <a:moveTo>
                  <a:pt x="6238" y="1"/>
                </a:moveTo>
                <a:lnTo>
                  <a:pt x="1" y="534"/>
                </a:lnTo>
                <a:cubicBezTo>
                  <a:pt x="1" y="534"/>
                  <a:pt x="1602" y="1235"/>
                  <a:pt x="3870" y="2402"/>
                </a:cubicBezTo>
                <a:lnTo>
                  <a:pt x="7639" y="2402"/>
                </a:lnTo>
                <a:lnTo>
                  <a:pt x="5171" y="3103"/>
                </a:lnTo>
                <a:cubicBezTo>
                  <a:pt x="7006" y="4104"/>
                  <a:pt x="9107" y="5338"/>
                  <a:pt x="11175" y="6739"/>
                </a:cubicBezTo>
                <a:lnTo>
                  <a:pt x="15845" y="7306"/>
                </a:lnTo>
                <a:lnTo>
                  <a:pt x="12643" y="7806"/>
                </a:lnTo>
                <a:cubicBezTo>
                  <a:pt x="15712" y="10075"/>
                  <a:pt x="18447" y="12643"/>
                  <a:pt x="19615" y="15312"/>
                </a:cubicBezTo>
                <a:lnTo>
                  <a:pt x="27821" y="11409"/>
                </a:lnTo>
                <a:cubicBezTo>
                  <a:pt x="27787" y="11409"/>
                  <a:pt x="16946" y="835"/>
                  <a:pt x="6238" y="1"/>
                </a:cubicBez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244;p39">
            <a:extLst>
              <a:ext uri="{FF2B5EF4-FFF2-40B4-BE49-F238E27FC236}">
                <a16:creationId xmlns:a16="http://schemas.microsoft.com/office/drawing/2014/main" id="{739B6040-16F8-642F-35BF-207F3AA67779}"/>
              </a:ext>
            </a:extLst>
          </p:cNvPr>
          <p:cNvSpPr/>
          <p:nvPr/>
        </p:nvSpPr>
        <p:spPr>
          <a:xfrm>
            <a:off x="12944958" y="5255993"/>
            <a:ext cx="503606" cy="564935"/>
          </a:xfrm>
          <a:custGeom>
            <a:avLst/>
            <a:gdLst/>
            <a:ahLst/>
            <a:cxnLst/>
            <a:rect l="l" t="t" r="r" b="b"/>
            <a:pathLst>
              <a:path w="9041" h="10142" extrusionOk="0">
                <a:moveTo>
                  <a:pt x="0" y="1"/>
                </a:moveTo>
                <a:lnTo>
                  <a:pt x="0" y="1"/>
                </a:lnTo>
                <a:cubicBezTo>
                  <a:pt x="534" y="1869"/>
                  <a:pt x="1535" y="5638"/>
                  <a:pt x="2169" y="10141"/>
                </a:cubicBezTo>
                <a:lnTo>
                  <a:pt x="9040" y="6839"/>
                </a:lnTo>
                <a:cubicBezTo>
                  <a:pt x="9040" y="6839"/>
                  <a:pt x="5271" y="3170"/>
                  <a:pt x="0" y="1"/>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245;p39">
            <a:extLst>
              <a:ext uri="{FF2B5EF4-FFF2-40B4-BE49-F238E27FC236}">
                <a16:creationId xmlns:a16="http://schemas.microsoft.com/office/drawing/2014/main" id="{91ABAFDD-B6ED-96ED-E80E-D80FCA772C36}"/>
              </a:ext>
            </a:extLst>
          </p:cNvPr>
          <p:cNvSpPr/>
          <p:nvPr/>
        </p:nvSpPr>
        <p:spPr>
          <a:xfrm>
            <a:off x="12270449" y="4300919"/>
            <a:ext cx="1360199" cy="1633309"/>
          </a:xfrm>
          <a:custGeom>
            <a:avLst/>
            <a:gdLst/>
            <a:ahLst/>
            <a:cxnLst/>
            <a:rect l="l" t="t" r="r" b="b"/>
            <a:pathLst>
              <a:path w="24419" h="29322" extrusionOk="0">
                <a:moveTo>
                  <a:pt x="1" y="1"/>
                </a:moveTo>
                <a:cubicBezTo>
                  <a:pt x="1" y="1"/>
                  <a:pt x="1635" y="1469"/>
                  <a:pt x="3904" y="3970"/>
                </a:cubicBezTo>
                <a:lnTo>
                  <a:pt x="8740" y="4738"/>
                </a:lnTo>
                <a:lnTo>
                  <a:pt x="5004" y="5205"/>
                </a:lnTo>
                <a:cubicBezTo>
                  <a:pt x="6939" y="7440"/>
                  <a:pt x="9207" y="10308"/>
                  <a:pt x="11209" y="13577"/>
                </a:cubicBezTo>
                <a:lnTo>
                  <a:pt x="17313" y="15846"/>
                </a:lnTo>
                <a:lnTo>
                  <a:pt x="12310" y="15412"/>
                </a:lnTo>
                <a:lnTo>
                  <a:pt x="12310" y="15412"/>
                </a:lnTo>
                <a:cubicBezTo>
                  <a:pt x="12543" y="15846"/>
                  <a:pt x="12777" y="16246"/>
                  <a:pt x="12977" y="16646"/>
                </a:cubicBezTo>
                <a:lnTo>
                  <a:pt x="16179" y="17847"/>
                </a:lnTo>
                <a:lnTo>
                  <a:pt x="13377" y="17380"/>
                </a:lnTo>
                <a:lnTo>
                  <a:pt x="13377" y="17380"/>
                </a:lnTo>
                <a:cubicBezTo>
                  <a:pt x="15245" y="21083"/>
                  <a:pt x="16646" y="25152"/>
                  <a:pt x="17013" y="29322"/>
                </a:cubicBezTo>
                <a:lnTo>
                  <a:pt x="17580" y="29322"/>
                </a:lnTo>
                <a:lnTo>
                  <a:pt x="24418" y="28421"/>
                </a:lnTo>
                <a:lnTo>
                  <a:pt x="24418" y="16579"/>
                </a:lnTo>
                <a:cubicBezTo>
                  <a:pt x="15779" y="3270"/>
                  <a:pt x="6706" y="168"/>
                  <a:pt x="6706" y="168"/>
                </a:cubicBezTo>
                <a:lnTo>
                  <a:pt x="1" y="1"/>
                </a:ln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246;p39">
            <a:extLst>
              <a:ext uri="{FF2B5EF4-FFF2-40B4-BE49-F238E27FC236}">
                <a16:creationId xmlns:a16="http://schemas.microsoft.com/office/drawing/2014/main" id="{487ABE60-94B2-B1B8-440D-6E145792B054}"/>
              </a:ext>
            </a:extLst>
          </p:cNvPr>
          <p:cNvSpPr/>
          <p:nvPr/>
        </p:nvSpPr>
        <p:spPr>
          <a:xfrm>
            <a:off x="13119643" y="4620539"/>
            <a:ext cx="511015" cy="988552"/>
          </a:xfrm>
          <a:custGeom>
            <a:avLst/>
            <a:gdLst/>
            <a:ahLst/>
            <a:cxnLst/>
            <a:rect l="l" t="t" r="r" b="b"/>
            <a:pathLst>
              <a:path w="9174" h="17747" extrusionOk="0">
                <a:moveTo>
                  <a:pt x="0" y="0"/>
                </a:moveTo>
                <a:cubicBezTo>
                  <a:pt x="67" y="100"/>
                  <a:pt x="5671" y="8039"/>
                  <a:pt x="9173" y="17746"/>
                </a:cubicBezTo>
                <a:lnTo>
                  <a:pt x="9173" y="10841"/>
                </a:lnTo>
                <a:cubicBezTo>
                  <a:pt x="6004" y="5971"/>
                  <a:pt x="2802" y="2502"/>
                  <a:pt x="0" y="0"/>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247;p39">
            <a:extLst>
              <a:ext uri="{FF2B5EF4-FFF2-40B4-BE49-F238E27FC236}">
                <a16:creationId xmlns:a16="http://schemas.microsoft.com/office/drawing/2014/main" id="{251803B4-62FE-0E06-4B73-37370CDEF281}"/>
              </a:ext>
            </a:extLst>
          </p:cNvPr>
          <p:cNvSpPr/>
          <p:nvPr/>
        </p:nvSpPr>
        <p:spPr>
          <a:xfrm>
            <a:off x="10863891" y="5360101"/>
            <a:ext cx="2766743" cy="1230078"/>
          </a:xfrm>
          <a:custGeom>
            <a:avLst/>
            <a:gdLst/>
            <a:ahLst/>
            <a:cxnLst/>
            <a:rect l="l" t="t" r="r" b="b"/>
            <a:pathLst>
              <a:path w="49670" h="22083" extrusionOk="0">
                <a:moveTo>
                  <a:pt x="47658" y="1"/>
                </a:moveTo>
                <a:cubicBezTo>
                  <a:pt x="46242" y="1"/>
                  <a:pt x="44785" y="97"/>
                  <a:pt x="43298" y="300"/>
                </a:cubicBezTo>
                <a:cubicBezTo>
                  <a:pt x="33157" y="1667"/>
                  <a:pt x="25318" y="7538"/>
                  <a:pt x="24218" y="14110"/>
                </a:cubicBezTo>
                <a:cubicBezTo>
                  <a:pt x="17480" y="14110"/>
                  <a:pt x="11675" y="15944"/>
                  <a:pt x="9107" y="18546"/>
                </a:cubicBezTo>
                <a:cubicBezTo>
                  <a:pt x="8173" y="18146"/>
                  <a:pt x="7105" y="17912"/>
                  <a:pt x="5971" y="17912"/>
                </a:cubicBezTo>
                <a:cubicBezTo>
                  <a:pt x="2702" y="17912"/>
                  <a:pt x="67" y="19780"/>
                  <a:pt x="0" y="22082"/>
                </a:cubicBezTo>
                <a:lnTo>
                  <a:pt x="49669" y="22082"/>
                </a:lnTo>
                <a:lnTo>
                  <a:pt x="49669" y="66"/>
                </a:lnTo>
                <a:cubicBezTo>
                  <a:pt x="49009" y="23"/>
                  <a:pt x="48338" y="1"/>
                  <a:pt x="47658" y="1"/>
                </a:cubicBezTo>
                <a:close/>
              </a:path>
            </a:pathLst>
          </a:custGeom>
          <a:solidFill>
            <a:srgbClr val="7CAD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248;p39">
            <a:extLst>
              <a:ext uri="{FF2B5EF4-FFF2-40B4-BE49-F238E27FC236}">
                <a16:creationId xmlns:a16="http://schemas.microsoft.com/office/drawing/2014/main" id="{E6244776-008B-74DE-669C-F33FB205274F}"/>
              </a:ext>
            </a:extLst>
          </p:cNvPr>
          <p:cNvSpPr/>
          <p:nvPr/>
        </p:nvSpPr>
        <p:spPr>
          <a:xfrm>
            <a:off x="9299359" y="1391189"/>
            <a:ext cx="3760810" cy="1271075"/>
          </a:xfrm>
          <a:custGeom>
            <a:avLst/>
            <a:gdLst/>
            <a:ahLst/>
            <a:cxnLst/>
            <a:rect l="l" t="t" r="r" b="b"/>
            <a:pathLst>
              <a:path w="67516" h="22819" extrusionOk="0">
                <a:moveTo>
                  <a:pt x="1101" y="1"/>
                </a:moveTo>
                <a:cubicBezTo>
                  <a:pt x="167" y="2669"/>
                  <a:pt x="1" y="5438"/>
                  <a:pt x="868" y="8040"/>
                </a:cubicBezTo>
                <a:cubicBezTo>
                  <a:pt x="2777" y="13905"/>
                  <a:pt x="9206" y="17361"/>
                  <a:pt x="16863" y="17361"/>
                </a:cubicBezTo>
                <a:cubicBezTo>
                  <a:pt x="18438" y="17361"/>
                  <a:pt x="20066" y="17214"/>
                  <a:pt x="21716" y="16913"/>
                </a:cubicBezTo>
                <a:cubicBezTo>
                  <a:pt x="22250" y="16813"/>
                  <a:pt x="22817" y="16679"/>
                  <a:pt x="23417" y="16546"/>
                </a:cubicBezTo>
                <a:cubicBezTo>
                  <a:pt x="23451" y="16546"/>
                  <a:pt x="23484" y="16546"/>
                  <a:pt x="23517" y="16512"/>
                </a:cubicBezTo>
                <a:cubicBezTo>
                  <a:pt x="24085" y="16379"/>
                  <a:pt x="24618" y="16246"/>
                  <a:pt x="25185" y="16045"/>
                </a:cubicBezTo>
                <a:cubicBezTo>
                  <a:pt x="28819" y="20375"/>
                  <a:pt x="35094" y="22819"/>
                  <a:pt x="42222" y="22819"/>
                </a:cubicBezTo>
                <a:cubicBezTo>
                  <a:pt x="45694" y="22819"/>
                  <a:pt x="49368" y="22239"/>
                  <a:pt x="53039" y="21016"/>
                </a:cubicBezTo>
                <a:cubicBezTo>
                  <a:pt x="58676" y="19148"/>
                  <a:pt x="63413" y="16045"/>
                  <a:pt x="66815" y="12376"/>
                </a:cubicBezTo>
                <a:cubicBezTo>
                  <a:pt x="67249" y="11776"/>
                  <a:pt x="67515" y="11409"/>
                  <a:pt x="67516" y="11409"/>
                </a:cubicBezTo>
                <a:lnTo>
                  <a:pt x="67516" y="11409"/>
                </a:lnTo>
                <a:cubicBezTo>
                  <a:pt x="59925" y="17586"/>
                  <a:pt x="52720" y="19555"/>
                  <a:pt x="46619" y="19555"/>
                </a:cubicBezTo>
                <a:cubicBezTo>
                  <a:pt x="37599" y="19555"/>
                  <a:pt x="30992" y="15250"/>
                  <a:pt x="29121" y="13877"/>
                </a:cubicBezTo>
                <a:cubicBezTo>
                  <a:pt x="32424" y="11742"/>
                  <a:pt x="33224" y="10341"/>
                  <a:pt x="33224" y="10341"/>
                </a:cubicBezTo>
                <a:lnTo>
                  <a:pt x="33224" y="10341"/>
                </a:lnTo>
                <a:cubicBezTo>
                  <a:pt x="33224" y="10342"/>
                  <a:pt x="24859" y="14072"/>
                  <a:pt x="17400" y="14072"/>
                </a:cubicBezTo>
                <a:cubicBezTo>
                  <a:pt x="15035" y="14072"/>
                  <a:pt x="12762" y="13697"/>
                  <a:pt x="10875" y="12710"/>
                </a:cubicBezTo>
                <a:cubicBezTo>
                  <a:pt x="3070" y="8573"/>
                  <a:pt x="6705" y="1"/>
                  <a:pt x="67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249;p39">
            <a:extLst>
              <a:ext uri="{FF2B5EF4-FFF2-40B4-BE49-F238E27FC236}">
                <a16:creationId xmlns:a16="http://schemas.microsoft.com/office/drawing/2014/main" id="{CC30B916-FF8E-30AF-983F-FEEDE343FBAB}"/>
              </a:ext>
            </a:extLst>
          </p:cNvPr>
          <p:cNvSpPr/>
          <p:nvPr/>
        </p:nvSpPr>
        <p:spPr>
          <a:xfrm>
            <a:off x="13340728" y="1956068"/>
            <a:ext cx="289932" cy="700515"/>
          </a:xfrm>
          <a:custGeom>
            <a:avLst/>
            <a:gdLst/>
            <a:ahLst/>
            <a:cxnLst/>
            <a:rect l="l" t="t" r="r" b="b"/>
            <a:pathLst>
              <a:path w="5205" h="12576" extrusionOk="0">
                <a:moveTo>
                  <a:pt x="5204" y="0"/>
                </a:moveTo>
                <a:lnTo>
                  <a:pt x="5204" y="0"/>
                </a:lnTo>
                <a:cubicBezTo>
                  <a:pt x="2035" y="1435"/>
                  <a:pt x="1" y="3736"/>
                  <a:pt x="1" y="6305"/>
                </a:cubicBezTo>
                <a:cubicBezTo>
                  <a:pt x="1" y="8873"/>
                  <a:pt x="2035" y="11141"/>
                  <a:pt x="5204" y="12576"/>
                </a:cubicBezTo>
                <a:lnTo>
                  <a:pt x="5204" y="11041"/>
                </a:lnTo>
                <a:cubicBezTo>
                  <a:pt x="3803" y="10274"/>
                  <a:pt x="2102" y="8973"/>
                  <a:pt x="1802" y="7105"/>
                </a:cubicBezTo>
                <a:cubicBezTo>
                  <a:pt x="1301" y="3870"/>
                  <a:pt x="5204" y="0"/>
                  <a:pt x="5204"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250;p39">
            <a:extLst>
              <a:ext uri="{FF2B5EF4-FFF2-40B4-BE49-F238E27FC236}">
                <a16:creationId xmlns:a16="http://schemas.microsoft.com/office/drawing/2014/main" id="{287C1039-9C46-B4E4-93F0-DA2E0B9BC1ED}"/>
              </a:ext>
            </a:extLst>
          </p:cNvPr>
          <p:cNvSpPr/>
          <p:nvPr/>
        </p:nvSpPr>
        <p:spPr>
          <a:xfrm>
            <a:off x="9963006" y="1606702"/>
            <a:ext cx="674223" cy="335218"/>
          </a:xfrm>
          <a:custGeom>
            <a:avLst/>
            <a:gdLst/>
            <a:ahLst/>
            <a:cxnLst/>
            <a:rect l="l" t="t" r="r" b="b"/>
            <a:pathLst>
              <a:path w="12104" h="6018" extrusionOk="0">
                <a:moveTo>
                  <a:pt x="1396" y="1"/>
                </a:moveTo>
                <a:lnTo>
                  <a:pt x="1396" y="1"/>
                </a:lnTo>
                <a:cubicBezTo>
                  <a:pt x="1" y="4885"/>
                  <a:pt x="3182" y="6018"/>
                  <a:pt x="6433" y="6018"/>
                </a:cubicBezTo>
                <a:cubicBezTo>
                  <a:pt x="9243" y="6018"/>
                  <a:pt x="12104" y="5171"/>
                  <a:pt x="12104" y="5171"/>
                </a:cubicBezTo>
                <a:lnTo>
                  <a:pt x="12104" y="5171"/>
                </a:lnTo>
                <a:cubicBezTo>
                  <a:pt x="11411" y="5214"/>
                  <a:pt x="10763" y="5235"/>
                  <a:pt x="10156" y="5235"/>
                </a:cubicBezTo>
                <a:cubicBezTo>
                  <a:pt x="392" y="5235"/>
                  <a:pt x="1396" y="2"/>
                  <a:pt x="1396"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251;p39">
            <a:extLst>
              <a:ext uri="{FF2B5EF4-FFF2-40B4-BE49-F238E27FC236}">
                <a16:creationId xmlns:a16="http://schemas.microsoft.com/office/drawing/2014/main" id="{634AAECA-5B09-71B7-1949-69317CF565E9}"/>
              </a:ext>
            </a:extLst>
          </p:cNvPr>
          <p:cNvSpPr/>
          <p:nvPr/>
        </p:nvSpPr>
        <p:spPr>
          <a:xfrm>
            <a:off x="13206929" y="1391189"/>
            <a:ext cx="132015" cy="432976"/>
          </a:xfrm>
          <a:custGeom>
            <a:avLst/>
            <a:gdLst/>
            <a:ahLst/>
            <a:cxnLst/>
            <a:rect l="l" t="t" r="r" b="b"/>
            <a:pathLst>
              <a:path w="2370" h="7773" extrusionOk="0">
                <a:moveTo>
                  <a:pt x="301" y="1"/>
                </a:moveTo>
                <a:cubicBezTo>
                  <a:pt x="1125" y="3496"/>
                  <a:pt x="59" y="7642"/>
                  <a:pt x="2" y="7770"/>
                </a:cubicBezTo>
                <a:lnTo>
                  <a:pt x="2" y="7770"/>
                </a:lnTo>
                <a:cubicBezTo>
                  <a:pt x="1402" y="5269"/>
                  <a:pt x="2236" y="2635"/>
                  <a:pt x="2369" y="1"/>
                </a:cubicBezTo>
                <a:close/>
                <a:moveTo>
                  <a:pt x="2" y="7770"/>
                </a:moveTo>
                <a:cubicBezTo>
                  <a:pt x="2" y="7771"/>
                  <a:pt x="1" y="7772"/>
                  <a:pt x="1" y="7773"/>
                </a:cubicBezTo>
                <a:cubicBezTo>
                  <a:pt x="1" y="7772"/>
                  <a:pt x="2" y="7771"/>
                  <a:pt x="2" y="777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252;p39">
            <a:extLst>
              <a:ext uri="{FF2B5EF4-FFF2-40B4-BE49-F238E27FC236}">
                <a16:creationId xmlns:a16="http://schemas.microsoft.com/office/drawing/2014/main" id="{8626B5B9-61B0-8E35-55C9-24745CA7AE26}"/>
              </a:ext>
            </a:extLst>
          </p:cNvPr>
          <p:cNvSpPr/>
          <p:nvPr/>
        </p:nvSpPr>
        <p:spPr>
          <a:xfrm>
            <a:off x="10304577" y="2777345"/>
            <a:ext cx="1337918" cy="949505"/>
          </a:xfrm>
          <a:custGeom>
            <a:avLst/>
            <a:gdLst/>
            <a:ahLst/>
            <a:cxnLst/>
            <a:rect l="l" t="t" r="r" b="b"/>
            <a:pathLst>
              <a:path w="24019" h="17046" extrusionOk="0">
                <a:moveTo>
                  <a:pt x="16346" y="0"/>
                </a:moveTo>
                <a:cubicBezTo>
                  <a:pt x="14344" y="0"/>
                  <a:pt x="12443" y="234"/>
                  <a:pt x="10709" y="600"/>
                </a:cubicBezTo>
                <a:cubicBezTo>
                  <a:pt x="4738" y="834"/>
                  <a:pt x="1" y="4703"/>
                  <a:pt x="1" y="9440"/>
                </a:cubicBezTo>
                <a:cubicBezTo>
                  <a:pt x="1" y="12676"/>
                  <a:pt x="2202" y="15511"/>
                  <a:pt x="5505" y="17046"/>
                </a:cubicBezTo>
                <a:cubicBezTo>
                  <a:pt x="3670" y="15545"/>
                  <a:pt x="835" y="12776"/>
                  <a:pt x="1969" y="7906"/>
                </a:cubicBezTo>
                <a:cubicBezTo>
                  <a:pt x="2770" y="4437"/>
                  <a:pt x="7239" y="2835"/>
                  <a:pt x="9808" y="2202"/>
                </a:cubicBezTo>
                <a:lnTo>
                  <a:pt x="9808" y="2202"/>
                </a:lnTo>
                <a:cubicBezTo>
                  <a:pt x="8107" y="3769"/>
                  <a:pt x="7907" y="5804"/>
                  <a:pt x="7907" y="5804"/>
                </a:cubicBezTo>
                <a:cubicBezTo>
                  <a:pt x="9174" y="2669"/>
                  <a:pt x="13310" y="1334"/>
                  <a:pt x="13344" y="1301"/>
                </a:cubicBezTo>
                <a:cubicBezTo>
                  <a:pt x="14852" y="1034"/>
                  <a:pt x="16850" y="954"/>
                  <a:pt x="18710" y="954"/>
                </a:cubicBezTo>
                <a:cubicBezTo>
                  <a:pt x="21500" y="954"/>
                  <a:pt x="23978" y="1134"/>
                  <a:pt x="24018" y="1134"/>
                </a:cubicBezTo>
                <a:cubicBezTo>
                  <a:pt x="21750" y="434"/>
                  <a:pt x="19115" y="0"/>
                  <a:pt x="16346"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253;p39">
            <a:extLst>
              <a:ext uri="{FF2B5EF4-FFF2-40B4-BE49-F238E27FC236}">
                <a16:creationId xmlns:a16="http://schemas.microsoft.com/office/drawing/2014/main" id="{9CAD805B-4C72-F353-4A7B-3227DAFC7137}"/>
              </a:ext>
            </a:extLst>
          </p:cNvPr>
          <p:cNvSpPr/>
          <p:nvPr/>
        </p:nvSpPr>
        <p:spPr>
          <a:xfrm>
            <a:off x="9726713" y="3921919"/>
            <a:ext cx="371703" cy="542598"/>
          </a:xfrm>
          <a:custGeom>
            <a:avLst/>
            <a:gdLst/>
            <a:ahLst/>
            <a:cxnLst/>
            <a:rect l="l" t="t" r="r" b="b"/>
            <a:pathLst>
              <a:path w="6673" h="9741" extrusionOk="0">
                <a:moveTo>
                  <a:pt x="6072" y="0"/>
                </a:moveTo>
                <a:lnTo>
                  <a:pt x="6072" y="0"/>
                </a:lnTo>
                <a:cubicBezTo>
                  <a:pt x="1" y="6338"/>
                  <a:pt x="6672" y="9740"/>
                  <a:pt x="6672" y="9740"/>
                </a:cubicBezTo>
                <a:cubicBezTo>
                  <a:pt x="2636" y="7072"/>
                  <a:pt x="6072" y="1"/>
                  <a:pt x="6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254;p39">
            <a:extLst>
              <a:ext uri="{FF2B5EF4-FFF2-40B4-BE49-F238E27FC236}">
                <a16:creationId xmlns:a16="http://schemas.microsoft.com/office/drawing/2014/main" id="{77349609-EE67-1852-FDA9-DC09CB609470}"/>
              </a:ext>
            </a:extLst>
          </p:cNvPr>
          <p:cNvSpPr/>
          <p:nvPr/>
        </p:nvSpPr>
        <p:spPr>
          <a:xfrm>
            <a:off x="11151876" y="3137796"/>
            <a:ext cx="940258" cy="628101"/>
          </a:xfrm>
          <a:custGeom>
            <a:avLst/>
            <a:gdLst/>
            <a:ahLst/>
            <a:cxnLst/>
            <a:rect l="l" t="t" r="r" b="b"/>
            <a:pathLst>
              <a:path w="16880" h="11276" extrusionOk="0">
                <a:moveTo>
                  <a:pt x="16279" y="0"/>
                </a:moveTo>
                <a:cubicBezTo>
                  <a:pt x="16279" y="67"/>
                  <a:pt x="16212" y="5237"/>
                  <a:pt x="10542" y="7839"/>
                </a:cubicBezTo>
                <a:cubicBezTo>
                  <a:pt x="4871" y="10441"/>
                  <a:pt x="1" y="11275"/>
                  <a:pt x="1" y="11275"/>
                </a:cubicBezTo>
                <a:lnTo>
                  <a:pt x="1102" y="11275"/>
                </a:lnTo>
                <a:cubicBezTo>
                  <a:pt x="9808" y="11275"/>
                  <a:pt x="16879" y="7306"/>
                  <a:pt x="16879" y="2402"/>
                </a:cubicBezTo>
                <a:cubicBezTo>
                  <a:pt x="16879" y="1568"/>
                  <a:pt x="16679" y="768"/>
                  <a:pt x="1627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255;p39">
            <a:extLst>
              <a:ext uri="{FF2B5EF4-FFF2-40B4-BE49-F238E27FC236}">
                <a16:creationId xmlns:a16="http://schemas.microsoft.com/office/drawing/2014/main" id="{E7B7ACE2-FC06-C1E0-2E7E-EA8B7F41EEC9}"/>
              </a:ext>
            </a:extLst>
          </p:cNvPr>
          <p:cNvSpPr/>
          <p:nvPr/>
        </p:nvSpPr>
        <p:spPr>
          <a:xfrm>
            <a:off x="11387890" y="4626109"/>
            <a:ext cx="444116" cy="284361"/>
          </a:xfrm>
          <a:custGeom>
            <a:avLst/>
            <a:gdLst/>
            <a:ahLst/>
            <a:cxnLst/>
            <a:rect l="l" t="t" r="r" b="b"/>
            <a:pathLst>
              <a:path w="7973" h="5105" extrusionOk="0">
                <a:moveTo>
                  <a:pt x="7072" y="0"/>
                </a:moveTo>
                <a:cubicBezTo>
                  <a:pt x="3369" y="0"/>
                  <a:pt x="334" y="2235"/>
                  <a:pt x="0" y="5104"/>
                </a:cubicBezTo>
                <a:cubicBezTo>
                  <a:pt x="1935" y="934"/>
                  <a:pt x="7606" y="101"/>
                  <a:pt x="7972" y="34"/>
                </a:cubicBezTo>
                <a:cubicBezTo>
                  <a:pt x="7672" y="34"/>
                  <a:pt x="7372" y="0"/>
                  <a:pt x="7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256;p39">
            <a:extLst>
              <a:ext uri="{FF2B5EF4-FFF2-40B4-BE49-F238E27FC236}">
                <a16:creationId xmlns:a16="http://schemas.microsoft.com/office/drawing/2014/main" id="{4FBB3780-C370-EDCC-0092-507A4E94356A}"/>
              </a:ext>
            </a:extLst>
          </p:cNvPr>
          <p:cNvSpPr/>
          <p:nvPr/>
        </p:nvSpPr>
        <p:spPr>
          <a:xfrm>
            <a:off x="11995443" y="5975056"/>
            <a:ext cx="1635203" cy="615123"/>
          </a:xfrm>
          <a:custGeom>
            <a:avLst/>
            <a:gdLst/>
            <a:ahLst/>
            <a:cxnLst/>
            <a:rect l="l" t="t" r="r" b="b"/>
            <a:pathLst>
              <a:path w="29356" h="11043" extrusionOk="0">
                <a:moveTo>
                  <a:pt x="26353" y="1"/>
                </a:moveTo>
                <a:cubicBezTo>
                  <a:pt x="20549" y="1"/>
                  <a:pt x="15746" y="2736"/>
                  <a:pt x="14878" y="6339"/>
                </a:cubicBezTo>
                <a:cubicBezTo>
                  <a:pt x="13477" y="6005"/>
                  <a:pt x="11943" y="5805"/>
                  <a:pt x="10308" y="5805"/>
                </a:cubicBezTo>
                <a:cubicBezTo>
                  <a:pt x="4604" y="5805"/>
                  <a:pt x="1" y="8073"/>
                  <a:pt x="1" y="10909"/>
                </a:cubicBezTo>
                <a:cubicBezTo>
                  <a:pt x="1" y="10942"/>
                  <a:pt x="34" y="11009"/>
                  <a:pt x="34" y="11042"/>
                </a:cubicBezTo>
                <a:lnTo>
                  <a:pt x="29355" y="11042"/>
                </a:lnTo>
                <a:lnTo>
                  <a:pt x="29355" y="268"/>
                </a:lnTo>
                <a:cubicBezTo>
                  <a:pt x="28388" y="101"/>
                  <a:pt x="27387" y="1"/>
                  <a:pt x="26353" y="1"/>
                </a:cubicBezTo>
                <a:close/>
              </a:path>
            </a:pathLst>
          </a:custGeom>
          <a:solidFill>
            <a:srgbClr val="6F9C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257;p39">
            <a:extLst>
              <a:ext uri="{FF2B5EF4-FFF2-40B4-BE49-F238E27FC236}">
                <a16:creationId xmlns:a16="http://schemas.microsoft.com/office/drawing/2014/main" id="{0CC302CC-306C-A725-2B9A-73F505929D44}"/>
              </a:ext>
            </a:extLst>
          </p:cNvPr>
          <p:cNvSpPr/>
          <p:nvPr/>
        </p:nvSpPr>
        <p:spPr>
          <a:xfrm>
            <a:off x="12212852" y="5360658"/>
            <a:ext cx="1417796" cy="785405"/>
          </a:xfrm>
          <a:custGeom>
            <a:avLst/>
            <a:gdLst/>
            <a:ahLst/>
            <a:cxnLst/>
            <a:rect l="l" t="t" r="r" b="b"/>
            <a:pathLst>
              <a:path w="25453" h="14100" extrusionOk="0">
                <a:moveTo>
                  <a:pt x="23235" y="0"/>
                </a:moveTo>
                <a:cubicBezTo>
                  <a:pt x="21884" y="0"/>
                  <a:pt x="20496" y="97"/>
                  <a:pt x="19081" y="290"/>
                </a:cubicBezTo>
                <a:cubicBezTo>
                  <a:pt x="8940" y="1657"/>
                  <a:pt x="1101" y="7528"/>
                  <a:pt x="1" y="14100"/>
                </a:cubicBezTo>
                <a:cubicBezTo>
                  <a:pt x="1" y="14100"/>
                  <a:pt x="2236" y="9029"/>
                  <a:pt x="8707" y="6161"/>
                </a:cubicBezTo>
                <a:cubicBezTo>
                  <a:pt x="13644" y="3959"/>
                  <a:pt x="21850" y="2658"/>
                  <a:pt x="25452" y="2191"/>
                </a:cubicBezTo>
                <a:lnTo>
                  <a:pt x="25452" y="90"/>
                </a:lnTo>
                <a:cubicBezTo>
                  <a:pt x="24726" y="30"/>
                  <a:pt x="23986" y="0"/>
                  <a:pt x="23235" y="0"/>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258;p39">
            <a:extLst>
              <a:ext uri="{FF2B5EF4-FFF2-40B4-BE49-F238E27FC236}">
                <a16:creationId xmlns:a16="http://schemas.microsoft.com/office/drawing/2014/main" id="{E43B254E-A52B-7AFB-BE6F-C112D879408B}"/>
              </a:ext>
            </a:extLst>
          </p:cNvPr>
          <p:cNvSpPr/>
          <p:nvPr/>
        </p:nvSpPr>
        <p:spPr>
          <a:xfrm>
            <a:off x="10865729" y="6157147"/>
            <a:ext cx="1131652" cy="433031"/>
          </a:xfrm>
          <a:custGeom>
            <a:avLst/>
            <a:gdLst/>
            <a:ahLst/>
            <a:cxnLst/>
            <a:rect l="l" t="t" r="r" b="b"/>
            <a:pathLst>
              <a:path w="20316" h="7774" extrusionOk="0">
                <a:moveTo>
                  <a:pt x="20315" y="1"/>
                </a:moveTo>
                <a:cubicBezTo>
                  <a:pt x="15278" y="568"/>
                  <a:pt x="11142" y="2136"/>
                  <a:pt x="9074" y="4237"/>
                </a:cubicBezTo>
                <a:cubicBezTo>
                  <a:pt x="8173" y="3837"/>
                  <a:pt x="7072" y="3603"/>
                  <a:pt x="5938" y="3603"/>
                </a:cubicBezTo>
                <a:cubicBezTo>
                  <a:pt x="2669" y="3603"/>
                  <a:pt x="34" y="5471"/>
                  <a:pt x="1" y="7773"/>
                </a:cubicBezTo>
                <a:lnTo>
                  <a:pt x="1368" y="7773"/>
                </a:lnTo>
                <a:cubicBezTo>
                  <a:pt x="2025" y="5848"/>
                  <a:pt x="3726" y="5307"/>
                  <a:pt x="5433" y="5307"/>
                </a:cubicBezTo>
                <a:cubicBezTo>
                  <a:pt x="7632" y="5307"/>
                  <a:pt x="9841" y="6205"/>
                  <a:pt x="9841" y="6205"/>
                </a:cubicBezTo>
                <a:cubicBezTo>
                  <a:pt x="10842" y="2403"/>
                  <a:pt x="19948" y="101"/>
                  <a:pt x="20315" y="1"/>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69" name="Google Shape;7917;p34">
            <a:extLst>
              <a:ext uri="{FF2B5EF4-FFF2-40B4-BE49-F238E27FC236}">
                <a16:creationId xmlns:a16="http://schemas.microsoft.com/office/drawing/2014/main" id="{345D71A5-76F0-AC55-4CD8-A22458AE7A84}"/>
              </a:ext>
            </a:extLst>
          </p:cNvPr>
          <p:cNvGrpSpPr/>
          <p:nvPr/>
        </p:nvGrpSpPr>
        <p:grpSpPr>
          <a:xfrm>
            <a:off x="4397418" y="-1562563"/>
            <a:ext cx="1879226" cy="1777450"/>
            <a:chOff x="1121526" y="1341074"/>
            <a:chExt cx="3065806" cy="2648383"/>
          </a:xfrm>
        </p:grpSpPr>
        <p:sp>
          <p:nvSpPr>
            <p:cNvPr id="70" name="Google Shape;7918;p34">
              <a:extLst>
                <a:ext uri="{FF2B5EF4-FFF2-40B4-BE49-F238E27FC236}">
                  <a16:creationId xmlns:a16="http://schemas.microsoft.com/office/drawing/2014/main" id="{51CD140F-34FE-D054-0ACF-2FCA6B4A4D31}"/>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919;p34">
              <a:extLst>
                <a:ext uri="{FF2B5EF4-FFF2-40B4-BE49-F238E27FC236}">
                  <a16:creationId xmlns:a16="http://schemas.microsoft.com/office/drawing/2014/main" id="{F89E851B-954B-E279-5B18-76C0C6D69C1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2" name="Google Shape;9583;p56">
            <a:extLst>
              <a:ext uri="{FF2B5EF4-FFF2-40B4-BE49-F238E27FC236}">
                <a16:creationId xmlns:a16="http://schemas.microsoft.com/office/drawing/2014/main" id="{B12D1619-914F-BDAE-BF6F-58D97F1EF1BA}"/>
              </a:ext>
            </a:extLst>
          </p:cNvPr>
          <p:cNvSpPr/>
          <p:nvPr/>
        </p:nvSpPr>
        <p:spPr>
          <a:xfrm>
            <a:off x="4877184" y="-1077010"/>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957;p35">
            <a:extLst>
              <a:ext uri="{FF2B5EF4-FFF2-40B4-BE49-F238E27FC236}">
                <a16:creationId xmlns:a16="http://schemas.microsoft.com/office/drawing/2014/main" id="{8DE218C2-129D-C701-1C82-C96F7D32DBAD}"/>
              </a:ext>
            </a:extLst>
          </p:cNvPr>
          <p:cNvSpPr txBox="1">
            <a:spLocks/>
          </p:cNvSpPr>
          <p:nvPr/>
        </p:nvSpPr>
        <p:spPr>
          <a:xfrm>
            <a:off x="5997207" y="-1452848"/>
            <a:ext cx="2475600" cy="11547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9600" dirty="0">
                <a:latin typeface="#9Slide07 IcielCadena" panose="02000503000000020004" pitchFamily="2" charset="0"/>
              </a:rPr>
              <a:t>02</a:t>
            </a:r>
          </a:p>
        </p:txBody>
      </p:sp>
      <p:pic>
        <p:nvPicPr>
          <p:cNvPr id="74" name="Picture 4" descr="Mặt trời dễ thương png | PNGEgg">
            <a:extLst>
              <a:ext uri="{FF2B5EF4-FFF2-40B4-BE49-F238E27FC236}">
                <a16:creationId xmlns:a16="http://schemas.microsoft.com/office/drawing/2014/main" id="{28831573-7785-1217-39AA-C0D63D9B56F2}"/>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2229212" y="-1617565"/>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75" name="Google Shape;7933;p34">
            <a:extLst>
              <a:ext uri="{FF2B5EF4-FFF2-40B4-BE49-F238E27FC236}">
                <a16:creationId xmlns:a16="http://schemas.microsoft.com/office/drawing/2014/main" id="{607337B0-0EF1-A5B5-DC19-11F62A8F9B61}"/>
              </a:ext>
            </a:extLst>
          </p:cNvPr>
          <p:cNvSpPr txBox="1">
            <a:spLocks noGrp="1"/>
          </p:cNvSpPr>
          <p:nvPr>
            <p:ph type="subTitle" idx="1"/>
          </p:nvPr>
        </p:nvSpPr>
        <p:spPr>
          <a:xfrm>
            <a:off x="2513648" y="5974610"/>
            <a:ext cx="3654401" cy="544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5400" dirty="0">
                <a:solidFill>
                  <a:srgbClr val="841F00"/>
                </a:solidFill>
                <a:latin typeface="#9Slide07 IcielBaliho Script" pitchFamily="2" charset="0"/>
              </a:rPr>
              <a:t>Chùm Sáng &amp; Tia Sáng</a:t>
            </a:r>
            <a:endParaRPr sz="5400" dirty="0">
              <a:solidFill>
                <a:srgbClr val="841F00"/>
              </a:solidFill>
              <a:latin typeface="#9Slide07 IcielBaliho Script" pitchFamily="2" charset="0"/>
            </a:endParaRPr>
          </a:p>
        </p:txBody>
      </p:sp>
      <p:sp>
        <p:nvSpPr>
          <p:cNvPr id="2" name="AutoShape 3">
            <a:extLst>
              <a:ext uri="{FF2B5EF4-FFF2-40B4-BE49-F238E27FC236}">
                <a16:creationId xmlns:a16="http://schemas.microsoft.com/office/drawing/2014/main" id="{1CF51DEB-C939-551F-3A6D-9D947AC9B7E7}"/>
              </a:ext>
            </a:extLst>
          </p:cNvPr>
          <p:cNvSpPr>
            <a:spLocks noChangeArrowheads="1"/>
          </p:cNvSpPr>
          <p:nvPr/>
        </p:nvSpPr>
        <p:spPr bwMode="auto">
          <a:xfrm>
            <a:off x="586431" y="650400"/>
            <a:ext cx="4690730" cy="1831795"/>
          </a:xfrm>
          <a:prstGeom prst="cloudCallout">
            <a:avLst>
              <a:gd name="adj1" fmla="val 11862"/>
              <a:gd name="adj2" fmla="val 87708"/>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en-US" altLang="vi-VN" sz="2400" b="1" dirty="0" err="1">
                <a:solidFill>
                  <a:srgbClr val="0000FF"/>
                </a:solidFill>
                <a:cs typeface="Times New Roman" panose="02020603050405020304" pitchFamily="18" charset="0"/>
              </a:rPr>
              <a:t>Vậy</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í</a:t>
            </a:r>
            <a:r>
              <a:rPr lang="en-US" altLang="vi-VN" sz="2400" b="1" dirty="0">
                <a:solidFill>
                  <a:srgbClr val="0000FF"/>
                </a:solidFill>
                <a:cs typeface="Times New Roman" panose="02020603050405020304" pitchFamily="18" charset="0"/>
              </a:rPr>
              <a:t> CO</a:t>
            </a:r>
            <a:r>
              <a:rPr lang="en-US" altLang="vi-VN" sz="2400" b="1" baseline="-25000" dirty="0">
                <a:solidFill>
                  <a:srgbClr val="0000FF"/>
                </a:solidFill>
                <a:cs typeface="Times New Roman" panose="02020603050405020304" pitchFamily="18" charset="0"/>
              </a:rPr>
              <a:t>2</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nặng</a:t>
            </a:r>
            <a:r>
              <a:rPr lang="en-US" altLang="vi-VN" sz="2400" b="1" dirty="0">
                <a:solidFill>
                  <a:srgbClr val="0000FF"/>
                </a:solidFill>
                <a:cs typeface="Times New Roman" panose="02020603050405020304" pitchFamily="18" charset="0"/>
              </a:rPr>
              <a:t> hay </a:t>
            </a:r>
            <a:r>
              <a:rPr lang="en-US" altLang="vi-VN" sz="2400" b="1" dirty="0" err="1">
                <a:solidFill>
                  <a:srgbClr val="0000FF"/>
                </a:solidFill>
                <a:cs typeface="Times New Roman" panose="02020603050405020304" pitchFamily="18" charset="0"/>
              </a:rPr>
              <a:t>nhẹ</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hơn</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khí</a:t>
            </a:r>
            <a:r>
              <a:rPr lang="en-US" altLang="vi-VN" sz="2400" b="1" dirty="0">
                <a:solidFill>
                  <a:srgbClr val="0000FF"/>
                </a:solidFill>
                <a:cs typeface="Times New Roman" panose="02020603050405020304" pitchFamily="18" charset="0"/>
              </a:rPr>
              <a:t> H</a:t>
            </a:r>
            <a:r>
              <a:rPr lang="en-US" altLang="vi-VN" sz="2400" b="1" baseline="-25000" dirty="0">
                <a:solidFill>
                  <a:srgbClr val="0000FF"/>
                </a:solidFill>
                <a:cs typeface="Times New Roman" panose="02020603050405020304" pitchFamily="18" charset="0"/>
              </a:rPr>
              <a:t>2</a:t>
            </a:r>
            <a:r>
              <a:rPr lang="en-US" altLang="vi-VN" sz="2400" b="1" dirty="0">
                <a:solidFill>
                  <a:srgbClr val="0000FF"/>
                </a:solidFill>
                <a:cs typeface="Times New Roman" panose="02020603050405020304" pitchFamily="18" charset="0"/>
              </a:rPr>
              <a:t> bao </a:t>
            </a:r>
            <a:r>
              <a:rPr lang="en-US" altLang="vi-VN" sz="2400" b="1" dirty="0" err="1">
                <a:solidFill>
                  <a:srgbClr val="0000FF"/>
                </a:solidFill>
                <a:cs typeface="Times New Roman" panose="02020603050405020304" pitchFamily="18" charset="0"/>
              </a:rPr>
              <a:t>nhiêu</a:t>
            </a:r>
            <a:r>
              <a:rPr lang="en-US" altLang="vi-VN" sz="2400" b="1" dirty="0">
                <a:solidFill>
                  <a:srgbClr val="0000FF"/>
                </a:solidFill>
                <a:cs typeface="Times New Roman" panose="02020603050405020304" pitchFamily="18" charset="0"/>
              </a:rPr>
              <a:t> </a:t>
            </a:r>
            <a:r>
              <a:rPr lang="en-US" altLang="vi-VN" sz="2400" b="1" dirty="0" err="1">
                <a:solidFill>
                  <a:srgbClr val="0000FF"/>
                </a:solidFill>
                <a:cs typeface="Times New Roman" panose="02020603050405020304" pitchFamily="18" charset="0"/>
              </a:rPr>
              <a:t>lần</a:t>
            </a:r>
            <a:r>
              <a:rPr lang="en-US" altLang="vi-VN" sz="2400" b="1" dirty="0">
                <a:solidFill>
                  <a:srgbClr val="0000FF"/>
                </a:solidFill>
                <a:cs typeface="Times New Roman" panose="02020603050405020304" pitchFamily="18" charset="0"/>
              </a:rPr>
              <a:t>?</a:t>
            </a:r>
          </a:p>
        </p:txBody>
      </p:sp>
      <p:grpSp>
        <p:nvGrpSpPr>
          <p:cNvPr id="3" name="Graphic 11">
            <a:extLst>
              <a:ext uri="{FF2B5EF4-FFF2-40B4-BE49-F238E27FC236}">
                <a16:creationId xmlns:a16="http://schemas.microsoft.com/office/drawing/2014/main" id="{B481B4B1-55D3-7C6E-66AD-909BEC991BCE}"/>
              </a:ext>
            </a:extLst>
          </p:cNvPr>
          <p:cNvGrpSpPr/>
          <p:nvPr/>
        </p:nvGrpSpPr>
        <p:grpSpPr>
          <a:xfrm>
            <a:off x="2637149" y="3277163"/>
            <a:ext cx="1814093" cy="1895311"/>
            <a:chOff x="2173432" y="131085"/>
            <a:chExt cx="3667628" cy="3831831"/>
          </a:xfrm>
        </p:grpSpPr>
        <p:sp>
          <p:nvSpPr>
            <p:cNvPr id="4" name="Freeform: Shape 4">
              <a:extLst>
                <a:ext uri="{FF2B5EF4-FFF2-40B4-BE49-F238E27FC236}">
                  <a16:creationId xmlns:a16="http://schemas.microsoft.com/office/drawing/2014/main" id="{09BEA62D-98B0-D036-E90B-3952D702003B}"/>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4096" name="Freeform: Shape 5">
              <a:extLst>
                <a:ext uri="{FF2B5EF4-FFF2-40B4-BE49-F238E27FC236}">
                  <a16:creationId xmlns:a16="http://schemas.microsoft.com/office/drawing/2014/main" id="{A7B18F90-FE95-BA34-47A0-27975138AFC7}"/>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dirty="0"/>
            </a:p>
          </p:txBody>
        </p:sp>
        <p:sp>
          <p:nvSpPr>
            <p:cNvPr id="4097" name="Freeform: Shape 6">
              <a:extLst>
                <a:ext uri="{FF2B5EF4-FFF2-40B4-BE49-F238E27FC236}">
                  <a16:creationId xmlns:a16="http://schemas.microsoft.com/office/drawing/2014/main" id="{9B27B2FC-4337-2290-8DF0-5F709D4EAE95}"/>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4099" name="Freeform: Shape 7">
              <a:extLst>
                <a:ext uri="{FF2B5EF4-FFF2-40B4-BE49-F238E27FC236}">
                  <a16:creationId xmlns:a16="http://schemas.microsoft.com/office/drawing/2014/main" id="{6238F1D8-40FB-8C4F-CB93-10AC431346F0}"/>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4100" name="Freeform: Shape 8">
              <a:extLst>
                <a:ext uri="{FF2B5EF4-FFF2-40B4-BE49-F238E27FC236}">
                  <a16:creationId xmlns:a16="http://schemas.microsoft.com/office/drawing/2014/main" id="{0F61E493-8F38-73DF-F875-4A5E62A1BBF1}"/>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4101" name="Freeform: Shape 9">
              <a:extLst>
                <a:ext uri="{FF2B5EF4-FFF2-40B4-BE49-F238E27FC236}">
                  <a16:creationId xmlns:a16="http://schemas.microsoft.com/office/drawing/2014/main" id="{420F33AB-778A-9E93-BC19-71ECB5BDBC67}"/>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4102" name="Freeform: Shape 10">
              <a:extLst>
                <a:ext uri="{FF2B5EF4-FFF2-40B4-BE49-F238E27FC236}">
                  <a16:creationId xmlns:a16="http://schemas.microsoft.com/office/drawing/2014/main" id="{82054EC4-2357-8018-CA8F-F6EF8A6C6829}"/>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4103" name="Freeform: Shape 11">
              <a:extLst>
                <a:ext uri="{FF2B5EF4-FFF2-40B4-BE49-F238E27FC236}">
                  <a16:creationId xmlns:a16="http://schemas.microsoft.com/office/drawing/2014/main" id="{D95B7E58-B2F5-F4A9-336D-BBB3C2F9DFDD}"/>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4104" name="Freeform: Shape 12">
              <a:extLst>
                <a:ext uri="{FF2B5EF4-FFF2-40B4-BE49-F238E27FC236}">
                  <a16:creationId xmlns:a16="http://schemas.microsoft.com/office/drawing/2014/main" id="{C113B5E7-9C8D-A0F6-6A06-D3E08547BAFC}"/>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4105" name="Freeform: Shape 13">
              <a:extLst>
                <a:ext uri="{FF2B5EF4-FFF2-40B4-BE49-F238E27FC236}">
                  <a16:creationId xmlns:a16="http://schemas.microsoft.com/office/drawing/2014/main" id="{1AF70C26-E73D-BCE1-82CB-024204EFCE55}"/>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4106" name="Freeform: Shape 14">
              <a:extLst>
                <a:ext uri="{FF2B5EF4-FFF2-40B4-BE49-F238E27FC236}">
                  <a16:creationId xmlns:a16="http://schemas.microsoft.com/office/drawing/2014/main" id="{1811D5B2-1E4E-682D-1113-9AA22352DE68}"/>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4107" name="Freeform: Shape 15">
              <a:extLst>
                <a:ext uri="{FF2B5EF4-FFF2-40B4-BE49-F238E27FC236}">
                  <a16:creationId xmlns:a16="http://schemas.microsoft.com/office/drawing/2014/main" id="{BB9980F2-32D4-3EB3-3F00-BFD48C3D80E0}"/>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4108" name="Freeform: Shape 16">
              <a:extLst>
                <a:ext uri="{FF2B5EF4-FFF2-40B4-BE49-F238E27FC236}">
                  <a16:creationId xmlns:a16="http://schemas.microsoft.com/office/drawing/2014/main" id="{F5D0CA51-A847-AA51-9C60-65DD9FA96819}"/>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4109" name="Freeform: Shape 17">
              <a:extLst>
                <a:ext uri="{FF2B5EF4-FFF2-40B4-BE49-F238E27FC236}">
                  <a16:creationId xmlns:a16="http://schemas.microsoft.com/office/drawing/2014/main" id="{4C6FB2FA-DC88-A72F-B9D6-0C597E7EDD4E}"/>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4110" name="Freeform: Shape 18">
              <a:extLst>
                <a:ext uri="{FF2B5EF4-FFF2-40B4-BE49-F238E27FC236}">
                  <a16:creationId xmlns:a16="http://schemas.microsoft.com/office/drawing/2014/main" id="{C9DD2858-6565-94D9-B9CA-5B695F760B2F}"/>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4111" name="Freeform: Shape 19">
              <a:extLst>
                <a:ext uri="{FF2B5EF4-FFF2-40B4-BE49-F238E27FC236}">
                  <a16:creationId xmlns:a16="http://schemas.microsoft.com/office/drawing/2014/main" id="{2DD206F9-9CE4-22E2-EB1B-A6424F30768B}"/>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4112" name="Freeform: Shape 20">
              <a:extLst>
                <a:ext uri="{FF2B5EF4-FFF2-40B4-BE49-F238E27FC236}">
                  <a16:creationId xmlns:a16="http://schemas.microsoft.com/office/drawing/2014/main" id="{D52378FB-192B-5D0F-742C-91886C8D39D9}"/>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4113" name="Freeform: Shape 21">
              <a:extLst>
                <a:ext uri="{FF2B5EF4-FFF2-40B4-BE49-F238E27FC236}">
                  <a16:creationId xmlns:a16="http://schemas.microsoft.com/office/drawing/2014/main" id="{280F7585-78DB-8987-E39A-DF04C0F3B8BD}"/>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4114" name="Freeform: Shape 22">
              <a:extLst>
                <a:ext uri="{FF2B5EF4-FFF2-40B4-BE49-F238E27FC236}">
                  <a16:creationId xmlns:a16="http://schemas.microsoft.com/office/drawing/2014/main" id="{5F22DF88-FF65-B7F4-2972-02F26DD5D045}"/>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4115" name="Freeform: Shape 23">
              <a:extLst>
                <a:ext uri="{FF2B5EF4-FFF2-40B4-BE49-F238E27FC236}">
                  <a16:creationId xmlns:a16="http://schemas.microsoft.com/office/drawing/2014/main" id="{DAAB1101-4B18-FE3C-38AC-FA03916E85FF}"/>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4116" name="Freeform: Shape 24">
              <a:extLst>
                <a:ext uri="{FF2B5EF4-FFF2-40B4-BE49-F238E27FC236}">
                  <a16:creationId xmlns:a16="http://schemas.microsoft.com/office/drawing/2014/main" id="{4A1B14A3-0136-FDBB-255B-8AFAED46B195}"/>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4117" name="Freeform: Shape 25">
              <a:extLst>
                <a:ext uri="{FF2B5EF4-FFF2-40B4-BE49-F238E27FC236}">
                  <a16:creationId xmlns:a16="http://schemas.microsoft.com/office/drawing/2014/main" id="{DED67B43-5C27-AA1C-20CF-9EAA5ADFF1F0}"/>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4118" name="Freeform: Shape 26">
              <a:extLst>
                <a:ext uri="{FF2B5EF4-FFF2-40B4-BE49-F238E27FC236}">
                  <a16:creationId xmlns:a16="http://schemas.microsoft.com/office/drawing/2014/main" id="{22A80AFB-2386-1970-2676-14B85EDDB458}"/>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4119" name="Freeform: Shape 27">
              <a:extLst>
                <a:ext uri="{FF2B5EF4-FFF2-40B4-BE49-F238E27FC236}">
                  <a16:creationId xmlns:a16="http://schemas.microsoft.com/office/drawing/2014/main" id="{D354D391-696E-96B1-DD72-E365C42A917B}"/>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120" name="Freeform: Shape 28">
              <a:extLst>
                <a:ext uri="{FF2B5EF4-FFF2-40B4-BE49-F238E27FC236}">
                  <a16:creationId xmlns:a16="http://schemas.microsoft.com/office/drawing/2014/main" id="{92035A85-B680-C62F-86C1-A9C4487880E5}"/>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21" name="Freeform: Shape 29">
              <a:extLst>
                <a:ext uri="{FF2B5EF4-FFF2-40B4-BE49-F238E27FC236}">
                  <a16:creationId xmlns:a16="http://schemas.microsoft.com/office/drawing/2014/main" id="{9B7D8946-7733-3EA6-4190-D6D8E53AE9B0}"/>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122" name="Freeform: Shape 30">
              <a:extLst>
                <a:ext uri="{FF2B5EF4-FFF2-40B4-BE49-F238E27FC236}">
                  <a16:creationId xmlns:a16="http://schemas.microsoft.com/office/drawing/2014/main" id="{8387F716-1D9A-92D4-7E74-7067141F43FE}"/>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123" name="Freeform: Shape 31">
              <a:extLst>
                <a:ext uri="{FF2B5EF4-FFF2-40B4-BE49-F238E27FC236}">
                  <a16:creationId xmlns:a16="http://schemas.microsoft.com/office/drawing/2014/main" id="{FF28FD5C-6A43-D3E7-30E6-A02EE46F690D}"/>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124" name="Freeform: Shape 32">
              <a:extLst>
                <a:ext uri="{FF2B5EF4-FFF2-40B4-BE49-F238E27FC236}">
                  <a16:creationId xmlns:a16="http://schemas.microsoft.com/office/drawing/2014/main" id="{2AA28EB0-D211-1FD3-C2E4-91748B64FC3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dirty="0"/>
            </a:p>
          </p:txBody>
        </p:sp>
        <p:sp>
          <p:nvSpPr>
            <p:cNvPr id="4125" name="Freeform: Shape 33">
              <a:extLst>
                <a:ext uri="{FF2B5EF4-FFF2-40B4-BE49-F238E27FC236}">
                  <a16:creationId xmlns:a16="http://schemas.microsoft.com/office/drawing/2014/main" id="{8438E5E8-7013-CB06-F562-BC302A8880AA}"/>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126" name="Freeform: Shape 34">
              <a:extLst>
                <a:ext uri="{FF2B5EF4-FFF2-40B4-BE49-F238E27FC236}">
                  <a16:creationId xmlns:a16="http://schemas.microsoft.com/office/drawing/2014/main" id="{9362250B-FCD3-C00B-ECCD-B23ADD57609A}"/>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127" name="Freeform: Shape 35">
              <a:extLst>
                <a:ext uri="{FF2B5EF4-FFF2-40B4-BE49-F238E27FC236}">
                  <a16:creationId xmlns:a16="http://schemas.microsoft.com/office/drawing/2014/main" id="{9009BEC1-8802-83FC-A1CA-BE1C45A5465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128" name="Freeform: Shape 36">
              <a:extLst>
                <a:ext uri="{FF2B5EF4-FFF2-40B4-BE49-F238E27FC236}">
                  <a16:creationId xmlns:a16="http://schemas.microsoft.com/office/drawing/2014/main" id="{22C442EE-82C1-FDAC-732C-255CEBCA1ED7}"/>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129" name="Freeform: Shape 37">
              <a:extLst>
                <a:ext uri="{FF2B5EF4-FFF2-40B4-BE49-F238E27FC236}">
                  <a16:creationId xmlns:a16="http://schemas.microsoft.com/office/drawing/2014/main" id="{616CA1A1-434B-A21C-E0E3-BB50FCDA90D5}"/>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4130" name="Freeform: Shape 38">
              <a:extLst>
                <a:ext uri="{FF2B5EF4-FFF2-40B4-BE49-F238E27FC236}">
                  <a16:creationId xmlns:a16="http://schemas.microsoft.com/office/drawing/2014/main" id="{41CCAA19-0BD7-38D9-3A79-91CA995873DC}"/>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4131" name="Freeform: Shape 39">
              <a:extLst>
                <a:ext uri="{FF2B5EF4-FFF2-40B4-BE49-F238E27FC236}">
                  <a16:creationId xmlns:a16="http://schemas.microsoft.com/office/drawing/2014/main" id="{9307F452-E3B8-9E64-CBC8-08A20319F95A}"/>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4132" name="Freeform: Shape 40">
              <a:extLst>
                <a:ext uri="{FF2B5EF4-FFF2-40B4-BE49-F238E27FC236}">
                  <a16:creationId xmlns:a16="http://schemas.microsoft.com/office/drawing/2014/main" id="{57BBB495-EF2C-0F04-2E5D-935B4675F408}"/>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4133" name="Freeform: Shape 41">
              <a:extLst>
                <a:ext uri="{FF2B5EF4-FFF2-40B4-BE49-F238E27FC236}">
                  <a16:creationId xmlns:a16="http://schemas.microsoft.com/office/drawing/2014/main" id="{3A2AE4A1-2384-1E24-F330-C16FDF8ADE39}"/>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4134" name="Freeform: Shape 42">
              <a:extLst>
                <a:ext uri="{FF2B5EF4-FFF2-40B4-BE49-F238E27FC236}">
                  <a16:creationId xmlns:a16="http://schemas.microsoft.com/office/drawing/2014/main" id="{B951EE13-8750-8D0F-42D3-A876912B84F3}"/>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4135" name="Freeform: Shape 43">
              <a:extLst>
                <a:ext uri="{FF2B5EF4-FFF2-40B4-BE49-F238E27FC236}">
                  <a16:creationId xmlns:a16="http://schemas.microsoft.com/office/drawing/2014/main" id="{8E8AF3A1-28F5-A379-73D8-D4767B13937F}"/>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4136" name="Freeform: Shape 44">
              <a:extLst>
                <a:ext uri="{FF2B5EF4-FFF2-40B4-BE49-F238E27FC236}">
                  <a16:creationId xmlns:a16="http://schemas.microsoft.com/office/drawing/2014/main" id="{1B0249CF-4528-DDB6-AB8D-1B7E335742BD}"/>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4137" name="Freeform: Shape 45">
              <a:extLst>
                <a:ext uri="{FF2B5EF4-FFF2-40B4-BE49-F238E27FC236}">
                  <a16:creationId xmlns:a16="http://schemas.microsoft.com/office/drawing/2014/main" id="{8D6111B5-B247-B8A1-19F8-6DBE38974967}"/>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4138" name="Freeform: Shape 46">
              <a:extLst>
                <a:ext uri="{FF2B5EF4-FFF2-40B4-BE49-F238E27FC236}">
                  <a16:creationId xmlns:a16="http://schemas.microsoft.com/office/drawing/2014/main" id="{66300CF1-765E-749D-83FB-76216A306B06}"/>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4139" name="Freeform: Shape 47">
              <a:extLst>
                <a:ext uri="{FF2B5EF4-FFF2-40B4-BE49-F238E27FC236}">
                  <a16:creationId xmlns:a16="http://schemas.microsoft.com/office/drawing/2014/main" id="{58642F12-41AC-63D1-2C60-64819705DED5}"/>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4140" name="Freeform: Shape 48">
              <a:extLst>
                <a:ext uri="{FF2B5EF4-FFF2-40B4-BE49-F238E27FC236}">
                  <a16:creationId xmlns:a16="http://schemas.microsoft.com/office/drawing/2014/main" id="{E6BEC405-28D6-C789-B04C-7084C134299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4141" name="Freeform: Shape 49">
              <a:extLst>
                <a:ext uri="{FF2B5EF4-FFF2-40B4-BE49-F238E27FC236}">
                  <a16:creationId xmlns:a16="http://schemas.microsoft.com/office/drawing/2014/main" id="{EC445398-B4DF-8430-DC0A-D19FD80FF9C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4142" name="Freeform: Shape 50">
              <a:extLst>
                <a:ext uri="{FF2B5EF4-FFF2-40B4-BE49-F238E27FC236}">
                  <a16:creationId xmlns:a16="http://schemas.microsoft.com/office/drawing/2014/main" id="{99A6518B-66E7-09BA-DF58-9871EC1E931E}"/>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4143" name="Freeform: Shape 51">
              <a:extLst>
                <a:ext uri="{FF2B5EF4-FFF2-40B4-BE49-F238E27FC236}">
                  <a16:creationId xmlns:a16="http://schemas.microsoft.com/office/drawing/2014/main" id="{7668C0FE-1BD2-BAEE-E274-0E554CC888A5}"/>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4144" name="Freeform: Shape 52">
              <a:extLst>
                <a:ext uri="{FF2B5EF4-FFF2-40B4-BE49-F238E27FC236}">
                  <a16:creationId xmlns:a16="http://schemas.microsoft.com/office/drawing/2014/main" id="{3FAE6900-4D73-D514-D02C-53487DD4B0F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4145" name="Freeform: Shape 53">
              <a:extLst>
                <a:ext uri="{FF2B5EF4-FFF2-40B4-BE49-F238E27FC236}">
                  <a16:creationId xmlns:a16="http://schemas.microsoft.com/office/drawing/2014/main" id="{FB776FC2-15E9-DFDB-D057-F67BED94FA5F}"/>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4146" name="Freeform: Shape 54">
              <a:extLst>
                <a:ext uri="{FF2B5EF4-FFF2-40B4-BE49-F238E27FC236}">
                  <a16:creationId xmlns:a16="http://schemas.microsoft.com/office/drawing/2014/main" id="{A881B6D1-E2A7-AC49-C7DC-CF32A6ABFF63}"/>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4147" name="Freeform: Shape 55">
              <a:extLst>
                <a:ext uri="{FF2B5EF4-FFF2-40B4-BE49-F238E27FC236}">
                  <a16:creationId xmlns:a16="http://schemas.microsoft.com/office/drawing/2014/main" id="{ED9A9FAC-3247-43BA-916B-9536373B61C6}"/>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4148" name="Freeform: Shape 56">
              <a:extLst>
                <a:ext uri="{FF2B5EF4-FFF2-40B4-BE49-F238E27FC236}">
                  <a16:creationId xmlns:a16="http://schemas.microsoft.com/office/drawing/2014/main" id="{28DD1DF6-E75D-59F2-EE15-72DADCB93C0F}"/>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4149" name="Freeform: Shape 57">
              <a:extLst>
                <a:ext uri="{FF2B5EF4-FFF2-40B4-BE49-F238E27FC236}">
                  <a16:creationId xmlns:a16="http://schemas.microsoft.com/office/drawing/2014/main" id="{471C3A5C-19FB-DD43-9E64-B8237E29CEA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4150" name="Freeform: Shape 58">
              <a:extLst>
                <a:ext uri="{FF2B5EF4-FFF2-40B4-BE49-F238E27FC236}">
                  <a16:creationId xmlns:a16="http://schemas.microsoft.com/office/drawing/2014/main" id="{A9F13E8F-4D5E-9E5A-CC43-33B5E2344F42}"/>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4151" name="Freeform: Shape 59">
              <a:extLst>
                <a:ext uri="{FF2B5EF4-FFF2-40B4-BE49-F238E27FC236}">
                  <a16:creationId xmlns:a16="http://schemas.microsoft.com/office/drawing/2014/main" id="{9761079A-E1E3-0398-85CA-A4AB6A9B9A8F}"/>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4152" name="Freeform: Shape 60">
              <a:extLst>
                <a:ext uri="{FF2B5EF4-FFF2-40B4-BE49-F238E27FC236}">
                  <a16:creationId xmlns:a16="http://schemas.microsoft.com/office/drawing/2014/main" id="{BD6E77B4-B232-50C6-AC17-6FDEE4113610}"/>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4153" name="Freeform: Shape 61">
              <a:extLst>
                <a:ext uri="{FF2B5EF4-FFF2-40B4-BE49-F238E27FC236}">
                  <a16:creationId xmlns:a16="http://schemas.microsoft.com/office/drawing/2014/main" id="{1689004B-AB2D-D747-46BB-EAD7FE1A1189}"/>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4154" name="Freeform: Shape 62">
              <a:extLst>
                <a:ext uri="{FF2B5EF4-FFF2-40B4-BE49-F238E27FC236}">
                  <a16:creationId xmlns:a16="http://schemas.microsoft.com/office/drawing/2014/main" id="{8FD4D2C4-B3F4-31E0-86B4-EA0A5E609442}"/>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4155" name="Freeform: Shape 63">
              <a:extLst>
                <a:ext uri="{FF2B5EF4-FFF2-40B4-BE49-F238E27FC236}">
                  <a16:creationId xmlns:a16="http://schemas.microsoft.com/office/drawing/2014/main" id="{3C189848-1CB4-B167-A865-FE5E619A19A0}"/>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4156" name="Freeform: Shape 64">
              <a:extLst>
                <a:ext uri="{FF2B5EF4-FFF2-40B4-BE49-F238E27FC236}">
                  <a16:creationId xmlns:a16="http://schemas.microsoft.com/office/drawing/2014/main" id="{08109FEB-A7B2-FF68-C59A-228B1A8E4486}"/>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4157" name="Freeform: Shape 65">
              <a:extLst>
                <a:ext uri="{FF2B5EF4-FFF2-40B4-BE49-F238E27FC236}">
                  <a16:creationId xmlns:a16="http://schemas.microsoft.com/office/drawing/2014/main" id="{0002C931-5B24-D686-2BCA-1AFB1A8BF9D6}"/>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4158" name="Freeform: Shape 66">
              <a:extLst>
                <a:ext uri="{FF2B5EF4-FFF2-40B4-BE49-F238E27FC236}">
                  <a16:creationId xmlns:a16="http://schemas.microsoft.com/office/drawing/2014/main" id="{DA7CF0CB-B472-D16F-4BCD-A3F310AF77DC}"/>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4159" name="Freeform: Shape 67">
              <a:extLst>
                <a:ext uri="{FF2B5EF4-FFF2-40B4-BE49-F238E27FC236}">
                  <a16:creationId xmlns:a16="http://schemas.microsoft.com/office/drawing/2014/main" id="{BA668729-681A-2892-EC0B-378FFC079CA8}"/>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76" name="Freeform: Shape 68">
              <a:extLst>
                <a:ext uri="{FF2B5EF4-FFF2-40B4-BE49-F238E27FC236}">
                  <a16:creationId xmlns:a16="http://schemas.microsoft.com/office/drawing/2014/main" id="{D9EB62FA-704C-12C6-1D8F-62427B0C295E}"/>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77" name="Freeform: Shape 69">
              <a:extLst>
                <a:ext uri="{FF2B5EF4-FFF2-40B4-BE49-F238E27FC236}">
                  <a16:creationId xmlns:a16="http://schemas.microsoft.com/office/drawing/2014/main" id="{536808D0-3A65-8936-2FBD-B05CB2D4CBD3}"/>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78" name="Freeform: Shape 70">
              <a:extLst>
                <a:ext uri="{FF2B5EF4-FFF2-40B4-BE49-F238E27FC236}">
                  <a16:creationId xmlns:a16="http://schemas.microsoft.com/office/drawing/2014/main" id="{DF22C05E-095B-CD2E-B6EF-2144E4AFC872}"/>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79" name="Freeform: Shape 71">
              <a:extLst>
                <a:ext uri="{FF2B5EF4-FFF2-40B4-BE49-F238E27FC236}">
                  <a16:creationId xmlns:a16="http://schemas.microsoft.com/office/drawing/2014/main" id="{215D87BB-7D5A-3BC8-6CBF-CCB6C577894D}"/>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0" name="Freeform: Shape 72">
              <a:extLst>
                <a:ext uri="{FF2B5EF4-FFF2-40B4-BE49-F238E27FC236}">
                  <a16:creationId xmlns:a16="http://schemas.microsoft.com/office/drawing/2014/main" id="{0008E34D-D18E-99E1-BA5F-0C4AE3D86C19}"/>
                </a:ext>
              </a:extLst>
            </p:cNvPr>
            <p:cNvSpPr/>
            <p:nvPr/>
          </p:nvSpPr>
          <p:spPr>
            <a:xfrm flipV="1">
              <a:off x="3653181" y="3021255"/>
              <a:ext cx="654862" cy="759801"/>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1" name="Freeform: Shape 73">
              <a:extLst>
                <a:ext uri="{FF2B5EF4-FFF2-40B4-BE49-F238E27FC236}">
                  <a16:creationId xmlns:a16="http://schemas.microsoft.com/office/drawing/2014/main" id="{79D4165C-A0BD-806D-BF1C-19817C243C8E}"/>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2" name="Freeform: Shape 74">
              <a:extLst>
                <a:ext uri="{FF2B5EF4-FFF2-40B4-BE49-F238E27FC236}">
                  <a16:creationId xmlns:a16="http://schemas.microsoft.com/office/drawing/2014/main" id="{216187DB-5851-14DE-9F88-ACD8245F571F}"/>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3" name="Freeform: Shape 75">
              <a:extLst>
                <a:ext uri="{FF2B5EF4-FFF2-40B4-BE49-F238E27FC236}">
                  <a16:creationId xmlns:a16="http://schemas.microsoft.com/office/drawing/2014/main" id="{ADC4B516-9696-9D04-B3FC-87C48E9E3661}"/>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4" name="Freeform: Shape 76">
              <a:extLst>
                <a:ext uri="{FF2B5EF4-FFF2-40B4-BE49-F238E27FC236}">
                  <a16:creationId xmlns:a16="http://schemas.microsoft.com/office/drawing/2014/main" id="{CBD29A32-9914-4E26-1A6B-93779BC1BED3}"/>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5" name="Freeform: Shape 77">
              <a:extLst>
                <a:ext uri="{FF2B5EF4-FFF2-40B4-BE49-F238E27FC236}">
                  <a16:creationId xmlns:a16="http://schemas.microsoft.com/office/drawing/2014/main" id="{37466631-9B80-CF47-2BB8-1961CC5247D8}"/>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86" name="Freeform: Shape 78">
              <a:extLst>
                <a:ext uri="{FF2B5EF4-FFF2-40B4-BE49-F238E27FC236}">
                  <a16:creationId xmlns:a16="http://schemas.microsoft.com/office/drawing/2014/main" id="{9C56A231-004C-478E-7714-0622F2346263}"/>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87" name="Freeform: Shape 79">
              <a:extLst>
                <a:ext uri="{FF2B5EF4-FFF2-40B4-BE49-F238E27FC236}">
                  <a16:creationId xmlns:a16="http://schemas.microsoft.com/office/drawing/2014/main" id="{41EFB00A-D8F1-1E55-B23A-DE1C7DACD51C}"/>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88" name="Freeform: Shape 80">
              <a:extLst>
                <a:ext uri="{FF2B5EF4-FFF2-40B4-BE49-F238E27FC236}">
                  <a16:creationId xmlns:a16="http://schemas.microsoft.com/office/drawing/2014/main" id="{05F2C9E8-ACE7-0892-AC35-E52CCB9904D6}"/>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89" name="Freeform: Shape 81">
              <a:extLst>
                <a:ext uri="{FF2B5EF4-FFF2-40B4-BE49-F238E27FC236}">
                  <a16:creationId xmlns:a16="http://schemas.microsoft.com/office/drawing/2014/main" id="{6ECE154D-15C9-FA1D-9B11-491E95F088B4}"/>
                </a:ext>
              </a:extLst>
            </p:cNvPr>
            <p:cNvSpPr/>
            <p:nvPr/>
          </p:nvSpPr>
          <p:spPr>
            <a:xfrm flipV="1">
              <a:off x="4595556" y="2435514"/>
              <a:ext cx="919840" cy="1527402"/>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0" name="Freeform: Shape 82">
              <a:extLst>
                <a:ext uri="{FF2B5EF4-FFF2-40B4-BE49-F238E27FC236}">
                  <a16:creationId xmlns:a16="http://schemas.microsoft.com/office/drawing/2014/main" id="{983F412D-30D2-D8CD-0364-DE587E1D8A97}"/>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1" name="Freeform: Shape 83">
              <a:extLst>
                <a:ext uri="{FF2B5EF4-FFF2-40B4-BE49-F238E27FC236}">
                  <a16:creationId xmlns:a16="http://schemas.microsoft.com/office/drawing/2014/main" id="{99B0F632-A673-56D5-7B41-060F544E353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2" name="Freeform: Shape 84">
              <a:extLst>
                <a:ext uri="{FF2B5EF4-FFF2-40B4-BE49-F238E27FC236}">
                  <a16:creationId xmlns:a16="http://schemas.microsoft.com/office/drawing/2014/main" id="{492E4907-B726-0B5A-8C19-4535E9ADF682}"/>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3" name="Freeform: Shape 85">
              <a:extLst>
                <a:ext uri="{FF2B5EF4-FFF2-40B4-BE49-F238E27FC236}">
                  <a16:creationId xmlns:a16="http://schemas.microsoft.com/office/drawing/2014/main" id="{AE107DB0-0328-3DB5-660A-8C0D669EC419}"/>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4" name="Freeform: Shape 86">
              <a:extLst>
                <a:ext uri="{FF2B5EF4-FFF2-40B4-BE49-F238E27FC236}">
                  <a16:creationId xmlns:a16="http://schemas.microsoft.com/office/drawing/2014/main" id="{5556C24F-23AE-BD9F-7F7F-DB255E3BCFBD}"/>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5" name="Freeform: Shape 87">
              <a:extLst>
                <a:ext uri="{FF2B5EF4-FFF2-40B4-BE49-F238E27FC236}">
                  <a16:creationId xmlns:a16="http://schemas.microsoft.com/office/drawing/2014/main" id="{49C090FE-D830-61E0-A609-6BEE31B68FEC}"/>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96" name="Freeform: Shape 88">
              <a:extLst>
                <a:ext uri="{FF2B5EF4-FFF2-40B4-BE49-F238E27FC236}">
                  <a16:creationId xmlns:a16="http://schemas.microsoft.com/office/drawing/2014/main" id="{729F429A-31C0-3C97-4AFB-9FB08995646E}"/>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97" name="Freeform: Shape 89">
              <a:extLst>
                <a:ext uri="{FF2B5EF4-FFF2-40B4-BE49-F238E27FC236}">
                  <a16:creationId xmlns:a16="http://schemas.microsoft.com/office/drawing/2014/main" id="{9BB8F0A8-27FE-083D-412A-0C2B08836A92}"/>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98" name="Freeform: Shape 90">
              <a:extLst>
                <a:ext uri="{FF2B5EF4-FFF2-40B4-BE49-F238E27FC236}">
                  <a16:creationId xmlns:a16="http://schemas.microsoft.com/office/drawing/2014/main" id="{BFC2653A-22DB-2203-BBEB-12DD84138724}"/>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99" name="Freeform: Shape 91">
              <a:extLst>
                <a:ext uri="{FF2B5EF4-FFF2-40B4-BE49-F238E27FC236}">
                  <a16:creationId xmlns:a16="http://schemas.microsoft.com/office/drawing/2014/main" id="{7CA960B4-BBB8-11F3-E375-48A1F009BD4D}"/>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0" name="Freeform: Shape 92">
              <a:extLst>
                <a:ext uri="{FF2B5EF4-FFF2-40B4-BE49-F238E27FC236}">
                  <a16:creationId xmlns:a16="http://schemas.microsoft.com/office/drawing/2014/main" id="{97911DC1-7243-8771-7610-F7A69198E84D}"/>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1" name="Freeform: Shape 93">
              <a:extLst>
                <a:ext uri="{FF2B5EF4-FFF2-40B4-BE49-F238E27FC236}">
                  <a16:creationId xmlns:a16="http://schemas.microsoft.com/office/drawing/2014/main" id="{519AE3B0-294E-EE60-C075-3AC4D64B02E2}"/>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2" name="Freeform: Shape 94">
              <a:extLst>
                <a:ext uri="{FF2B5EF4-FFF2-40B4-BE49-F238E27FC236}">
                  <a16:creationId xmlns:a16="http://schemas.microsoft.com/office/drawing/2014/main" id="{75EACB27-8226-BC95-333E-9E479F8780D8}"/>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grpSp>
        <p:nvGrpSpPr>
          <p:cNvPr id="103" name="Group 4">
            <a:extLst>
              <a:ext uri="{FF2B5EF4-FFF2-40B4-BE49-F238E27FC236}">
                <a16:creationId xmlns:a16="http://schemas.microsoft.com/office/drawing/2014/main" id="{ED1938AD-1902-378F-8245-9B1CEDA50138}"/>
              </a:ext>
            </a:extLst>
          </p:cNvPr>
          <p:cNvGrpSpPr>
            <a:grpSpLocks/>
          </p:cNvGrpSpPr>
          <p:nvPr/>
        </p:nvGrpSpPr>
        <p:grpSpPr bwMode="auto">
          <a:xfrm>
            <a:off x="5436246" y="346961"/>
            <a:ext cx="3251597" cy="4514850"/>
            <a:chOff x="3074" y="420"/>
            <a:chExt cx="2731" cy="3552"/>
          </a:xfrm>
        </p:grpSpPr>
        <p:pic>
          <p:nvPicPr>
            <p:cNvPr id="104" name="Picture 5" descr="ELF">
              <a:extLst>
                <a:ext uri="{FF2B5EF4-FFF2-40B4-BE49-F238E27FC236}">
                  <a16:creationId xmlns:a16="http://schemas.microsoft.com/office/drawing/2014/main" id="{6C27354E-C0AB-E1BC-6C1B-A12C820104A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 y="427"/>
              <a:ext cx="2019" cy="3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5" name="Freeform 6">
              <a:extLst>
                <a:ext uri="{FF2B5EF4-FFF2-40B4-BE49-F238E27FC236}">
                  <a16:creationId xmlns:a16="http://schemas.microsoft.com/office/drawing/2014/main" id="{7B6834AD-2A30-6911-91D5-0BDABB5E4003}"/>
                </a:ext>
              </a:extLst>
            </p:cNvPr>
            <p:cNvSpPr>
              <a:spLocks/>
            </p:cNvSpPr>
            <p:nvPr/>
          </p:nvSpPr>
          <p:spPr bwMode="auto">
            <a:xfrm>
              <a:off x="3498" y="998"/>
              <a:ext cx="307" cy="1545"/>
            </a:xfrm>
            <a:custGeom>
              <a:avLst/>
              <a:gdLst>
                <a:gd name="T0" fmla="*/ 307 w 776"/>
                <a:gd name="T1" fmla="*/ 1545 h 2384"/>
                <a:gd name="T2" fmla="*/ 41 w 776"/>
                <a:gd name="T3" fmla="*/ 425 h 2384"/>
                <a:gd name="T4" fmla="*/ 60 w 776"/>
                <a:gd name="T5" fmla="*/ 52 h 2384"/>
                <a:gd name="T6" fmla="*/ 60 w 776"/>
                <a:gd name="T7" fmla="*/ 114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6" name="Oval 7">
              <a:extLst>
                <a:ext uri="{FF2B5EF4-FFF2-40B4-BE49-F238E27FC236}">
                  <a16:creationId xmlns:a16="http://schemas.microsoft.com/office/drawing/2014/main" id="{C32DBDBD-9BA1-3E3E-0A73-2EA69B27397D}"/>
                </a:ext>
              </a:extLst>
            </p:cNvPr>
            <p:cNvSpPr>
              <a:spLocks noChangeArrowheads="1"/>
            </p:cNvSpPr>
            <p:nvPr/>
          </p:nvSpPr>
          <p:spPr bwMode="auto">
            <a:xfrm>
              <a:off x="3352" y="420"/>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7" name="Freeform 8">
              <a:extLst>
                <a:ext uri="{FF2B5EF4-FFF2-40B4-BE49-F238E27FC236}">
                  <a16:creationId xmlns:a16="http://schemas.microsoft.com/office/drawing/2014/main" id="{EFA49436-047C-4FEE-E9D4-BD375BB80EDD}"/>
                </a:ext>
              </a:extLst>
            </p:cNvPr>
            <p:cNvSpPr>
              <a:spLocks/>
            </p:cNvSpPr>
            <p:nvPr/>
          </p:nvSpPr>
          <p:spPr bwMode="auto">
            <a:xfrm rot="20539108" flipH="1">
              <a:off x="5349" y="1373"/>
              <a:ext cx="145" cy="1668"/>
            </a:xfrm>
            <a:custGeom>
              <a:avLst/>
              <a:gdLst>
                <a:gd name="T0" fmla="*/ 145 w 776"/>
                <a:gd name="T1" fmla="*/ 1668 h 2384"/>
                <a:gd name="T2" fmla="*/ 19 w 776"/>
                <a:gd name="T3" fmla="*/ 459 h 2384"/>
                <a:gd name="T4" fmla="*/ 28 w 776"/>
                <a:gd name="T5" fmla="*/ 56 h 2384"/>
                <a:gd name="T6" fmla="*/ 28 w 776"/>
                <a:gd name="T7" fmla="*/ 123 h 238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6" h="2384">
                  <a:moveTo>
                    <a:pt x="776" y="2384"/>
                  </a:moveTo>
                  <a:cubicBezTo>
                    <a:pt x="492" y="1712"/>
                    <a:pt x="208" y="1040"/>
                    <a:pt x="104" y="656"/>
                  </a:cubicBezTo>
                  <a:cubicBezTo>
                    <a:pt x="0" y="272"/>
                    <a:pt x="144" y="160"/>
                    <a:pt x="152" y="80"/>
                  </a:cubicBezTo>
                  <a:cubicBezTo>
                    <a:pt x="160" y="0"/>
                    <a:pt x="156" y="88"/>
                    <a:pt x="152" y="176"/>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1050"/>
            </a:p>
          </p:txBody>
        </p:sp>
        <p:sp>
          <p:nvSpPr>
            <p:cNvPr id="108" name="Oval 9">
              <a:extLst>
                <a:ext uri="{FF2B5EF4-FFF2-40B4-BE49-F238E27FC236}">
                  <a16:creationId xmlns:a16="http://schemas.microsoft.com/office/drawing/2014/main" id="{7F1F6EC7-6595-61C7-7CDF-832E5182E911}"/>
                </a:ext>
              </a:extLst>
            </p:cNvPr>
            <p:cNvSpPr>
              <a:spLocks noChangeArrowheads="1"/>
            </p:cNvSpPr>
            <p:nvPr/>
          </p:nvSpPr>
          <p:spPr bwMode="auto">
            <a:xfrm>
              <a:off x="5313" y="2759"/>
              <a:ext cx="362" cy="780"/>
            </a:xfrm>
            <a:prstGeom prst="ellipse">
              <a:avLst/>
            </a:prstGeom>
            <a:solidFill>
              <a:srgbClr val="FF33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endParaRPr lang="vi-VN" altLang="vi-VN" sz="1050"/>
            </a:p>
          </p:txBody>
        </p:sp>
        <p:sp>
          <p:nvSpPr>
            <p:cNvPr id="109" name="Text Box 10">
              <a:extLst>
                <a:ext uri="{FF2B5EF4-FFF2-40B4-BE49-F238E27FC236}">
                  <a16:creationId xmlns:a16="http://schemas.microsoft.com/office/drawing/2014/main" id="{F104DB96-BFAE-5BB3-51B0-C16F6F083D56}"/>
                </a:ext>
              </a:extLst>
            </p:cNvPr>
            <p:cNvSpPr txBox="1">
              <a:spLocks noChangeArrowheads="1"/>
            </p:cNvSpPr>
            <p:nvPr/>
          </p:nvSpPr>
          <p:spPr bwMode="auto">
            <a:xfrm>
              <a:off x="3074" y="1310"/>
              <a:ext cx="710"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H</a:t>
              </a:r>
              <a:r>
                <a:rPr lang="en-US" altLang="vi-VN" sz="1800" b="1" i="1" baseline="-25000">
                  <a:solidFill>
                    <a:srgbClr val="FF0000"/>
                  </a:solidFill>
                </a:rPr>
                <a:t>2</a:t>
              </a:r>
            </a:p>
          </p:txBody>
        </p:sp>
        <p:sp>
          <p:nvSpPr>
            <p:cNvPr id="110" name="Text Box 11">
              <a:extLst>
                <a:ext uri="{FF2B5EF4-FFF2-40B4-BE49-F238E27FC236}">
                  <a16:creationId xmlns:a16="http://schemas.microsoft.com/office/drawing/2014/main" id="{E2E9914D-A592-27D7-B05D-B2633D417FDE}"/>
                </a:ext>
              </a:extLst>
            </p:cNvPr>
            <p:cNvSpPr txBox="1">
              <a:spLocks noChangeArrowheads="1"/>
            </p:cNvSpPr>
            <p:nvPr/>
          </p:nvSpPr>
          <p:spPr bwMode="auto">
            <a:xfrm>
              <a:off x="4977" y="2352"/>
              <a:ext cx="828" cy="2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eaLnBrk="1" hangingPunct="1"/>
              <a:r>
                <a:rPr lang="en-US" altLang="vi-VN" sz="1800" b="1" i="1">
                  <a:solidFill>
                    <a:srgbClr val="FF0000"/>
                  </a:solidFill>
                </a:rPr>
                <a:t>Khí CO</a:t>
              </a:r>
              <a:r>
                <a:rPr lang="en-US" altLang="vi-VN" sz="1800" b="1" i="1" baseline="-25000">
                  <a:solidFill>
                    <a:srgbClr val="FF0000"/>
                  </a:solidFill>
                </a:rPr>
                <a:t>2</a:t>
              </a:r>
            </a:p>
          </p:txBody>
        </p:sp>
      </p:grpSp>
    </p:spTree>
    <p:extLst>
      <p:ext uri="{BB962C8B-B14F-4D97-AF65-F5344CB8AC3E}">
        <p14:creationId xmlns:p14="http://schemas.microsoft.com/office/powerpoint/2010/main" val="177475202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subTnLst>
                                    <p:audio>
                                      <p:cMediaNode>
                                        <p:cTn display="0" masterRel="sameClick">
                                          <p:stCondLst>
                                            <p:cond evt="begin" delay="0">
                                              <p:tn val="5"/>
                                            </p:cond>
                                          </p:stCondLst>
                                          <p:endCondLst>
                                            <p:cond evt="onStopAudio" delay="0">
                                              <p:tgtEl>
                                                <p:sldTgt/>
                                              </p:tgtEl>
                                            </p:cond>
                                          </p:endCondLst>
                                        </p:cTn>
                                        <p:tgtEl>
                                          <p:sndTgt r:embed="rId2"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Hộp Văn bản 3">
                <a:extLst>
                  <a:ext uri="{FF2B5EF4-FFF2-40B4-BE49-F238E27FC236}">
                    <a16:creationId xmlns:a16="http://schemas.microsoft.com/office/drawing/2014/main" id="{49B0CFAC-4531-9C9A-915D-6ED43F961431}"/>
                  </a:ext>
                </a:extLst>
              </p:cNvPr>
              <p:cNvSpPr txBox="1"/>
              <p:nvPr/>
            </p:nvSpPr>
            <p:spPr>
              <a:xfrm>
                <a:off x="3459186" y="982666"/>
                <a:ext cx="2225628" cy="1132746"/>
              </a:xfrm>
              <a:prstGeom prst="rect">
                <a:avLst/>
              </a:prstGeom>
              <a:noFill/>
              <a:ln>
                <a:noFill/>
              </a:ln>
            </p:spPr>
            <p:txBody>
              <a:bodyPr wrap="square">
                <a:spAutoFit/>
              </a:bodyPr>
              <a:lstStyle/>
              <a:p>
                <a:r>
                  <a:rPr lang="vi-VN" sz="2800" dirty="0"/>
                  <a:t>= </a:t>
                </a:r>
                <a14:m>
                  <m:oMath xmlns:m="http://schemas.openxmlformats.org/officeDocument/2006/math">
                    <m:f>
                      <m:fPr>
                        <m:ctrlPr>
                          <a:rPr lang="vi-VN" sz="2800" i="1" smtClean="0">
                            <a:latin typeface="Cambria Math" panose="02040503050406030204" pitchFamily="18" charset="0"/>
                          </a:rPr>
                        </m:ctrlPr>
                      </m:fPr>
                      <m:num>
                        <m:r>
                          <a:rPr lang="vi-VN" sz="2800" b="0" i="1" smtClean="0">
                            <a:latin typeface="Cambria Math" panose="02040503050406030204" pitchFamily="18" charset="0"/>
                          </a:rPr>
                          <m:t>𝑀</m:t>
                        </m:r>
                        <m:r>
                          <a:rPr lang="vi-VN" sz="2800" b="0" i="1" baseline="-25000" smtClean="0">
                            <a:latin typeface="Cambria Math" panose="02040503050406030204" pitchFamily="18" charset="0"/>
                          </a:rPr>
                          <m:t>𝐶𝑂</m:t>
                        </m:r>
                        <m:r>
                          <a:rPr lang="vi-VN" sz="2800" b="0" i="1" baseline="-25000" smtClean="0">
                            <a:latin typeface="Cambria Math" panose="02040503050406030204" pitchFamily="18" charset="0"/>
                          </a:rPr>
                          <m:t>2</m:t>
                        </m:r>
                      </m:num>
                      <m:den>
                        <m:r>
                          <a:rPr lang="vi-VN" sz="2800" i="1">
                            <a:latin typeface="Cambria Math" panose="02040503050406030204" pitchFamily="18" charset="0"/>
                          </a:rPr>
                          <m:t>𝑀</m:t>
                        </m:r>
                        <m:r>
                          <a:rPr lang="vi-VN" sz="2800" b="0" i="1" baseline="-25000" smtClean="0">
                            <a:latin typeface="Cambria Math" panose="02040503050406030204" pitchFamily="18" charset="0"/>
                          </a:rPr>
                          <m:t>𝐻</m:t>
                        </m:r>
                        <m:r>
                          <a:rPr lang="vi-VN" sz="2800" b="0" i="1" baseline="-25000" smtClean="0">
                            <a:latin typeface="Cambria Math" panose="02040503050406030204" pitchFamily="18" charset="0"/>
                          </a:rPr>
                          <m:t>2</m:t>
                        </m:r>
                      </m:den>
                    </m:f>
                  </m:oMath>
                </a14:m>
                <a:endParaRPr lang="vi-VN" sz="2800" dirty="0">
                  <a:latin typeface="+mj-lt"/>
                </a:endParaRPr>
              </a:p>
              <a:p>
                <a:endParaRPr lang="vi-VN" sz="2800" dirty="0">
                  <a:latin typeface="+mj-lt"/>
                </a:endParaRPr>
              </a:p>
            </p:txBody>
          </p:sp>
        </mc:Choice>
        <mc:Fallback xmlns="">
          <p:sp>
            <p:nvSpPr>
              <p:cNvPr id="4" name="Hộp Văn bản 3">
                <a:extLst>
                  <a:ext uri="{FF2B5EF4-FFF2-40B4-BE49-F238E27FC236}">
                    <a16:creationId xmlns:a16="http://schemas.microsoft.com/office/drawing/2014/main" id="{49B0CFAC-4531-9C9A-915D-6ED43F961431}"/>
                  </a:ext>
                </a:extLst>
              </p:cNvPr>
              <p:cNvSpPr txBox="1">
                <a:spLocks noRot="1" noChangeAspect="1" noMove="1" noResize="1" noEditPoints="1" noAdjustHandles="1" noChangeArrowheads="1" noChangeShapeType="1" noTextEdit="1"/>
              </p:cNvSpPr>
              <p:nvPr/>
            </p:nvSpPr>
            <p:spPr>
              <a:xfrm>
                <a:off x="3459186" y="982666"/>
                <a:ext cx="2225628" cy="1132746"/>
              </a:xfrm>
              <a:prstGeom prst="rect">
                <a:avLst/>
              </a:prstGeom>
              <a:blipFill>
                <a:blip r:embed="rId2"/>
                <a:stretch>
                  <a:fillRect l="-5464"/>
                </a:stretch>
              </a:blipFill>
              <a:ln>
                <a:noFill/>
              </a:ln>
            </p:spPr>
            <p:txBody>
              <a:bodyPr/>
              <a:lstStyle/>
              <a:p>
                <a:r>
                  <a:rPr lang="vi-VN">
                    <a:noFill/>
                  </a:rPr>
                  <a:t> </a:t>
                </a:r>
              </a:p>
            </p:txBody>
          </p:sp>
        </mc:Fallback>
      </mc:AlternateContent>
      <p:sp>
        <p:nvSpPr>
          <p:cNvPr id="7" name="Hộp Văn bản 6">
            <a:extLst>
              <a:ext uri="{FF2B5EF4-FFF2-40B4-BE49-F238E27FC236}">
                <a16:creationId xmlns:a16="http://schemas.microsoft.com/office/drawing/2014/main" id="{58C1641F-2D31-95FA-D92F-B72C4DE7DF3C}"/>
              </a:ext>
            </a:extLst>
          </p:cNvPr>
          <p:cNvSpPr txBox="1"/>
          <p:nvPr/>
        </p:nvSpPr>
        <p:spPr>
          <a:xfrm>
            <a:off x="2114093" y="1025819"/>
            <a:ext cx="1631289" cy="523220"/>
          </a:xfrm>
          <a:prstGeom prst="rect">
            <a:avLst/>
          </a:prstGeom>
          <a:noFill/>
        </p:spPr>
        <p:txBody>
          <a:bodyPr wrap="square">
            <a:spAutoFit/>
          </a:bodyPr>
          <a:lstStyle/>
          <a:p>
            <a:r>
              <a:rPr lang="vi-VN" sz="2800" dirty="0">
                <a:latin typeface="+mj-lt"/>
                <a:ea typeface="Times New Roman" panose="02020603050405020304" pitchFamily="18" charset="0"/>
              </a:rPr>
              <a:t>   </a:t>
            </a:r>
            <a:r>
              <a:rPr lang="vi-VN" sz="2800" dirty="0">
                <a:solidFill>
                  <a:srgbClr val="000000"/>
                </a:solidFill>
                <a:effectLst/>
                <a:latin typeface="+mj-lt"/>
                <a:ea typeface="Times New Roman" panose="02020603050405020304" pitchFamily="18" charset="0"/>
              </a:rPr>
              <a:t>d</a:t>
            </a:r>
            <a:r>
              <a:rPr lang="vi-VN" sz="2800" baseline="-25000" dirty="0">
                <a:latin typeface="+mj-lt"/>
                <a:ea typeface="Times New Roman" panose="02020603050405020304" pitchFamily="18" charset="0"/>
              </a:rPr>
              <a:t>CO2</a:t>
            </a:r>
            <a:r>
              <a:rPr lang="vi-VN" sz="2800" baseline="-25000" dirty="0">
                <a:solidFill>
                  <a:srgbClr val="000000"/>
                </a:solidFill>
                <a:effectLst/>
                <a:latin typeface="+mj-lt"/>
                <a:ea typeface="Times New Roman" panose="02020603050405020304" pitchFamily="18" charset="0"/>
              </a:rPr>
              <a:t>/</a:t>
            </a:r>
            <a:r>
              <a:rPr lang="vi-VN" sz="2800" baseline="-25000" dirty="0">
                <a:latin typeface="+mj-lt"/>
                <a:ea typeface="Times New Roman" panose="02020603050405020304" pitchFamily="18" charset="0"/>
              </a:rPr>
              <a:t>H2</a:t>
            </a:r>
            <a:r>
              <a:rPr lang="vi-VN" sz="2800" baseline="-25000" dirty="0">
                <a:solidFill>
                  <a:srgbClr val="000000"/>
                </a:solidFill>
                <a:effectLst/>
                <a:latin typeface="+mj-lt"/>
                <a:ea typeface="Times New Roman" panose="02020603050405020304" pitchFamily="18" charset="0"/>
              </a:rPr>
              <a:t> </a:t>
            </a:r>
            <a:endParaRPr lang="vi-VN" sz="2800" dirty="0"/>
          </a:p>
        </p:txBody>
      </p:sp>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88715B23-2B18-D1E8-CBB3-0CD53A557764}"/>
                  </a:ext>
                </a:extLst>
              </p:cNvPr>
              <p:cNvSpPr txBox="1"/>
              <p:nvPr/>
            </p:nvSpPr>
            <p:spPr>
              <a:xfrm>
                <a:off x="4572000" y="986055"/>
                <a:ext cx="2225628" cy="1132746"/>
              </a:xfrm>
              <a:prstGeom prst="rect">
                <a:avLst/>
              </a:prstGeom>
              <a:noFill/>
              <a:ln>
                <a:noFill/>
              </a:ln>
            </p:spPr>
            <p:txBody>
              <a:bodyPr wrap="square">
                <a:spAutoFit/>
              </a:bodyPr>
              <a:lstStyle/>
              <a:p>
                <a:r>
                  <a:rPr lang="vi-VN" sz="2800" dirty="0"/>
                  <a:t>= </a:t>
                </a:r>
                <a14:m>
                  <m:oMath xmlns:m="http://schemas.openxmlformats.org/officeDocument/2006/math">
                    <m:f>
                      <m:fPr>
                        <m:ctrlPr>
                          <a:rPr lang="vi-VN" sz="2800" i="1" smtClean="0">
                            <a:latin typeface="Cambria Math" panose="02040503050406030204" pitchFamily="18" charset="0"/>
                          </a:rPr>
                        </m:ctrlPr>
                      </m:fPr>
                      <m:num>
                        <m:r>
                          <a:rPr lang="vi-VN" sz="2800" b="0" i="1" smtClean="0">
                            <a:latin typeface="Cambria Math" panose="02040503050406030204" pitchFamily="18" charset="0"/>
                          </a:rPr>
                          <m:t>44</m:t>
                        </m:r>
                      </m:num>
                      <m:den>
                        <m:r>
                          <a:rPr lang="vi-VN" sz="2800" b="0" i="1" smtClean="0">
                            <a:latin typeface="Cambria Math" panose="02040503050406030204" pitchFamily="18" charset="0"/>
                          </a:rPr>
                          <m:t>2</m:t>
                        </m:r>
                      </m:den>
                    </m:f>
                    <m:r>
                      <a:rPr lang="vi-VN" sz="2800" b="0" i="1" smtClean="0">
                        <a:latin typeface="Cambria Math" panose="02040503050406030204" pitchFamily="18" charset="0"/>
                      </a:rPr>
                      <m:t>=</m:t>
                    </m:r>
                    <m:r>
                      <a:rPr lang="vi-VN" sz="2800" b="0" i="1" smtClean="0">
                        <a:latin typeface="Cambria Math" panose="02040503050406030204" pitchFamily="18" charset="0"/>
                      </a:rPr>
                      <m:t>22</m:t>
                    </m:r>
                  </m:oMath>
                </a14:m>
                <a:endParaRPr lang="vi-VN" sz="2800" dirty="0">
                  <a:latin typeface="+mj-lt"/>
                </a:endParaRPr>
              </a:p>
              <a:p>
                <a:endParaRPr lang="vi-VN" sz="2800" dirty="0">
                  <a:latin typeface="+mj-lt"/>
                </a:endParaRPr>
              </a:p>
            </p:txBody>
          </p:sp>
        </mc:Choice>
        <mc:Fallback xmlns="">
          <p:sp>
            <p:nvSpPr>
              <p:cNvPr id="8" name="Hộp Văn bản 7">
                <a:extLst>
                  <a:ext uri="{FF2B5EF4-FFF2-40B4-BE49-F238E27FC236}">
                    <a16:creationId xmlns:a16="http://schemas.microsoft.com/office/drawing/2014/main" id="{88715B23-2B18-D1E8-CBB3-0CD53A557764}"/>
                  </a:ext>
                </a:extLst>
              </p:cNvPr>
              <p:cNvSpPr txBox="1">
                <a:spLocks noRot="1" noChangeAspect="1" noMove="1" noResize="1" noEditPoints="1" noAdjustHandles="1" noChangeArrowheads="1" noChangeShapeType="1" noTextEdit="1"/>
              </p:cNvSpPr>
              <p:nvPr/>
            </p:nvSpPr>
            <p:spPr>
              <a:xfrm>
                <a:off x="4572000" y="986055"/>
                <a:ext cx="2225628" cy="1132746"/>
              </a:xfrm>
              <a:prstGeom prst="rect">
                <a:avLst/>
              </a:prstGeom>
              <a:blipFill>
                <a:blip r:embed="rId3"/>
                <a:stretch>
                  <a:fillRect l="-5479"/>
                </a:stretch>
              </a:blipFill>
              <a:ln>
                <a:noFill/>
              </a:ln>
            </p:spPr>
            <p:txBody>
              <a:bodyPr/>
              <a:lstStyle/>
              <a:p>
                <a:r>
                  <a:rPr lang="vi-VN">
                    <a:noFill/>
                  </a:rPr>
                  <a:t> </a:t>
                </a:r>
              </a:p>
            </p:txBody>
          </p:sp>
        </mc:Fallback>
      </mc:AlternateContent>
      <p:sp>
        <p:nvSpPr>
          <p:cNvPr id="9" name="Hộp Văn bản 8">
            <a:extLst>
              <a:ext uri="{FF2B5EF4-FFF2-40B4-BE49-F238E27FC236}">
                <a16:creationId xmlns:a16="http://schemas.microsoft.com/office/drawing/2014/main" id="{DAA8FCF5-054B-166B-B155-4F4D009571C6}"/>
              </a:ext>
            </a:extLst>
          </p:cNvPr>
          <p:cNvSpPr txBox="1"/>
          <p:nvPr/>
        </p:nvSpPr>
        <p:spPr>
          <a:xfrm>
            <a:off x="2231150" y="2004418"/>
            <a:ext cx="4681700" cy="461665"/>
          </a:xfrm>
          <a:prstGeom prst="rect">
            <a:avLst/>
          </a:prstGeom>
          <a:noFill/>
        </p:spPr>
        <p:txBody>
          <a:bodyPr wrap="square">
            <a:spAutoFit/>
          </a:bodyPr>
          <a:lstStyle/>
          <a:p>
            <a:r>
              <a:rPr lang="vi-VN" sz="2400" i="1" dirty="0">
                <a:solidFill>
                  <a:srgbClr val="000000"/>
                </a:solidFill>
                <a:effectLst/>
                <a:latin typeface="Times New Roman" panose="02020603050405020304" pitchFamily="18" charset="0"/>
                <a:ea typeface="Times New Roman" panose="02020603050405020304" pitchFamily="18" charset="0"/>
              </a:rPr>
              <a:t>Khí CO</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nặng hơn khí H</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là </a:t>
            </a:r>
            <a:r>
              <a:rPr lang="vi-VN" sz="2400" i="1" dirty="0">
                <a:latin typeface="Times New Roman" panose="02020603050405020304" pitchFamily="18" charset="0"/>
                <a:ea typeface="Times New Roman" panose="02020603050405020304" pitchFamily="18" charset="0"/>
              </a:rPr>
              <a:t>22</a:t>
            </a:r>
            <a:r>
              <a:rPr lang="vi-VN" sz="2400" i="1" dirty="0">
                <a:solidFill>
                  <a:srgbClr val="000000"/>
                </a:solidFill>
                <a:effectLst/>
                <a:latin typeface="Times New Roman" panose="02020603050405020304" pitchFamily="18" charset="0"/>
                <a:ea typeface="Times New Roman" panose="02020603050405020304" pitchFamily="18" charset="0"/>
              </a:rPr>
              <a:t> lần</a:t>
            </a:r>
            <a:endParaRPr lang="vi-VN" sz="2400" dirty="0"/>
          </a:p>
        </p:txBody>
      </p:sp>
      <p:pic>
        <p:nvPicPr>
          <p:cNvPr id="10" name="Picture 2" descr="Người đàn ông thể hiện cử chỉ của một ý tưởng tuyệt vời Véc tơ miễn phí">
            <a:extLst>
              <a:ext uri="{FF2B5EF4-FFF2-40B4-BE49-F238E27FC236}">
                <a16:creationId xmlns:a16="http://schemas.microsoft.com/office/drawing/2014/main" id="{35AB7ECC-44A6-C94C-F80B-94EF921BD0CE}"/>
              </a:ext>
            </a:extLst>
          </p:cNvPr>
          <p:cNvPicPr>
            <a:picLocks noChangeAspect="1" noChangeArrowheads="1"/>
          </p:cNvPicPr>
          <p:nvPr/>
        </p:nvPicPr>
        <p:blipFill>
          <a:blip r:embed="rId4">
            <a:extLst>
              <a:ext uri="{BEBA8EAE-BF5A-486C-A8C5-ECC9F3942E4B}">
                <a14:imgProps xmlns:a14="http://schemas.microsoft.com/office/drawing/2010/main">
                  <a14:imgLayer r:embed="rId5">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2706625" y="2910679"/>
            <a:ext cx="2250433" cy="225043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140550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7" grpId="0"/>
      <p:bldP spid="8" grpId="0"/>
      <p:bldP spid="9"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7897"/>
        <p:cNvGrpSpPr/>
        <p:nvPr/>
      </p:nvGrpSpPr>
      <p:grpSpPr>
        <a:xfrm>
          <a:off x="0" y="0"/>
          <a:ext cx="0" cy="0"/>
          <a:chOff x="0" y="0"/>
          <a:chExt cx="0" cy="0"/>
        </a:xfrm>
      </p:grpSpPr>
      <p:grpSp>
        <p:nvGrpSpPr>
          <p:cNvPr id="7898" name="Google Shape;7898;p32"/>
          <p:cNvGrpSpPr/>
          <p:nvPr/>
        </p:nvGrpSpPr>
        <p:grpSpPr>
          <a:xfrm>
            <a:off x="2023952" y="3361500"/>
            <a:ext cx="5096097" cy="477025"/>
            <a:chOff x="2023945" y="2856088"/>
            <a:chExt cx="5096097" cy="477025"/>
          </a:xfrm>
        </p:grpSpPr>
        <p:sp>
          <p:nvSpPr>
            <p:cNvPr id="7899" name="Google Shape;7899;p32"/>
            <p:cNvSpPr/>
            <p:nvPr/>
          </p:nvSpPr>
          <p:spPr>
            <a:xfrm>
              <a:off x="2023945" y="2856088"/>
              <a:ext cx="2370647" cy="477025"/>
            </a:xfrm>
            <a:custGeom>
              <a:avLst/>
              <a:gdLst/>
              <a:ahLst/>
              <a:cxnLst/>
              <a:rect l="l" t="t" r="r" b="b"/>
              <a:pathLst>
                <a:path w="77289" h="19081" extrusionOk="0">
                  <a:moveTo>
                    <a:pt x="0" y="0"/>
                  </a:moveTo>
                  <a:lnTo>
                    <a:pt x="6105" y="9540"/>
                  </a:lnTo>
                  <a:lnTo>
                    <a:pt x="0" y="19080"/>
                  </a:lnTo>
                  <a:lnTo>
                    <a:pt x="77289" y="19080"/>
                  </a:lnTo>
                  <a:lnTo>
                    <a:pt x="72052" y="9540"/>
                  </a:lnTo>
                  <a:lnTo>
                    <a:pt x="7728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0" name="Google Shape;7900;p32"/>
            <p:cNvSpPr/>
            <p:nvPr/>
          </p:nvSpPr>
          <p:spPr>
            <a:xfrm>
              <a:off x="4749395" y="2856088"/>
              <a:ext cx="2370647" cy="477025"/>
            </a:xfrm>
            <a:custGeom>
              <a:avLst/>
              <a:gdLst/>
              <a:ahLst/>
              <a:cxnLst/>
              <a:rect l="l" t="t" r="r" b="b"/>
              <a:pathLst>
                <a:path w="77289" h="19081" extrusionOk="0">
                  <a:moveTo>
                    <a:pt x="0" y="0"/>
                  </a:moveTo>
                  <a:lnTo>
                    <a:pt x="6105" y="9540"/>
                  </a:lnTo>
                  <a:lnTo>
                    <a:pt x="0" y="19080"/>
                  </a:lnTo>
                  <a:lnTo>
                    <a:pt x="77289" y="19080"/>
                  </a:lnTo>
                  <a:lnTo>
                    <a:pt x="72052" y="9540"/>
                  </a:lnTo>
                  <a:lnTo>
                    <a:pt x="7728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1" name="Google Shape;7901;p32"/>
            <p:cNvSpPr/>
            <p:nvPr/>
          </p:nvSpPr>
          <p:spPr>
            <a:xfrm>
              <a:off x="3512770" y="2856088"/>
              <a:ext cx="2370647" cy="477025"/>
            </a:xfrm>
            <a:custGeom>
              <a:avLst/>
              <a:gdLst/>
              <a:ahLst/>
              <a:cxnLst/>
              <a:rect l="l" t="t" r="r" b="b"/>
              <a:pathLst>
                <a:path w="77289" h="19081" extrusionOk="0">
                  <a:moveTo>
                    <a:pt x="0" y="0"/>
                  </a:moveTo>
                  <a:lnTo>
                    <a:pt x="6105" y="9540"/>
                  </a:lnTo>
                  <a:lnTo>
                    <a:pt x="0" y="19080"/>
                  </a:lnTo>
                  <a:lnTo>
                    <a:pt x="77289" y="19080"/>
                  </a:lnTo>
                  <a:lnTo>
                    <a:pt x="72052" y="9540"/>
                  </a:lnTo>
                  <a:lnTo>
                    <a:pt x="77289" y="0"/>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902" name="Google Shape;7902;p32"/>
          <p:cNvSpPr txBox="1">
            <a:spLocks noGrp="1"/>
          </p:cNvSpPr>
          <p:nvPr>
            <p:ph type="ctrTitle"/>
          </p:nvPr>
        </p:nvSpPr>
        <p:spPr>
          <a:xfrm>
            <a:off x="496907" y="1231744"/>
            <a:ext cx="8150186" cy="1984200"/>
          </a:xfrm>
          <a:prstGeom prst="rect">
            <a:avLst/>
          </a:prstGeom>
          <a:noFill/>
        </p:spPr>
        <p:txBody>
          <a:bodyPr spcFirstLastPara="1" wrap="square" lIns="91425" tIns="91425" rIns="91425" bIns="91425" anchor="b" anchorCtr="0">
            <a:noAutofit/>
          </a:bodyPr>
          <a:lstStyle/>
          <a:p>
            <a:pPr marL="0" lvl="0" indent="0" algn="ctr" rtl="0">
              <a:spcBef>
                <a:spcPts val="0"/>
              </a:spcBef>
              <a:spcAft>
                <a:spcPts val="0"/>
              </a:spcAft>
              <a:buNone/>
            </a:pPr>
            <a:r>
              <a:rPr lang="en-US" dirty="0">
                <a:latin typeface="#9Slide07 IcielCadena" panose="02000503000000020004" pitchFamily="2" charset="0"/>
              </a:rPr>
              <a:t>BÀI 4: </a:t>
            </a:r>
            <a:br>
              <a:rPr lang="en-US" dirty="0">
                <a:latin typeface="#9Slide07 IcielCadena" panose="02000503000000020004" pitchFamily="2" charset="0"/>
              </a:rPr>
            </a:br>
            <a:r>
              <a:rPr lang="en-US" dirty="0">
                <a:latin typeface="Arial (Đầu đề)"/>
              </a:rPr>
              <a:t>MOL -</a:t>
            </a:r>
            <a:r>
              <a:rPr lang="en-US" dirty="0">
                <a:latin typeface="Arial (Đầu đề)"/>
                <a:cs typeface="Times New Roman" panose="02020603050405020304" pitchFamily="18" charset="0"/>
              </a:rPr>
              <a:t>TỈ KHỐI CỦA CHẤT KHÍ</a:t>
            </a:r>
            <a:endParaRPr dirty="0">
              <a:latin typeface="Arial (Đầu đề)"/>
            </a:endParaRPr>
          </a:p>
        </p:txBody>
      </p:sp>
      <p:sp>
        <p:nvSpPr>
          <p:cNvPr id="10" name="Google Shape;7902;p32">
            <a:extLst>
              <a:ext uri="{FF2B5EF4-FFF2-40B4-BE49-F238E27FC236}">
                <a16:creationId xmlns:a16="http://schemas.microsoft.com/office/drawing/2014/main" id="{0BC9F4E4-05A2-6F1C-E9A9-B9819CAD0AB1}"/>
              </a:ext>
            </a:extLst>
          </p:cNvPr>
          <p:cNvSpPr txBox="1">
            <a:spLocks/>
          </p:cNvSpPr>
          <p:nvPr/>
        </p:nvSpPr>
        <p:spPr>
          <a:xfrm>
            <a:off x="1897639" y="-1254270"/>
            <a:ext cx="5348722" cy="951715"/>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Chewy"/>
              <a:buNone/>
              <a:defRPr sz="3600" b="0" i="0" u="none" strike="noStrike" cap="none">
                <a:solidFill>
                  <a:schemeClr val="dk1"/>
                </a:solidFill>
                <a:latin typeface="Chewy"/>
                <a:ea typeface="Chewy"/>
                <a:cs typeface="Chewy"/>
                <a:sym typeface="Chewy"/>
              </a:defRPr>
            </a:lvl1pPr>
            <a:lvl2pPr marR="0" lvl="1"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2pPr>
            <a:lvl3pPr marR="0" lvl="2"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3pPr>
            <a:lvl4pPr marR="0" lvl="3"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4pPr>
            <a:lvl5pPr marR="0" lvl="4"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5pPr>
            <a:lvl6pPr marR="0" lvl="5"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6pPr>
            <a:lvl7pPr marR="0" lvl="6"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7pPr>
            <a:lvl8pPr marR="0" lvl="7"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8pPr>
            <a:lvl9pPr marR="0" lvl="8" algn="ctr" rtl="0">
              <a:lnSpc>
                <a:spcPct val="100000"/>
              </a:lnSpc>
              <a:spcBef>
                <a:spcPts val="0"/>
              </a:spcBef>
              <a:spcAft>
                <a:spcPts val="0"/>
              </a:spcAft>
              <a:buClr>
                <a:schemeClr val="accent2"/>
              </a:buClr>
              <a:buSzPts val="3600"/>
              <a:buFont typeface="Chewy"/>
              <a:buNone/>
              <a:defRPr sz="3600" b="0" i="0" u="none" strike="noStrike" cap="none">
                <a:solidFill>
                  <a:schemeClr val="accent2"/>
                </a:solidFill>
                <a:latin typeface="Chewy"/>
                <a:ea typeface="Chewy"/>
                <a:cs typeface="Chewy"/>
                <a:sym typeface="Chewy"/>
              </a:defRPr>
            </a:lvl9pPr>
          </a:lstStyle>
          <a:p>
            <a:r>
              <a:rPr lang="en-US" sz="4000" dirty="0">
                <a:latin typeface="#9Slide07 IcielCadena" panose="02000503000000020004" pitchFamily="2" charset="0"/>
              </a:rPr>
              <a:t>ÁNH SÁNG – TIA SÁNG</a:t>
            </a:r>
          </a:p>
        </p:txBody>
      </p:sp>
      <p:grpSp>
        <p:nvGrpSpPr>
          <p:cNvPr id="11" name="Google Shape;7917;p34">
            <a:extLst>
              <a:ext uri="{FF2B5EF4-FFF2-40B4-BE49-F238E27FC236}">
                <a16:creationId xmlns:a16="http://schemas.microsoft.com/office/drawing/2014/main" id="{60B4D92B-1BCE-956A-D449-79F1810892EA}"/>
              </a:ext>
            </a:extLst>
          </p:cNvPr>
          <p:cNvGrpSpPr/>
          <p:nvPr/>
        </p:nvGrpSpPr>
        <p:grpSpPr>
          <a:xfrm>
            <a:off x="3441106" y="5397557"/>
            <a:ext cx="1879226" cy="1777450"/>
            <a:chOff x="1121526" y="1341074"/>
            <a:chExt cx="3065806" cy="2648383"/>
          </a:xfrm>
        </p:grpSpPr>
        <p:sp>
          <p:nvSpPr>
            <p:cNvPr id="12" name="Google Shape;7918;p34">
              <a:extLst>
                <a:ext uri="{FF2B5EF4-FFF2-40B4-BE49-F238E27FC236}">
                  <a16:creationId xmlns:a16="http://schemas.microsoft.com/office/drawing/2014/main" id="{78B79A29-F1AD-FA39-8C8F-EC768F4443D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7919;p34">
              <a:extLst>
                <a:ext uri="{FF2B5EF4-FFF2-40B4-BE49-F238E27FC236}">
                  <a16:creationId xmlns:a16="http://schemas.microsoft.com/office/drawing/2014/main" id="{EF718D33-7791-F117-765E-8F9DE4CD1AE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 name="Google Shape;7926;p34">
            <a:extLst>
              <a:ext uri="{FF2B5EF4-FFF2-40B4-BE49-F238E27FC236}">
                <a16:creationId xmlns:a16="http://schemas.microsoft.com/office/drawing/2014/main" id="{62485725-5660-0888-9B64-01D76CD58B37}"/>
              </a:ext>
            </a:extLst>
          </p:cNvPr>
          <p:cNvGrpSpPr/>
          <p:nvPr/>
        </p:nvGrpSpPr>
        <p:grpSpPr>
          <a:xfrm>
            <a:off x="9781041" y="1584050"/>
            <a:ext cx="1879226" cy="1777450"/>
            <a:chOff x="1121526" y="1341074"/>
            <a:chExt cx="3065806" cy="2648383"/>
          </a:xfrm>
        </p:grpSpPr>
        <p:sp>
          <p:nvSpPr>
            <p:cNvPr id="15" name="Google Shape;7927;p34">
              <a:extLst>
                <a:ext uri="{FF2B5EF4-FFF2-40B4-BE49-F238E27FC236}">
                  <a16:creationId xmlns:a16="http://schemas.microsoft.com/office/drawing/2014/main" id="{0CA7E87B-A855-CFFB-B2C6-4686F02D512F}"/>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7928;p34">
              <a:extLst>
                <a:ext uri="{FF2B5EF4-FFF2-40B4-BE49-F238E27FC236}">
                  <a16:creationId xmlns:a16="http://schemas.microsoft.com/office/drawing/2014/main" id="{ADF0AFB9-8299-637F-6C61-47A67E28560C}"/>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 name="Google Shape;7929;p34">
            <a:extLst>
              <a:ext uri="{FF2B5EF4-FFF2-40B4-BE49-F238E27FC236}">
                <a16:creationId xmlns:a16="http://schemas.microsoft.com/office/drawing/2014/main" id="{9244476F-909E-4DD2-871E-C598297DBC42}"/>
              </a:ext>
            </a:extLst>
          </p:cNvPr>
          <p:cNvGrpSpPr/>
          <p:nvPr/>
        </p:nvGrpSpPr>
        <p:grpSpPr>
          <a:xfrm>
            <a:off x="-2442241" y="931556"/>
            <a:ext cx="1879226" cy="1777450"/>
            <a:chOff x="1121526" y="1341074"/>
            <a:chExt cx="3065806" cy="2648383"/>
          </a:xfrm>
        </p:grpSpPr>
        <p:sp>
          <p:nvSpPr>
            <p:cNvPr id="18" name="Google Shape;7930;p34">
              <a:extLst>
                <a:ext uri="{FF2B5EF4-FFF2-40B4-BE49-F238E27FC236}">
                  <a16:creationId xmlns:a16="http://schemas.microsoft.com/office/drawing/2014/main" id="{CB37D61F-FFD5-D832-32F2-8EEE0E71A7AE}"/>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9" name="Google Shape;7931;p34">
              <a:extLst>
                <a:ext uri="{FF2B5EF4-FFF2-40B4-BE49-F238E27FC236}">
                  <a16:creationId xmlns:a16="http://schemas.microsoft.com/office/drawing/2014/main" id="{52CD1707-921B-20D2-516D-30F9B26E68B1}"/>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 name="Google Shape;9551;p56">
            <a:extLst>
              <a:ext uri="{FF2B5EF4-FFF2-40B4-BE49-F238E27FC236}">
                <a16:creationId xmlns:a16="http://schemas.microsoft.com/office/drawing/2014/main" id="{2F37FA80-B385-C511-B86F-8D5353A97E41}"/>
              </a:ext>
            </a:extLst>
          </p:cNvPr>
          <p:cNvGrpSpPr/>
          <p:nvPr/>
        </p:nvGrpSpPr>
        <p:grpSpPr>
          <a:xfrm>
            <a:off x="10289466" y="2088636"/>
            <a:ext cx="763225" cy="711860"/>
            <a:chOff x="-21299475" y="2798025"/>
            <a:chExt cx="307200" cy="286525"/>
          </a:xfrm>
        </p:grpSpPr>
        <p:sp>
          <p:nvSpPr>
            <p:cNvPr id="21" name="Google Shape;9552;p56">
              <a:extLst>
                <a:ext uri="{FF2B5EF4-FFF2-40B4-BE49-F238E27FC236}">
                  <a16:creationId xmlns:a16="http://schemas.microsoft.com/office/drawing/2014/main" id="{4E764C76-064D-C874-596F-B343257238BC}"/>
                </a:ext>
              </a:extLst>
            </p:cNvPr>
            <p:cNvSpPr/>
            <p:nvPr/>
          </p:nvSpPr>
          <p:spPr>
            <a:xfrm>
              <a:off x="-21153750" y="2798025"/>
              <a:ext cx="17350" cy="53575"/>
            </a:xfrm>
            <a:custGeom>
              <a:avLst/>
              <a:gdLst/>
              <a:ahLst/>
              <a:cxnLst/>
              <a:rect l="l" t="t" r="r" b="b"/>
              <a:pathLst>
                <a:path w="694" h="2143" extrusionOk="0">
                  <a:moveTo>
                    <a:pt x="347" y="0"/>
                  </a:moveTo>
                  <a:cubicBezTo>
                    <a:pt x="158" y="0"/>
                    <a:pt x="0" y="158"/>
                    <a:pt x="0" y="347"/>
                  </a:cubicBezTo>
                  <a:lnTo>
                    <a:pt x="0" y="1765"/>
                  </a:lnTo>
                  <a:cubicBezTo>
                    <a:pt x="0" y="1985"/>
                    <a:pt x="158" y="2143"/>
                    <a:pt x="347" y="2143"/>
                  </a:cubicBezTo>
                  <a:cubicBezTo>
                    <a:pt x="536" y="2143"/>
                    <a:pt x="693" y="1985"/>
                    <a:pt x="693" y="1765"/>
                  </a:cubicBezTo>
                  <a:lnTo>
                    <a:pt x="693" y="347"/>
                  </a:lnTo>
                  <a:cubicBezTo>
                    <a:pt x="693" y="158"/>
                    <a:pt x="536" y="0"/>
                    <a:pt x="3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9553;p56">
              <a:extLst>
                <a:ext uri="{FF2B5EF4-FFF2-40B4-BE49-F238E27FC236}">
                  <a16:creationId xmlns:a16="http://schemas.microsoft.com/office/drawing/2014/main" id="{4F2AC6C7-6336-4C90-4210-71E846547E24}"/>
                </a:ext>
              </a:extLst>
            </p:cNvPr>
            <p:cNvSpPr/>
            <p:nvPr/>
          </p:nvSpPr>
          <p:spPr>
            <a:xfrm>
              <a:off x="-21256925" y="2838400"/>
              <a:ext cx="45700" cy="44525"/>
            </a:xfrm>
            <a:custGeom>
              <a:avLst/>
              <a:gdLst/>
              <a:ahLst/>
              <a:cxnLst/>
              <a:rect l="l" t="t" r="r" b="b"/>
              <a:pathLst>
                <a:path w="1828" h="1781" extrusionOk="0">
                  <a:moveTo>
                    <a:pt x="410" y="0"/>
                  </a:moveTo>
                  <a:cubicBezTo>
                    <a:pt x="323" y="0"/>
                    <a:pt x="236" y="39"/>
                    <a:pt x="158" y="118"/>
                  </a:cubicBezTo>
                  <a:cubicBezTo>
                    <a:pt x="0" y="276"/>
                    <a:pt x="0" y="465"/>
                    <a:pt x="158" y="622"/>
                  </a:cubicBezTo>
                  <a:lnTo>
                    <a:pt x="1166" y="1662"/>
                  </a:lnTo>
                  <a:cubicBezTo>
                    <a:pt x="1245" y="1741"/>
                    <a:pt x="1331" y="1780"/>
                    <a:pt x="1418" y="1780"/>
                  </a:cubicBezTo>
                  <a:cubicBezTo>
                    <a:pt x="1504" y="1780"/>
                    <a:pt x="1591" y="1741"/>
                    <a:pt x="1670" y="1662"/>
                  </a:cubicBezTo>
                  <a:cubicBezTo>
                    <a:pt x="1827" y="1504"/>
                    <a:pt x="1827" y="1315"/>
                    <a:pt x="1670" y="1158"/>
                  </a:cubicBezTo>
                  <a:lnTo>
                    <a:pt x="662" y="118"/>
                  </a:lnTo>
                  <a:cubicBezTo>
                    <a:pt x="583" y="39"/>
                    <a:pt x="496" y="0"/>
                    <a:pt x="41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9554;p56">
              <a:extLst>
                <a:ext uri="{FF2B5EF4-FFF2-40B4-BE49-F238E27FC236}">
                  <a16:creationId xmlns:a16="http://schemas.microsoft.com/office/drawing/2014/main" id="{6290E2C1-B073-D3E6-2888-943111CEA756}"/>
                </a:ext>
              </a:extLst>
            </p:cNvPr>
            <p:cNvSpPr/>
            <p:nvPr/>
          </p:nvSpPr>
          <p:spPr>
            <a:xfrm>
              <a:off x="-21079725" y="2838400"/>
              <a:ext cx="45700" cy="44525"/>
            </a:xfrm>
            <a:custGeom>
              <a:avLst/>
              <a:gdLst/>
              <a:ahLst/>
              <a:cxnLst/>
              <a:rect l="l" t="t" r="r" b="b"/>
              <a:pathLst>
                <a:path w="1828" h="1781" extrusionOk="0">
                  <a:moveTo>
                    <a:pt x="1418" y="0"/>
                  </a:moveTo>
                  <a:cubicBezTo>
                    <a:pt x="1332" y="0"/>
                    <a:pt x="1245" y="39"/>
                    <a:pt x="1166" y="118"/>
                  </a:cubicBezTo>
                  <a:lnTo>
                    <a:pt x="158" y="1158"/>
                  </a:lnTo>
                  <a:cubicBezTo>
                    <a:pt x="1" y="1315"/>
                    <a:pt x="1" y="1504"/>
                    <a:pt x="158" y="1662"/>
                  </a:cubicBezTo>
                  <a:cubicBezTo>
                    <a:pt x="237" y="1741"/>
                    <a:pt x="324" y="1780"/>
                    <a:pt x="410" y="1780"/>
                  </a:cubicBezTo>
                  <a:cubicBezTo>
                    <a:pt x="497" y="1780"/>
                    <a:pt x="584" y="1741"/>
                    <a:pt x="662" y="1662"/>
                  </a:cubicBezTo>
                  <a:lnTo>
                    <a:pt x="1671" y="622"/>
                  </a:lnTo>
                  <a:cubicBezTo>
                    <a:pt x="1828" y="465"/>
                    <a:pt x="1828" y="276"/>
                    <a:pt x="1671" y="118"/>
                  </a:cubicBezTo>
                  <a:cubicBezTo>
                    <a:pt x="1592" y="39"/>
                    <a:pt x="1505" y="0"/>
                    <a:pt x="141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9555;p56">
              <a:extLst>
                <a:ext uri="{FF2B5EF4-FFF2-40B4-BE49-F238E27FC236}">
                  <a16:creationId xmlns:a16="http://schemas.microsoft.com/office/drawing/2014/main" id="{7FD53073-0CDC-64C6-C14C-8A1428CAECFF}"/>
                </a:ext>
              </a:extLst>
            </p:cNvPr>
            <p:cNvSpPr/>
            <p:nvPr/>
          </p:nvSpPr>
          <p:spPr>
            <a:xfrm>
              <a:off x="-21113575" y="2825000"/>
              <a:ext cx="26800" cy="35050"/>
            </a:xfrm>
            <a:custGeom>
              <a:avLst/>
              <a:gdLst/>
              <a:ahLst/>
              <a:cxnLst/>
              <a:rect l="l" t="t" r="r" b="b"/>
              <a:pathLst>
                <a:path w="1072" h="1402" extrusionOk="0">
                  <a:moveTo>
                    <a:pt x="647" y="0"/>
                  </a:moveTo>
                  <a:cubicBezTo>
                    <a:pt x="510" y="0"/>
                    <a:pt x="386" y="71"/>
                    <a:pt x="315" y="213"/>
                  </a:cubicBezTo>
                  <a:lnTo>
                    <a:pt x="32" y="906"/>
                  </a:lnTo>
                  <a:cubicBezTo>
                    <a:pt x="0" y="1095"/>
                    <a:pt x="95" y="1284"/>
                    <a:pt x="252" y="1379"/>
                  </a:cubicBezTo>
                  <a:cubicBezTo>
                    <a:pt x="298" y="1394"/>
                    <a:pt x="344" y="1402"/>
                    <a:pt x="388" y="1402"/>
                  </a:cubicBezTo>
                  <a:cubicBezTo>
                    <a:pt x="527" y="1402"/>
                    <a:pt x="653" y="1325"/>
                    <a:pt x="725" y="1158"/>
                  </a:cubicBezTo>
                  <a:lnTo>
                    <a:pt x="977" y="497"/>
                  </a:lnTo>
                  <a:cubicBezTo>
                    <a:pt x="1071" y="308"/>
                    <a:pt x="977" y="119"/>
                    <a:pt x="788" y="24"/>
                  </a:cubicBezTo>
                  <a:cubicBezTo>
                    <a:pt x="740" y="8"/>
                    <a:pt x="693" y="0"/>
                    <a:pt x="64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9556;p56">
              <a:extLst>
                <a:ext uri="{FF2B5EF4-FFF2-40B4-BE49-F238E27FC236}">
                  <a16:creationId xmlns:a16="http://schemas.microsoft.com/office/drawing/2014/main" id="{92A42E0C-EF07-260E-B34B-236A1B3F7C26}"/>
                </a:ext>
              </a:extLst>
            </p:cNvPr>
            <p:cNvSpPr/>
            <p:nvPr/>
          </p:nvSpPr>
          <p:spPr>
            <a:xfrm>
              <a:off x="-21204175" y="2825000"/>
              <a:ext cx="27600" cy="35050"/>
            </a:xfrm>
            <a:custGeom>
              <a:avLst/>
              <a:gdLst/>
              <a:ahLst/>
              <a:cxnLst/>
              <a:rect l="l" t="t" r="r" b="b"/>
              <a:pathLst>
                <a:path w="1104" h="1402" extrusionOk="0">
                  <a:moveTo>
                    <a:pt x="429" y="0"/>
                  </a:moveTo>
                  <a:cubicBezTo>
                    <a:pt x="381" y="0"/>
                    <a:pt x="332" y="8"/>
                    <a:pt x="285" y="24"/>
                  </a:cubicBezTo>
                  <a:cubicBezTo>
                    <a:pt x="95" y="119"/>
                    <a:pt x="1" y="308"/>
                    <a:pt x="95" y="497"/>
                  </a:cubicBezTo>
                  <a:lnTo>
                    <a:pt x="348" y="1158"/>
                  </a:lnTo>
                  <a:cubicBezTo>
                    <a:pt x="419" y="1325"/>
                    <a:pt x="545" y="1402"/>
                    <a:pt x="684" y="1402"/>
                  </a:cubicBezTo>
                  <a:cubicBezTo>
                    <a:pt x="728" y="1402"/>
                    <a:pt x="774" y="1394"/>
                    <a:pt x="820" y="1379"/>
                  </a:cubicBezTo>
                  <a:cubicBezTo>
                    <a:pt x="1041" y="1284"/>
                    <a:pt x="1104" y="1095"/>
                    <a:pt x="1041" y="906"/>
                  </a:cubicBezTo>
                  <a:lnTo>
                    <a:pt x="757" y="213"/>
                  </a:lnTo>
                  <a:cubicBezTo>
                    <a:pt x="710" y="71"/>
                    <a:pt x="574" y="0"/>
                    <a:pt x="4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9557;p56">
              <a:extLst>
                <a:ext uri="{FF2B5EF4-FFF2-40B4-BE49-F238E27FC236}">
                  <a16:creationId xmlns:a16="http://schemas.microsoft.com/office/drawing/2014/main" id="{22CBDBCC-7979-10E8-61DD-D10DD71500CA}"/>
                </a:ext>
              </a:extLst>
            </p:cNvPr>
            <p:cNvSpPr/>
            <p:nvPr/>
          </p:nvSpPr>
          <p:spPr>
            <a:xfrm>
              <a:off x="-21297900" y="2940575"/>
              <a:ext cx="54375" cy="18150"/>
            </a:xfrm>
            <a:custGeom>
              <a:avLst/>
              <a:gdLst/>
              <a:ahLst/>
              <a:cxnLst/>
              <a:rect l="l" t="t" r="r" b="b"/>
              <a:pathLst>
                <a:path w="2175" h="726" extrusionOk="0">
                  <a:moveTo>
                    <a:pt x="379" y="1"/>
                  </a:moveTo>
                  <a:cubicBezTo>
                    <a:pt x="158" y="1"/>
                    <a:pt x="1" y="158"/>
                    <a:pt x="1" y="379"/>
                  </a:cubicBezTo>
                  <a:cubicBezTo>
                    <a:pt x="1" y="568"/>
                    <a:pt x="158" y="725"/>
                    <a:pt x="379" y="725"/>
                  </a:cubicBezTo>
                  <a:lnTo>
                    <a:pt x="1828" y="725"/>
                  </a:lnTo>
                  <a:cubicBezTo>
                    <a:pt x="2017" y="725"/>
                    <a:pt x="2175" y="568"/>
                    <a:pt x="2175" y="379"/>
                  </a:cubicBezTo>
                  <a:cubicBezTo>
                    <a:pt x="2175" y="158"/>
                    <a:pt x="2017" y="1"/>
                    <a:pt x="18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9558;p56">
              <a:extLst>
                <a:ext uri="{FF2B5EF4-FFF2-40B4-BE49-F238E27FC236}">
                  <a16:creationId xmlns:a16="http://schemas.microsoft.com/office/drawing/2014/main" id="{80D4DD38-6515-6BDC-D4A3-0FCAFBEA2BFA}"/>
                </a:ext>
              </a:extLst>
            </p:cNvPr>
            <p:cNvSpPr/>
            <p:nvPr/>
          </p:nvSpPr>
          <p:spPr>
            <a:xfrm>
              <a:off x="-21047425" y="2940575"/>
              <a:ext cx="54375" cy="18150"/>
            </a:xfrm>
            <a:custGeom>
              <a:avLst/>
              <a:gdLst/>
              <a:ahLst/>
              <a:cxnLst/>
              <a:rect l="l" t="t" r="r" b="b"/>
              <a:pathLst>
                <a:path w="2175" h="726" extrusionOk="0">
                  <a:moveTo>
                    <a:pt x="347" y="1"/>
                  </a:moveTo>
                  <a:cubicBezTo>
                    <a:pt x="158" y="1"/>
                    <a:pt x="0" y="158"/>
                    <a:pt x="0" y="379"/>
                  </a:cubicBezTo>
                  <a:cubicBezTo>
                    <a:pt x="0" y="568"/>
                    <a:pt x="158" y="725"/>
                    <a:pt x="347" y="725"/>
                  </a:cubicBezTo>
                  <a:lnTo>
                    <a:pt x="1796" y="725"/>
                  </a:lnTo>
                  <a:cubicBezTo>
                    <a:pt x="2017" y="725"/>
                    <a:pt x="2174" y="568"/>
                    <a:pt x="2174" y="379"/>
                  </a:cubicBezTo>
                  <a:cubicBezTo>
                    <a:pt x="2174" y="158"/>
                    <a:pt x="2017" y="1"/>
                    <a:pt x="17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9559;p56">
              <a:extLst>
                <a:ext uri="{FF2B5EF4-FFF2-40B4-BE49-F238E27FC236}">
                  <a16:creationId xmlns:a16="http://schemas.microsoft.com/office/drawing/2014/main" id="{837DBE38-28FD-0A8E-C9C1-1E99B9FE0A11}"/>
                </a:ext>
              </a:extLst>
            </p:cNvPr>
            <p:cNvSpPr/>
            <p:nvPr/>
          </p:nvSpPr>
          <p:spPr>
            <a:xfrm>
              <a:off x="-21056100" y="2892750"/>
              <a:ext cx="37050" cy="25150"/>
            </a:xfrm>
            <a:custGeom>
              <a:avLst/>
              <a:gdLst/>
              <a:ahLst/>
              <a:cxnLst/>
              <a:rect l="l" t="t" r="r" b="b"/>
              <a:pathLst>
                <a:path w="1482" h="1006" extrusionOk="0">
                  <a:moveTo>
                    <a:pt x="1082" y="0"/>
                  </a:moveTo>
                  <a:cubicBezTo>
                    <a:pt x="1038" y="0"/>
                    <a:pt x="992" y="8"/>
                    <a:pt x="946" y="23"/>
                  </a:cubicBezTo>
                  <a:lnTo>
                    <a:pt x="284" y="307"/>
                  </a:lnTo>
                  <a:cubicBezTo>
                    <a:pt x="64" y="433"/>
                    <a:pt x="1" y="622"/>
                    <a:pt x="64" y="780"/>
                  </a:cubicBezTo>
                  <a:cubicBezTo>
                    <a:pt x="133" y="918"/>
                    <a:pt x="253" y="1006"/>
                    <a:pt x="386" y="1006"/>
                  </a:cubicBezTo>
                  <a:cubicBezTo>
                    <a:pt x="435" y="1006"/>
                    <a:pt x="486" y="994"/>
                    <a:pt x="536" y="969"/>
                  </a:cubicBezTo>
                  <a:lnTo>
                    <a:pt x="1198" y="717"/>
                  </a:lnTo>
                  <a:cubicBezTo>
                    <a:pt x="1419" y="622"/>
                    <a:pt x="1482" y="433"/>
                    <a:pt x="1419" y="244"/>
                  </a:cubicBezTo>
                  <a:cubicBezTo>
                    <a:pt x="1347" y="77"/>
                    <a:pt x="1221" y="0"/>
                    <a:pt x="108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9560;p56">
              <a:extLst>
                <a:ext uri="{FF2B5EF4-FFF2-40B4-BE49-F238E27FC236}">
                  <a16:creationId xmlns:a16="http://schemas.microsoft.com/office/drawing/2014/main" id="{D242C60E-1083-A489-EC75-66256B1FFA94}"/>
                </a:ext>
              </a:extLst>
            </p:cNvPr>
            <p:cNvSpPr/>
            <p:nvPr/>
          </p:nvSpPr>
          <p:spPr>
            <a:xfrm>
              <a:off x="-21271100" y="2893975"/>
              <a:ext cx="37825" cy="25150"/>
            </a:xfrm>
            <a:custGeom>
              <a:avLst/>
              <a:gdLst/>
              <a:ahLst/>
              <a:cxnLst/>
              <a:rect l="l" t="t" r="r" b="b"/>
              <a:pathLst>
                <a:path w="1513" h="1006" extrusionOk="0">
                  <a:moveTo>
                    <a:pt x="398" y="0"/>
                  </a:moveTo>
                  <a:cubicBezTo>
                    <a:pt x="254" y="0"/>
                    <a:pt x="141" y="88"/>
                    <a:pt x="95" y="227"/>
                  </a:cubicBezTo>
                  <a:cubicBezTo>
                    <a:pt x="0" y="416"/>
                    <a:pt x="95" y="605"/>
                    <a:pt x="284" y="699"/>
                  </a:cubicBezTo>
                  <a:lnTo>
                    <a:pt x="945" y="983"/>
                  </a:lnTo>
                  <a:cubicBezTo>
                    <a:pt x="991" y="998"/>
                    <a:pt x="1039" y="1006"/>
                    <a:pt x="1086" y="1006"/>
                  </a:cubicBezTo>
                  <a:cubicBezTo>
                    <a:pt x="1232" y="1006"/>
                    <a:pt x="1370" y="929"/>
                    <a:pt x="1418" y="762"/>
                  </a:cubicBezTo>
                  <a:cubicBezTo>
                    <a:pt x="1512" y="573"/>
                    <a:pt x="1418" y="384"/>
                    <a:pt x="1229" y="290"/>
                  </a:cubicBezTo>
                  <a:lnTo>
                    <a:pt x="567" y="37"/>
                  </a:lnTo>
                  <a:cubicBezTo>
                    <a:pt x="508" y="12"/>
                    <a:pt x="451" y="0"/>
                    <a:pt x="3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9561;p56">
              <a:extLst>
                <a:ext uri="{FF2B5EF4-FFF2-40B4-BE49-F238E27FC236}">
                  <a16:creationId xmlns:a16="http://schemas.microsoft.com/office/drawing/2014/main" id="{7CA8B1D3-15BE-273C-D5B5-5E6465AC21FA}"/>
                </a:ext>
              </a:extLst>
            </p:cNvPr>
            <p:cNvSpPr/>
            <p:nvPr/>
          </p:nvSpPr>
          <p:spPr>
            <a:xfrm>
              <a:off x="-21298675" y="3049275"/>
              <a:ext cx="306400" cy="35275"/>
            </a:xfrm>
            <a:custGeom>
              <a:avLst/>
              <a:gdLst/>
              <a:ahLst/>
              <a:cxnLst/>
              <a:rect l="l" t="t" r="r" b="b"/>
              <a:pathLst>
                <a:path w="12256" h="1411" extrusionOk="0">
                  <a:moveTo>
                    <a:pt x="1832" y="0"/>
                  </a:moveTo>
                  <a:cubicBezTo>
                    <a:pt x="1379" y="0"/>
                    <a:pt x="930" y="126"/>
                    <a:pt x="567" y="378"/>
                  </a:cubicBezTo>
                  <a:cubicBezTo>
                    <a:pt x="473" y="441"/>
                    <a:pt x="347" y="505"/>
                    <a:pt x="284" y="536"/>
                  </a:cubicBezTo>
                  <a:cubicBezTo>
                    <a:pt x="95" y="631"/>
                    <a:pt x="0" y="820"/>
                    <a:pt x="95" y="1009"/>
                  </a:cubicBezTo>
                  <a:cubicBezTo>
                    <a:pt x="143" y="1176"/>
                    <a:pt x="263" y="1252"/>
                    <a:pt x="414" y="1252"/>
                  </a:cubicBezTo>
                  <a:cubicBezTo>
                    <a:pt x="462" y="1252"/>
                    <a:pt x="514" y="1244"/>
                    <a:pt x="567" y="1229"/>
                  </a:cubicBezTo>
                  <a:cubicBezTo>
                    <a:pt x="725" y="1166"/>
                    <a:pt x="819" y="1103"/>
                    <a:pt x="946" y="1009"/>
                  </a:cubicBezTo>
                  <a:cubicBezTo>
                    <a:pt x="1198" y="835"/>
                    <a:pt x="1505" y="749"/>
                    <a:pt x="1816" y="749"/>
                  </a:cubicBezTo>
                  <a:cubicBezTo>
                    <a:pt x="2127" y="749"/>
                    <a:pt x="2442" y="835"/>
                    <a:pt x="2710" y="1009"/>
                  </a:cubicBezTo>
                  <a:cubicBezTo>
                    <a:pt x="3104" y="1276"/>
                    <a:pt x="3553" y="1410"/>
                    <a:pt x="3994" y="1410"/>
                  </a:cubicBezTo>
                  <a:cubicBezTo>
                    <a:pt x="4435" y="1410"/>
                    <a:pt x="4868" y="1276"/>
                    <a:pt x="5230" y="1009"/>
                  </a:cubicBezTo>
                  <a:cubicBezTo>
                    <a:pt x="5498" y="835"/>
                    <a:pt x="5805" y="749"/>
                    <a:pt x="6108" y="749"/>
                  </a:cubicBezTo>
                  <a:cubicBezTo>
                    <a:pt x="6412" y="749"/>
                    <a:pt x="6711" y="835"/>
                    <a:pt x="6963" y="1009"/>
                  </a:cubicBezTo>
                  <a:cubicBezTo>
                    <a:pt x="7357" y="1276"/>
                    <a:pt x="7806" y="1410"/>
                    <a:pt x="8247" y="1410"/>
                  </a:cubicBezTo>
                  <a:cubicBezTo>
                    <a:pt x="8688" y="1410"/>
                    <a:pt x="9121" y="1276"/>
                    <a:pt x="9483" y="1009"/>
                  </a:cubicBezTo>
                  <a:cubicBezTo>
                    <a:pt x="9751" y="835"/>
                    <a:pt x="10058" y="749"/>
                    <a:pt x="10369" y="749"/>
                  </a:cubicBezTo>
                  <a:cubicBezTo>
                    <a:pt x="10681" y="749"/>
                    <a:pt x="10996" y="835"/>
                    <a:pt x="11279" y="1009"/>
                  </a:cubicBezTo>
                  <a:cubicBezTo>
                    <a:pt x="11437" y="1103"/>
                    <a:pt x="11531" y="1166"/>
                    <a:pt x="11689" y="1261"/>
                  </a:cubicBezTo>
                  <a:cubicBezTo>
                    <a:pt x="11736" y="1274"/>
                    <a:pt x="11782" y="1280"/>
                    <a:pt x="11825" y="1280"/>
                  </a:cubicBezTo>
                  <a:cubicBezTo>
                    <a:pt x="11984" y="1280"/>
                    <a:pt x="12112" y="1195"/>
                    <a:pt x="12161" y="1072"/>
                  </a:cubicBezTo>
                  <a:cubicBezTo>
                    <a:pt x="12256" y="820"/>
                    <a:pt x="12161" y="599"/>
                    <a:pt x="11972" y="536"/>
                  </a:cubicBezTo>
                  <a:cubicBezTo>
                    <a:pt x="11846" y="505"/>
                    <a:pt x="11783" y="473"/>
                    <a:pt x="11657" y="378"/>
                  </a:cubicBezTo>
                  <a:cubicBezTo>
                    <a:pt x="11279" y="126"/>
                    <a:pt x="10830" y="0"/>
                    <a:pt x="10381" y="0"/>
                  </a:cubicBezTo>
                  <a:cubicBezTo>
                    <a:pt x="9932" y="0"/>
                    <a:pt x="9483" y="126"/>
                    <a:pt x="9105" y="378"/>
                  </a:cubicBezTo>
                  <a:cubicBezTo>
                    <a:pt x="8853" y="568"/>
                    <a:pt x="8546" y="662"/>
                    <a:pt x="8239" y="662"/>
                  </a:cubicBezTo>
                  <a:cubicBezTo>
                    <a:pt x="7932" y="662"/>
                    <a:pt x="7625" y="568"/>
                    <a:pt x="7373" y="378"/>
                  </a:cubicBezTo>
                  <a:cubicBezTo>
                    <a:pt x="6979" y="126"/>
                    <a:pt x="6538" y="0"/>
                    <a:pt x="6101" y="0"/>
                  </a:cubicBezTo>
                  <a:cubicBezTo>
                    <a:pt x="5663" y="0"/>
                    <a:pt x="5230" y="126"/>
                    <a:pt x="4852" y="378"/>
                  </a:cubicBezTo>
                  <a:cubicBezTo>
                    <a:pt x="4600" y="568"/>
                    <a:pt x="4293" y="662"/>
                    <a:pt x="3986" y="662"/>
                  </a:cubicBezTo>
                  <a:cubicBezTo>
                    <a:pt x="3679" y="662"/>
                    <a:pt x="3371" y="568"/>
                    <a:pt x="3119" y="378"/>
                  </a:cubicBezTo>
                  <a:cubicBezTo>
                    <a:pt x="2741" y="126"/>
                    <a:pt x="2284" y="0"/>
                    <a:pt x="18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9562;p56">
              <a:extLst>
                <a:ext uri="{FF2B5EF4-FFF2-40B4-BE49-F238E27FC236}">
                  <a16:creationId xmlns:a16="http://schemas.microsoft.com/office/drawing/2014/main" id="{6411337F-6E64-69CD-3CD2-9D03C79EE8CF}"/>
                </a:ext>
              </a:extLst>
            </p:cNvPr>
            <p:cNvSpPr/>
            <p:nvPr/>
          </p:nvSpPr>
          <p:spPr>
            <a:xfrm>
              <a:off x="-21298675" y="3013050"/>
              <a:ext cx="306400" cy="34675"/>
            </a:xfrm>
            <a:custGeom>
              <a:avLst/>
              <a:gdLst/>
              <a:ahLst/>
              <a:cxnLst/>
              <a:rect l="l" t="t" r="r" b="b"/>
              <a:pathLst>
                <a:path w="12256" h="1387" extrusionOk="0">
                  <a:moveTo>
                    <a:pt x="1832" y="0"/>
                  </a:moveTo>
                  <a:cubicBezTo>
                    <a:pt x="1379" y="0"/>
                    <a:pt x="930" y="126"/>
                    <a:pt x="567" y="378"/>
                  </a:cubicBezTo>
                  <a:cubicBezTo>
                    <a:pt x="473" y="410"/>
                    <a:pt x="347" y="504"/>
                    <a:pt x="284" y="536"/>
                  </a:cubicBezTo>
                  <a:cubicBezTo>
                    <a:pt x="95" y="599"/>
                    <a:pt x="0" y="819"/>
                    <a:pt x="95" y="1008"/>
                  </a:cubicBezTo>
                  <a:cubicBezTo>
                    <a:pt x="141" y="1147"/>
                    <a:pt x="255" y="1234"/>
                    <a:pt x="399" y="1234"/>
                  </a:cubicBezTo>
                  <a:cubicBezTo>
                    <a:pt x="452" y="1234"/>
                    <a:pt x="508" y="1223"/>
                    <a:pt x="567" y="1197"/>
                  </a:cubicBezTo>
                  <a:cubicBezTo>
                    <a:pt x="725" y="1166"/>
                    <a:pt x="819" y="1071"/>
                    <a:pt x="946" y="1008"/>
                  </a:cubicBezTo>
                  <a:cubicBezTo>
                    <a:pt x="1198" y="835"/>
                    <a:pt x="1505" y="748"/>
                    <a:pt x="1816" y="748"/>
                  </a:cubicBezTo>
                  <a:cubicBezTo>
                    <a:pt x="2127" y="748"/>
                    <a:pt x="2442" y="835"/>
                    <a:pt x="2710" y="1008"/>
                  </a:cubicBezTo>
                  <a:cubicBezTo>
                    <a:pt x="3104" y="1260"/>
                    <a:pt x="3553" y="1386"/>
                    <a:pt x="3994" y="1386"/>
                  </a:cubicBezTo>
                  <a:cubicBezTo>
                    <a:pt x="4435" y="1386"/>
                    <a:pt x="4868" y="1260"/>
                    <a:pt x="5230" y="1008"/>
                  </a:cubicBezTo>
                  <a:cubicBezTo>
                    <a:pt x="5498" y="835"/>
                    <a:pt x="5805" y="748"/>
                    <a:pt x="6108" y="748"/>
                  </a:cubicBezTo>
                  <a:cubicBezTo>
                    <a:pt x="6412" y="748"/>
                    <a:pt x="6711" y="835"/>
                    <a:pt x="6963" y="1008"/>
                  </a:cubicBezTo>
                  <a:cubicBezTo>
                    <a:pt x="7357" y="1260"/>
                    <a:pt x="7806" y="1386"/>
                    <a:pt x="8247" y="1386"/>
                  </a:cubicBezTo>
                  <a:cubicBezTo>
                    <a:pt x="8688" y="1386"/>
                    <a:pt x="9121" y="1260"/>
                    <a:pt x="9483" y="1008"/>
                  </a:cubicBezTo>
                  <a:cubicBezTo>
                    <a:pt x="9751" y="835"/>
                    <a:pt x="10058" y="748"/>
                    <a:pt x="10369" y="748"/>
                  </a:cubicBezTo>
                  <a:cubicBezTo>
                    <a:pt x="10681" y="748"/>
                    <a:pt x="10996" y="835"/>
                    <a:pt x="11279" y="1008"/>
                  </a:cubicBezTo>
                  <a:cubicBezTo>
                    <a:pt x="11437" y="1071"/>
                    <a:pt x="11531" y="1166"/>
                    <a:pt x="11689" y="1229"/>
                  </a:cubicBezTo>
                  <a:cubicBezTo>
                    <a:pt x="11741" y="1251"/>
                    <a:pt x="11792" y="1261"/>
                    <a:pt x="11840" y="1261"/>
                  </a:cubicBezTo>
                  <a:cubicBezTo>
                    <a:pt x="11992" y="1261"/>
                    <a:pt x="12113" y="1160"/>
                    <a:pt x="12161" y="1040"/>
                  </a:cubicBezTo>
                  <a:cubicBezTo>
                    <a:pt x="12256" y="819"/>
                    <a:pt x="12161" y="630"/>
                    <a:pt x="11972" y="536"/>
                  </a:cubicBezTo>
                  <a:cubicBezTo>
                    <a:pt x="11846" y="504"/>
                    <a:pt x="11783" y="473"/>
                    <a:pt x="11657" y="378"/>
                  </a:cubicBezTo>
                  <a:cubicBezTo>
                    <a:pt x="11279" y="126"/>
                    <a:pt x="10830" y="0"/>
                    <a:pt x="10381" y="0"/>
                  </a:cubicBezTo>
                  <a:cubicBezTo>
                    <a:pt x="9932" y="0"/>
                    <a:pt x="9483" y="126"/>
                    <a:pt x="9105" y="378"/>
                  </a:cubicBezTo>
                  <a:cubicBezTo>
                    <a:pt x="8853" y="552"/>
                    <a:pt x="8546" y="638"/>
                    <a:pt x="8239" y="638"/>
                  </a:cubicBezTo>
                  <a:cubicBezTo>
                    <a:pt x="7932" y="638"/>
                    <a:pt x="7625" y="552"/>
                    <a:pt x="7373" y="378"/>
                  </a:cubicBezTo>
                  <a:cubicBezTo>
                    <a:pt x="6979" y="126"/>
                    <a:pt x="6538" y="0"/>
                    <a:pt x="6101" y="0"/>
                  </a:cubicBezTo>
                  <a:cubicBezTo>
                    <a:pt x="5663" y="0"/>
                    <a:pt x="5230" y="126"/>
                    <a:pt x="4852" y="378"/>
                  </a:cubicBezTo>
                  <a:cubicBezTo>
                    <a:pt x="4600" y="552"/>
                    <a:pt x="4293" y="638"/>
                    <a:pt x="3986" y="638"/>
                  </a:cubicBezTo>
                  <a:cubicBezTo>
                    <a:pt x="3679" y="638"/>
                    <a:pt x="3371" y="552"/>
                    <a:pt x="3119" y="378"/>
                  </a:cubicBezTo>
                  <a:cubicBezTo>
                    <a:pt x="2741" y="126"/>
                    <a:pt x="2284" y="0"/>
                    <a:pt x="18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9563;p56">
              <a:extLst>
                <a:ext uri="{FF2B5EF4-FFF2-40B4-BE49-F238E27FC236}">
                  <a16:creationId xmlns:a16="http://schemas.microsoft.com/office/drawing/2014/main" id="{9917F2B2-7AAB-5C2C-8F18-8D1F929DC695}"/>
                </a:ext>
              </a:extLst>
            </p:cNvPr>
            <p:cNvSpPr/>
            <p:nvPr/>
          </p:nvSpPr>
          <p:spPr>
            <a:xfrm>
              <a:off x="-21299475" y="2868125"/>
              <a:ext cx="307200" cy="143375"/>
            </a:xfrm>
            <a:custGeom>
              <a:avLst/>
              <a:gdLst/>
              <a:ahLst/>
              <a:cxnLst/>
              <a:rect l="l" t="t" r="r" b="b"/>
              <a:pathLst>
                <a:path w="12288" h="5735" extrusionOk="0">
                  <a:moveTo>
                    <a:pt x="6144" y="788"/>
                  </a:moveTo>
                  <a:cubicBezTo>
                    <a:pt x="7531" y="788"/>
                    <a:pt x="8633" y="1891"/>
                    <a:pt x="8633" y="3245"/>
                  </a:cubicBezTo>
                  <a:cubicBezTo>
                    <a:pt x="8633" y="3938"/>
                    <a:pt x="8350" y="4506"/>
                    <a:pt x="7909" y="5010"/>
                  </a:cubicBezTo>
                  <a:cubicBezTo>
                    <a:pt x="7720" y="4947"/>
                    <a:pt x="7562" y="4884"/>
                    <a:pt x="7373" y="4758"/>
                  </a:cubicBezTo>
                  <a:cubicBezTo>
                    <a:pt x="7011" y="4506"/>
                    <a:pt x="6578" y="4379"/>
                    <a:pt x="6140" y="4379"/>
                  </a:cubicBezTo>
                  <a:cubicBezTo>
                    <a:pt x="5703" y="4379"/>
                    <a:pt x="5262" y="4506"/>
                    <a:pt x="4884" y="4758"/>
                  </a:cubicBezTo>
                  <a:cubicBezTo>
                    <a:pt x="4727" y="4884"/>
                    <a:pt x="4569" y="4947"/>
                    <a:pt x="4380" y="5010"/>
                  </a:cubicBezTo>
                  <a:cubicBezTo>
                    <a:pt x="3939" y="4537"/>
                    <a:pt x="3655" y="3875"/>
                    <a:pt x="3655" y="3245"/>
                  </a:cubicBezTo>
                  <a:cubicBezTo>
                    <a:pt x="3655" y="1891"/>
                    <a:pt x="4758" y="788"/>
                    <a:pt x="6144" y="788"/>
                  </a:cubicBezTo>
                  <a:close/>
                  <a:moveTo>
                    <a:pt x="6144" y="0"/>
                  </a:moveTo>
                  <a:cubicBezTo>
                    <a:pt x="4380" y="0"/>
                    <a:pt x="2931" y="1450"/>
                    <a:pt x="2931" y="3214"/>
                  </a:cubicBezTo>
                  <a:cubicBezTo>
                    <a:pt x="2931" y="3812"/>
                    <a:pt x="3088" y="4411"/>
                    <a:pt x="3372" y="4884"/>
                  </a:cubicBezTo>
                  <a:cubicBezTo>
                    <a:pt x="3277" y="4852"/>
                    <a:pt x="3183" y="4789"/>
                    <a:pt x="3120" y="4726"/>
                  </a:cubicBezTo>
                  <a:cubicBezTo>
                    <a:pt x="2742" y="4474"/>
                    <a:pt x="2285" y="4348"/>
                    <a:pt x="1832" y="4348"/>
                  </a:cubicBezTo>
                  <a:cubicBezTo>
                    <a:pt x="1379" y="4348"/>
                    <a:pt x="930" y="4474"/>
                    <a:pt x="568" y="4726"/>
                  </a:cubicBezTo>
                  <a:cubicBezTo>
                    <a:pt x="473" y="4758"/>
                    <a:pt x="347" y="4852"/>
                    <a:pt x="284" y="4884"/>
                  </a:cubicBezTo>
                  <a:cubicBezTo>
                    <a:pt x="95" y="4947"/>
                    <a:pt x="1" y="5167"/>
                    <a:pt x="95" y="5356"/>
                  </a:cubicBezTo>
                  <a:cubicBezTo>
                    <a:pt x="143" y="5498"/>
                    <a:pt x="261" y="5569"/>
                    <a:pt x="410" y="5569"/>
                  </a:cubicBezTo>
                  <a:cubicBezTo>
                    <a:pt x="460" y="5569"/>
                    <a:pt x="513" y="5561"/>
                    <a:pt x="568" y="5545"/>
                  </a:cubicBezTo>
                  <a:cubicBezTo>
                    <a:pt x="725" y="5514"/>
                    <a:pt x="820" y="5419"/>
                    <a:pt x="946" y="5356"/>
                  </a:cubicBezTo>
                  <a:cubicBezTo>
                    <a:pt x="1198" y="5183"/>
                    <a:pt x="1505" y="5096"/>
                    <a:pt x="1816" y="5096"/>
                  </a:cubicBezTo>
                  <a:cubicBezTo>
                    <a:pt x="2127" y="5096"/>
                    <a:pt x="2442" y="5183"/>
                    <a:pt x="2710" y="5356"/>
                  </a:cubicBezTo>
                  <a:cubicBezTo>
                    <a:pt x="3104" y="5608"/>
                    <a:pt x="3553" y="5734"/>
                    <a:pt x="3994" y="5734"/>
                  </a:cubicBezTo>
                  <a:cubicBezTo>
                    <a:pt x="4435" y="5734"/>
                    <a:pt x="4868" y="5608"/>
                    <a:pt x="5231" y="5356"/>
                  </a:cubicBezTo>
                  <a:cubicBezTo>
                    <a:pt x="5498" y="5183"/>
                    <a:pt x="5806" y="5096"/>
                    <a:pt x="6109" y="5096"/>
                  </a:cubicBezTo>
                  <a:cubicBezTo>
                    <a:pt x="6412" y="5096"/>
                    <a:pt x="6711" y="5183"/>
                    <a:pt x="6963" y="5356"/>
                  </a:cubicBezTo>
                  <a:cubicBezTo>
                    <a:pt x="7357" y="5608"/>
                    <a:pt x="7806" y="5734"/>
                    <a:pt x="8247" y="5734"/>
                  </a:cubicBezTo>
                  <a:cubicBezTo>
                    <a:pt x="8688" y="5734"/>
                    <a:pt x="9122" y="5608"/>
                    <a:pt x="9484" y="5356"/>
                  </a:cubicBezTo>
                  <a:cubicBezTo>
                    <a:pt x="9752" y="5183"/>
                    <a:pt x="10059" y="5096"/>
                    <a:pt x="10370" y="5096"/>
                  </a:cubicBezTo>
                  <a:cubicBezTo>
                    <a:pt x="10681" y="5096"/>
                    <a:pt x="10996" y="5183"/>
                    <a:pt x="11280" y="5356"/>
                  </a:cubicBezTo>
                  <a:cubicBezTo>
                    <a:pt x="11437" y="5419"/>
                    <a:pt x="11532" y="5514"/>
                    <a:pt x="11689" y="5577"/>
                  </a:cubicBezTo>
                  <a:cubicBezTo>
                    <a:pt x="11742" y="5599"/>
                    <a:pt x="11793" y="5609"/>
                    <a:pt x="11840" y="5609"/>
                  </a:cubicBezTo>
                  <a:cubicBezTo>
                    <a:pt x="11993" y="5609"/>
                    <a:pt x="12114" y="5508"/>
                    <a:pt x="12162" y="5388"/>
                  </a:cubicBezTo>
                  <a:cubicBezTo>
                    <a:pt x="12288" y="5199"/>
                    <a:pt x="12193" y="5010"/>
                    <a:pt x="12004" y="4915"/>
                  </a:cubicBezTo>
                  <a:cubicBezTo>
                    <a:pt x="11878" y="4884"/>
                    <a:pt x="11815" y="4852"/>
                    <a:pt x="11689" y="4758"/>
                  </a:cubicBezTo>
                  <a:cubicBezTo>
                    <a:pt x="11311" y="4506"/>
                    <a:pt x="10862" y="4379"/>
                    <a:pt x="10413" y="4379"/>
                  </a:cubicBezTo>
                  <a:cubicBezTo>
                    <a:pt x="9964" y="4379"/>
                    <a:pt x="9515" y="4506"/>
                    <a:pt x="9137" y="4758"/>
                  </a:cubicBezTo>
                  <a:lnTo>
                    <a:pt x="8885" y="4884"/>
                  </a:lnTo>
                  <a:cubicBezTo>
                    <a:pt x="9169" y="4379"/>
                    <a:pt x="9358" y="3812"/>
                    <a:pt x="9358" y="3214"/>
                  </a:cubicBezTo>
                  <a:cubicBezTo>
                    <a:pt x="9358" y="1450"/>
                    <a:pt x="7909" y="0"/>
                    <a:pt x="614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Google Shape;9583;p56">
            <a:extLst>
              <a:ext uri="{FF2B5EF4-FFF2-40B4-BE49-F238E27FC236}">
                <a16:creationId xmlns:a16="http://schemas.microsoft.com/office/drawing/2014/main" id="{F0A94920-F31A-5ED6-8567-1DBE92DD6294}"/>
              </a:ext>
            </a:extLst>
          </p:cNvPr>
          <p:cNvSpPr/>
          <p:nvPr/>
        </p:nvSpPr>
        <p:spPr>
          <a:xfrm>
            <a:off x="3920872" y="5883110"/>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34" name="Google Shape;8924;p44">
            <a:extLst>
              <a:ext uri="{FF2B5EF4-FFF2-40B4-BE49-F238E27FC236}">
                <a16:creationId xmlns:a16="http://schemas.microsoft.com/office/drawing/2014/main" id="{69DFB825-E14B-7FBA-AFBA-F95BB79845CB}"/>
              </a:ext>
            </a:extLst>
          </p:cNvPr>
          <p:cNvGrpSpPr/>
          <p:nvPr/>
        </p:nvGrpSpPr>
        <p:grpSpPr>
          <a:xfrm>
            <a:off x="-1960213" y="1415865"/>
            <a:ext cx="741397" cy="739370"/>
            <a:chOff x="3269875" y="3210400"/>
            <a:chExt cx="484500" cy="483175"/>
          </a:xfrm>
          <a:solidFill>
            <a:srgbClr val="C43300"/>
          </a:solidFill>
        </p:grpSpPr>
        <p:sp>
          <p:nvSpPr>
            <p:cNvPr id="35" name="Google Shape;8925;p44">
              <a:extLst>
                <a:ext uri="{FF2B5EF4-FFF2-40B4-BE49-F238E27FC236}">
                  <a16:creationId xmlns:a16="http://schemas.microsoft.com/office/drawing/2014/main" id="{1A6E10D4-978F-DCD6-6D1F-58E90DBF841B}"/>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36" name="Google Shape;8926;p44">
              <a:extLst>
                <a:ext uri="{FF2B5EF4-FFF2-40B4-BE49-F238E27FC236}">
                  <a16:creationId xmlns:a16="http://schemas.microsoft.com/office/drawing/2014/main" id="{8B0FC93F-A13E-1FD2-E065-E737C0756301}"/>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spTree>
    <p:extLst>
      <p:ext uri="{BB962C8B-B14F-4D97-AF65-F5344CB8AC3E}">
        <p14:creationId xmlns:p14="http://schemas.microsoft.com/office/powerpoint/2010/main" val="384854491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Google Shape;7917;p34">
            <a:extLst>
              <a:ext uri="{FF2B5EF4-FFF2-40B4-BE49-F238E27FC236}">
                <a16:creationId xmlns:a16="http://schemas.microsoft.com/office/drawing/2014/main" id="{5FBBE2B6-A6FF-8895-37FB-98C8A67A3364}"/>
              </a:ext>
            </a:extLst>
          </p:cNvPr>
          <p:cNvGrpSpPr/>
          <p:nvPr/>
        </p:nvGrpSpPr>
        <p:grpSpPr>
          <a:xfrm>
            <a:off x="738647" y="155115"/>
            <a:ext cx="839732" cy="794253"/>
            <a:chOff x="1121526" y="1341074"/>
            <a:chExt cx="3065806" cy="2648383"/>
          </a:xfrm>
        </p:grpSpPr>
        <p:sp>
          <p:nvSpPr>
            <p:cNvPr id="10" name="Google Shape;7918;p34">
              <a:extLst>
                <a:ext uri="{FF2B5EF4-FFF2-40B4-BE49-F238E27FC236}">
                  <a16:creationId xmlns:a16="http://schemas.microsoft.com/office/drawing/2014/main" id="{928B25B2-D44A-9F83-5893-DA3475C96E18}"/>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11" name="Google Shape;7919;p34">
              <a:extLst>
                <a:ext uri="{FF2B5EF4-FFF2-40B4-BE49-F238E27FC236}">
                  <a16:creationId xmlns:a16="http://schemas.microsoft.com/office/drawing/2014/main" id="{90081C04-414C-EAF4-11A3-402BFCA85E14}"/>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2" name="Google Shape;9583;p56">
            <a:extLst>
              <a:ext uri="{FF2B5EF4-FFF2-40B4-BE49-F238E27FC236}">
                <a16:creationId xmlns:a16="http://schemas.microsoft.com/office/drawing/2014/main" id="{1C7B8BE7-6950-57AB-394E-F1BAD8E7E6DC}"/>
              </a:ext>
            </a:extLst>
          </p:cNvPr>
          <p:cNvSpPr/>
          <p:nvPr/>
        </p:nvSpPr>
        <p:spPr>
          <a:xfrm>
            <a:off x="953030" y="372084"/>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5" name="Graphic 11">
            <a:extLst>
              <a:ext uri="{FF2B5EF4-FFF2-40B4-BE49-F238E27FC236}">
                <a16:creationId xmlns:a16="http://schemas.microsoft.com/office/drawing/2014/main" id="{B2CEF7D5-55CE-626B-BBEB-20C3EB5EC689}"/>
              </a:ext>
            </a:extLst>
          </p:cNvPr>
          <p:cNvGrpSpPr/>
          <p:nvPr/>
        </p:nvGrpSpPr>
        <p:grpSpPr>
          <a:xfrm>
            <a:off x="837506" y="2890960"/>
            <a:ext cx="2512855" cy="2167206"/>
            <a:chOff x="2173432" y="131085"/>
            <a:chExt cx="3667628" cy="3831831"/>
          </a:xfrm>
        </p:grpSpPr>
        <p:sp>
          <p:nvSpPr>
            <p:cNvPr id="16" name="Freeform: Shape 15">
              <a:extLst>
                <a:ext uri="{FF2B5EF4-FFF2-40B4-BE49-F238E27FC236}">
                  <a16:creationId xmlns:a16="http://schemas.microsoft.com/office/drawing/2014/main" id="{44E19221-2544-7B3F-3DC3-457E03951660}"/>
                </a:ext>
              </a:extLst>
            </p:cNvPr>
            <p:cNvSpPr/>
            <p:nvPr/>
          </p:nvSpPr>
          <p:spPr>
            <a:xfrm flipV="1">
              <a:off x="2182073" y="311207"/>
              <a:ext cx="3658987" cy="3197574"/>
            </a:xfrm>
            <a:custGeom>
              <a:avLst/>
              <a:gdLst>
                <a:gd name="connsiteX0" fmla="*/ 905684 w 3658987"/>
                <a:gd name="connsiteY0" fmla="*/ -2269 h 3197574"/>
                <a:gd name="connsiteX1" fmla="*/ 905621 w 3658987"/>
                <a:gd name="connsiteY1" fmla="*/ 6022 h 3197574"/>
                <a:gd name="connsiteX2" fmla="*/ 907896 w 3658987"/>
                <a:gd name="connsiteY2" fmla="*/ 6045 h 3197574"/>
                <a:gd name="connsiteX3" fmla="*/ 941913 w 3658987"/>
                <a:gd name="connsiteY3" fmla="*/ 7141 h 3197574"/>
                <a:gd name="connsiteX4" fmla="*/ 942349 w 3658987"/>
                <a:gd name="connsiteY4" fmla="*/ -1135 h 3197574"/>
                <a:gd name="connsiteX5" fmla="*/ 907991 w 3658987"/>
                <a:gd name="connsiteY5" fmla="*/ -2243 h 3197574"/>
                <a:gd name="connsiteX6" fmla="*/ 905684 w 3658987"/>
                <a:gd name="connsiteY6" fmla="*/ -2259 h 3197574"/>
                <a:gd name="connsiteX7" fmla="*/ 905684 w 3658987"/>
                <a:gd name="connsiteY7" fmla="*/ -2269 h 3197574"/>
                <a:gd name="connsiteX8" fmla="*/ 871286 w 3658987"/>
                <a:gd name="connsiteY8" fmla="*/ -1745 h 3197574"/>
                <a:gd name="connsiteX9" fmla="*/ 836959 w 3658987"/>
                <a:gd name="connsiteY9" fmla="*/ 354 h 3197574"/>
                <a:gd name="connsiteX10" fmla="*/ 837665 w 3658987"/>
                <a:gd name="connsiteY10" fmla="*/ 8605 h 3197574"/>
                <a:gd name="connsiteX11" fmla="*/ 871603 w 3658987"/>
                <a:gd name="connsiteY11" fmla="*/ 6530 h 3197574"/>
                <a:gd name="connsiteX12" fmla="*/ 871286 w 3658987"/>
                <a:gd name="connsiteY12" fmla="*/ -1745 h 3197574"/>
                <a:gd name="connsiteX13" fmla="*/ 3009446 w 3658987"/>
                <a:gd name="connsiteY13" fmla="*/ -1445 h 3197574"/>
                <a:gd name="connsiteX14" fmla="*/ 3028024 w 3658987"/>
                <a:gd name="connsiteY14" fmla="*/ 10682 h 3197574"/>
                <a:gd name="connsiteX15" fmla="*/ 3029760 w 3658987"/>
                <a:gd name="connsiteY15" fmla="*/ 6283 h 3197574"/>
                <a:gd name="connsiteX16" fmla="*/ 3009446 w 3658987"/>
                <a:gd name="connsiteY16" fmla="*/ -1445 h 3197574"/>
                <a:gd name="connsiteX17" fmla="*/ 836959 w 3658987"/>
                <a:gd name="connsiteY17" fmla="*/ 354 h 3197574"/>
                <a:gd name="connsiteX18" fmla="*/ 836959 w 3658987"/>
                <a:gd name="connsiteY18" fmla="*/ 354 h 3197574"/>
                <a:gd name="connsiteX19" fmla="*/ 836959 w 3658987"/>
                <a:gd name="connsiteY19" fmla="*/ 354 h 3197574"/>
                <a:gd name="connsiteX20" fmla="*/ 836959 w 3658987"/>
                <a:gd name="connsiteY20" fmla="*/ 354 h 3197574"/>
                <a:gd name="connsiteX21" fmla="*/ 976628 w 3658987"/>
                <a:gd name="connsiteY21" fmla="*/ 1330 h 3197574"/>
                <a:gd name="connsiteX22" fmla="*/ 975883 w 3658987"/>
                <a:gd name="connsiteY22" fmla="*/ 9580 h 3197574"/>
                <a:gd name="connsiteX23" fmla="*/ 1009758 w 3658987"/>
                <a:gd name="connsiteY23" fmla="*/ 13227 h 3197574"/>
                <a:gd name="connsiteX24" fmla="*/ 1010781 w 3658987"/>
                <a:gd name="connsiteY24" fmla="*/ 4998 h 3197574"/>
                <a:gd name="connsiteX25" fmla="*/ 976628 w 3658987"/>
                <a:gd name="connsiteY25" fmla="*/ 1330 h 3197574"/>
                <a:gd name="connsiteX26" fmla="*/ 802775 w 3658987"/>
                <a:gd name="connsiteY26" fmla="*/ 4057 h 3197574"/>
                <a:gd name="connsiteX27" fmla="*/ 768805 w 3658987"/>
                <a:gd name="connsiteY27" fmla="*/ 9351 h 3197574"/>
                <a:gd name="connsiteX28" fmla="*/ 770271 w 3658987"/>
                <a:gd name="connsiteY28" fmla="*/ 17506 h 3197574"/>
                <a:gd name="connsiteX29" fmla="*/ 803861 w 3658987"/>
                <a:gd name="connsiteY29" fmla="*/ 12267 h 3197574"/>
                <a:gd name="connsiteX30" fmla="*/ 802775 w 3658987"/>
                <a:gd name="connsiteY30" fmla="*/ 4057 h 3197574"/>
                <a:gd name="connsiteX31" fmla="*/ 1044783 w 3658987"/>
                <a:gd name="connsiteY31" fmla="*/ 9732 h 3197574"/>
                <a:gd name="connsiteX32" fmla="*/ 1043522 w 3658987"/>
                <a:gd name="connsiteY32" fmla="*/ 17927 h 3197574"/>
                <a:gd name="connsiteX33" fmla="*/ 1077168 w 3658987"/>
                <a:gd name="connsiteY33" fmla="*/ 23516 h 3197574"/>
                <a:gd name="connsiteX34" fmla="*/ 1078626 w 3658987"/>
                <a:gd name="connsiteY34" fmla="*/ 15357 h 3197574"/>
                <a:gd name="connsiteX35" fmla="*/ 1044783 w 3658987"/>
                <a:gd name="connsiteY35" fmla="*/ 9732 h 3197574"/>
                <a:gd name="connsiteX36" fmla="*/ 735112 w 3658987"/>
                <a:gd name="connsiteY36" fmla="*/ 16246 h 3197574"/>
                <a:gd name="connsiteX37" fmla="*/ 701792 w 3658987"/>
                <a:gd name="connsiteY37" fmla="*/ 24726 h 3197574"/>
                <a:gd name="connsiteX38" fmla="*/ 704019 w 3658987"/>
                <a:gd name="connsiteY38" fmla="*/ 32702 h 3197574"/>
                <a:gd name="connsiteX39" fmla="*/ 736967 w 3658987"/>
                <a:gd name="connsiteY39" fmla="*/ 24323 h 3197574"/>
                <a:gd name="connsiteX40" fmla="*/ 735112 w 3658987"/>
                <a:gd name="connsiteY40" fmla="*/ 16246 h 3197574"/>
                <a:gd name="connsiteX41" fmla="*/ 3061479 w 3658987"/>
                <a:gd name="connsiteY41" fmla="*/ 19553 h 3197574"/>
                <a:gd name="connsiteX42" fmla="*/ 3061479 w 3658987"/>
                <a:gd name="connsiteY42" fmla="*/ 19553 h 3197574"/>
                <a:gd name="connsiteX43" fmla="*/ 3058127 w 3658987"/>
                <a:gd name="connsiteY43" fmla="*/ 27128 h 3197574"/>
                <a:gd name="connsiteX44" fmla="*/ 3088982 w 3658987"/>
                <a:gd name="connsiteY44" fmla="*/ 41506 h 3197574"/>
                <a:gd name="connsiteX45" fmla="*/ 3092628 w 3658987"/>
                <a:gd name="connsiteY45" fmla="*/ 34073 h 3197574"/>
                <a:gd name="connsiteX46" fmla="*/ 3061479 w 3658987"/>
                <a:gd name="connsiteY46" fmla="*/ 19553 h 3197574"/>
                <a:gd name="connsiteX47" fmla="*/ 1112327 w 3658987"/>
                <a:gd name="connsiteY47" fmla="*/ 21732 h 3197574"/>
                <a:gd name="connsiteX48" fmla="*/ 1112327 w 3658987"/>
                <a:gd name="connsiteY48" fmla="*/ 21732 h 3197574"/>
                <a:gd name="connsiteX49" fmla="*/ 1110710 w 3658987"/>
                <a:gd name="connsiteY49" fmla="*/ 29856 h 3197574"/>
                <a:gd name="connsiteX50" fmla="*/ 1144149 w 3658987"/>
                <a:gd name="connsiteY50" fmla="*/ 36791 h 3197574"/>
                <a:gd name="connsiteX51" fmla="*/ 1145885 w 3658987"/>
                <a:gd name="connsiteY51" fmla="*/ 28689 h 3197574"/>
                <a:gd name="connsiteX52" fmla="*/ 1112327 w 3658987"/>
                <a:gd name="connsiteY52" fmla="*/ 21732 h 3197574"/>
                <a:gd name="connsiteX53" fmla="*/ 668892 w 3658987"/>
                <a:gd name="connsiteY53" fmla="*/ 34754 h 3197574"/>
                <a:gd name="connsiteX54" fmla="*/ 636507 w 3658987"/>
                <a:gd name="connsiteY54" fmla="*/ 46317 h 3197574"/>
                <a:gd name="connsiteX55" fmla="*/ 639471 w 3658987"/>
                <a:gd name="connsiteY55" fmla="*/ 54051 h 3197574"/>
                <a:gd name="connsiteX56" fmla="*/ 671500 w 3658987"/>
                <a:gd name="connsiteY56" fmla="*/ 42624 h 3197574"/>
                <a:gd name="connsiteX57" fmla="*/ 668892 w 3658987"/>
                <a:gd name="connsiteY57" fmla="*/ 34754 h 3197574"/>
                <a:gd name="connsiteX58" fmla="*/ 1179340 w 3658987"/>
                <a:gd name="connsiteY58" fmla="*/ 36085 h 3197574"/>
                <a:gd name="connsiteX59" fmla="*/ 1177509 w 3658987"/>
                <a:gd name="connsiteY59" fmla="*/ 44160 h 3197574"/>
                <a:gd name="connsiteX60" fmla="*/ 1210821 w 3658987"/>
                <a:gd name="connsiteY60" fmla="*/ 51831 h 3197574"/>
                <a:gd name="connsiteX61" fmla="*/ 1212707 w 3658987"/>
                <a:gd name="connsiteY61" fmla="*/ 43764 h 3197574"/>
                <a:gd name="connsiteX62" fmla="*/ 1179340 w 3658987"/>
                <a:gd name="connsiteY62" fmla="*/ 36085 h 3197574"/>
                <a:gd name="connsiteX63" fmla="*/ 3123166 w 3658987"/>
                <a:gd name="connsiteY63" fmla="*/ 49804 h 3197574"/>
                <a:gd name="connsiteX64" fmla="*/ 3119235 w 3658987"/>
                <a:gd name="connsiteY64" fmla="*/ 57088 h 3197574"/>
                <a:gd name="connsiteX65" fmla="*/ 3148846 w 3658987"/>
                <a:gd name="connsiteY65" fmla="*/ 73835 h 3197574"/>
                <a:gd name="connsiteX66" fmla="*/ 3153062 w 3658987"/>
                <a:gd name="connsiteY66" fmla="*/ 66702 h 3197574"/>
                <a:gd name="connsiteX67" fmla="*/ 3123166 w 3658987"/>
                <a:gd name="connsiteY67" fmla="*/ 49804 h 3197574"/>
                <a:gd name="connsiteX68" fmla="*/ 1246020 w 3658987"/>
                <a:gd name="connsiteY68" fmla="*/ 51596 h 3197574"/>
                <a:gd name="connsiteX69" fmla="*/ 1244125 w 3658987"/>
                <a:gd name="connsiteY69" fmla="*/ 59655 h 3197574"/>
                <a:gd name="connsiteX70" fmla="*/ 1277438 w 3658987"/>
                <a:gd name="connsiteY70" fmla="*/ 67494 h 3197574"/>
                <a:gd name="connsiteX71" fmla="*/ 1279324 w 3658987"/>
                <a:gd name="connsiteY71" fmla="*/ 59426 h 3197574"/>
                <a:gd name="connsiteX72" fmla="*/ 1246020 w 3658987"/>
                <a:gd name="connsiteY72" fmla="*/ 51596 h 3197574"/>
                <a:gd name="connsiteX73" fmla="*/ 1246020 w 3658987"/>
                <a:gd name="connsiteY73" fmla="*/ 51596 h 3197574"/>
                <a:gd name="connsiteX74" fmla="*/ 604690 w 3658987"/>
                <a:gd name="connsiteY74" fmla="*/ 59370 h 3197574"/>
                <a:gd name="connsiteX75" fmla="*/ 573585 w 3658987"/>
                <a:gd name="connsiteY75" fmla="*/ 73835 h 3197574"/>
                <a:gd name="connsiteX76" fmla="*/ 577247 w 3658987"/>
                <a:gd name="connsiteY76" fmla="*/ 81262 h 3197574"/>
                <a:gd name="connsiteX77" fmla="*/ 608013 w 3658987"/>
                <a:gd name="connsiteY77" fmla="*/ 66965 h 3197574"/>
                <a:gd name="connsiteX78" fmla="*/ 604690 w 3658987"/>
                <a:gd name="connsiteY78" fmla="*/ 59370 h 3197574"/>
                <a:gd name="connsiteX79" fmla="*/ 1312636 w 3658987"/>
                <a:gd name="connsiteY79" fmla="*/ 67108 h 3197574"/>
                <a:gd name="connsiteX80" fmla="*/ 1310805 w 3658987"/>
                <a:gd name="connsiteY80" fmla="*/ 75191 h 3197574"/>
                <a:gd name="connsiteX81" fmla="*/ 1344252 w 3658987"/>
                <a:gd name="connsiteY81" fmla="*/ 82609 h 3197574"/>
                <a:gd name="connsiteX82" fmla="*/ 1345996 w 3658987"/>
                <a:gd name="connsiteY82" fmla="*/ 74510 h 3197574"/>
                <a:gd name="connsiteX83" fmla="*/ 1312636 w 3658987"/>
                <a:gd name="connsiteY83" fmla="*/ 67108 h 3197574"/>
                <a:gd name="connsiteX84" fmla="*/ 1379435 w 3658987"/>
                <a:gd name="connsiteY84" fmla="*/ 81476 h 3197574"/>
                <a:gd name="connsiteX85" fmla="*/ 1377810 w 3658987"/>
                <a:gd name="connsiteY85" fmla="*/ 89600 h 3197574"/>
                <a:gd name="connsiteX86" fmla="*/ 1404536 w 3658987"/>
                <a:gd name="connsiteY86" fmla="*/ 94743 h 3197574"/>
                <a:gd name="connsiteX87" fmla="*/ 1411495 w 3658987"/>
                <a:gd name="connsiteY87" fmla="*/ 96011 h 3197574"/>
                <a:gd name="connsiteX88" fmla="*/ 1412961 w 3658987"/>
                <a:gd name="connsiteY88" fmla="*/ 87857 h 3197574"/>
                <a:gd name="connsiteX89" fmla="*/ 1406034 w 3658987"/>
                <a:gd name="connsiteY89" fmla="*/ 86597 h 3197574"/>
                <a:gd name="connsiteX90" fmla="*/ 1379435 w 3658987"/>
                <a:gd name="connsiteY90" fmla="*/ 81476 h 3197574"/>
                <a:gd name="connsiteX91" fmla="*/ 3182277 w 3658987"/>
                <a:gd name="connsiteY91" fmla="*/ 84717 h 3197574"/>
                <a:gd name="connsiteX92" fmla="*/ 3177799 w 3658987"/>
                <a:gd name="connsiteY92" fmla="*/ 91693 h 3197574"/>
                <a:gd name="connsiteX93" fmla="*/ 3206054 w 3658987"/>
                <a:gd name="connsiteY93" fmla="*/ 110609 h 3197574"/>
                <a:gd name="connsiteX94" fmla="*/ 3210786 w 3658987"/>
                <a:gd name="connsiteY94" fmla="*/ 103811 h 3197574"/>
                <a:gd name="connsiteX95" fmla="*/ 3182277 w 3658987"/>
                <a:gd name="connsiteY95" fmla="*/ 84717 h 3197574"/>
                <a:gd name="connsiteX96" fmla="*/ 543151 w 3658987"/>
                <a:gd name="connsiteY96" fmla="*/ 89703 h 3197574"/>
                <a:gd name="connsiteX97" fmla="*/ 513451 w 3658987"/>
                <a:gd name="connsiteY97" fmla="*/ 106935 h 3197574"/>
                <a:gd name="connsiteX98" fmla="*/ 517763 w 3658987"/>
                <a:gd name="connsiteY98" fmla="*/ 114003 h 3197574"/>
                <a:gd name="connsiteX99" fmla="*/ 547148 w 3658987"/>
                <a:gd name="connsiteY99" fmla="*/ 96963 h 3197574"/>
                <a:gd name="connsiteX100" fmla="*/ 543151 w 3658987"/>
                <a:gd name="connsiteY100" fmla="*/ 89703 h 3197574"/>
                <a:gd name="connsiteX101" fmla="*/ 1446615 w 3658987"/>
                <a:gd name="connsiteY101" fmla="*/ 93554 h 3197574"/>
                <a:gd name="connsiteX102" fmla="*/ 1445315 w 3658987"/>
                <a:gd name="connsiteY102" fmla="*/ 101733 h 3197574"/>
                <a:gd name="connsiteX103" fmla="*/ 1479245 w 3658987"/>
                <a:gd name="connsiteY103" fmla="*/ 106752 h 3197574"/>
                <a:gd name="connsiteX104" fmla="*/ 1480371 w 3658987"/>
                <a:gd name="connsiteY104" fmla="*/ 98541 h 3197574"/>
                <a:gd name="connsiteX105" fmla="*/ 1446615 w 3658987"/>
                <a:gd name="connsiteY105" fmla="*/ 93554 h 3197574"/>
                <a:gd name="connsiteX106" fmla="*/ 1514230 w 3658987"/>
                <a:gd name="connsiteY106" fmla="*/ 102820 h 3197574"/>
                <a:gd name="connsiteX107" fmla="*/ 1513279 w 3658987"/>
                <a:gd name="connsiteY107" fmla="*/ 111046 h 3197574"/>
                <a:gd name="connsiteX108" fmla="*/ 1547384 w 3658987"/>
                <a:gd name="connsiteY108" fmla="*/ 114647 h 3197574"/>
                <a:gd name="connsiteX109" fmla="*/ 1548168 w 3658987"/>
                <a:gd name="connsiteY109" fmla="*/ 106396 h 3197574"/>
                <a:gd name="connsiteX110" fmla="*/ 1514230 w 3658987"/>
                <a:gd name="connsiteY110" fmla="*/ 102820 h 3197574"/>
                <a:gd name="connsiteX111" fmla="*/ 1582178 w 3658987"/>
                <a:gd name="connsiteY111" fmla="*/ 109263 h 3197574"/>
                <a:gd name="connsiteX112" fmla="*/ 1581568 w 3658987"/>
                <a:gd name="connsiteY112" fmla="*/ 117523 h 3197574"/>
                <a:gd name="connsiteX113" fmla="*/ 1615791 w 3658987"/>
                <a:gd name="connsiteY113" fmla="*/ 119703 h 3197574"/>
                <a:gd name="connsiteX114" fmla="*/ 1616235 w 3658987"/>
                <a:gd name="connsiteY114" fmla="*/ 111427 h 3197574"/>
                <a:gd name="connsiteX115" fmla="*/ 1582178 w 3658987"/>
                <a:gd name="connsiteY115" fmla="*/ 109263 h 3197574"/>
                <a:gd name="connsiteX116" fmla="*/ 1650332 w 3658987"/>
                <a:gd name="connsiteY116" fmla="*/ 112886 h 3197574"/>
                <a:gd name="connsiteX117" fmla="*/ 1650063 w 3658987"/>
                <a:gd name="connsiteY117" fmla="*/ 121167 h 3197574"/>
                <a:gd name="connsiteX118" fmla="*/ 1676250 w 3658987"/>
                <a:gd name="connsiteY118" fmla="*/ 121811 h 3197574"/>
                <a:gd name="connsiteX119" fmla="*/ 1684374 w 3658987"/>
                <a:gd name="connsiteY119" fmla="*/ 119972 h 3197574"/>
                <a:gd name="connsiteX120" fmla="*/ 1684453 w 3658987"/>
                <a:gd name="connsiteY120" fmla="*/ 113646 h 3197574"/>
                <a:gd name="connsiteX121" fmla="*/ 1650332 w 3658987"/>
                <a:gd name="connsiteY121" fmla="*/ 112886 h 3197574"/>
                <a:gd name="connsiteX122" fmla="*/ 3238574 w 3658987"/>
                <a:gd name="connsiteY122" fmla="*/ 123919 h 3197574"/>
                <a:gd name="connsiteX123" fmla="*/ 3238574 w 3658987"/>
                <a:gd name="connsiteY123" fmla="*/ 123919 h 3197574"/>
                <a:gd name="connsiteX124" fmla="*/ 3238574 w 3658987"/>
                <a:gd name="connsiteY124" fmla="*/ 123919 h 3197574"/>
                <a:gd name="connsiteX125" fmla="*/ 3238574 w 3658987"/>
                <a:gd name="connsiteY125" fmla="*/ 123919 h 3197574"/>
                <a:gd name="connsiteX126" fmla="*/ 3238574 w 3658987"/>
                <a:gd name="connsiteY126" fmla="*/ 123919 h 3197574"/>
                <a:gd name="connsiteX127" fmla="*/ 3233597 w 3658987"/>
                <a:gd name="connsiteY127" fmla="*/ 130545 h 3197574"/>
                <a:gd name="connsiteX128" fmla="*/ 3260417 w 3658987"/>
                <a:gd name="connsiteY128" fmla="*/ 151446 h 3197574"/>
                <a:gd name="connsiteX129" fmla="*/ 3265625 w 3658987"/>
                <a:gd name="connsiteY129" fmla="*/ 144994 h 3197574"/>
                <a:gd name="connsiteX130" fmla="*/ 3238574 w 3658987"/>
                <a:gd name="connsiteY130" fmla="*/ 123919 h 3197574"/>
                <a:gd name="connsiteX131" fmla="*/ 484531 w 3658987"/>
                <a:gd name="connsiteY131" fmla="*/ 125465 h 3197574"/>
                <a:gd name="connsiteX132" fmla="*/ 456440 w 3658987"/>
                <a:gd name="connsiteY132" fmla="*/ 145254 h 3197574"/>
                <a:gd name="connsiteX133" fmla="*/ 461360 w 3658987"/>
                <a:gd name="connsiteY133" fmla="*/ 151920 h 3197574"/>
                <a:gd name="connsiteX134" fmla="*/ 489153 w 3658987"/>
                <a:gd name="connsiteY134" fmla="*/ 132344 h 3197574"/>
                <a:gd name="connsiteX135" fmla="*/ 484531 w 3658987"/>
                <a:gd name="connsiteY135" fmla="*/ 125465 h 3197574"/>
                <a:gd name="connsiteX136" fmla="*/ 429226 w 3658987"/>
                <a:gd name="connsiteY136" fmla="*/ 166242 h 3197574"/>
                <a:gd name="connsiteX137" fmla="*/ 402929 w 3658987"/>
                <a:gd name="connsiteY137" fmla="*/ 188373 h 3197574"/>
                <a:gd name="connsiteX138" fmla="*/ 408396 w 3658987"/>
                <a:gd name="connsiteY138" fmla="*/ 194602 h 3197574"/>
                <a:gd name="connsiteX139" fmla="*/ 434428 w 3658987"/>
                <a:gd name="connsiteY139" fmla="*/ 172694 h 3197574"/>
                <a:gd name="connsiteX140" fmla="*/ 429226 w 3658987"/>
                <a:gd name="connsiteY140" fmla="*/ 166242 h 3197574"/>
                <a:gd name="connsiteX141" fmla="*/ 3291970 w 3658987"/>
                <a:gd name="connsiteY141" fmla="*/ 167029 h 3197574"/>
                <a:gd name="connsiteX142" fmla="*/ 3286549 w 3658987"/>
                <a:gd name="connsiteY142" fmla="*/ 173298 h 3197574"/>
                <a:gd name="connsiteX143" fmla="*/ 3311935 w 3658987"/>
                <a:gd name="connsiteY143" fmla="*/ 196010 h 3197574"/>
                <a:gd name="connsiteX144" fmla="*/ 3317563 w 3658987"/>
                <a:gd name="connsiteY144" fmla="*/ 189933 h 3197574"/>
                <a:gd name="connsiteX145" fmla="*/ 3291970 w 3658987"/>
                <a:gd name="connsiteY145" fmla="*/ 167029 h 3197574"/>
                <a:gd name="connsiteX146" fmla="*/ 377581 w 3658987"/>
                <a:gd name="connsiteY146" fmla="*/ 211593 h 3197574"/>
                <a:gd name="connsiteX147" fmla="*/ 353219 w 3658987"/>
                <a:gd name="connsiteY147" fmla="*/ 235856 h 3197574"/>
                <a:gd name="connsiteX148" fmla="*/ 359185 w 3658987"/>
                <a:gd name="connsiteY148" fmla="*/ 241603 h 3197574"/>
                <a:gd name="connsiteX149" fmla="*/ 383303 w 3658987"/>
                <a:gd name="connsiteY149" fmla="*/ 217587 h 3197574"/>
                <a:gd name="connsiteX150" fmla="*/ 377581 w 3658987"/>
                <a:gd name="connsiteY150" fmla="*/ 211593 h 3197574"/>
                <a:gd name="connsiteX151" fmla="*/ 3342395 w 3658987"/>
                <a:gd name="connsiteY151" fmla="*/ 213655 h 3197574"/>
                <a:gd name="connsiteX152" fmla="*/ 3336577 w 3658987"/>
                <a:gd name="connsiteY152" fmla="*/ 219553 h 3197574"/>
                <a:gd name="connsiteX153" fmla="*/ 3360465 w 3658987"/>
                <a:gd name="connsiteY153" fmla="*/ 243854 h 3197574"/>
                <a:gd name="connsiteX154" fmla="*/ 3366465 w 3658987"/>
                <a:gd name="connsiteY154" fmla="*/ 238138 h 3197574"/>
                <a:gd name="connsiteX155" fmla="*/ 3342395 w 3658987"/>
                <a:gd name="connsiteY155" fmla="*/ 213655 h 3197574"/>
                <a:gd name="connsiteX156" fmla="*/ 329875 w 3658987"/>
                <a:gd name="connsiteY156" fmla="*/ 261099 h 3197574"/>
                <a:gd name="connsiteX157" fmla="*/ 307574 w 3658987"/>
                <a:gd name="connsiteY157" fmla="*/ 287269 h 3197574"/>
                <a:gd name="connsiteX158" fmla="*/ 313989 w 3658987"/>
                <a:gd name="connsiteY158" fmla="*/ 292507 h 3197574"/>
                <a:gd name="connsiteX159" fmla="*/ 336070 w 3658987"/>
                <a:gd name="connsiteY159" fmla="*/ 266600 h 3197574"/>
                <a:gd name="connsiteX160" fmla="*/ 329875 w 3658987"/>
                <a:gd name="connsiteY160" fmla="*/ 261099 h 3197574"/>
                <a:gd name="connsiteX161" fmla="*/ 3389775 w 3658987"/>
                <a:gd name="connsiteY161" fmla="*/ 263343 h 3197574"/>
                <a:gd name="connsiteX162" fmla="*/ 3383609 w 3658987"/>
                <a:gd name="connsiteY162" fmla="*/ 268882 h 3197574"/>
                <a:gd name="connsiteX163" fmla="*/ 3406007 w 3658987"/>
                <a:gd name="connsiteY163" fmla="*/ 294579 h 3197574"/>
                <a:gd name="connsiteX164" fmla="*/ 3412332 w 3658987"/>
                <a:gd name="connsiteY164" fmla="*/ 289220 h 3197574"/>
                <a:gd name="connsiteX165" fmla="*/ 3389775 w 3658987"/>
                <a:gd name="connsiteY165" fmla="*/ 263343 h 3197574"/>
                <a:gd name="connsiteX166" fmla="*/ 3389775 w 3658987"/>
                <a:gd name="connsiteY166" fmla="*/ 263343 h 3197574"/>
                <a:gd name="connsiteX167" fmla="*/ 286354 w 3658987"/>
                <a:gd name="connsiteY167" fmla="*/ 314322 h 3197574"/>
                <a:gd name="connsiteX168" fmla="*/ 266233 w 3658987"/>
                <a:gd name="connsiteY168" fmla="*/ 342196 h 3197574"/>
                <a:gd name="connsiteX169" fmla="*/ 273047 w 3658987"/>
                <a:gd name="connsiteY169" fmla="*/ 346912 h 3197574"/>
                <a:gd name="connsiteX170" fmla="*/ 292973 w 3658987"/>
                <a:gd name="connsiteY170" fmla="*/ 319297 h 3197574"/>
                <a:gd name="connsiteX171" fmla="*/ 286354 w 3658987"/>
                <a:gd name="connsiteY171" fmla="*/ 314322 h 3197574"/>
                <a:gd name="connsiteX172" fmla="*/ 3434144 w 3658987"/>
                <a:gd name="connsiteY172" fmla="*/ 315724 h 3197574"/>
                <a:gd name="connsiteX173" fmla="*/ 3427677 w 3658987"/>
                <a:gd name="connsiteY173" fmla="*/ 320898 h 3197574"/>
                <a:gd name="connsiteX174" fmla="*/ 3448617 w 3658987"/>
                <a:gd name="connsiteY174" fmla="*/ 347815 h 3197574"/>
                <a:gd name="connsiteX175" fmla="*/ 3455219 w 3658987"/>
                <a:gd name="connsiteY175" fmla="*/ 342814 h 3197574"/>
                <a:gd name="connsiteX176" fmla="*/ 3434144 w 3658987"/>
                <a:gd name="connsiteY176" fmla="*/ 315724 h 3197574"/>
                <a:gd name="connsiteX177" fmla="*/ 3475564 w 3658987"/>
                <a:gd name="connsiteY177" fmla="*/ 370451 h 3197574"/>
                <a:gd name="connsiteX178" fmla="*/ 3468835 w 3658987"/>
                <a:gd name="connsiteY178" fmla="*/ 375278 h 3197574"/>
                <a:gd name="connsiteX179" fmla="*/ 3475437 w 3658987"/>
                <a:gd name="connsiteY179" fmla="*/ 384575 h 3197574"/>
                <a:gd name="connsiteX180" fmla="*/ 3488253 w 3658987"/>
                <a:gd name="connsiteY180" fmla="*/ 403288 h 3197574"/>
                <a:gd name="connsiteX181" fmla="*/ 3495149 w 3658987"/>
                <a:gd name="connsiteY181" fmla="*/ 398691 h 3197574"/>
                <a:gd name="connsiteX182" fmla="*/ 3482214 w 3658987"/>
                <a:gd name="connsiteY182" fmla="*/ 379812 h 3197574"/>
                <a:gd name="connsiteX183" fmla="*/ 3475564 w 3658987"/>
                <a:gd name="connsiteY183" fmla="*/ 370451 h 3197574"/>
                <a:gd name="connsiteX184" fmla="*/ 247245 w 3658987"/>
                <a:gd name="connsiteY184" fmla="*/ 370856 h 3197574"/>
                <a:gd name="connsiteX185" fmla="*/ 234344 w 3658987"/>
                <a:gd name="connsiteY185" fmla="*/ 391851 h 3197574"/>
                <a:gd name="connsiteX186" fmla="*/ 250836 w 3658987"/>
                <a:gd name="connsiteY186" fmla="*/ 373138 h 3197574"/>
                <a:gd name="connsiteX187" fmla="*/ 247245 w 3658987"/>
                <a:gd name="connsiteY187" fmla="*/ 370856 h 3197574"/>
                <a:gd name="connsiteX188" fmla="*/ 3513680 w 3658987"/>
                <a:gd name="connsiteY188" fmla="*/ 427628 h 3197574"/>
                <a:gd name="connsiteX189" fmla="*/ 3506626 w 3658987"/>
                <a:gd name="connsiteY189" fmla="*/ 431964 h 3197574"/>
                <a:gd name="connsiteX190" fmla="*/ 3523920 w 3658987"/>
                <a:gd name="connsiteY190" fmla="*/ 461305 h 3197574"/>
                <a:gd name="connsiteX191" fmla="*/ 3531132 w 3658987"/>
                <a:gd name="connsiteY191" fmla="*/ 457231 h 3197574"/>
                <a:gd name="connsiteX192" fmla="*/ 3513680 w 3658987"/>
                <a:gd name="connsiteY192" fmla="*/ 427628 h 3197574"/>
                <a:gd name="connsiteX193" fmla="*/ 3547491 w 3658987"/>
                <a:gd name="connsiteY193" fmla="*/ 487453 h 3197574"/>
                <a:gd name="connsiteX194" fmla="*/ 3540128 w 3658987"/>
                <a:gd name="connsiteY194" fmla="*/ 491265 h 3197574"/>
                <a:gd name="connsiteX195" fmla="*/ 3555243 w 3658987"/>
                <a:gd name="connsiteY195" fmla="*/ 521795 h 3197574"/>
                <a:gd name="connsiteX196" fmla="*/ 3562733 w 3658987"/>
                <a:gd name="connsiteY196" fmla="*/ 518252 h 3197574"/>
                <a:gd name="connsiteX197" fmla="*/ 3547491 w 3658987"/>
                <a:gd name="connsiteY197" fmla="*/ 487453 h 3197574"/>
                <a:gd name="connsiteX198" fmla="*/ 3576856 w 3658987"/>
                <a:gd name="connsiteY198" fmla="*/ 549575 h 3197574"/>
                <a:gd name="connsiteX199" fmla="*/ 3569240 w 3658987"/>
                <a:gd name="connsiteY199" fmla="*/ 552849 h 3197574"/>
                <a:gd name="connsiteX200" fmla="*/ 3582127 w 3658987"/>
                <a:gd name="connsiteY200" fmla="*/ 584386 h 3197574"/>
                <a:gd name="connsiteX201" fmla="*/ 3589855 w 3658987"/>
                <a:gd name="connsiteY201" fmla="*/ 581382 h 3197574"/>
                <a:gd name="connsiteX202" fmla="*/ 3576856 w 3658987"/>
                <a:gd name="connsiteY202" fmla="*/ 549575 h 3197574"/>
                <a:gd name="connsiteX203" fmla="*/ 3576856 w 3658987"/>
                <a:gd name="connsiteY203" fmla="*/ 549575 h 3197574"/>
                <a:gd name="connsiteX204" fmla="*/ 3601712 w 3658987"/>
                <a:gd name="connsiteY204" fmla="*/ 613632 h 3197574"/>
                <a:gd name="connsiteX205" fmla="*/ 3593889 w 3658987"/>
                <a:gd name="connsiteY205" fmla="*/ 616358 h 3197574"/>
                <a:gd name="connsiteX206" fmla="*/ 3604518 w 3658987"/>
                <a:gd name="connsiteY206" fmla="*/ 648719 h 3197574"/>
                <a:gd name="connsiteX207" fmla="*/ 3612428 w 3658987"/>
                <a:gd name="connsiteY207" fmla="*/ 646278 h 3197574"/>
                <a:gd name="connsiteX208" fmla="*/ 3601712 w 3658987"/>
                <a:gd name="connsiteY208" fmla="*/ 613632 h 3197574"/>
                <a:gd name="connsiteX209" fmla="*/ 3622002 w 3658987"/>
                <a:gd name="connsiteY209" fmla="*/ 679274 h 3197574"/>
                <a:gd name="connsiteX210" fmla="*/ 3614005 w 3658987"/>
                <a:gd name="connsiteY210" fmla="*/ 681445 h 3197574"/>
                <a:gd name="connsiteX211" fmla="*/ 3622351 w 3658987"/>
                <a:gd name="connsiteY211" fmla="*/ 714472 h 3197574"/>
                <a:gd name="connsiteX212" fmla="*/ 3630419 w 3658987"/>
                <a:gd name="connsiteY212" fmla="*/ 712578 h 3197574"/>
                <a:gd name="connsiteX213" fmla="*/ 3622002 w 3658987"/>
                <a:gd name="connsiteY213" fmla="*/ 679274 h 3197574"/>
                <a:gd name="connsiteX214" fmla="*/ 3637687 w 3658987"/>
                <a:gd name="connsiteY214" fmla="*/ 746160 h 3197574"/>
                <a:gd name="connsiteX215" fmla="*/ 3637687 w 3658987"/>
                <a:gd name="connsiteY215" fmla="*/ 746160 h 3197574"/>
                <a:gd name="connsiteX216" fmla="*/ 3637687 w 3658987"/>
                <a:gd name="connsiteY216" fmla="*/ 746160 h 3197574"/>
                <a:gd name="connsiteX217" fmla="*/ 3637687 w 3658987"/>
                <a:gd name="connsiteY217" fmla="*/ 746160 h 3197574"/>
                <a:gd name="connsiteX218" fmla="*/ 3637687 w 3658987"/>
                <a:gd name="connsiteY218" fmla="*/ 746160 h 3197574"/>
                <a:gd name="connsiteX219" fmla="*/ 3629555 w 3658987"/>
                <a:gd name="connsiteY219" fmla="*/ 747769 h 3197574"/>
                <a:gd name="connsiteX220" fmla="*/ 3635611 w 3658987"/>
                <a:gd name="connsiteY220" fmla="*/ 781303 h 3197574"/>
                <a:gd name="connsiteX221" fmla="*/ 3643790 w 3658987"/>
                <a:gd name="connsiteY221" fmla="*/ 779971 h 3197574"/>
                <a:gd name="connsiteX222" fmla="*/ 3637687 w 3658987"/>
                <a:gd name="connsiteY222" fmla="*/ 746160 h 3197574"/>
                <a:gd name="connsiteX223" fmla="*/ 3648728 w 3658987"/>
                <a:gd name="connsiteY223" fmla="*/ 813965 h 3197574"/>
                <a:gd name="connsiteX224" fmla="*/ 3640509 w 3658987"/>
                <a:gd name="connsiteY224" fmla="*/ 815019 h 3197574"/>
                <a:gd name="connsiteX225" fmla="*/ 3644258 w 3658987"/>
                <a:gd name="connsiteY225" fmla="*/ 848878 h 3197574"/>
                <a:gd name="connsiteX226" fmla="*/ 3652500 w 3658987"/>
                <a:gd name="connsiteY226" fmla="*/ 848110 h 3197574"/>
                <a:gd name="connsiteX227" fmla="*/ 3648728 w 3658987"/>
                <a:gd name="connsiteY227" fmla="*/ 813965 h 3197574"/>
                <a:gd name="connsiteX228" fmla="*/ 3655108 w 3658987"/>
                <a:gd name="connsiteY228" fmla="*/ 882365 h 3197574"/>
                <a:gd name="connsiteX229" fmla="*/ 3646834 w 3658987"/>
                <a:gd name="connsiteY229" fmla="*/ 882856 h 3197574"/>
                <a:gd name="connsiteX230" fmla="*/ 3648252 w 3658987"/>
                <a:gd name="connsiteY230" fmla="*/ 916890 h 3197574"/>
                <a:gd name="connsiteX231" fmla="*/ 3656535 w 3658987"/>
                <a:gd name="connsiteY231" fmla="*/ 916692 h 3197574"/>
                <a:gd name="connsiteX232" fmla="*/ 3655108 w 3658987"/>
                <a:gd name="connsiteY232" fmla="*/ 882365 h 3197574"/>
                <a:gd name="connsiteX233" fmla="*/ 3648506 w 3658987"/>
                <a:gd name="connsiteY233" fmla="*/ 950963 h 3197574"/>
                <a:gd name="connsiteX234" fmla="*/ 3647579 w 3658987"/>
                <a:gd name="connsiteY234" fmla="*/ 985021 h 3197574"/>
                <a:gd name="connsiteX235" fmla="*/ 3655861 w 3658987"/>
                <a:gd name="connsiteY235" fmla="*/ 985385 h 3197574"/>
                <a:gd name="connsiteX236" fmla="*/ 3656788 w 3658987"/>
                <a:gd name="connsiteY236" fmla="*/ 951042 h 3197574"/>
                <a:gd name="connsiteX237" fmla="*/ 3656788 w 3658987"/>
                <a:gd name="connsiteY237" fmla="*/ 951042 h 3197574"/>
                <a:gd name="connsiteX238" fmla="*/ 3648506 w 3658987"/>
                <a:gd name="connsiteY238" fmla="*/ 950963 h 3197574"/>
                <a:gd name="connsiteX239" fmla="*/ 3645486 w 3658987"/>
                <a:gd name="connsiteY239" fmla="*/ 1019022 h 3197574"/>
                <a:gd name="connsiteX240" fmla="*/ 3642213 w 3658987"/>
                <a:gd name="connsiteY240" fmla="*/ 1052937 h 3197574"/>
                <a:gd name="connsiteX241" fmla="*/ 3650448 w 3658987"/>
                <a:gd name="connsiteY241" fmla="*/ 1053880 h 3197574"/>
                <a:gd name="connsiteX242" fmla="*/ 3653745 w 3658987"/>
                <a:gd name="connsiteY242" fmla="*/ 1019680 h 3197574"/>
                <a:gd name="connsiteX243" fmla="*/ 3645486 w 3658987"/>
                <a:gd name="connsiteY243" fmla="*/ 1019022 h 3197574"/>
                <a:gd name="connsiteX244" fmla="*/ 3637759 w 3658987"/>
                <a:gd name="connsiteY244" fmla="*/ 1086709 h 3197574"/>
                <a:gd name="connsiteX245" fmla="*/ 3632115 w 3658987"/>
                <a:gd name="connsiteY245" fmla="*/ 1120307 h 3197574"/>
                <a:gd name="connsiteX246" fmla="*/ 3640263 w 3658987"/>
                <a:gd name="connsiteY246" fmla="*/ 1121820 h 3197574"/>
                <a:gd name="connsiteX247" fmla="*/ 3645954 w 3658987"/>
                <a:gd name="connsiteY247" fmla="*/ 1087937 h 3197574"/>
                <a:gd name="connsiteX248" fmla="*/ 3637759 w 3658987"/>
                <a:gd name="connsiteY248" fmla="*/ 1086709 h 3197574"/>
                <a:gd name="connsiteX249" fmla="*/ 3625291 w 3658987"/>
                <a:gd name="connsiteY249" fmla="*/ 1153682 h 3197574"/>
                <a:gd name="connsiteX250" fmla="*/ 3617286 w 3658987"/>
                <a:gd name="connsiteY250" fmla="*/ 1186788 h 3197574"/>
                <a:gd name="connsiteX251" fmla="*/ 3625299 w 3658987"/>
                <a:gd name="connsiteY251" fmla="*/ 1188881 h 3197574"/>
                <a:gd name="connsiteX252" fmla="*/ 3633384 w 3658987"/>
                <a:gd name="connsiteY252" fmla="*/ 1155481 h 3197574"/>
                <a:gd name="connsiteX253" fmla="*/ 3625291 w 3658987"/>
                <a:gd name="connsiteY253" fmla="*/ 1153682 h 3197574"/>
                <a:gd name="connsiteX254" fmla="*/ 3608092 w 3658987"/>
                <a:gd name="connsiteY254" fmla="*/ 1219586 h 3197574"/>
                <a:gd name="connsiteX255" fmla="*/ 3597709 w 3658987"/>
                <a:gd name="connsiteY255" fmla="*/ 1252026 h 3197574"/>
                <a:gd name="connsiteX256" fmla="*/ 3605556 w 3658987"/>
                <a:gd name="connsiteY256" fmla="*/ 1254689 h 3197574"/>
                <a:gd name="connsiteX257" fmla="*/ 3616026 w 3658987"/>
                <a:gd name="connsiteY257" fmla="*/ 1221963 h 3197574"/>
                <a:gd name="connsiteX258" fmla="*/ 3608092 w 3658987"/>
                <a:gd name="connsiteY258" fmla="*/ 1219586 h 3197574"/>
                <a:gd name="connsiteX259" fmla="*/ 3586146 w 3658987"/>
                <a:gd name="connsiteY259" fmla="*/ 1284054 h 3197574"/>
                <a:gd name="connsiteX260" fmla="*/ 3573409 w 3658987"/>
                <a:gd name="connsiteY260" fmla="*/ 1315639 h 3197574"/>
                <a:gd name="connsiteX261" fmla="*/ 3581033 w 3658987"/>
                <a:gd name="connsiteY261" fmla="*/ 1318880 h 3197574"/>
                <a:gd name="connsiteX262" fmla="*/ 3593889 w 3658987"/>
                <a:gd name="connsiteY262" fmla="*/ 1287011 h 3197574"/>
                <a:gd name="connsiteX263" fmla="*/ 3586146 w 3658987"/>
                <a:gd name="connsiteY263" fmla="*/ 1284054 h 3197574"/>
                <a:gd name="connsiteX264" fmla="*/ 3559499 w 3658987"/>
                <a:gd name="connsiteY264" fmla="*/ 1346716 h 3197574"/>
                <a:gd name="connsiteX265" fmla="*/ 3548419 w 3658987"/>
                <a:gd name="connsiteY265" fmla="*/ 1369439 h 3197574"/>
                <a:gd name="connsiteX266" fmla="*/ 3544424 w 3658987"/>
                <a:gd name="connsiteY266" fmla="*/ 1377254 h 3197574"/>
                <a:gd name="connsiteX267" fmla="*/ 3551787 w 3658987"/>
                <a:gd name="connsiteY267" fmla="*/ 1381059 h 3197574"/>
                <a:gd name="connsiteX268" fmla="*/ 3555813 w 3658987"/>
                <a:gd name="connsiteY268" fmla="*/ 1373172 h 3197574"/>
                <a:gd name="connsiteX269" fmla="*/ 3566997 w 3658987"/>
                <a:gd name="connsiteY269" fmla="*/ 1350243 h 3197574"/>
                <a:gd name="connsiteX270" fmla="*/ 3559499 w 3658987"/>
                <a:gd name="connsiteY270" fmla="*/ 1346716 h 3197574"/>
                <a:gd name="connsiteX271" fmla="*/ 3528326 w 3658987"/>
                <a:gd name="connsiteY271" fmla="*/ 1407309 h 3197574"/>
                <a:gd name="connsiteX272" fmla="*/ 3511452 w 3658987"/>
                <a:gd name="connsiteY272" fmla="*/ 1436967 h 3197574"/>
                <a:gd name="connsiteX273" fmla="*/ 3518617 w 3658987"/>
                <a:gd name="connsiteY273" fmla="*/ 1441136 h 3197574"/>
                <a:gd name="connsiteX274" fmla="*/ 3535571 w 3658987"/>
                <a:gd name="connsiteY274" fmla="*/ 1411319 h 3197574"/>
                <a:gd name="connsiteX275" fmla="*/ 3528326 w 3658987"/>
                <a:gd name="connsiteY275" fmla="*/ 1407309 h 3197574"/>
                <a:gd name="connsiteX276" fmla="*/ 159283 w 3658987"/>
                <a:gd name="connsiteY276" fmla="*/ 1460618 h 3197574"/>
                <a:gd name="connsiteX277" fmla="*/ 157441 w 3658987"/>
                <a:gd name="connsiteY277" fmla="*/ 1468100 h 3197574"/>
                <a:gd name="connsiteX278" fmla="*/ 159878 w 3658987"/>
                <a:gd name="connsiteY278" fmla="*/ 1468710 h 3197574"/>
                <a:gd name="connsiteX279" fmla="*/ 159283 w 3658987"/>
                <a:gd name="connsiteY279" fmla="*/ 1460618 h 3197574"/>
                <a:gd name="connsiteX280" fmla="*/ 3494047 w 3658987"/>
                <a:gd name="connsiteY280" fmla="*/ 1466356 h 3197574"/>
                <a:gd name="connsiteX281" fmla="*/ 3476333 w 3658987"/>
                <a:gd name="connsiteY281" fmla="*/ 1495595 h 3197574"/>
                <a:gd name="connsiteX282" fmla="*/ 3483403 w 3658987"/>
                <a:gd name="connsiteY282" fmla="*/ 1499906 h 3197574"/>
                <a:gd name="connsiteX283" fmla="*/ 3501149 w 3658987"/>
                <a:gd name="connsiteY283" fmla="*/ 1470621 h 3197574"/>
                <a:gd name="connsiteX284" fmla="*/ 3494047 w 3658987"/>
                <a:gd name="connsiteY284" fmla="*/ 1466356 h 3197574"/>
                <a:gd name="connsiteX285" fmla="*/ 148677 w 3658987"/>
                <a:gd name="connsiteY285" fmla="*/ 1501048 h 3197574"/>
                <a:gd name="connsiteX286" fmla="*/ 139051 w 3658987"/>
                <a:gd name="connsiteY286" fmla="*/ 1533781 h 3197574"/>
                <a:gd name="connsiteX287" fmla="*/ 146974 w 3658987"/>
                <a:gd name="connsiteY287" fmla="*/ 1536207 h 3197574"/>
                <a:gd name="connsiteX288" fmla="*/ 156655 w 3658987"/>
                <a:gd name="connsiteY288" fmla="*/ 1503291 h 3197574"/>
                <a:gd name="connsiteX289" fmla="*/ 148677 w 3658987"/>
                <a:gd name="connsiteY289" fmla="*/ 1501048 h 3197574"/>
                <a:gd name="connsiteX290" fmla="*/ 3458532 w 3658987"/>
                <a:gd name="connsiteY290" fmla="*/ 1524825 h 3197574"/>
                <a:gd name="connsiteX291" fmla="*/ 3440865 w 3658987"/>
                <a:gd name="connsiteY291" fmla="*/ 1554167 h 3197574"/>
                <a:gd name="connsiteX292" fmla="*/ 3447983 w 3658987"/>
                <a:gd name="connsiteY292" fmla="*/ 1558407 h 3197574"/>
                <a:gd name="connsiteX293" fmla="*/ 3465609 w 3658987"/>
                <a:gd name="connsiteY293" fmla="*/ 1529121 h 3197574"/>
                <a:gd name="connsiteX294" fmla="*/ 3458532 w 3658987"/>
                <a:gd name="connsiteY294" fmla="*/ 1524825 h 3197574"/>
                <a:gd name="connsiteX295" fmla="*/ 128747 w 3658987"/>
                <a:gd name="connsiteY295" fmla="*/ 1566333 h 3197574"/>
                <a:gd name="connsiteX296" fmla="*/ 117945 w 3658987"/>
                <a:gd name="connsiteY296" fmla="*/ 1598742 h 3197574"/>
                <a:gd name="connsiteX297" fmla="*/ 125791 w 3658987"/>
                <a:gd name="connsiteY297" fmla="*/ 1601405 h 3197574"/>
                <a:gd name="connsiteX298" fmla="*/ 136627 w 3658987"/>
                <a:gd name="connsiteY298" fmla="*/ 1568901 h 3197574"/>
                <a:gd name="connsiteX299" fmla="*/ 128747 w 3658987"/>
                <a:gd name="connsiteY299" fmla="*/ 1566333 h 3197574"/>
                <a:gd name="connsiteX300" fmla="*/ 3423563 w 3658987"/>
                <a:gd name="connsiteY300" fmla="*/ 1583770 h 3197574"/>
                <a:gd name="connsiteX301" fmla="*/ 3406863 w 3658987"/>
                <a:gd name="connsiteY301" fmla="*/ 1613745 h 3197574"/>
                <a:gd name="connsiteX302" fmla="*/ 3414147 w 3658987"/>
                <a:gd name="connsiteY302" fmla="*/ 1617684 h 3197574"/>
                <a:gd name="connsiteX303" fmla="*/ 3430752 w 3658987"/>
                <a:gd name="connsiteY303" fmla="*/ 1587891 h 3197574"/>
                <a:gd name="connsiteX304" fmla="*/ 3423563 w 3658987"/>
                <a:gd name="connsiteY304" fmla="*/ 1583770 h 3197574"/>
                <a:gd name="connsiteX305" fmla="*/ 3391004 w 3658987"/>
                <a:gd name="connsiteY305" fmla="*/ 1644220 h 3197574"/>
                <a:gd name="connsiteX306" fmla="*/ 3376246 w 3658987"/>
                <a:gd name="connsiteY306" fmla="*/ 1675265 h 3197574"/>
                <a:gd name="connsiteX307" fmla="*/ 3383807 w 3658987"/>
                <a:gd name="connsiteY307" fmla="*/ 1678666 h 3197574"/>
                <a:gd name="connsiteX308" fmla="*/ 3398414 w 3658987"/>
                <a:gd name="connsiteY308" fmla="*/ 1647921 h 3197574"/>
                <a:gd name="connsiteX309" fmla="*/ 3391004 w 3658987"/>
                <a:gd name="connsiteY309" fmla="*/ 1644220 h 3197574"/>
                <a:gd name="connsiteX310" fmla="*/ 84211 w 3658987"/>
                <a:gd name="connsiteY310" fmla="*/ 1695659 h 3197574"/>
                <a:gd name="connsiteX311" fmla="*/ 73078 w 3658987"/>
                <a:gd name="connsiteY311" fmla="*/ 1728044 h 3197574"/>
                <a:gd name="connsiteX312" fmla="*/ 80923 w 3658987"/>
                <a:gd name="connsiteY312" fmla="*/ 1730707 h 3197574"/>
                <a:gd name="connsiteX313" fmla="*/ 92038 w 3658987"/>
                <a:gd name="connsiteY313" fmla="*/ 1698377 h 3197574"/>
                <a:gd name="connsiteX314" fmla="*/ 84211 w 3658987"/>
                <a:gd name="connsiteY314" fmla="*/ 1695659 h 3197574"/>
                <a:gd name="connsiteX315" fmla="*/ 3363699 w 3658987"/>
                <a:gd name="connsiteY315" fmla="*/ 1707341 h 3197574"/>
                <a:gd name="connsiteX316" fmla="*/ 3363152 w 3658987"/>
                <a:gd name="connsiteY316" fmla="*/ 1732070 h 3197574"/>
                <a:gd name="connsiteX317" fmla="*/ 3370848 w 3658987"/>
                <a:gd name="connsiteY317" fmla="*/ 1710020 h 3197574"/>
                <a:gd name="connsiteX318" fmla="*/ 3363699 w 3658987"/>
                <a:gd name="connsiteY318" fmla="*/ 1707341 h 3197574"/>
                <a:gd name="connsiteX319" fmla="*/ 62273 w 3658987"/>
                <a:gd name="connsiteY319" fmla="*/ 1760571 h 3197574"/>
                <a:gd name="connsiteX320" fmla="*/ 51972 w 3658987"/>
                <a:gd name="connsiteY320" fmla="*/ 1793273 h 3197574"/>
                <a:gd name="connsiteX321" fmla="*/ 59898 w 3658987"/>
                <a:gd name="connsiteY321" fmla="*/ 1795691 h 3197574"/>
                <a:gd name="connsiteX322" fmla="*/ 70152 w 3658987"/>
                <a:gd name="connsiteY322" fmla="*/ 1763131 h 3197574"/>
                <a:gd name="connsiteX323" fmla="*/ 62273 w 3658987"/>
                <a:gd name="connsiteY323" fmla="*/ 1760571 h 3197574"/>
                <a:gd name="connsiteX324" fmla="*/ 42359 w 3658987"/>
                <a:gd name="connsiteY324" fmla="*/ 1826205 h 3197574"/>
                <a:gd name="connsiteX325" fmla="*/ 33619 w 3658987"/>
                <a:gd name="connsiteY325" fmla="*/ 1859406 h 3197574"/>
                <a:gd name="connsiteX326" fmla="*/ 41659 w 3658987"/>
                <a:gd name="connsiteY326" fmla="*/ 1861404 h 3197574"/>
                <a:gd name="connsiteX327" fmla="*/ 50340 w 3658987"/>
                <a:gd name="connsiteY327" fmla="*/ 1828424 h 3197574"/>
                <a:gd name="connsiteX328" fmla="*/ 42359 w 3658987"/>
                <a:gd name="connsiteY328" fmla="*/ 1826205 h 3197574"/>
                <a:gd name="connsiteX329" fmla="*/ 25801 w 3658987"/>
                <a:gd name="connsiteY329" fmla="*/ 1892830 h 3197574"/>
                <a:gd name="connsiteX330" fmla="*/ 18913 w 3658987"/>
                <a:gd name="connsiteY330" fmla="*/ 1926467 h 3197574"/>
                <a:gd name="connsiteX331" fmla="*/ 27053 w 3658987"/>
                <a:gd name="connsiteY331" fmla="*/ 1928012 h 3197574"/>
                <a:gd name="connsiteX332" fmla="*/ 33894 w 3658987"/>
                <a:gd name="connsiteY332" fmla="*/ 1894605 h 3197574"/>
                <a:gd name="connsiteX333" fmla="*/ 25801 w 3658987"/>
                <a:gd name="connsiteY333" fmla="*/ 1892830 h 3197574"/>
                <a:gd name="connsiteX334" fmla="*/ 12965 w 3658987"/>
                <a:gd name="connsiteY334" fmla="*/ 1960279 h 3197574"/>
                <a:gd name="connsiteX335" fmla="*/ 7971 w 3658987"/>
                <a:gd name="connsiteY335" fmla="*/ 1994241 h 3197574"/>
                <a:gd name="connsiteX336" fmla="*/ 16185 w 3658987"/>
                <a:gd name="connsiteY336" fmla="*/ 1995334 h 3197574"/>
                <a:gd name="connsiteX337" fmla="*/ 21145 w 3658987"/>
                <a:gd name="connsiteY337" fmla="*/ 1961594 h 3197574"/>
                <a:gd name="connsiteX338" fmla="*/ 12965 w 3658987"/>
                <a:gd name="connsiteY338" fmla="*/ 1960279 h 3197574"/>
                <a:gd name="connsiteX339" fmla="*/ 3943 w 3658987"/>
                <a:gd name="connsiteY339" fmla="*/ 2028338 h 3197574"/>
                <a:gd name="connsiteX340" fmla="*/ 894 w 3658987"/>
                <a:gd name="connsiteY340" fmla="*/ 2062537 h 3197574"/>
                <a:gd name="connsiteX341" fmla="*/ 9157 w 3658987"/>
                <a:gd name="connsiteY341" fmla="*/ 2063148 h 3197574"/>
                <a:gd name="connsiteX342" fmla="*/ 12185 w 3658987"/>
                <a:gd name="connsiteY342" fmla="*/ 2029194 h 3197574"/>
                <a:gd name="connsiteX343" fmla="*/ 3943 w 3658987"/>
                <a:gd name="connsiteY343" fmla="*/ 2028338 h 3197574"/>
                <a:gd name="connsiteX344" fmla="*/ -1155 w 3658987"/>
                <a:gd name="connsiteY344" fmla="*/ 2096809 h 3197574"/>
                <a:gd name="connsiteX345" fmla="*/ -2193 w 3658987"/>
                <a:gd name="connsiteY345" fmla="*/ 2131128 h 3197574"/>
                <a:gd name="connsiteX346" fmla="*/ 6089 w 3658987"/>
                <a:gd name="connsiteY346" fmla="*/ 2131255 h 3197574"/>
                <a:gd name="connsiteX347" fmla="*/ 7120 w 3658987"/>
                <a:gd name="connsiteY347" fmla="*/ 2097181 h 3197574"/>
                <a:gd name="connsiteX348" fmla="*/ -1155 w 3658987"/>
                <a:gd name="connsiteY348" fmla="*/ 2096809 h 3197574"/>
                <a:gd name="connsiteX349" fmla="*/ 6086 w 3658987"/>
                <a:gd name="connsiteY349" fmla="*/ 2165336 h 3197574"/>
                <a:gd name="connsiteX350" fmla="*/ -2199 w 3658987"/>
                <a:gd name="connsiteY350" fmla="*/ 2165462 h 3197574"/>
                <a:gd name="connsiteX351" fmla="*/ -1152 w 3658987"/>
                <a:gd name="connsiteY351" fmla="*/ 2199789 h 3197574"/>
                <a:gd name="connsiteX352" fmla="*/ 7126 w 3658987"/>
                <a:gd name="connsiteY352" fmla="*/ 2199409 h 3197574"/>
                <a:gd name="connsiteX353" fmla="*/ 6086 w 3658987"/>
                <a:gd name="connsiteY353" fmla="*/ 2165336 h 3197574"/>
                <a:gd name="connsiteX354" fmla="*/ 9228 w 3658987"/>
                <a:gd name="connsiteY354" fmla="*/ 2233426 h 3197574"/>
                <a:gd name="connsiteX355" fmla="*/ 968 w 3658987"/>
                <a:gd name="connsiteY355" fmla="*/ 2234068 h 3197574"/>
                <a:gd name="connsiteX356" fmla="*/ 4179 w 3658987"/>
                <a:gd name="connsiteY356" fmla="*/ 2268260 h 3197574"/>
                <a:gd name="connsiteX357" fmla="*/ 12414 w 3658987"/>
                <a:gd name="connsiteY357" fmla="*/ 2267349 h 3197574"/>
                <a:gd name="connsiteX358" fmla="*/ 9228 w 3658987"/>
                <a:gd name="connsiteY358" fmla="*/ 2233426 h 3197574"/>
                <a:gd name="connsiteX359" fmla="*/ 16709 w 3658987"/>
                <a:gd name="connsiteY359" fmla="*/ 2301153 h 3197574"/>
                <a:gd name="connsiteX360" fmla="*/ 8507 w 3658987"/>
                <a:gd name="connsiteY360" fmla="*/ 2302334 h 3197574"/>
                <a:gd name="connsiteX361" fmla="*/ 13969 w 3658987"/>
                <a:gd name="connsiteY361" fmla="*/ 2336248 h 3197574"/>
                <a:gd name="connsiteX362" fmla="*/ 22127 w 3658987"/>
                <a:gd name="connsiteY362" fmla="*/ 2334790 h 3197574"/>
                <a:gd name="connsiteX363" fmla="*/ 16709 w 3658987"/>
                <a:gd name="connsiteY363" fmla="*/ 2301153 h 3197574"/>
                <a:gd name="connsiteX364" fmla="*/ 28690 w 3658987"/>
                <a:gd name="connsiteY364" fmla="*/ 2368221 h 3197574"/>
                <a:gd name="connsiteX365" fmla="*/ 20587 w 3658987"/>
                <a:gd name="connsiteY365" fmla="*/ 2369957 h 3197574"/>
                <a:gd name="connsiteX366" fmla="*/ 28380 w 3658987"/>
                <a:gd name="connsiteY366" fmla="*/ 2403420 h 3197574"/>
                <a:gd name="connsiteX367" fmla="*/ 36415 w 3658987"/>
                <a:gd name="connsiteY367" fmla="*/ 2401399 h 3197574"/>
                <a:gd name="connsiteX368" fmla="*/ 28690 w 3658987"/>
                <a:gd name="connsiteY368" fmla="*/ 2368221 h 3197574"/>
                <a:gd name="connsiteX369" fmla="*/ 45322 w 3658987"/>
                <a:gd name="connsiteY369" fmla="*/ 2434275 h 3197574"/>
                <a:gd name="connsiteX370" fmla="*/ 37368 w 3658987"/>
                <a:gd name="connsiteY370" fmla="*/ 2436589 h 3197574"/>
                <a:gd name="connsiteX371" fmla="*/ 47563 w 3658987"/>
                <a:gd name="connsiteY371" fmla="*/ 2469402 h 3197574"/>
                <a:gd name="connsiteX372" fmla="*/ 55427 w 3658987"/>
                <a:gd name="connsiteY372" fmla="*/ 2466795 h 3197574"/>
                <a:gd name="connsiteX373" fmla="*/ 45322 w 3658987"/>
                <a:gd name="connsiteY373" fmla="*/ 2434275 h 3197574"/>
                <a:gd name="connsiteX374" fmla="*/ 66744 w 3658987"/>
                <a:gd name="connsiteY374" fmla="*/ 2498918 h 3197574"/>
                <a:gd name="connsiteX375" fmla="*/ 58982 w 3658987"/>
                <a:gd name="connsiteY375" fmla="*/ 2501819 h 3197574"/>
                <a:gd name="connsiteX376" fmla="*/ 71635 w 3658987"/>
                <a:gd name="connsiteY376" fmla="*/ 2533776 h 3197574"/>
                <a:gd name="connsiteX377" fmla="*/ 79279 w 3658987"/>
                <a:gd name="connsiteY377" fmla="*/ 2530574 h 3197574"/>
                <a:gd name="connsiteX378" fmla="*/ 66744 w 3658987"/>
                <a:gd name="connsiteY378" fmla="*/ 2498918 h 3197574"/>
                <a:gd name="connsiteX379" fmla="*/ 93037 w 3658987"/>
                <a:gd name="connsiteY379" fmla="*/ 2561714 h 3197574"/>
                <a:gd name="connsiteX380" fmla="*/ 85527 w 3658987"/>
                <a:gd name="connsiteY380" fmla="*/ 2565218 h 3197574"/>
                <a:gd name="connsiteX381" fmla="*/ 100657 w 3658987"/>
                <a:gd name="connsiteY381" fmla="*/ 2596081 h 3197574"/>
                <a:gd name="connsiteX382" fmla="*/ 108023 w 3658987"/>
                <a:gd name="connsiteY382" fmla="*/ 2592284 h 3197574"/>
                <a:gd name="connsiteX383" fmla="*/ 93037 w 3658987"/>
                <a:gd name="connsiteY383" fmla="*/ 2561714 h 3197574"/>
                <a:gd name="connsiteX384" fmla="*/ 124230 w 3658987"/>
                <a:gd name="connsiteY384" fmla="*/ 2622220 h 3197574"/>
                <a:gd name="connsiteX385" fmla="*/ 117026 w 3658987"/>
                <a:gd name="connsiteY385" fmla="*/ 2626318 h 3197574"/>
                <a:gd name="connsiteX386" fmla="*/ 134624 w 3658987"/>
                <a:gd name="connsiteY386" fmla="*/ 2655850 h 3197574"/>
                <a:gd name="connsiteX387" fmla="*/ 141651 w 3658987"/>
                <a:gd name="connsiteY387" fmla="*/ 2651467 h 3197574"/>
                <a:gd name="connsiteX388" fmla="*/ 124230 w 3658987"/>
                <a:gd name="connsiteY388" fmla="*/ 2622220 h 3197574"/>
                <a:gd name="connsiteX389" fmla="*/ 160272 w 3658987"/>
                <a:gd name="connsiteY389" fmla="*/ 2679960 h 3197574"/>
                <a:gd name="connsiteX390" fmla="*/ 153432 w 3658987"/>
                <a:gd name="connsiteY390" fmla="*/ 2684636 h 3197574"/>
                <a:gd name="connsiteX391" fmla="*/ 155742 w 3658987"/>
                <a:gd name="connsiteY391" fmla="*/ 2687997 h 3197574"/>
                <a:gd name="connsiteX392" fmla="*/ 173516 w 3658987"/>
                <a:gd name="connsiteY392" fmla="*/ 2712591 h 3197574"/>
                <a:gd name="connsiteX393" fmla="*/ 180126 w 3658987"/>
                <a:gd name="connsiteY393" fmla="*/ 2707589 h 3197574"/>
                <a:gd name="connsiteX394" fmla="*/ 162559 w 3658987"/>
                <a:gd name="connsiteY394" fmla="*/ 2683289 h 3197574"/>
                <a:gd name="connsiteX395" fmla="*/ 160272 w 3658987"/>
                <a:gd name="connsiteY395" fmla="*/ 2679960 h 3197574"/>
                <a:gd name="connsiteX396" fmla="*/ 201278 w 3658987"/>
                <a:gd name="connsiteY396" fmla="*/ 2734252 h 3197574"/>
                <a:gd name="connsiteX397" fmla="*/ 194910 w 3658987"/>
                <a:gd name="connsiteY397" fmla="*/ 2739554 h 3197574"/>
                <a:gd name="connsiteX398" fmla="*/ 217536 w 3658987"/>
                <a:gd name="connsiteY398" fmla="*/ 2765488 h 3197574"/>
                <a:gd name="connsiteX399" fmla="*/ 223653 w 3658987"/>
                <a:gd name="connsiteY399" fmla="*/ 2759900 h 3197574"/>
                <a:gd name="connsiteX400" fmla="*/ 201278 w 3658987"/>
                <a:gd name="connsiteY400" fmla="*/ 2734252 h 3197574"/>
                <a:gd name="connsiteX401" fmla="*/ 247170 w 3658987"/>
                <a:gd name="connsiteY401" fmla="*/ 2784510 h 3197574"/>
                <a:gd name="connsiteX402" fmla="*/ 241310 w 3658987"/>
                <a:gd name="connsiteY402" fmla="*/ 2790375 h 3197574"/>
                <a:gd name="connsiteX403" fmla="*/ 266168 w 3658987"/>
                <a:gd name="connsiteY403" fmla="*/ 2814168 h 3197574"/>
                <a:gd name="connsiteX404" fmla="*/ 268000 w 3658987"/>
                <a:gd name="connsiteY404" fmla="*/ 2812163 h 3197574"/>
                <a:gd name="connsiteX405" fmla="*/ 252749 w 3658987"/>
                <a:gd name="connsiteY405" fmla="*/ 2790042 h 3197574"/>
                <a:gd name="connsiteX406" fmla="*/ 247170 w 3658987"/>
                <a:gd name="connsiteY406" fmla="*/ 2784510 h 3197574"/>
                <a:gd name="connsiteX407" fmla="*/ 1711345 w 3658987"/>
                <a:gd name="connsiteY407" fmla="*/ 2876465 h 3197574"/>
                <a:gd name="connsiteX408" fmla="*/ 1708270 w 3658987"/>
                <a:gd name="connsiteY408" fmla="*/ 2884161 h 3197574"/>
                <a:gd name="connsiteX409" fmla="*/ 1739886 w 3658987"/>
                <a:gd name="connsiteY409" fmla="*/ 2897120 h 3197574"/>
                <a:gd name="connsiteX410" fmla="*/ 1743096 w 3658987"/>
                <a:gd name="connsiteY410" fmla="*/ 2889487 h 3197574"/>
                <a:gd name="connsiteX411" fmla="*/ 1711345 w 3658987"/>
                <a:gd name="connsiteY411" fmla="*/ 2876465 h 3197574"/>
                <a:gd name="connsiteX412" fmla="*/ 3272687 w 3658987"/>
                <a:gd name="connsiteY412" fmla="*/ 2883955 h 3197574"/>
                <a:gd name="connsiteX413" fmla="*/ 3268510 w 3658987"/>
                <a:gd name="connsiteY413" fmla="*/ 2887490 h 3197574"/>
                <a:gd name="connsiteX414" fmla="*/ 3269937 w 3658987"/>
                <a:gd name="connsiteY414" fmla="*/ 2888385 h 3197574"/>
                <a:gd name="connsiteX415" fmla="*/ 3272687 w 3658987"/>
                <a:gd name="connsiteY415" fmla="*/ 2883955 h 3197574"/>
                <a:gd name="connsiteX416" fmla="*/ 1774617 w 3658987"/>
                <a:gd name="connsiteY416" fmla="*/ 2903001 h 3197574"/>
                <a:gd name="connsiteX417" fmla="*/ 1771296 w 3658987"/>
                <a:gd name="connsiteY417" fmla="*/ 2910594 h 3197574"/>
                <a:gd name="connsiteX418" fmla="*/ 1802548 w 3658987"/>
                <a:gd name="connsiteY418" fmla="*/ 2924448 h 3197574"/>
                <a:gd name="connsiteX419" fmla="*/ 1805940 w 3658987"/>
                <a:gd name="connsiteY419" fmla="*/ 2916887 h 3197574"/>
                <a:gd name="connsiteX420" fmla="*/ 1774617 w 3658987"/>
                <a:gd name="connsiteY420" fmla="*/ 2903001 h 3197574"/>
                <a:gd name="connsiteX421" fmla="*/ 3243765 w 3658987"/>
                <a:gd name="connsiteY421" fmla="*/ 2911870 h 3197574"/>
                <a:gd name="connsiteX422" fmla="*/ 3239462 w 3658987"/>
                <a:gd name="connsiteY422" fmla="*/ 2917505 h 3197574"/>
                <a:gd name="connsiteX423" fmla="*/ 3222485 w 3658987"/>
                <a:gd name="connsiteY423" fmla="*/ 2938334 h 3197574"/>
                <a:gd name="connsiteX424" fmla="*/ 3228786 w 3658987"/>
                <a:gd name="connsiteY424" fmla="*/ 2943716 h 3197574"/>
                <a:gd name="connsiteX425" fmla="*/ 3246009 w 3658987"/>
                <a:gd name="connsiteY425" fmla="*/ 2922585 h 3197574"/>
                <a:gd name="connsiteX426" fmla="*/ 3250391 w 3658987"/>
                <a:gd name="connsiteY426" fmla="*/ 2916839 h 3197574"/>
                <a:gd name="connsiteX427" fmla="*/ 3243765 w 3658987"/>
                <a:gd name="connsiteY427" fmla="*/ 2911870 h 3197574"/>
                <a:gd name="connsiteX428" fmla="*/ 1837120 w 3658987"/>
                <a:gd name="connsiteY428" fmla="*/ 2931027 h 3197574"/>
                <a:gd name="connsiteX429" fmla="*/ 1833680 w 3658987"/>
                <a:gd name="connsiteY429" fmla="*/ 2938556 h 3197574"/>
                <a:gd name="connsiteX430" fmla="*/ 1864781 w 3658987"/>
                <a:gd name="connsiteY430" fmla="*/ 2952839 h 3197574"/>
                <a:gd name="connsiteX431" fmla="*/ 1868245 w 3658987"/>
                <a:gd name="connsiteY431" fmla="*/ 2945309 h 3197574"/>
                <a:gd name="connsiteX432" fmla="*/ 1837120 w 3658987"/>
                <a:gd name="connsiteY432" fmla="*/ 2931027 h 3197574"/>
                <a:gd name="connsiteX433" fmla="*/ 1899338 w 3658987"/>
                <a:gd name="connsiteY433" fmla="*/ 2959615 h 3197574"/>
                <a:gd name="connsiteX434" fmla="*/ 1895882 w 3658987"/>
                <a:gd name="connsiteY434" fmla="*/ 2967145 h 3197574"/>
                <a:gd name="connsiteX435" fmla="*/ 1927055 w 3658987"/>
                <a:gd name="connsiteY435" fmla="*/ 2981356 h 3197574"/>
                <a:gd name="connsiteX436" fmla="*/ 1930463 w 3658987"/>
                <a:gd name="connsiteY436" fmla="*/ 2973810 h 3197574"/>
                <a:gd name="connsiteX437" fmla="*/ 1899338 w 3658987"/>
                <a:gd name="connsiteY437" fmla="*/ 2959615 h 3197574"/>
                <a:gd name="connsiteX438" fmla="*/ 3199674 w 3658987"/>
                <a:gd name="connsiteY438" fmla="*/ 2963499 h 3197574"/>
                <a:gd name="connsiteX439" fmla="*/ 3175461 w 3658987"/>
                <a:gd name="connsiteY439" fmla="*/ 2987324 h 3197574"/>
                <a:gd name="connsiteX440" fmla="*/ 3181104 w 3658987"/>
                <a:gd name="connsiteY440" fmla="*/ 2993387 h 3197574"/>
                <a:gd name="connsiteX441" fmla="*/ 3205650 w 3658987"/>
                <a:gd name="connsiteY441" fmla="*/ 2969237 h 3197574"/>
                <a:gd name="connsiteX442" fmla="*/ 3199674 w 3658987"/>
                <a:gd name="connsiteY442" fmla="*/ 2963499 h 3197574"/>
                <a:gd name="connsiteX443" fmla="*/ 1961683 w 3658987"/>
                <a:gd name="connsiteY443" fmla="*/ 2987744 h 3197574"/>
                <a:gd name="connsiteX444" fmla="*/ 1958354 w 3658987"/>
                <a:gd name="connsiteY444" fmla="*/ 2995329 h 3197574"/>
                <a:gd name="connsiteX445" fmla="*/ 1989859 w 3658987"/>
                <a:gd name="connsiteY445" fmla="*/ 3008882 h 3197574"/>
                <a:gd name="connsiteX446" fmla="*/ 1993069 w 3658987"/>
                <a:gd name="connsiteY446" fmla="*/ 3001242 h 3197574"/>
                <a:gd name="connsiteX447" fmla="*/ 1961683 w 3658987"/>
                <a:gd name="connsiteY447" fmla="*/ 2987744 h 3197574"/>
                <a:gd name="connsiteX448" fmla="*/ 3149971 w 3658987"/>
                <a:gd name="connsiteY448" fmla="*/ 3009778 h 3197574"/>
                <a:gd name="connsiteX449" fmla="*/ 3123309 w 3658987"/>
                <a:gd name="connsiteY449" fmla="*/ 3030852 h 3197574"/>
                <a:gd name="connsiteX450" fmla="*/ 3128270 w 3658987"/>
                <a:gd name="connsiteY450" fmla="*/ 3037486 h 3197574"/>
                <a:gd name="connsiteX451" fmla="*/ 3155274 w 3658987"/>
                <a:gd name="connsiteY451" fmla="*/ 3016142 h 3197574"/>
                <a:gd name="connsiteX452" fmla="*/ 3149971 w 3658987"/>
                <a:gd name="connsiteY452" fmla="*/ 3009778 h 3197574"/>
                <a:gd name="connsiteX453" fmla="*/ 2024693 w 3658987"/>
                <a:gd name="connsiteY453" fmla="*/ 3014082 h 3197574"/>
                <a:gd name="connsiteX454" fmla="*/ 2021673 w 3658987"/>
                <a:gd name="connsiteY454" fmla="*/ 3021793 h 3197574"/>
                <a:gd name="connsiteX455" fmla="*/ 2035853 w 3658987"/>
                <a:gd name="connsiteY455" fmla="*/ 3027222 h 3197574"/>
                <a:gd name="connsiteX456" fmla="*/ 2053702 w 3658987"/>
                <a:gd name="connsiteY456" fmla="*/ 3033967 h 3197574"/>
                <a:gd name="connsiteX457" fmla="*/ 2056642 w 3658987"/>
                <a:gd name="connsiteY457" fmla="*/ 3026224 h 3197574"/>
                <a:gd name="connsiteX458" fmla="*/ 2038761 w 3658987"/>
                <a:gd name="connsiteY458" fmla="*/ 3019463 h 3197574"/>
                <a:gd name="connsiteX459" fmla="*/ 2024693 w 3658987"/>
                <a:gd name="connsiteY459" fmla="*/ 3014082 h 3197574"/>
                <a:gd name="connsiteX460" fmla="*/ 2088631 w 3658987"/>
                <a:gd name="connsiteY460" fmla="*/ 3038517 h 3197574"/>
                <a:gd name="connsiteX461" fmla="*/ 2085635 w 3658987"/>
                <a:gd name="connsiteY461" fmla="*/ 3046244 h 3197574"/>
                <a:gd name="connsiteX462" fmla="*/ 2117521 w 3658987"/>
                <a:gd name="connsiteY462" fmla="*/ 3058680 h 3197574"/>
                <a:gd name="connsiteX463" fmla="*/ 2120540 w 3658987"/>
                <a:gd name="connsiteY463" fmla="*/ 3050960 h 3197574"/>
                <a:gd name="connsiteX464" fmla="*/ 2088631 w 3658987"/>
                <a:gd name="connsiteY464" fmla="*/ 3038517 h 3197574"/>
                <a:gd name="connsiteX465" fmla="*/ 3095592 w 3658987"/>
                <a:gd name="connsiteY465" fmla="*/ 3050532 h 3197574"/>
                <a:gd name="connsiteX466" fmla="*/ 3066932 w 3658987"/>
                <a:gd name="connsiteY466" fmla="*/ 3068825 h 3197574"/>
                <a:gd name="connsiteX467" fmla="*/ 3071220 w 3658987"/>
                <a:gd name="connsiteY467" fmla="*/ 3075911 h 3197574"/>
                <a:gd name="connsiteX468" fmla="*/ 3100221 w 3658987"/>
                <a:gd name="connsiteY468" fmla="*/ 3057404 h 3197574"/>
                <a:gd name="connsiteX469" fmla="*/ 3095592 w 3658987"/>
                <a:gd name="connsiteY469" fmla="*/ 3050532 h 3197574"/>
                <a:gd name="connsiteX470" fmla="*/ 2117521 w 3658987"/>
                <a:gd name="connsiteY470" fmla="*/ 3058680 h 3197574"/>
                <a:gd name="connsiteX471" fmla="*/ 2117521 w 3658987"/>
                <a:gd name="connsiteY471" fmla="*/ 3058680 h 3197574"/>
                <a:gd name="connsiteX472" fmla="*/ 2117521 w 3658987"/>
                <a:gd name="connsiteY472" fmla="*/ 3058680 h 3197574"/>
                <a:gd name="connsiteX473" fmla="*/ 2117521 w 3658987"/>
                <a:gd name="connsiteY473" fmla="*/ 3058680 h 3197574"/>
                <a:gd name="connsiteX474" fmla="*/ 2152418 w 3658987"/>
                <a:gd name="connsiteY474" fmla="*/ 3063452 h 3197574"/>
                <a:gd name="connsiteX475" fmla="*/ 2149390 w 3658987"/>
                <a:gd name="connsiteY475" fmla="*/ 3071171 h 3197574"/>
                <a:gd name="connsiteX476" fmla="*/ 2181292 w 3658987"/>
                <a:gd name="connsiteY476" fmla="*/ 3083615 h 3197574"/>
                <a:gd name="connsiteX477" fmla="*/ 2184296 w 3658987"/>
                <a:gd name="connsiteY477" fmla="*/ 3075887 h 3197574"/>
                <a:gd name="connsiteX478" fmla="*/ 2152418 w 3658987"/>
                <a:gd name="connsiteY478" fmla="*/ 3063452 h 3197574"/>
                <a:gd name="connsiteX479" fmla="*/ 3037432 w 3658987"/>
                <a:gd name="connsiteY479" fmla="*/ 3085739 h 3197574"/>
                <a:gd name="connsiteX480" fmla="*/ 3007179 w 3658987"/>
                <a:gd name="connsiteY480" fmla="*/ 3101289 h 3197574"/>
                <a:gd name="connsiteX481" fmla="*/ 3010801 w 3658987"/>
                <a:gd name="connsiteY481" fmla="*/ 3108739 h 3197574"/>
                <a:gd name="connsiteX482" fmla="*/ 3041387 w 3658987"/>
                <a:gd name="connsiteY482" fmla="*/ 3093023 h 3197574"/>
                <a:gd name="connsiteX483" fmla="*/ 3037432 w 3658987"/>
                <a:gd name="connsiteY483" fmla="*/ 3085739 h 3197574"/>
                <a:gd name="connsiteX484" fmla="*/ 2216213 w 3658987"/>
                <a:gd name="connsiteY484" fmla="*/ 3088180 h 3197574"/>
                <a:gd name="connsiteX485" fmla="*/ 2213256 w 3658987"/>
                <a:gd name="connsiteY485" fmla="*/ 3095923 h 3197574"/>
                <a:gd name="connsiteX486" fmla="*/ 2245317 w 3658987"/>
                <a:gd name="connsiteY486" fmla="*/ 3107995 h 3197574"/>
                <a:gd name="connsiteX487" fmla="*/ 2245317 w 3658987"/>
                <a:gd name="connsiteY487" fmla="*/ 3107995 h 3197574"/>
                <a:gd name="connsiteX488" fmla="*/ 2248202 w 3658987"/>
                <a:gd name="connsiteY488" fmla="*/ 3100227 h 3197574"/>
                <a:gd name="connsiteX489" fmla="*/ 2216213 w 3658987"/>
                <a:gd name="connsiteY489" fmla="*/ 3088180 h 3197574"/>
                <a:gd name="connsiteX490" fmla="*/ 2280301 w 3658987"/>
                <a:gd name="connsiteY490" fmla="*/ 3111942 h 3197574"/>
                <a:gd name="connsiteX491" fmla="*/ 2277511 w 3658987"/>
                <a:gd name="connsiteY491" fmla="*/ 3119740 h 3197574"/>
                <a:gd name="connsiteX492" fmla="*/ 2309865 w 3658987"/>
                <a:gd name="connsiteY492" fmla="*/ 3131059 h 3197574"/>
                <a:gd name="connsiteX493" fmla="*/ 2312543 w 3658987"/>
                <a:gd name="connsiteY493" fmla="*/ 3123212 h 3197574"/>
                <a:gd name="connsiteX494" fmla="*/ 2280301 w 3658987"/>
                <a:gd name="connsiteY494" fmla="*/ 3111942 h 3197574"/>
                <a:gd name="connsiteX495" fmla="*/ 2976269 w 3658987"/>
                <a:gd name="connsiteY495" fmla="*/ 3115492 h 3197574"/>
                <a:gd name="connsiteX496" fmla="*/ 2944771 w 3658987"/>
                <a:gd name="connsiteY496" fmla="*/ 3128372 h 3197574"/>
                <a:gd name="connsiteX497" fmla="*/ 2947744 w 3658987"/>
                <a:gd name="connsiteY497" fmla="*/ 3136108 h 3197574"/>
                <a:gd name="connsiteX498" fmla="*/ 2979566 w 3658987"/>
                <a:gd name="connsiteY498" fmla="*/ 3123093 h 3197574"/>
                <a:gd name="connsiteX499" fmla="*/ 2976269 w 3658987"/>
                <a:gd name="connsiteY499" fmla="*/ 3115492 h 3197574"/>
                <a:gd name="connsiteX500" fmla="*/ 2344944 w 3658987"/>
                <a:gd name="connsiteY500" fmla="*/ 3133952 h 3197574"/>
                <a:gd name="connsiteX501" fmla="*/ 2342416 w 3658987"/>
                <a:gd name="connsiteY501" fmla="*/ 3141838 h 3197574"/>
                <a:gd name="connsiteX502" fmla="*/ 2375173 w 3658987"/>
                <a:gd name="connsiteY502" fmla="*/ 3151991 h 3197574"/>
                <a:gd name="connsiteX503" fmla="*/ 2377543 w 3658987"/>
                <a:gd name="connsiteY503" fmla="*/ 3144049 h 3197574"/>
                <a:gd name="connsiteX504" fmla="*/ 2344944 w 3658987"/>
                <a:gd name="connsiteY504" fmla="*/ 3133952 h 3197574"/>
                <a:gd name="connsiteX505" fmla="*/ 2912759 w 3658987"/>
                <a:gd name="connsiteY505" fmla="*/ 3139944 h 3197574"/>
                <a:gd name="connsiteX506" fmla="*/ 2880303 w 3658987"/>
                <a:gd name="connsiteY506" fmla="*/ 3150231 h 3197574"/>
                <a:gd name="connsiteX507" fmla="*/ 2882657 w 3658987"/>
                <a:gd name="connsiteY507" fmla="*/ 3158173 h 3197574"/>
                <a:gd name="connsiteX508" fmla="*/ 2915422 w 3658987"/>
                <a:gd name="connsiteY508" fmla="*/ 3147790 h 3197574"/>
                <a:gd name="connsiteX509" fmla="*/ 2912759 w 3658987"/>
                <a:gd name="connsiteY509" fmla="*/ 3139944 h 3197574"/>
                <a:gd name="connsiteX510" fmla="*/ 2410340 w 3658987"/>
                <a:gd name="connsiteY510" fmla="*/ 3153386 h 3197574"/>
                <a:gd name="connsiteX511" fmla="*/ 2408169 w 3658987"/>
                <a:gd name="connsiteY511" fmla="*/ 3161383 h 3197574"/>
                <a:gd name="connsiteX512" fmla="*/ 2441418 w 3658987"/>
                <a:gd name="connsiteY512" fmla="*/ 3169911 h 3197574"/>
                <a:gd name="connsiteX513" fmla="*/ 2443359 w 3658987"/>
                <a:gd name="connsiteY513" fmla="*/ 3161851 h 3197574"/>
                <a:gd name="connsiteX514" fmla="*/ 2410340 w 3658987"/>
                <a:gd name="connsiteY514" fmla="*/ 3153386 h 3197574"/>
                <a:gd name="connsiteX515" fmla="*/ 2847474 w 3658987"/>
                <a:gd name="connsiteY515" fmla="*/ 3159243 h 3197574"/>
                <a:gd name="connsiteX516" fmla="*/ 2814312 w 3658987"/>
                <a:gd name="connsiteY516" fmla="*/ 3167002 h 3197574"/>
                <a:gd name="connsiteX517" fmla="*/ 2816040 w 3658987"/>
                <a:gd name="connsiteY517" fmla="*/ 3175102 h 3197574"/>
                <a:gd name="connsiteX518" fmla="*/ 2849511 w 3658987"/>
                <a:gd name="connsiteY518" fmla="*/ 3167272 h 3197574"/>
                <a:gd name="connsiteX519" fmla="*/ 2847474 w 3658987"/>
                <a:gd name="connsiteY519" fmla="*/ 3159243 h 3197574"/>
                <a:gd name="connsiteX520" fmla="*/ 2476600 w 3658987"/>
                <a:gd name="connsiteY520" fmla="*/ 3169325 h 3197574"/>
                <a:gd name="connsiteX521" fmla="*/ 2474912 w 3658987"/>
                <a:gd name="connsiteY521" fmla="*/ 3177433 h 3197574"/>
                <a:gd name="connsiteX522" fmla="*/ 2508660 w 3658987"/>
                <a:gd name="connsiteY522" fmla="*/ 3183829 h 3197574"/>
                <a:gd name="connsiteX523" fmla="*/ 2510055 w 3658987"/>
                <a:gd name="connsiteY523" fmla="*/ 3175665 h 3197574"/>
                <a:gd name="connsiteX524" fmla="*/ 2476600 w 3658987"/>
                <a:gd name="connsiteY524" fmla="*/ 3169325 h 3197574"/>
                <a:gd name="connsiteX525" fmla="*/ 2780873 w 3658987"/>
                <a:gd name="connsiteY525" fmla="*/ 3173517 h 3197574"/>
                <a:gd name="connsiteX526" fmla="*/ 2747220 w 3658987"/>
                <a:gd name="connsiteY526" fmla="*/ 3178788 h 3197574"/>
                <a:gd name="connsiteX527" fmla="*/ 2748353 w 3658987"/>
                <a:gd name="connsiteY527" fmla="*/ 3186991 h 3197574"/>
                <a:gd name="connsiteX528" fmla="*/ 2782308 w 3658987"/>
                <a:gd name="connsiteY528" fmla="*/ 3181673 h 3197574"/>
                <a:gd name="connsiteX529" fmla="*/ 2780873 w 3658987"/>
                <a:gd name="connsiteY529" fmla="*/ 3173517 h 3197574"/>
                <a:gd name="connsiteX530" fmla="*/ 2543708 w 3658987"/>
                <a:gd name="connsiteY530" fmla="*/ 3180730 h 3197574"/>
                <a:gd name="connsiteX531" fmla="*/ 2542638 w 3658987"/>
                <a:gd name="connsiteY531" fmla="*/ 3188949 h 3197574"/>
                <a:gd name="connsiteX532" fmla="*/ 2576823 w 3658987"/>
                <a:gd name="connsiteY532" fmla="*/ 3192658 h 3197574"/>
                <a:gd name="connsiteX533" fmla="*/ 2577536 w 3658987"/>
                <a:gd name="connsiteY533" fmla="*/ 3184399 h 3197574"/>
                <a:gd name="connsiteX534" fmla="*/ 2543708 w 3658987"/>
                <a:gd name="connsiteY534" fmla="*/ 3180730 h 3197574"/>
                <a:gd name="connsiteX535" fmla="*/ 2713384 w 3658987"/>
                <a:gd name="connsiteY535" fmla="*/ 3182822 h 3197574"/>
                <a:gd name="connsiteX536" fmla="*/ 2679430 w 3658987"/>
                <a:gd name="connsiteY536" fmla="*/ 3185628 h 3197574"/>
                <a:gd name="connsiteX537" fmla="*/ 2679961 w 3658987"/>
                <a:gd name="connsiteY537" fmla="*/ 3193895 h 3197574"/>
                <a:gd name="connsiteX538" fmla="*/ 2714217 w 3658987"/>
                <a:gd name="connsiteY538" fmla="*/ 3191065 h 3197574"/>
                <a:gd name="connsiteX539" fmla="*/ 2714217 w 3658987"/>
                <a:gd name="connsiteY539" fmla="*/ 3191065 h 3197574"/>
                <a:gd name="connsiteX540" fmla="*/ 2713384 w 3658987"/>
                <a:gd name="connsiteY540" fmla="*/ 3182822 h 3197574"/>
                <a:gd name="connsiteX541" fmla="*/ 2611474 w 3658987"/>
                <a:gd name="connsiteY541" fmla="*/ 3186524 h 3197574"/>
                <a:gd name="connsiteX542" fmla="*/ 2611149 w 3658987"/>
                <a:gd name="connsiteY542" fmla="*/ 3194798 h 3197574"/>
                <a:gd name="connsiteX543" fmla="*/ 2637209 w 3658987"/>
                <a:gd name="connsiteY543" fmla="*/ 3195306 h 3197574"/>
                <a:gd name="connsiteX544" fmla="*/ 2645563 w 3658987"/>
                <a:gd name="connsiteY544" fmla="*/ 3195258 h 3197574"/>
                <a:gd name="connsiteX545" fmla="*/ 2645460 w 3658987"/>
                <a:gd name="connsiteY545" fmla="*/ 3186968 h 3197574"/>
                <a:gd name="connsiteX546" fmla="*/ 2637209 w 3658987"/>
                <a:gd name="connsiteY546" fmla="*/ 3187023 h 3197574"/>
                <a:gd name="connsiteX547" fmla="*/ 2611474 w 3658987"/>
                <a:gd name="connsiteY547" fmla="*/ 3186524 h 319757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Lst>
              <a:rect l="l" t="t" r="r" b="b"/>
              <a:pathLst>
                <a:path w="3658987" h="3197574">
                  <a:moveTo>
                    <a:pt x="905684" y="-2269"/>
                  </a:moveTo>
                  <a:lnTo>
                    <a:pt x="905621" y="6022"/>
                  </a:lnTo>
                  <a:cubicBezTo>
                    <a:pt x="906374" y="6029"/>
                    <a:pt x="907135" y="6038"/>
                    <a:pt x="907896" y="6045"/>
                  </a:cubicBezTo>
                  <a:cubicBezTo>
                    <a:pt x="919261" y="6165"/>
                    <a:pt x="930603" y="6546"/>
                    <a:pt x="941913" y="7141"/>
                  </a:cubicBezTo>
                  <a:lnTo>
                    <a:pt x="942349" y="-1135"/>
                  </a:lnTo>
                  <a:cubicBezTo>
                    <a:pt x="930928" y="-1739"/>
                    <a:pt x="919475" y="-2117"/>
                    <a:pt x="907991" y="-2243"/>
                  </a:cubicBezTo>
                  <a:cubicBezTo>
                    <a:pt x="907222" y="-2253"/>
                    <a:pt x="906453" y="-2259"/>
                    <a:pt x="905684" y="-2259"/>
                  </a:cubicBezTo>
                  <a:lnTo>
                    <a:pt x="905684" y="-2269"/>
                  </a:lnTo>
                  <a:moveTo>
                    <a:pt x="871286" y="-1745"/>
                  </a:moveTo>
                  <a:cubicBezTo>
                    <a:pt x="859762" y="-1309"/>
                    <a:pt x="848325" y="-603"/>
                    <a:pt x="836959" y="354"/>
                  </a:cubicBezTo>
                  <a:lnTo>
                    <a:pt x="837665" y="8605"/>
                  </a:lnTo>
                  <a:cubicBezTo>
                    <a:pt x="848896" y="7664"/>
                    <a:pt x="860206" y="6964"/>
                    <a:pt x="871603" y="6530"/>
                  </a:cubicBezTo>
                  <a:lnTo>
                    <a:pt x="871286" y="-1745"/>
                  </a:lnTo>
                  <a:moveTo>
                    <a:pt x="3009446" y="-1445"/>
                  </a:moveTo>
                  <a:cubicBezTo>
                    <a:pt x="3015676" y="2533"/>
                    <a:pt x="3021850" y="6568"/>
                    <a:pt x="3028024" y="10682"/>
                  </a:cubicBezTo>
                  <a:lnTo>
                    <a:pt x="3029760" y="6283"/>
                  </a:lnTo>
                  <a:cubicBezTo>
                    <a:pt x="3023031" y="3620"/>
                    <a:pt x="3016254" y="1044"/>
                    <a:pt x="3009446" y="-1445"/>
                  </a:cubicBezTo>
                  <a:moveTo>
                    <a:pt x="836959" y="354"/>
                  </a:moveTo>
                  <a:lnTo>
                    <a:pt x="836959" y="354"/>
                  </a:lnTo>
                  <a:lnTo>
                    <a:pt x="836959" y="354"/>
                  </a:lnTo>
                  <a:lnTo>
                    <a:pt x="836959" y="354"/>
                  </a:lnTo>
                  <a:moveTo>
                    <a:pt x="976628" y="1330"/>
                  </a:moveTo>
                  <a:lnTo>
                    <a:pt x="975883" y="9580"/>
                  </a:lnTo>
                  <a:cubicBezTo>
                    <a:pt x="987194" y="10602"/>
                    <a:pt x="998488" y="11831"/>
                    <a:pt x="1009758" y="13227"/>
                  </a:cubicBezTo>
                  <a:lnTo>
                    <a:pt x="1010781" y="4998"/>
                  </a:lnTo>
                  <a:cubicBezTo>
                    <a:pt x="999415" y="3596"/>
                    <a:pt x="988034" y="2360"/>
                    <a:pt x="976628" y="1330"/>
                  </a:cubicBezTo>
                  <a:moveTo>
                    <a:pt x="802775" y="4057"/>
                  </a:moveTo>
                  <a:cubicBezTo>
                    <a:pt x="791362" y="5561"/>
                    <a:pt x="780036" y="7329"/>
                    <a:pt x="768805" y="9351"/>
                  </a:cubicBezTo>
                  <a:lnTo>
                    <a:pt x="770271" y="17506"/>
                  </a:lnTo>
                  <a:cubicBezTo>
                    <a:pt x="781376" y="15509"/>
                    <a:pt x="792575" y="13756"/>
                    <a:pt x="803861" y="12267"/>
                  </a:cubicBezTo>
                  <a:lnTo>
                    <a:pt x="802775" y="4057"/>
                  </a:lnTo>
                  <a:moveTo>
                    <a:pt x="1044783" y="9732"/>
                  </a:moveTo>
                  <a:lnTo>
                    <a:pt x="1043522" y="17927"/>
                  </a:lnTo>
                  <a:cubicBezTo>
                    <a:pt x="1054753" y="19645"/>
                    <a:pt x="1065968" y="21518"/>
                    <a:pt x="1077168" y="23516"/>
                  </a:cubicBezTo>
                  <a:lnTo>
                    <a:pt x="1078626" y="15357"/>
                  </a:lnTo>
                  <a:cubicBezTo>
                    <a:pt x="1067363" y="13354"/>
                    <a:pt x="1056085" y="11466"/>
                    <a:pt x="1044783" y="9732"/>
                  </a:cubicBezTo>
                  <a:moveTo>
                    <a:pt x="735112" y="16246"/>
                  </a:moveTo>
                  <a:cubicBezTo>
                    <a:pt x="723897" y="18822"/>
                    <a:pt x="712793" y="21651"/>
                    <a:pt x="701792" y="24726"/>
                  </a:cubicBezTo>
                  <a:lnTo>
                    <a:pt x="704019" y="32702"/>
                  </a:lnTo>
                  <a:cubicBezTo>
                    <a:pt x="714894" y="29664"/>
                    <a:pt x="725879" y="26868"/>
                    <a:pt x="736967" y="24323"/>
                  </a:cubicBezTo>
                  <a:lnTo>
                    <a:pt x="735112" y="16246"/>
                  </a:lnTo>
                  <a:moveTo>
                    <a:pt x="3061479" y="19553"/>
                  </a:moveTo>
                  <a:lnTo>
                    <a:pt x="3061479" y="19553"/>
                  </a:lnTo>
                  <a:lnTo>
                    <a:pt x="3058127" y="27128"/>
                  </a:lnTo>
                  <a:cubicBezTo>
                    <a:pt x="3068509" y="31716"/>
                    <a:pt x="3078797" y="36512"/>
                    <a:pt x="3088982" y="41506"/>
                  </a:cubicBezTo>
                  <a:lnTo>
                    <a:pt x="3092628" y="34073"/>
                  </a:lnTo>
                  <a:cubicBezTo>
                    <a:pt x="3082348" y="29023"/>
                    <a:pt x="3071965" y="24181"/>
                    <a:pt x="3061479" y="19553"/>
                  </a:cubicBezTo>
                  <a:moveTo>
                    <a:pt x="1112327" y="21732"/>
                  </a:moveTo>
                  <a:lnTo>
                    <a:pt x="1112327" y="21732"/>
                  </a:lnTo>
                  <a:lnTo>
                    <a:pt x="1110710" y="29856"/>
                  </a:lnTo>
                  <a:cubicBezTo>
                    <a:pt x="1121861" y="32073"/>
                    <a:pt x="1133005" y="34398"/>
                    <a:pt x="1144149" y="36791"/>
                  </a:cubicBezTo>
                  <a:lnTo>
                    <a:pt x="1145885" y="28689"/>
                  </a:lnTo>
                  <a:cubicBezTo>
                    <a:pt x="1134709" y="26290"/>
                    <a:pt x="1123526" y="23958"/>
                    <a:pt x="1112327" y="21732"/>
                  </a:cubicBezTo>
                  <a:moveTo>
                    <a:pt x="668892" y="34754"/>
                  </a:moveTo>
                  <a:cubicBezTo>
                    <a:pt x="657986" y="38367"/>
                    <a:pt x="647183" y="42218"/>
                    <a:pt x="636507" y="46317"/>
                  </a:cubicBezTo>
                  <a:lnTo>
                    <a:pt x="639471" y="54051"/>
                  </a:lnTo>
                  <a:cubicBezTo>
                    <a:pt x="650029" y="50002"/>
                    <a:pt x="660713" y="46190"/>
                    <a:pt x="671500" y="42624"/>
                  </a:cubicBezTo>
                  <a:lnTo>
                    <a:pt x="668892" y="34754"/>
                  </a:lnTo>
                  <a:moveTo>
                    <a:pt x="1179340" y="36085"/>
                  </a:moveTo>
                  <a:lnTo>
                    <a:pt x="1177509" y="44160"/>
                  </a:lnTo>
                  <a:cubicBezTo>
                    <a:pt x="1188613" y="46683"/>
                    <a:pt x="1199717" y="49240"/>
                    <a:pt x="1210821" y="51831"/>
                  </a:cubicBezTo>
                  <a:lnTo>
                    <a:pt x="1212707" y="43764"/>
                  </a:lnTo>
                  <a:cubicBezTo>
                    <a:pt x="1201587" y="41172"/>
                    <a:pt x="1190467" y="38605"/>
                    <a:pt x="1179340" y="36085"/>
                  </a:cubicBezTo>
                  <a:moveTo>
                    <a:pt x="3123166" y="49804"/>
                  </a:moveTo>
                  <a:lnTo>
                    <a:pt x="3119235" y="57088"/>
                  </a:lnTo>
                  <a:cubicBezTo>
                    <a:pt x="3129205" y="62479"/>
                    <a:pt x="3139073" y="68058"/>
                    <a:pt x="3148846" y="73835"/>
                  </a:cubicBezTo>
                  <a:lnTo>
                    <a:pt x="3153062" y="66702"/>
                  </a:lnTo>
                  <a:cubicBezTo>
                    <a:pt x="3143194" y="60869"/>
                    <a:pt x="3133232" y="55234"/>
                    <a:pt x="3123166" y="49804"/>
                  </a:cubicBezTo>
                  <a:moveTo>
                    <a:pt x="1246020" y="51596"/>
                  </a:moveTo>
                  <a:lnTo>
                    <a:pt x="1244125" y="59655"/>
                  </a:lnTo>
                  <a:cubicBezTo>
                    <a:pt x="1255221" y="62281"/>
                    <a:pt x="1266326" y="64894"/>
                    <a:pt x="1277438" y="67494"/>
                  </a:cubicBezTo>
                  <a:lnTo>
                    <a:pt x="1279324" y="59426"/>
                  </a:lnTo>
                  <a:cubicBezTo>
                    <a:pt x="1268220" y="56825"/>
                    <a:pt x="1257124" y="54212"/>
                    <a:pt x="1246020" y="51596"/>
                  </a:cubicBezTo>
                  <a:lnTo>
                    <a:pt x="1246020" y="51596"/>
                  </a:lnTo>
                  <a:moveTo>
                    <a:pt x="604690" y="59370"/>
                  </a:moveTo>
                  <a:cubicBezTo>
                    <a:pt x="594195" y="63959"/>
                    <a:pt x="583827" y="68785"/>
                    <a:pt x="573585" y="73835"/>
                  </a:cubicBezTo>
                  <a:lnTo>
                    <a:pt x="577247" y="81262"/>
                  </a:lnTo>
                  <a:cubicBezTo>
                    <a:pt x="587377" y="76268"/>
                    <a:pt x="597632" y="71498"/>
                    <a:pt x="608013" y="66965"/>
                  </a:cubicBezTo>
                  <a:lnTo>
                    <a:pt x="604690" y="59370"/>
                  </a:lnTo>
                  <a:moveTo>
                    <a:pt x="1312636" y="67108"/>
                  </a:moveTo>
                  <a:lnTo>
                    <a:pt x="1310805" y="75191"/>
                  </a:lnTo>
                  <a:cubicBezTo>
                    <a:pt x="1321941" y="77720"/>
                    <a:pt x="1333085" y="80200"/>
                    <a:pt x="1344252" y="82609"/>
                  </a:cubicBezTo>
                  <a:lnTo>
                    <a:pt x="1345996" y="74510"/>
                  </a:lnTo>
                  <a:cubicBezTo>
                    <a:pt x="1334868" y="72107"/>
                    <a:pt x="1323756" y="69634"/>
                    <a:pt x="1312636" y="67108"/>
                  </a:cubicBezTo>
                  <a:moveTo>
                    <a:pt x="1379435" y="81476"/>
                  </a:moveTo>
                  <a:lnTo>
                    <a:pt x="1377810" y="89600"/>
                  </a:lnTo>
                  <a:cubicBezTo>
                    <a:pt x="1386703" y="91384"/>
                    <a:pt x="1395612" y="93096"/>
                    <a:pt x="1404536" y="94743"/>
                  </a:cubicBezTo>
                  <a:cubicBezTo>
                    <a:pt x="1406851" y="95173"/>
                    <a:pt x="1409173" y="95600"/>
                    <a:pt x="1411495" y="96011"/>
                  </a:cubicBezTo>
                  <a:lnTo>
                    <a:pt x="1412961" y="87857"/>
                  </a:lnTo>
                  <a:cubicBezTo>
                    <a:pt x="1410655" y="87445"/>
                    <a:pt x="1408349" y="87024"/>
                    <a:pt x="1406034" y="86597"/>
                  </a:cubicBezTo>
                  <a:cubicBezTo>
                    <a:pt x="1397165" y="84956"/>
                    <a:pt x="1388296" y="83250"/>
                    <a:pt x="1379435" y="81476"/>
                  </a:cubicBezTo>
                  <a:moveTo>
                    <a:pt x="3182277" y="84717"/>
                  </a:moveTo>
                  <a:lnTo>
                    <a:pt x="3177799" y="91693"/>
                  </a:lnTo>
                  <a:cubicBezTo>
                    <a:pt x="3187310" y="97811"/>
                    <a:pt x="3196734" y="104120"/>
                    <a:pt x="3206054" y="110609"/>
                  </a:cubicBezTo>
                  <a:lnTo>
                    <a:pt x="3210786" y="103811"/>
                  </a:lnTo>
                  <a:cubicBezTo>
                    <a:pt x="3201386" y="97263"/>
                    <a:pt x="3191883" y="90900"/>
                    <a:pt x="3182277" y="84717"/>
                  </a:cubicBezTo>
                  <a:moveTo>
                    <a:pt x="543151" y="89703"/>
                  </a:moveTo>
                  <a:cubicBezTo>
                    <a:pt x="533114" y="95228"/>
                    <a:pt x="523212" y="100975"/>
                    <a:pt x="513451" y="106935"/>
                  </a:cubicBezTo>
                  <a:lnTo>
                    <a:pt x="517763" y="114003"/>
                  </a:lnTo>
                  <a:cubicBezTo>
                    <a:pt x="527423" y="108114"/>
                    <a:pt x="537219" y="102433"/>
                    <a:pt x="547148" y="96963"/>
                  </a:cubicBezTo>
                  <a:lnTo>
                    <a:pt x="543151" y="89703"/>
                  </a:lnTo>
                  <a:moveTo>
                    <a:pt x="1446615" y="93554"/>
                  </a:moveTo>
                  <a:lnTo>
                    <a:pt x="1445315" y="101733"/>
                  </a:lnTo>
                  <a:cubicBezTo>
                    <a:pt x="1456609" y="103526"/>
                    <a:pt x="1467919" y="105198"/>
                    <a:pt x="1479245" y="106752"/>
                  </a:cubicBezTo>
                  <a:lnTo>
                    <a:pt x="1480371" y="98541"/>
                  </a:lnTo>
                  <a:cubicBezTo>
                    <a:pt x="1469100" y="96993"/>
                    <a:pt x="1457845" y="95331"/>
                    <a:pt x="1446615" y="93554"/>
                  </a:cubicBezTo>
                  <a:moveTo>
                    <a:pt x="1514230" y="102820"/>
                  </a:moveTo>
                  <a:lnTo>
                    <a:pt x="1513279" y="111046"/>
                  </a:lnTo>
                  <a:cubicBezTo>
                    <a:pt x="1524636" y="112362"/>
                    <a:pt x="1536002" y="113560"/>
                    <a:pt x="1547384" y="114647"/>
                  </a:cubicBezTo>
                  <a:lnTo>
                    <a:pt x="1548168" y="106396"/>
                  </a:lnTo>
                  <a:cubicBezTo>
                    <a:pt x="1536842" y="105316"/>
                    <a:pt x="1525532" y="104127"/>
                    <a:pt x="1514230" y="102820"/>
                  </a:cubicBezTo>
                  <a:moveTo>
                    <a:pt x="1582178" y="109263"/>
                  </a:moveTo>
                  <a:lnTo>
                    <a:pt x="1581568" y="117523"/>
                  </a:lnTo>
                  <a:cubicBezTo>
                    <a:pt x="1592965" y="118371"/>
                    <a:pt x="1604378" y="119093"/>
                    <a:pt x="1615791" y="119703"/>
                  </a:cubicBezTo>
                  <a:lnTo>
                    <a:pt x="1616235" y="111427"/>
                  </a:lnTo>
                  <a:cubicBezTo>
                    <a:pt x="1604878" y="110826"/>
                    <a:pt x="1593520" y="110105"/>
                    <a:pt x="1582178" y="109263"/>
                  </a:cubicBezTo>
                  <a:moveTo>
                    <a:pt x="1650332" y="112886"/>
                  </a:moveTo>
                  <a:lnTo>
                    <a:pt x="1650063" y="121167"/>
                  </a:lnTo>
                  <a:cubicBezTo>
                    <a:pt x="1658789" y="121455"/>
                    <a:pt x="1667523" y="121669"/>
                    <a:pt x="1676250" y="121811"/>
                  </a:cubicBezTo>
                  <a:cubicBezTo>
                    <a:pt x="1678960" y="121208"/>
                    <a:pt x="1681679" y="120591"/>
                    <a:pt x="1684374" y="119972"/>
                  </a:cubicBezTo>
                  <a:lnTo>
                    <a:pt x="1684453" y="113646"/>
                  </a:lnTo>
                  <a:cubicBezTo>
                    <a:pt x="1673071" y="113511"/>
                    <a:pt x="1661698" y="113257"/>
                    <a:pt x="1650332" y="112886"/>
                  </a:cubicBezTo>
                  <a:moveTo>
                    <a:pt x="3238574" y="123919"/>
                  </a:moveTo>
                  <a:lnTo>
                    <a:pt x="3238574" y="123919"/>
                  </a:lnTo>
                  <a:lnTo>
                    <a:pt x="3238574" y="123919"/>
                  </a:lnTo>
                  <a:lnTo>
                    <a:pt x="3238574" y="123919"/>
                  </a:lnTo>
                  <a:moveTo>
                    <a:pt x="3238574" y="123919"/>
                  </a:moveTo>
                  <a:lnTo>
                    <a:pt x="3233597" y="130545"/>
                  </a:lnTo>
                  <a:cubicBezTo>
                    <a:pt x="3242632" y="137338"/>
                    <a:pt x="3251573" y="144304"/>
                    <a:pt x="3260417" y="151446"/>
                  </a:cubicBezTo>
                  <a:lnTo>
                    <a:pt x="3265625" y="144994"/>
                  </a:lnTo>
                  <a:cubicBezTo>
                    <a:pt x="3256708" y="137796"/>
                    <a:pt x="3247689" y="130768"/>
                    <a:pt x="3238574" y="123919"/>
                  </a:cubicBezTo>
                  <a:moveTo>
                    <a:pt x="484531" y="125465"/>
                  </a:moveTo>
                  <a:cubicBezTo>
                    <a:pt x="475020" y="131861"/>
                    <a:pt x="465654" y="138461"/>
                    <a:pt x="456440" y="145254"/>
                  </a:cubicBezTo>
                  <a:lnTo>
                    <a:pt x="461360" y="151920"/>
                  </a:lnTo>
                  <a:cubicBezTo>
                    <a:pt x="470478" y="145198"/>
                    <a:pt x="479744" y="138669"/>
                    <a:pt x="489153" y="132344"/>
                  </a:cubicBezTo>
                  <a:lnTo>
                    <a:pt x="484531" y="125465"/>
                  </a:lnTo>
                  <a:moveTo>
                    <a:pt x="429226" y="166242"/>
                  </a:moveTo>
                  <a:cubicBezTo>
                    <a:pt x="420304" y="173431"/>
                    <a:pt x="411536" y="180818"/>
                    <a:pt x="402929" y="188373"/>
                  </a:cubicBezTo>
                  <a:lnTo>
                    <a:pt x="408396" y="194602"/>
                  </a:lnTo>
                  <a:cubicBezTo>
                    <a:pt x="416916" y="187119"/>
                    <a:pt x="425594" y="179812"/>
                    <a:pt x="434428" y="172694"/>
                  </a:cubicBezTo>
                  <a:lnTo>
                    <a:pt x="429226" y="166242"/>
                  </a:lnTo>
                  <a:moveTo>
                    <a:pt x="3291970" y="167029"/>
                  </a:moveTo>
                  <a:lnTo>
                    <a:pt x="3286549" y="173298"/>
                  </a:lnTo>
                  <a:cubicBezTo>
                    <a:pt x="3295109" y="180701"/>
                    <a:pt x="3303566" y="188277"/>
                    <a:pt x="3311935" y="196010"/>
                  </a:cubicBezTo>
                  <a:lnTo>
                    <a:pt x="3317563" y="189933"/>
                  </a:lnTo>
                  <a:cubicBezTo>
                    <a:pt x="3309130" y="182134"/>
                    <a:pt x="3300602" y="174503"/>
                    <a:pt x="3291970" y="167029"/>
                  </a:cubicBezTo>
                  <a:moveTo>
                    <a:pt x="377581" y="211593"/>
                  </a:moveTo>
                  <a:cubicBezTo>
                    <a:pt x="369293" y="219513"/>
                    <a:pt x="361172" y="227606"/>
                    <a:pt x="353219" y="235856"/>
                  </a:cubicBezTo>
                  <a:lnTo>
                    <a:pt x="359185" y="241603"/>
                  </a:lnTo>
                  <a:cubicBezTo>
                    <a:pt x="367058" y="233429"/>
                    <a:pt x="375098" y="225426"/>
                    <a:pt x="383303" y="217587"/>
                  </a:cubicBezTo>
                  <a:lnTo>
                    <a:pt x="377581" y="211593"/>
                  </a:lnTo>
                  <a:moveTo>
                    <a:pt x="3342395" y="213655"/>
                  </a:moveTo>
                  <a:lnTo>
                    <a:pt x="3336577" y="219553"/>
                  </a:lnTo>
                  <a:cubicBezTo>
                    <a:pt x="3344638" y="227494"/>
                    <a:pt x="3352595" y="235603"/>
                    <a:pt x="3360465" y="243854"/>
                  </a:cubicBezTo>
                  <a:lnTo>
                    <a:pt x="3366465" y="238138"/>
                  </a:lnTo>
                  <a:cubicBezTo>
                    <a:pt x="3358540" y="229823"/>
                    <a:pt x="3350510" y="221661"/>
                    <a:pt x="3342395" y="213655"/>
                  </a:cubicBezTo>
                  <a:moveTo>
                    <a:pt x="329875" y="261099"/>
                  </a:moveTo>
                  <a:cubicBezTo>
                    <a:pt x="322264" y="269668"/>
                    <a:pt x="314831" y="278393"/>
                    <a:pt x="307574" y="287269"/>
                  </a:cubicBezTo>
                  <a:lnTo>
                    <a:pt x="313989" y="292507"/>
                  </a:lnTo>
                  <a:cubicBezTo>
                    <a:pt x="321175" y="283727"/>
                    <a:pt x="328537" y="275080"/>
                    <a:pt x="336070" y="266600"/>
                  </a:cubicBezTo>
                  <a:lnTo>
                    <a:pt x="329875" y="261099"/>
                  </a:lnTo>
                  <a:moveTo>
                    <a:pt x="3389775" y="263343"/>
                  </a:moveTo>
                  <a:lnTo>
                    <a:pt x="3383609" y="268882"/>
                  </a:lnTo>
                  <a:cubicBezTo>
                    <a:pt x="3391170" y="277300"/>
                    <a:pt x="3398636" y="285867"/>
                    <a:pt x="3406007" y="294579"/>
                  </a:cubicBezTo>
                  <a:lnTo>
                    <a:pt x="3412332" y="289220"/>
                  </a:lnTo>
                  <a:cubicBezTo>
                    <a:pt x="3404906" y="280454"/>
                    <a:pt x="3397392" y="271823"/>
                    <a:pt x="3389775" y="263343"/>
                  </a:cubicBezTo>
                  <a:lnTo>
                    <a:pt x="3389775" y="263343"/>
                  </a:lnTo>
                  <a:moveTo>
                    <a:pt x="286354" y="314322"/>
                  </a:moveTo>
                  <a:cubicBezTo>
                    <a:pt x="279462" y="323474"/>
                    <a:pt x="272753" y="332771"/>
                    <a:pt x="266233" y="342196"/>
                  </a:cubicBezTo>
                  <a:lnTo>
                    <a:pt x="273047" y="346912"/>
                  </a:lnTo>
                  <a:cubicBezTo>
                    <a:pt x="279505" y="337575"/>
                    <a:pt x="286150" y="328366"/>
                    <a:pt x="292973" y="319297"/>
                  </a:cubicBezTo>
                  <a:lnTo>
                    <a:pt x="286354" y="314322"/>
                  </a:lnTo>
                  <a:moveTo>
                    <a:pt x="3434144" y="315724"/>
                  </a:moveTo>
                  <a:lnTo>
                    <a:pt x="3427677" y="320898"/>
                  </a:lnTo>
                  <a:cubicBezTo>
                    <a:pt x="3434746" y="329737"/>
                    <a:pt x="3441721" y="338708"/>
                    <a:pt x="3448617" y="347815"/>
                  </a:cubicBezTo>
                  <a:lnTo>
                    <a:pt x="3455219" y="342814"/>
                  </a:lnTo>
                  <a:cubicBezTo>
                    <a:pt x="3448284" y="333651"/>
                    <a:pt x="3441261" y="324626"/>
                    <a:pt x="3434144" y="315724"/>
                  </a:cubicBezTo>
                  <a:moveTo>
                    <a:pt x="3475564" y="370451"/>
                  </a:moveTo>
                  <a:lnTo>
                    <a:pt x="3468835" y="375278"/>
                  </a:lnTo>
                  <a:cubicBezTo>
                    <a:pt x="3471046" y="378361"/>
                    <a:pt x="3473242" y="381460"/>
                    <a:pt x="3475437" y="384575"/>
                  </a:cubicBezTo>
                  <a:cubicBezTo>
                    <a:pt x="3479789" y="390765"/>
                    <a:pt x="3484061" y="397003"/>
                    <a:pt x="3488253" y="403288"/>
                  </a:cubicBezTo>
                  <a:lnTo>
                    <a:pt x="3495149" y="398691"/>
                  </a:lnTo>
                  <a:cubicBezTo>
                    <a:pt x="3490917" y="392343"/>
                    <a:pt x="3486605" y="386049"/>
                    <a:pt x="3482214" y="379812"/>
                  </a:cubicBezTo>
                  <a:cubicBezTo>
                    <a:pt x="3480003" y="376673"/>
                    <a:pt x="3477792" y="373558"/>
                    <a:pt x="3475564" y="370451"/>
                  </a:cubicBezTo>
                  <a:moveTo>
                    <a:pt x="247245" y="370856"/>
                  </a:moveTo>
                  <a:cubicBezTo>
                    <a:pt x="242845" y="377791"/>
                    <a:pt x="238545" y="384789"/>
                    <a:pt x="234344" y="391851"/>
                  </a:cubicBezTo>
                  <a:cubicBezTo>
                    <a:pt x="239746" y="385526"/>
                    <a:pt x="245242" y="379289"/>
                    <a:pt x="250836" y="373138"/>
                  </a:cubicBezTo>
                  <a:lnTo>
                    <a:pt x="247245" y="370856"/>
                  </a:lnTo>
                  <a:moveTo>
                    <a:pt x="3513680" y="427628"/>
                  </a:moveTo>
                  <a:lnTo>
                    <a:pt x="3506626" y="431964"/>
                  </a:lnTo>
                  <a:cubicBezTo>
                    <a:pt x="3512578" y="441649"/>
                    <a:pt x="3518340" y="451430"/>
                    <a:pt x="3523920" y="461305"/>
                  </a:cubicBezTo>
                  <a:lnTo>
                    <a:pt x="3531132" y="457231"/>
                  </a:lnTo>
                  <a:cubicBezTo>
                    <a:pt x="3525505" y="447269"/>
                    <a:pt x="3519687" y="437393"/>
                    <a:pt x="3513680" y="427628"/>
                  </a:cubicBezTo>
                  <a:moveTo>
                    <a:pt x="3547491" y="487453"/>
                  </a:moveTo>
                  <a:lnTo>
                    <a:pt x="3540128" y="491265"/>
                  </a:lnTo>
                  <a:cubicBezTo>
                    <a:pt x="3545351" y="501354"/>
                    <a:pt x="3550392" y="511531"/>
                    <a:pt x="3555243" y="521795"/>
                  </a:cubicBezTo>
                  <a:lnTo>
                    <a:pt x="3562733" y="518252"/>
                  </a:lnTo>
                  <a:cubicBezTo>
                    <a:pt x="3557842" y="507901"/>
                    <a:pt x="3552762" y="497637"/>
                    <a:pt x="3547491" y="487453"/>
                  </a:cubicBezTo>
                  <a:moveTo>
                    <a:pt x="3576856" y="549575"/>
                  </a:moveTo>
                  <a:lnTo>
                    <a:pt x="3569240" y="552849"/>
                  </a:lnTo>
                  <a:cubicBezTo>
                    <a:pt x="3573726" y="563287"/>
                    <a:pt x="3578022" y="573797"/>
                    <a:pt x="3582127" y="584386"/>
                  </a:cubicBezTo>
                  <a:lnTo>
                    <a:pt x="3589855" y="581382"/>
                  </a:lnTo>
                  <a:cubicBezTo>
                    <a:pt x="3585709" y="570713"/>
                    <a:pt x="3581382" y="560109"/>
                    <a:pt x="3576856" y="549575"/>
                  </a:cubicBezTo>
                  <a:lnTo>
                    <a:pt x="3576856" y="549575"/>
                  </a:lnTo>
                  <a:moveTo>
                    <a:pt x="3601712" y="613632"/>
                  </a:moveTo>
                  <a:lnTo>
                    <a:pt x="3593889" y="616358"/>
                  </a:lnTo>
                  <a:cubicBezTo>
                    <a:pt x="3597622" y="627082"/>
                    <a:pt x="3601165" y="637877"/>
                    <a:pt x="3604518" y="648719"/>
                  </a:cubicBezTo>
                  <a:lnTo>
                    <a:pt x="3612428" y="646278"/>
                  </a:lnTo>
                  <a:cubicBezTo>
                    <a:pt x="3609051" y="635333"/>
                    <a:pt x="3605477" y="624451"/>
                    <a:pt x="3601712" y="613632"/>
                  </a:cubicBezTo>
                  <a:moveTo>
                    <a:pt x="3622002" y="679274"/>
                  </a:moveTo>
                  <a:lnTo>
                    <a:pt x="3614005" y="681445"/>
                  </a:lnTo>
                  <a:cubicBezTo>
                    <a:pt x="3616977" y="692407"/>
                    <a:pt x="3619759" y="703416"/>
                    <a:pt x="3622351" y="714472"/>
                  </a:cubicBezTo>
                  <a:lnTo>
                    <a:pt x="3630419" y="712578"/>
                  </a:lnTo>
                  <a:cubicBezTo>
                    <a:pt x="3627812" y="701434"/>
                    <a:pt x="3624998" y="690330"/>
                    <a:pt x="3622002" y="679274"/>
                  </a:cubicBezTo>
                  <a:moveTo>
                    <a:pt x="3637687" y="746160"/>
                  </a:moveTo>
                  <a:lnTo>
                    <a:pt x="3637687" y="746160"/>
                  </a:lnTo>
                  <a:lnTo>
                    <a:pt x="3637687" y="746160"/>
                  </a:lnTo>
                  <a:lnTo>
                    <a:pt x="3637687" y="746160"/>
                  </a:lnTo>
                  <a:moveTo>
                    <a:pt x="3637687" y="746160"/>
                  </a:moveTo>
                  <a:lnTo>
                    <a:pt x="3629555" y="747769"/>
                  </a:lnTo>
                  <a:cubicBezTo>
                    <a:pt x="3631767" y="758912"/>
                    <a:pt x="3633788" y="770088"/>
                    <a:pt x="3635611" y="781303"/>
                  </a:cubicBezTo>
                  <a:lnTo>
                    <a:pt x="3643790" y="779971"/>
                  </a:lnTo>
                  <a:cubicBezTo>
                    <a:pt x="3641952" y="768661"/>
                    <a:pt x="3639914" y="757391"/>
                    <a:pt x="3637687" y="746160"/>
                  </a:cubicBezTo>
                  <a:moveTo>
                    <a:pt x="3648728" y="813965"/>
                  </a:moveTo>
                  <a:lnTo>
                    <a:pt x="3640509" y="815019"/>
                  </a:lnTo>
                  <a:cubicBezTo>
                    <a:pt x="3641952" y="826282"/>
                    <a:pt x="3643203" y="837576"/>
                    <a:pt x="3644258" y="848878"/>
                  </a:cubicBezTo>
                  <a:lnTo>
                    <a:pt x="3652500" y="848110"/>
                  </a:lnTo>
                  <a:cubicBezTo>
                    <a:pt x="3651439" y="836712"/>
                    <a:pt x="3650186" y="825323"/>
                    <a:pt x="3648728" y="813965"/>
                  </a:cubicBezTo>
                  <a:moveTo>
                    <a:pt x="3655108" y="882365"/>
                  </a:moveTo>
                  <a:lnTo>
                    <a:pt x="3646834" y="882856"/>
                  </a:lnTo>
                  <a:cubicBezTo>
                    <a:pt x="3647507" y="894190"/>
                    <a:pt x="3647975" y="905540"/>
                    <a:pt x="3648252" y="916890"/>
                  </a:cubicBezTo>
                  <a:lnTo>
                    <a:pt x="3656535" y="916692"/>
                  </a:lnTo>
                  <a:cubicBezTo>
                    <a:pt x="3656257" y="905247"/>
                    <a:pt x="3655782" y="893802"/>
                    <a:pt x="3655108" y="882365"/>
                  </a:cubicBezTo>
                  <a:moveTo>
                    <a:pt x="3648506" y="950963"/>
                  </a:moveTo>
                  <a:cubicBezTo>
                    <a:pt x="3648395" y="962321"/>
                    <a:pt x="3648086" y="973679"/>
                    <a:pt x="3647579" y="985021"/>
                  </a:cubicBezTo>
                  <a:lnTo>
                    <a:pt x="3655861" y="985385"/>
                  </a:lnTo>
                  <a:cubicBezTo>
                    <a:pt x="3656369" y="973948"/>
                    <a:pt x="3656677" y="962495"/>
                    <a:pt x="3656788" y="951042"/>
                  </a:cubicBezTo>
                  <a:lnTo>
                    <a:pt x="3656788" y="951042"/>
                  </a:lnTo>
                  <a:lnTo>
                    <a:pt x="3648506" y="950963"/>
                  </a:lnTo>
                  <a:moveTo>
                    <a:pt x="3645486" y="1019022"/>
                  </a:moveTo>
                  <a:cubicBezTo>
                    <a:pt x="3644590" y="1030348"/>
                    <a:pt x="3643497" y="1041651"/>
                    <a:pt x="3642213" y="1052937"/>
                  </a:cubicBezTo>
                  <a:lnTo>
                    <a:pt x="3650448" y="1053880"/>
                  </a:lnTo>
                  <a:cubicBezTo>
                    <a:pt x="3651740" y="1042499"/>
                    <a:pt x="3652841" y="1031093"/>
                    <a:pt x="3653745" y="1019680"/>
                  </a:cubicBezTo>
                  <a:lnTo>
                    <a:pt x="3645486" y="1019022"/>
                  </a:lnTo>
                  <a:moveTo>
                    <a:pt x="3637759" y="1086709"/>
                  </a:moveTo>
                  <a:cubicBezTo>
                    <a:pt x="3636078" y="1097940"/>
                    <a:pt x="3634192" y="1109139"/>
                    <a:pt x="3632115" y="1120307"/>
                  </a:cubicBezTo>
                  <a:lnTo>
                    <a:pt x="3640263" y="1121820"/>
                  </a:lnTo>
                  <a:cubicBezTo>
                    <a:pt x="3642356" y="1110566"/>
                    <a:pt x="3644258" y="1099264"/>
                    <a:pt x="3645954" y="1087937"/>
                  </a:cubicBezTo>
                  <a:lnTo>
                    <a:pt x="3637759" y="1086709"/>
                  </a:lnTo>
                  <a:moveTo>
                    <a:pt x="3625291" y="1153682"/>
                  </a:moveTo>
                  <a:cubicBezTo>
                    <a:pt x="3622826" y="1164763"/>
                    <a:pt x="3620155" y="1175803"/>
                    <a:pt x="3617286" y="1186788"/>
                  </a:cubicBezTo>
                  <a:lnTo>
                    <a:pt x="3625299" y="1188881"/>
                  </a:lnTo>
                  <a:cubicBezTo>
                    <a:pt x="3628200" y="1177793"/>
                    <a:pt x="3630887" y="1166665"/>
                    <a:pt x="3633384" y="1155481"/>
                  </a:cubicBezTo>
                  <a:lnTo>
                    <a:pt x="3625291" y="1153682"/>
                  </a:lnTo>
                  <a:moveTo>
                    <a:pt x="3608092" y="1219586"/>
                  </a:moveTo>
                  <a:cubicBezTo>
                    <a:pt x="3604827" y="1230452"/>
                    <a:pt x="3601371" y="1241271"/>
                    <a:pt x="3597709" y="1252026"/>
                  </a:cubicBezTo>
                  <a:lnTo>
                    <a:pt x="3605556" y="1254689"/>
                  </a:lnTo>
                  <a:cubicBezTo>
                    <a:pt x="3609249" y="1243846"/>
                    <a:pt x="3612737" y="1232933"/>
                    <a:pt x="3616026" y="1221963"/>
                  </a:cubicBezTo>
                  <a:lnTo>
                    <a:pt x="3608092" y="1219586"/>
                  </a:lnTo>
                  <a:moveTo>
                    <a:pt x="3586146" y="1284054"/>
                  </a:moveTo>
                  <a:cubicBezTo>
                    <a:pt x="3582103" y="1294651"/>
                    <a:pt x="3577855" y="1305185"/>
                    <a:pt x="3573409" y="1315639"/>
                  </a:cubicBezTo>
                  <a:lnTo>
                    <a:pt x="3581033" y="1318880"/>
                  </a:lnTo>
                  <a:cubicBezTo>
                    <a:pt x="3585519" y="1308331"/>
                    <a:pt x="3589807" y="1297702"/>
                    <a:pt x="3593889" y="1287011"/>
                  </a:cubicBezTo>
                  <a:lnTo>
                    <a:pt x="3586146" y="1284054"/>
                  </a:lnTo>
                  <a:moveTo>
                    <a:pt x="3559499" y="1346716"/>
                  </a:moveTo>
                  <a:cubicBezTo>
                    <a:pt x="3555909" y="1354333"/>
                    <a:pt x="3552215" y="1361910"/>
                    <a:pt x="3548419" y="1369439"/>
                  </a:cubicBezTo>
                  <a:cubicBezTo>
                    <a:pt x="3547095" y="1372047"/>
                    <a:pt x="3545763" y="1374654"/>
                    <a:pt x="3544424" y="1377254"/>
                  </a:cubicBezTo>
                  <a:lnTo>
                    <a:pt x="3551787" y="1381059"/>
                  </a:lnTo>
                  <a:cubicBezTo>
                    <a:pt x="3553135" y="1378435"/>
                    <a:pt x="3554482" y="1375804"/>
                    <a:pt x="3555813" y="1373172"/>
                  </a:cubicBezTo>
                  <a:cubicBezTo>
                    <a:pt x="3559649" y="1365579"/>
                    <a:pt x="3563375" y="1357931"/>
                    <a:pt x="3566997" y="1350243"/>
                  </a:cubicBezTo>
                  <a:lnTo>
                    <a:pt x="3559499" y="1346716"/>
                  </a:lnTo>
                  <a:moveTo>
                    <a:pt x="3528326" y="1407309"/>
                  </a:moveTo>
                  <a:cubicBezTo>
                    <a:pt x="3522818" y="1417248"/>
                    <a:pt x="3517183" y="1427123"/>
                    <a:pt x="3511452" y="1436967"/>
                  </a:cubicBezTo>
                  <a:lnTo>
                    <a:pt x="3518617" y="1441136"/>
                  </a:lnTo>
                  <a:cubicBezTo>
                    <a:pt x="3524372" y="1431253"/>
                    <a:pt x="3530030" y="1421322"/>
                    <a:pt x="3535571" y="1411319"/>
                  </a:cubicBezTo>
                  <a:lnTo>
                    <a:pt x="3528326" y="1407309"/>
                  </a:lnTo>
                  <a:moveTo>
                    <a:pt x="159283" y="1460618"/>
                  </a:moveTo>
                  <a:cubicBezTo>
                    <a:pt x="158680" y="1463115"/>
                    <a:pt x="158063" y="1465603"/>
                    <a:pt x="157441" y="1468100"/>
                  </a:cubicBezTo>
                  <a:lnTo>
                    <a:pt x="159878" y="1468710"/>
                  </a:lnTo>
                  <a:cubicBezTo>
                    <a:pt x="159590" y="1466063"/>
                    <a:pt x="159392" y="1463360"/>
                    <a:pt x="159283" y="1460618"/>
                  </a:cubicBezTo>
                  <a:moveTo>
                    <a:pt x="3494047" y="1466356"/>
                  </a:moveTo>
                  <a:cubicBezTo>
                    <a:pt x="3488182" y="1476113"/>
                    <a:pt x="3482262" y="1485854"/>
                    <a:pt x="3476333" y="1495595"/>
                  </a:cubicBezTo>
                  <a:lnTo>
                    <a:pt x="3483403" y="1499906"/>
                  </a:lnTo>
                  <a:cubicBezTo>
                    <a:pt x="3489339" y="1490158"/>
                    <a:pt x="3495268" y="1480409"/>
                    <a:pt x="3501149" y="1470621"/>
                  </a:cubicBezTo>
                  <a:lnTo>
                    <a:pt x="3494047" y="1466356"/>
                  </a:lnTo>
                  <a:moveTo>
                    <a:pt x="148677" y="1501048"/>
                  </a:moveTo>
                  <a:cubicBezTo>
                    <a:pt x="145609" y="1511977"/>
                    <a:pt x="142392" y="1522883"/>
                    <a:pt x="139051" y="1533781"/>
                  </a:cubicBezTo>
                  <a:lnTo>
                    <a:pt x="146974" y="1536207"/>
                  </a:lnTo>
                  <a:cubicBezTo>
                    <a:pt x="150330" y="1525253"/>
                    <a:pt x="153565" y="1514284"/>
                    <a:pt x="156655" y="1503291"/>
                  </a:cubicBezTo>
                  <a:lnTo>
                    <a:pt x="148677" y="1501048"/>
                  </a:lnTo>
                  <a:moveTo>
                    <a:pt x="3458532" y="1524825"/>
                  </a:moveTo>
                  <a:cubicBezTo>
                    <a:pt x="3452603" y="1534582"/>
                    <a:pt x="3446699" y="1544355"/>
                    <a:pt x="3440865" y="1554167"/>
                  </a:cubicBezTo>
                  <a:lnTo>
                    <a:pt x="3447983" y="1558407"/>
                  </a:lnTo>
                  <a:cubicBezTo>
                    <a:pt x="3453800" y="1548626"/>
                    <a:pt x="3459689" y="1538870"/>
                    <a:pt x="3465609" y="1529121"/>
                  </a:cubicBezTo>
                  <a:lnTo>
                    <a:pt x="3458532" y="1524825"/>
                  </a:lnTo>
                  <a:moveTo>
                    <a:pt x="128747" y="1566333"/>
                  </a:moveTo>
                  <a:cubicBezTo>
                    <a:pt x="125227" y="1577144"/>
                    <a:pt x="121614" y="1587947"/>
                    <a:pt x="117945" y="1598742"/>
                  </a:cubicBezTo>
                  <a:lnTo>
                    <a:pt x="125791" y="1601405"/>
                  </a:lnTo>
                  <a:cubicBezTo>
                    <a:pt x="129469" y="1590586"/>
                    <a:pt x="133091" y="1579751"/>
                    <a:pt x="136627" y="1568901"/>
                  </a:cubicBezTo>
                  <a:lnTo>
                    <a:pt x="128747" y="1566333"/>
                  </a:lnTo>
                  <a:moveTo>
                    <a:pt x="3423563" y="1583770"/>
                  </a:moveTo>
                  <a:cubicBezTo>
                    <a:pt x="3417880" y="1593701"/>
                    <a:pt x="3412301" y="1603687"/>
                    <a:pt x="3406863" y="1613745"/>
                  </a:cubicBezTo>
                  <a:lnTo>
                    <a:pt x="3414147" y="1617684"/>
                  </a:lnTo>
                  <a:cubicBezTo>
                    <a:pt x="3419553" y="1607698"/>
                    <a:pt x="3425101" y="1597767"/>
                    <a:pt x="3430752" y="1587891"/>
                  </a:cubicBezTo>
                  <a:lnTo>
                    <a:pt x="3423563" y="1583770"/>
                  </a:lnTo>
                  <a:moveTo>
                    <a:pt x="3391004" y="1644220"/>
                  </a:moveTo>
                  <a:cubicBezTo>
                    <a:pt x="3385884" y="1654468"/>
                    <a:pt x="3380954" y="1664803"/>
                    <a:pt x="3376246" y="1675265"/>
                  </a:cubicBezTo>
                  <a:lnTo>
                    <a:pt x="3383807" y="1678666"/>
                  </a:lnTo>
                  <a:cubicBezTo>
                    <a:pt x="3388460" y="1668322"/>
                    <a:pt x="3393342" y="1658074"/>
                    <a:pt x="3398414" y="1647921"/>
                  </a:cubicBezTo>
                  <a:lnTo>
                    <a:pt x="3391004" y="1644220"/>
                  </a:lnTo>
                  <a:moveTo>
                    <a:pt x="84211" y="1695659"/>
                  </a:moveTo>
                  <a:cubicBezTo>
                    <a:pt x="80462" y="1706446"/>
                    <a:pt x="76740" y="1717241"/>
                    <a:pt x="73078" y="1728044"/>
                  </a:cubicBezTo>
                  <a:lnTo>
                    <a:pt x="80923" y="1730707"/>
                  </a:lnTo>
                  <a:cubicBezTo>
                    <a:pt x="84577" y="1719928"/>
                    <a:pt x="88292" y="1709156"/>
                    <a:pt x="92038" y="1698377"/>
                  </a:cubicBezTo>
                  <a:lnTo>
                    <a:pt x="84211" y="1695659"/>
                  </a:lnTo>
                  <a:moveTo>
                    <a:pt x="3363699" y="1707341"/>
                  </a:moveTo>
                  <a:cubicBezTo>
                    <a:pt x="3363366" y="1715584"/>
                    <a:pt x="3363192" y="1723827"/>
                    <a:pt x="3363152" y="1732070"/>
                  </a:cubicBezTo>
                  <a:cubicBezTo>
                    <a:pt x="3365569" y="1724643"/>
                    <a:pt x="3368130" y="1717288"/>
                    <a:pt x="3370848" y="1710020"/>
                  </a:cubicBezTo>
                  <a:lnTo>
                    <a:pt x="3363699" y="1707341"/>
                  </a:lnTo>
                  <a:moveTo>
                    <a:pt x="62273" y="1760571"/>
                  </a:moveTo>
                  <a:cubicBezTo>
                    <a:pt x="58740" y="1771453"/>
                    <a:pt x="55297" y="1782351"/>
                    <a:pt x="51972" y="1793273"/>
                  </a:cubicBezTo>
                  <a:lnTo>
                    <a:pt x="59898" y="1795691"/>
                  </a:lnTo>
                  <a:cubicBezTo>
                    <a:pt x="63208" y="1784824"/>
                    <a:pt x="66635" y="1773966"/>
                    <a:pt x="70152" y="1763131"/>
                  </a:cubicBezTo>
                  <a:lnTo>
                    <a:pt x="62273" y="1760571"/>
                  </a:lnTo>
                  <a:moveTo>
                    <a:pt x="42359" y="1826205"/>
                  </a:moveTo>
                  <a:cubicBezTo>
                    <a:pt x="39294" y="1837222"/>
                    <a:pt x="36380" y="1848286"/>
                    <a:pt x="33619" y="1859406"/>
                  </a:cubicBezTo>
                  <a:lnTo>
                    <a:pt x="41659" y="1861404"/>
                  </a:lnTo>
                  <a:cubicBezTo>
                    <a:pt x="44402" y="1850363"/>
                    <a:pt x="47297" y="1839370"/>
                    <a:pt x="50340" y="1828424"/>
                  </a:cubicBezTo>
                  <a:lnTo>
                    <a:pt x="42359" y="1826205"/>
                  </a:lnTo>
                  <a:moveTo>
                    <a:pt x="25801" y="1892830"/>
                  </a:moveTo>
                  <a:cubicBezTo>
                    <a:pt x="23353" y="1904005"/>
                    <a:pt x="21055" y="1915220"/>
                    <a:pt x="18913" y="1926467"/>
                  </a:cubicBezTo>
                  <a:lnTo>
                    <a:pt x="27053" y="1928012"/>
                  </a:lnTo>
                  <a:cubicBezTo>
                    <a:pt x="29179" y="1916845"/>
                    <a:pt x="31461" y="1905709"/>
                    <a:pt x="33894" y="1894605"/>
                  </a:cubicBezTo>
                  <a:lnTo>
                    <a:pt x="25801" y="1892830"/>
                  </a:lnTo>
                  <a:moveTo>
                    <a:pt x="12965" y="1960279"/>
                  </a:moveTo>
                  <a:cubicBezTo>
                    <a:pt x="11141" y="1971573"/>
                    <a:pt x="9476" y="1982899"/>
                    <a:pt x="7971" y="1994241"/>
                  </a:cubicBezTo>
                  <a:lnTo>
                    <a:pt x="16185" y="1995334"/>
                  </a:lnTo>
                  <a:cubicBezTo>
                    <a:pt x="17680" y="1984064"/>
                    <a:pt x="19334" y="1972817"/>
                    <a:pt x="21145" y="1961594"/>
                  </a:cubicBezTo>
                  <a:lnTo>
                    <a:pt x="12965" y="1960279"/>
                  </a:lnTo>
                  <a:moveTo>
                    <a:pt x="3943" y="2028338"/>
                  </a:moveTo>
                  <a:cubicBezTo>
                    <a:pt x="2764" y="2039719"/>
                    <a:pt x="1745" y="2051124"/>
                    <a:pt x="894" y="2062537"/>
                  </a:cubicBezTo>
                  <a:lnTo>
                    <a:pt x="9157" y="2063148"/>
                  </a:lnTo>
                  <a:cubicBezTo>
                    <a:pt x="10002" y="2051822"/>
                    <a:pt x="11011" y="2040496"/>
                    <a:pt x="12185" y="2029194"/>
                  </a:cubicBezTo>
                  <a:lnTo>
                    <a:pt x="3943" y="2028338"/>
                  </a:lnTo>
                  <a:moveTo>
                    <a:pt x="-1155" y="2096809"/>
                  </a:moveTo>
                  <a:cubicBezTo>
                    <a:pt x="-1673" y="2108246"/>
                    <a:pt x="-2019" y="2119691"/>
                    <a:pt x="-2193" y="2131128"/>
                  </a:cubicBezTo>
                  <a:lnTo>
                    <a:pt x="6089" y="2131255"/>
                  </a:lnTo>
                  <a:cubicBezTo>
                    <a:pt x="6265" y="2119897"/>
                    <a:pt x="6609" y="2108539"/>
                    <a:pt x="7120" y="2097181"/>
                  </a:cubicBezTo>
                  <a:lnTo>
                    <a:pt x="-1155" y="2096809"/>
                  </a:lnTo>
                  <a:moveTo>
                    <a:pt x="6086" y="2165336"/>
                  </a:moveTo>
                  <a:lnTo>
                    <a:pt x="-2199" y="2165462"/>
                  </a:lnTo>
                  <a:cubicBezTo>
                    <a:pt x="-2026" y="2176915"/>
                    <a:pt x="-1679" y="2188360"/>
                    <a:pt x="-1152" y="2199789"/>
                  </a:cubicBezTo>
                  <a:lnTo>
                    <a:pt x="7126" y="2199409"/>
                  </a:lnTo>
                  <a:cubicBezTo>
                    <a:pt x="6603" y="2188067"/>
                    <a:pt x="6256" y="2176709"/>
                    <a:pt x="6086" y="2165336"/>
                  </a:cubicBezTo>
                  <a:moveTo>
                    <a:pt x="9228" y="2233426"/>
                  </a:moveTo>
                  <a:lnTo>
                    <a:pt x="968" y="2234068"/>
                  </a:lnTo>
                  <a:cubicBezTo>
                    <a:pt x="1856" y="2245490"/>
                    <a:pt x="2925" y="2256887"/>
                    <a:pt x="4179" y="2268260"/>
                  </a:cubicBezTo>
                  <a:lnTo>
                    <a:pt x="12414" y="2267349"/>
                  </a:lnTo>
                  <a:cubicBezTo>
                    <a:pt x="11169" y="2256071"/>
                    <a:pt x="10111" y="2244760"/>
                    <a:pt x="9228" y="2233426"/>
                  </a:cubicBezTo>
                  <a:moveTo>
                    <a:pt x="16709" y="2301153"/>
                  </a:moveTo>
                  <a:lnTo>
                    <a:pt x="8507" y="2302334"/>
                  </a:lnTo>
                  <a:cubicBezTo>
                    <a:pt x="10139" y="2313676"/>
                    <a:pt x="11959" y="2324986"/>
                    <a:pt x="13969" y="2336248"/>
                  </a:cubicBezTo>
                  <a:lnTo>
                    <a:pt x="22127" y="2334790"/>
                  </a:lnTo>
                  <a:cubicBezTo>
                    <a:pt x="20133" y="2323622"/>
                    <a:pt x="18328" y="2312407"/>
                    <a:pt x="16709" y="2301153"/>
                  </a:cubicBezTo>
                  <a:moveTo>
                    <a:pt x="28690" y="2368221"/>
                  </a:moveTo>
                  <a:lnTo>
                    <a:pt x="20587" y="2369957"/>
                  </a:lnTo>
                  <a:cubicBezTo>
                    <a:pt x="22991" y="2381164"/>
                    <a:pt x="25588" y="2392316"/>
                    <a:pt x="28380" y="2403420"/>
                  </a:cubicBezTo>
                  <a:lnTo>
                    <a:pt x="36415" y="2401399"/>
                  </a:lnTo>
                  <a:cubicBezTo>
                    <a:pt x="33644" y="2390390"/>
                    <a:pt x="31071" y="2379333"/>
                    <a:pt x="28690" y="2368221"/>
                  </a:cubicBezTo>
                  <a:moveTo>
                    <a:pt x="45322" y="2434275"/>
                  </a:moveTo>
                  <a:lnTo>
                    <a:pt x="37368" y="2436589"/>
                  </a:lnTo>
                  <a:cubicBezTo>
                    <a:pt x="40563" y="2447590"/>
                    <a:pt x="43962" y="2458528"/>
                    <a:pt x="47563" y="2469402"/>
                  </a:cubicBezTo>
                  <a:lnTo>
                    <a:pt x="55427" y="2466795"/>
                  </a:lnTo>
                  <a:cubicBezTo>
                    <a:pt x="51857" y="2456024"/>
                    <a:pt x="48492" y="2445181"/>
                    <a:pt x="45322" y="2434275"/>
                  </a:cubicBezTo>
                  <a:moveTo>
                    <a:pt x="66744" y="2498918"/>
                  </a:moveTo>
                  <a:lnTo>
                    <a:pt x="58982" y="2501819"/>
                  </a:lnTo>
                  <a:cubicBezTo>
                    <a:pt x="62991" y="2512543"/>
                    <a:pt x="67208" y="2523203"/>
                    <a:pt x="71635" y="2533776"/>
                  </a:cubicBezTo>
                  <a:lnTo>
                    <a:pt x="79279" y="2530574"/>
                  </a:lnTo>
                  <a:cubicBezTo>
                    <a:pt x="74895" y="2520096"/>
                    <a:pt x="70715" y="2509547"/>
                    <a:pt x="66744" y="2498918"/>
                  </a:cubicBezTo>
                  <a:moveTo>
                    <a:pt x="93037" y="2561714"/>
                  </a:moveTo>
                  <a:lnTo>
                    <a:pt x="85527" y="2565218"/>
                  </a:lnTo>
                  <a:cubicBezTo>
                    <a:pt x="90360" y="2575593"/>
                    <a:pt x="95400" y="2585880"/>
                    <a:pt x="100657" y="2596081"/>
                  </a:cubicBezTo>
                  <a:lnTo>
                    <a:pt x="108023" y="2592284"/>
                  </a:lnTo>
                  <a:cubicBezTo>
                    <a:pt x="102818" y="2582187"/>
                    <a:pt x="97824" y="2571994"/>
                    <a:pt x="93037" y="2561714"/>
                  </a:cubicBezTo>
                  <a:moveTo>
                    <a:pt x="124230" y="2622220"/>
                  </a:moveTo>
                  <a:lnTo>
                    <a:pt x="117026" y="2626318"/>
                  </a:lnTo>
                  <a:cubicBezTo>
                    <a:pt x="122679" y="2636265"/>
                    <a:pt x="128543" y="2646109"/>
                    <a:pt x="134624" y="2655850"/>
                  </a:cubicBezTo>
                  <a:lnTo>
                    <a:pt x="141651" y="2651467"/>
                  </a:lnTo>
                  <a:cubicBezTo>
                    <a:pt x="135633" y="2641821"/>
                    <a:pt x="129824" y="2632072"/>
                    <a:pt x="124230" y="2622220"/>
                  </a:cubicBezTo>
                  <a:moveTo>
                    <a:pt x="160272" y="2679960"/>
                  </a:moveTo>
                  <a:lnTo>
                    <a:pt x="153432" y="2684636"/>
                  </a:lnTo>
                  <a:cubicBezTo>
                    <a:pt x="154196" y="2685762"/>
                    <a:pt x="154968" y="2686879"/>
                    <a:pt x="155742" y="2687997"/>
                  </a:cubicBezTo>
                  <a:cubicBezTo>
                    <a:pt x="161485" y="2696311"/>
                    <a:pt x="167410" y="2704506"/>
                    <a:pt x="173516" y="2712591"/>
                  </a:cubicBezTo>
                  <a:lnTo>
                    <a:pt x="180126" y="2707589"/>
                  </a:lnTo>
                  <a:cubicBezTo>
                    <a:pt x="174092" y="2699608"/>
                    <a:pt x="168231" y="2691500"/>
                    <a:pt x="162559" y="2683289"/>
                  </a:cubicBezTo>
                  <a:cubicBezTo>
                    <a:pt x="161794" y="2682179"/>
                    <a:pt x="161030" y="2681078"/>
                    <a:pt x="160272" y="2679960"/>
                  </a:cubicBezTo>
                  <a:moveTo>
                    <a:pt x="201278" y="2734252"/>
                  </a:moveTo>
                  <a:lnTo>
                    <a:pt x="194910" y="2739554"/>
                  </a:lnTo>
                  <a:cubicBezTo>
                    <a:pt x="202241" y="2748360"/>
                    <a:pt x="209786" y="2757007"/>
                    <a:pt x="217536" y="2765488"/>
                  </a:cubicBezTo>
                  <a:lnTo>
                    <a:pt x="223653" y="2759900"/>
                  </a:lnTo>
                  <a:cubicBezTo>
                    <a:pt x="215987" y="2751514"/>
                    <a:pt x="208526" y="2742962"/>
                    <a:pt x="201278" y="2734252"/>
                  </a:cubicBezTo>
                  <a:moveTo>
                    <a:pt x="247170" y="2784510"/>
                  </a:moveTo>
                  <a:lnTo>
                    <a:pt x="241310" y="2790375"/>
                  </a:lnTo>
                  <a:cubicBezTo>
                    <a:pt x="249409" y="2798475"/>
                    <a:pt x="257697" y="2806409"/>
                    <a:pt x="266168" y="2814168"/>
                  </a:cubicBezTo>
                  <a:lnTo>
                    <a:pt x="268000" y="2812163"/>
                  </a:lnTo>
                  <a:cubicBezTo>
                    <a:pt x="262790" y="2804847"/>
                    <a:pt x="257719" y="2797500"/>
                    <a:pt x="252749" y="2790042"/>
                  </a:cubicBezTo>
                  <a:cubicBezTo>
                    <a:pt x="250880" y="2788211"/>
                    <a:pt x="249019" y="2786364"/>
                    <a:pt x="247170" y="2784510"/>
                  </a:cubicBezTo>
                  <a:moveTo>
                    <a:pt x="1711345" y="2876465"/>
                  </a:moveTo>
                  <a:lnTo>
                    <a:pt x="1708270" y="2884161"/>
                  </a:lnTo>
                  <a:cubicBezTo>
                    <a:pt x="1718819" y="2888370"/>
                    <a:pt x="1729361" y="2892697"/>
                    <a:pt x="1739886" y="2897120"/>
                  </a:cubicBezTo>
                  <a:lnTo>
                    <a:pt x="1743096" y="2889487"/>
                  </a:lnTo>
                  <a:cubicBezTo>
                    <a:pt x="1732531" y="2885041"/>
                    <a:pt x="1721942" y="2880698"/>
                    <a:pt x="1711345" y="2876465"/>
                  </a:cubicBezTo>
                  <a:moveTo>
                    <a:pt x="3272687" y="2883955"/>
                  </a:moveTo>
                  <a:cubicBezTo>
                    <a:pt x="3271300" y="2885136"/>
                    <a:pt x="3269905" y="2886317"/>
                    <a:pt x="3268510" y="2887490"/>
                  </a:cubicBezTo>
                  <a:lnTo>
                    <a:pt x="3269937" y="2888385"/>
                  </a:lnTo>
                  <a:cubicBezTo>
                    <a:pt x="3270864" y="2886911"/>
                    <a:pt x="3271775" y="2885437"/>
                    <a:pt x="3272687" y="2883955"/>
                  </a:cubicBezTo>
                  <a:moveTo>
                    <a:pt x="1774617" y="2903001"/>
                  </a:moveTo>
                  <a:lnTo>
                    <a:pt x="1771296" y="2910594"/>
                  </a:lnTo>
                  <a:cubicBezTo>
                    <a:pt x="1781750" y="2915159"/>
                    <a:pt x="1792173" y="2919788"/>
                    <a:pt x="1802548" y="2924448"/>
                  </a:cubicBezTo>
                  <a:lnTo>
                    <a:pt x="1805940" y="2916887"/>
                  </a:lnTo>
                  <a:cubicBezTo>
                    <a:pt x="1795541" y="2912219"/>
                    <a:pt x="1785095" y="2907582"/>
                    <a:pt x="1774617" y="2903001"/>
                  </a:cubicBezTo>
                  <a:moveTo>
                    <a:pt x="3243765" y="2911870"/>
                  </a:moveTo>
                  <a:cubicBezTo>
                    <a:pt x="3242347" y="2913764"/>
                    <a:pt x="3240912" y="2915635"/>
                    <a:pt x="3239462" y="2917505"/>
                  </a:cubicBezTo>
                  <a:cubicBezTo>
                    <a:pt x="3233961" y="2924591"/>
                    <a:pt x="3228302" y="2931526"/>
                    <a:pt x="3222485" y="2938334"/>
                  </a:cubicBezTo>
                  <a:lnTo>
                    <a:pt x="3228786" y="2943716"/>
                  </a:lnTo>
                  <a:cubicBezTo>
                    <a:pt x="3234683" y="2936812"/>
                    <a:pt x="3240429" y="2929774"/>
                    <a:pt x="3246009" y="2922585"/>
                  </a:cubicBezTo>
                  <a:cubicBezTo>
                    <a:pt x="3247490" y="2920683"/>
                    <a:pt x="3248949" y="2918765"/>
                    <a:pt x="3250391" y="2916839"/>
                  </a:cubicBezTo>
                  <a:lnTo>
                    <a:pt x="3243765" y="2911870"/>
                  </a:lnTo>
                  <a:moveTo>
                    <a:pt x="1837120" y="2931027"/>
                  </a:moveTo>
                  <a:lnTo>
                    <a:pt x="1833680" y="2938556"/>
                  </a:lnTo>
                  <a:cubicBezTo>
                    <a:pt x="1844103" y="2943328"/>
                    <a:pt x="1854478" y="2948091"/>
                    <a:pt x="1864781" y="2952839"/>
                  </a:cubicBezTo>
                  <a:lnTo>
                    <a:pt x="1868245" y="2945309"/>
                  </a:lnTo>
                  <a:cubicBezTo>
                    <a:pt x="1857941" y="2940569"/>
                    <a:pt x="1847559" y="2935798"/>
                    <a:pt x="1837120" y="2931027"/>
                  </a:cubicBezTo>
                  <a:moveTo>
                    <a:pt x="1899338" y="2959615"/>
                  </a:moveTo>
                  <a:lnTo>
                    <a:pt x="1895882" y="2967145"/>
                  </a:lnTo>
                  <a:cubicBezTo>
                    <a:pt x="1906360" y="2971955"/>
                    <a:pt x="1916759" y="2976703"/>
                    <a:pt x="1927055" y="2981356"/>
                  </a:cubicBezTo>
                  <a:lnTo>
                    <a:pt x="1930463" y="2973810"/>
                  </a:lnTo>
                  <a:cubicBezTo>
                    <a:pt x="1920191" y="2969158"/>
                    <a:pt x="1909808" y="2964418"/>
                    <a:pt x="1899338" y="2959615"/>
                  </a:cubicBezTo>
                  <a:moveTo>
                    <a:pt x="3199674" y="2963499"/>
                  </a:moveTo>
                  <a:cubicBezTo>
                    <a:pt x="3191827" y="2971662"/>
                    <a:pt x="3183759" y="2979604"/>
                    <a:pt x="3175461" y="2987324"/>
                  </a:cubicBezTo>
                  <a:lnTo>
                    <a:pt x="3181104" y="2993387"/>
                  </a:lnTo>
                  <a:cubicBezTo>
                    <a:pt x="3189513" y="2985564"/>
                    <a:pt x="3197700" y="2977519"/>
                    <a:pt x="3205650" y="2969237"/>
                  </a:cubicBezTo>
                  <a:lnTo>
                    <a:pt x="3199674" y="2963499"/>
                  </a:lnTo>
                  <a:moveTo>
                    <a:pt x="1961683" y="2987744"/>
                  </a:moveTo>
                  <a:lnTo>
                    <a:pt x="1958354" y="2995329"/>
                  </a:lnTo>
                  <a:cubicBezTo>
                    <a:pt x="1968982" y="3000005"/>
                    <a:pt x="1979492" y="3004531"/>
                    <a:pt x="1989859" y="3008882"/>
                  </a:cubicBezTo>
                  <a:lnTo>
                    <a:pt x="1993069" y="3001242"/>
                  </a:lnTo>
                  <a:cubicBezTo>
                    <a:pt x="1982750" y="2996914"/>
                    <a:pt x="1972287" y="2992404"/>
                    <a:pt x="1961683" y="2987744"/>
                  </a:cubicBezTo>
                  <a:moveTo>
                    <a:pt x="3149971" y="3009778"/>
                  </a:moveTo>
                  <a:cubicBezTo>
                    <a:pt x="3141276" y="3017030"/>
                    <a:pt x="3132384" y="3024052"/>
                    <a:pt x="3123309" y="3030852"/>
                  </a:cubicBezTo>
                  <a:lnTo>
                    <a:pt x="3128270" y="3037486"/>
                  </a:lnTo>
                  <a:cubicBezTo>
                    <a:pt x="3137464" y="3030599"/>
                    <a:pt x="3146468" y="3023481"/>
                    <a:pt x="3155274" y="3016142"/>
                  </a:cubicBezTo>
                  <a:lnTo>
                    <a:pt x="3149971" y="3009778"/>
                  </a:lnTo>
                  <a:moveTo>
                    <a:pt x="2024693" y="3014082"/>
                  </a:moveTo>
                  <a:lnTo>
                    <a:pt x="2021673" y="3021793"/>
                  </a:lnTo>
                  <a:cubicBezTo>
                    <a:pt x="2026437" y="3023656"/>
                    <a:pt x="2031160" y="3025471"/>
                    <a:pt x="2035853" y="3027222"/>
                  </a:cubicBezTo>
                  <a:cubicBezTo>
                    <a:pt x="2041789" y="3029449"/>
                    <a:pt x="2047741" y="3031701"/>
                    <a:pt x="2053702" y="3033967"/>
                  </a:cubicBezTo>
                  <a:lnTo>
                    <a:pt x="2056642" y="3026224"/>
                  </a:lnTo>
                  <a:cubicBezTo>
                    <a:pt x="2050674" y="3023949"/>
                    <a:pt x="2044714" y="3021690"/>
                    <a:pt x="2038761" y="3019463"/>
                  </a:cubicBezTo>
                  <a:cubicBezTo>
                    <a:pt x="2034109" y="3017719"/>
                    <a:pt x="2029417" y="3015928"/>
                    <a:pt x="2024693" y="3014082"/>
                  </a:cubicBezTo>
                  <a:moveTo>
                    <a:pt x="2088631" y="3038517"/>
                  </a:moveTo>
                  <a:lnTo>
                    <a:pt x="2085635" y="3046244"/>
                  </a:lnTo>
                  <a:cubicBezTo>
                    <a:pt x="2096232" y="3050350"/>
                    <a:pt x="2106860" y="3054503"/>
                    <a:pt x="2117521" y="3058680"/>
                  </a:cubicBezTo>
                  <a:lnTo>
                    <a:pt x="2120540" y="3050960"/>
                  </a:lnTo>
                  <a:cubicBezTo>
                    <a:pt x="2109872" y="3046783"/>
                    <a:pt x="2099236" y="3042630"/>
                    <a:pt x="2088631" y="3038517"/>
                  </a:cubicBezTo>
                  <a:moveTo>
                    <a:pt x="3095592" y="3050532"/>
                  </a:moveTo>
                  <a:cubicBezTo>
                    <a:pt x="3086208" y="3056849"/>
                    <a:pt x="3076649" y="3062944"/>
                    <a:pt x="3066932" y="3068825"/>
                  </a:cubicBezTo>
                  <a:lnTo>
                    <a:pt x="3071220" y="3075911"/>
                  </a:lnTo>
                  <a:cubicBezTo>
                    <a:pt x="3081048" y="3069966"/>
                    <a:pt x="3090718" y="3063800"/>
                    <a:pt x="3100221" y="3057404"/>
                  </a:cubicBezTo>
                  <a:lnTo>
                    <a:pt x="3095592" y="3050532"/>
                  </a:lnTo>
                  <a:moveTo>
                    <a:pt x="2117521" y="3058680"/>
                  </a:moveTo>
                  <a:lnTo>
                    <a:pt x="2117521" y="3058680"/>
                  </a:lnTo>
                  <a:lnTo>
                    <a:pt x="2117521" y="3058680"/>
                  </a:lnTo>
                  <a:lnTo>
                    <a:pt x="2117521" y="3058680"/>
                  </a:lnTo>
                  <a:moveTo>
                    <a:pt x="2152418" y="3063452"/>
                  </a:moveTo>
                  <a:lnTo>
                    <a:pt x="2149390" y="3071171"/>
                  </a:lnTo>
                  <a:cubicBezTo>
                    <a:pt x="2159995" y="3075316"/>
                    <a:pt x="2170632" y="3079477"/>
                    <a:pt x="2181292" y="3083615"/>
                  </a:cubicBezTo>
                  <a:lnTo>
                    <a:pt x="2184296" y="3075887"/>
                  </a:lnTo>
                  <a:cubicBezTo>
                    <a:pt x="2173643" y="3071758"/>
                    <a:pt x="2163015" y="3067604"/>
                    <a:pt x="2152418" y="3063452"/>
                  </a:cubicBezTo>
                  <a:moveTo>
                    <a:pt x="3037432" y="3085739"/>
                  </a:moveTo>
                  <a:cubicBezTo>
                    <a:pt x="3027485" y="3091136"/>
                    <a:pt x="3017396" y="3096320"/>
                    <a:pt x="3007179" y="3101289"/>
                  </a:cubicBezTo>
                  <a:lnTo>
                    <a:pt x="3010801" y="3108739"/>
                  </a:lnTo>
                  <a:cubicBezTo>
                    <a:pt x="3021129" y="3103715"/>
                    <a:pt x="3031329" y="3098476"/>
                    <a:pt x="3041387" y="3093023"/>
                  </a:cubicBezTo>
                  <a:lnTo>
                    <a:pt x="3037432" y="3085739"/>
                  </a:lnTo>
                  <a:moveTo>
                    <a:pt x="2216213" y="3088180"/>
                  </a:moveTo>
                  <a:lnTo>
                    <a:pt x="2213256" y="3095923"/>
                  </a:lnTo>
                  <a:cubicBezTo>
                    <a:pt x="2223917" y="3099989"/>
                    <a:pt x="2234609" y="3104024"/>
                    <a:pt x="2245317" y="3107995"/>
                  </a:cubicBezTo>
                  <a:lnTo>
                    <a:pt x="2245317" y="3107995"/>
                  </a:lnTo>
                  <a:lnTo>
                    <a:pt x="2248202" y="3100227"/>
                  </a:lnTo>
                  <a:cubicBezTo>
                    <a:pt x="2237518" y="3096264"/>
                    <a:pt x="2226849" y="3092238"/>
                    <a:pt x="2216213" y="3088180"/>
                  </a:cubicBezTo>
                  <a:moveTo>
                    <a:pt x="2280301" y="3111942"/>
                  </a:moveTo>
                  <a:lnTo>
                    <a:pt x="2277511" y="3119740"/>
                  </a:lnTo>
                  <a:cubicBezTo>
                    <a:pt x="2288275" y="3123593"/>
                    <a:pt x="2299062" y="3127373"/>
                    <a:pt x="2309865" y="3131059"/>
                  </a:cubicBezTo>
                  <a:lnTo>
                    <a:pt x="2312543" y="3123212"/>
                  </a:lnTo>
                  <a:cubicBezTo>
                    <a:pt x="2301780" y="3119542"/>
                    <a:pt x="2291033" y="3115778"/>
                    <a:pt x="2280301" y="3111942"/>
                  </a:cubicBezTo>
                  <a:moveTo>
                    <a:pt x="2976269" y="3115492"/>
                  </a:moveTo>
                  <a:cubicBezTo>
                    <a:pt x="2965878" y="3120002"/>
                    <a:pt x="2955368" y="3124290"/>
                    <a:pt x="2944771" y="3128372"/>
                  </a:cubicBezTo>
                  <a:lnTo>
                    <a:pt x="2947744" y="3136108"/>
                  </a:lnTo>
                  <a:cubicBezTo>
                    <a:pt x="2958451" y="3131986"/>
                    <a:pt x="2969064" y="3127643"/>
                    <a:pt x="2979566" y="3123093"/>
                  </a:cubicBezTo>
                  <a:lnTo>
                    <a:pt x="2976269" y="3115492"/>
                  </a:lnTo>
                  <a:moveTo>
                    <a:pt x="2344944" y="3133952"/>
                  </a:moveTo>
                  <a:lnTo>
                    <a:pt x="2342416" y="3141838"/>
                  </a:lnTo>
                  <a:cubicBezTo>
                    <a:pt x="2353314" y="3145341"/>
                    <a:pt x="2364236" y="3148733"/>
                    <a:pt x="2375173" y="3151991"/>
                  </a:cubicBezTo>
                  <a:lnTo>
                    <a:pt x="2377543" y="3144049"/>
                  </a:lnTo>
                  <a:cubicBezTo>
                    <a:pt x="2366661" y="3140807"/>
                    <a:pt x="2355795" y="3137439"/>
                    <a:pt x="2344944" y="3133952"/>
                  </a:cubicBezTo>
                  <a:moveTo>
                    <a:pt x="2912759" y="3139944"/>
                  </a:moveTo>
                  <a:cubicBezTo>
                    <a:pt x="2902027" y="3143581"/>
                    <a:pt x="2891201" y="3147013"/>
                    <a:pt x="2880303" y="3150231"/>
                  </a:cubicBezTo>
                  <a:lnTo>
                    <a:pt x="2882657" y="3158173"/>
                  </a:lnTo>
                  <a:cubicBezTo>
                    <a:pt x="2893650" y="3154923"/>
                    <a:pt x="2904579" y="3151468"/>
                    <a:pt x="2915422" y="3147790"/>
                  </a:cubicBezTo>
                  <a:lnTo>
                    <a:pt x="2912759" y="3139944"/>
                  </a:lnTo>
                  <a:moveTo>
                    <a:pt x="2410340" y="3153386"/>
                  </a:moveTo>
                  <a:lnTo>
                    <a:pt x="2408169" y="3161383"/>
                  </a:lnTo>
                  <a:cubicBezTo>
                    <a:pt x="2419233" y="3164387"/>
                    <a:pt x="2430313" y="3167232"/>
                    <a:pt x="2441418" y="3169911"/>
                  </a:cubicBezTo>
                  <a:lnTo>
                    <a:pt x="2443359" y="3161851"/>
                  </a:lnTo>
                  <a:cubicBezTo>
                    <a:pt x="2432335" y="3159195"/>
                    <a:pt x="2421333" y="3156366"/>
                    <a:pt x="2410340" y="3153386"/>
                  </a:cubicBezTo>
                  <a:moveTo>
                    <a:pt x="2847474" y="3159243"/>
                  </a:moveTo>
                  <a:cubicBezTo>
                    <a:pt x="2836473" y="3162041"/>
                    <a:pt x="2825416" y="3164625"/>
                    <a:pt x="2814312" y="3167002"/>
                  </a:cubicBezTo>
                  <a:lnTo>
                    <a:pt x="2816040" y="3175102"/>
                  </a:lnTo>
                  <a:cubicBezTo>
                    <a:pt x="2827247" y="3172701"/>
                    <a:pt x="2838407" y="3170093"/>
                    <a:pt x="2849511" y="3167272"/>
                  </a:cubicBezTo>
                  <a:lnTo>
                    <a:pt x="2847474" y="3159243"/>
                  </a:lnTo>
                  <a:moveTo>
                    <a:pt x="2476600" y="3169325"/>
                  </a:moveTo>
                  <a:lnTo>
                    <a:pt x="2474912" y="3177433"/>
                  </a:lnTo>
                  <a:cubicBezTo>
                    <a:pt x="2486151" y="3179771"/>
                    <a:pt x="2497398" y="3181911"/>
                    <a:pt x="2508660" y="3183829"/>
                  </a:cubicBezTo>
                  <a:lnTo>
                    <a:pt x="2510055" y="3175665"/>
                  </a:lnTo>
                  <a:cubicBezTo>
                    <a:pt x="2498896" y="3173755"/>
                    <a:pt x="2487744" y="3171639"/>
                    <a:pt x="2476600" y="3169325"/>
                  </a:cubicBezTo>
                  <a:moveTo>
                    <a:pt x="2780873" y="3173517"/>
                  </a:moveTo>
                  <a:cubicBezTo>
                    <a:pt x="2769682" y="3175475"/>
                    <a:pt x="2758459" y="3177234"/>
                    <a:pt x="2747220" y="3178788"/>
                  </a:cubicBezTo>
                  <a:lnTo>
                    <a:pt x="2748353" y="3186991"/>
                  </a:lnTo>
                  <a:cubicBezTo>
                    <a:pt x="2759695" y="3185430"/>
                    <a:pt x="2771021" y="3183654"/>
                    <a:pt x="2782308" y="3181673"/>
                  </a:cubicBezTo>
                  <a:lnTo>
                    <a:pt x="2780873" y="3173517"/>
                  </a:lnTo>
                  <a:moveTo>
                    <a:pt x="2543708" y="3180730"/>
                  </a:moveTo>
                  <a:lnTo>
                    <a:pt x="2542638" y="3188949"/>
                  </a:lnTo>
                  <a:cubicBezTo>
                    <a:pt x="2554020" y="3190431"/>
                    <a:pt x="2565417" y="3191676"/>
                    <a:pt x="2576823" y="3192658"/>
                  </a:cubicBezTo>
                  <a:lnTo>
                    <a:pt x="2577536" y="3184399"/>
                  </a:lnTo>
                  <a:cubicBezTo>
                    <a:pt x="2566249" y="3183433"/>
                    <a:pt x="2554979" y="3182204"/>
                    <a:pt x="2543708" y="3180730"/>
                  </a:cubicBezTo>
                  <a:moveTo>
                    <a:pt x="2713384" y="3182822"/>
                  </a:moveTo>
                  <a:cubicBezTo>
                    <a:pt x="2702074" y="3183964"/>
                    <a:pt x="2690748" y="3184899"/>
                    <a:pt x="2679430" y="3185628"/>
                  </a:cubicBezTo>
                  <a:lnTo>
                    <a:pt x="2679961" y="3193895"/>
                  </a:lnTo>
                  <a:cubicBezTo>
                    <a:pt x="2691382" y="3193158"/>
                    <a:pt x="2702804" y="3192222"/>
                    <a:pt x="2714217" y="3191065"/>
                  </a:cubicBezTo>
                  <a:lnTo>
                    <a:pt x="2714217" y="3191065"/>
                  </a:lnTo>
                  <a:lnTo>
                    <a:pt x="2713384" y="3182822"/>
                  </a:lnTo>
                  <a:moveTo>
                    <a:pt x="2611474" y="3186524"/>
                  </a:moveTo>
                  <a:lnTo>
                    <a:pt x="2611149" y="3194798"/>
                  </a:lnTo>
                  <a:cubicBezTo>
                    <a:pt x="2619836" y="3195139"/>
                    <a:pt x="2628523" y="3195306"/>
                    <a:pt x="2637209" y="3195306"/>
                  </a:cubicBezTo>
                  <a:cubicBezTo>
                    <a:pt x="2639991" y="3195306"/>
                    <a:pt x="2642781" y="3195290"/>
                    <a:pt x="2645563" y="3195258"/>
                  </a:cubicBezTo>
                  <a:lnTo>
                    <a:pt x="2645460" y="3186968"/>
                  </a:lnTo>
                  <a:cubicBezTo>
                    <a:pt x="2642710" y="3187007"/>
                    <a:pt x="2639960" y="3187023"/>
                    <a:pt x="2637209" y="3187023"/>
                  </a:cubicBezTo>
                  <a:cubicBezTo>
                    <a:pt x="2628626" y="3187023"/>
                    <a:pt x="2620050" y="3186849"/>
                    <a:pt x="2611474" y="3186524"/>
                  </a:cubicBezTo>
                </a:path>
              </a:pathLst>
            </a:custGeom>
            <a:solidFill>
              <a:srgbClr val="C3CBEA"/>
            </a:solidFill>
            <a:ln w="792" cap="flat">
              <a:noFill/>
              <a:prstDash val="solid"/>
              <a:miter/>
            </a:ln>
          </p:spPr>
          <p:txBody>
            <a:bodyPr rtlCol="0" anchor="ctr"/>
            <a:lstStyle/>
            <a:p>
              <a:endParaRPr lang="en-US"/>
            </a:p>
          </p:txBody>
        </p:sp>
        <p:sp>
          <p:nvSpPr>
            <p:cNvPr id="17" name="Freeform: Shape 16">
              <a:extLst>
                <a:ext uri="{FF2B5EF4-FFF2-40B4-BE49-F238E27FC236}">
                  <a16:creationId xmlns:a16="http://schemas.microsoft.com/office/drawing/2014/main" id="{9431B400-70DF-9F84-CD9E-AA1BEEDCBB4E}"/>
                </a:ext>
              </a:extLst>
            </p:cNvPr>
            <p:cNvSpPr/>
            <p:nvPr/>
          </p:nvSpPr>
          <p:spPr>
            <a:xfrm flipV="1">
              <a:off x="2218237" y="362171"/>
              <a:ext cx="3535733" cy="3288350"/>
            </a:xfrm>
            <a:custGeom>
              <a:avLst/>
              <a:gdLst>
                <a:gd name="connsiteX0" fmla="*/ 2526554 w 3535733"/>
                <a:gd name="connsiteY0" fmla="*/ -2131 h 3288350"/>
                <a:gd name="connsiteX1" fmla="*/ 2384888 w 3535733"/>
                <a:gd name="connsiteY1" fmla="*/ 12257 h 3288350"/>
                <a:gd name="connsiteX2" fmla="*/ 1781581 w 3535733"/>
                <a:gd name="connsiteY2" fmla="*/ 225223 h 3288350"/>
                <a:gd name="connsiteX3" fmla="*/ 1648237 w 3535733"/>
                <a:gd name="connsiteY3" fmla="*/ 261849 h 3288350"/>
                <a:gd name="connsiteX4" fmla="*/ 1648213 w 3535733"/>
                <a:gd name="connsiteY4" fmla="*/ 263806 h 3288350"/>
                <a:gd name="connsiteX5" fmla="*/ 1640113 w 3535733"/>
                <a:gd name="connsiteY5" fmla="*/ 263688 h 3288350"/>
                <a:gd name="connsiteX6" fmla="*/ 1278687 w 3535733"/>
                <a:gd name="connsiteY6" fmla="*/ 303705 h 3288350"/>
                <a:gd name="connsiteX7" fmla="*/ 1183847 w 3535733"/>
                <a:gd name="connsiteY7" fmla="*/ 300962 h 3288350"/>
                <a:gd name="connsiteX8" fmla="*/ 782340 w 3535733"/>
                <a:gd name="connsiteY8" fmla="*/ 269069 h 3288350"/>
                <a:gd name="connsiteX9" fmla="*/ 678836 w 3535733"/>
                <a:gd name="connsiteY9" fmla="*/ 274608 h 3288350"/>
                <a:gd name="connsiteX10" fmla="*/ 214700 w 3535733"/>
                <a:gd name="connsiteY10" fmla="*/ 515015 h 3288350"/>
                <a:gd name="connsiteX11" fmla="*/ 218102 w 3535733"/>
                <a:gd name="connsiteY11" fmla="*/ 517171 h 3288350"/>
                <a:gd name="connsiteX12" fmla="*/ 200443 w 3535733"/>
                <a:gd name="connsiteY12" fmla="*/ 546283 h 3288350"/>
                <a:gd name="connsiteX13" fmla="*/ 193275 w 3535733"/>
                <a:gd name="connsiteY13" fmla="*/ 542122 h 3288350"/>
                <a:gd name="connsiteX14" fmla="*/ 198208 w 3535733"/>
                <a:gd name="connsiteY14" fmla="*/ 533728 h 3288350"/>
                <a:gd name="connsiteX15" fmla="*/ 31452 w 3535733"/>
                <a:gd name="connsiteY15" fmla="*/ 1301702 h 3288350"/>
                <a:gd name="connsiteX16" fmla="*/ 123494 w 3535733"/>
                <a:gd name="connsiteY16" fmla="*/ 1586596 h 3288350"/>
                <a:gd name="connsiteX17" fmla="*/ 135720 w 3535733"/>
                <a:gd name="connsiteY17" fmla="*/ 1543416 h 3288350"/>
                <a:gd name="connsiteX18" fmla="*/ 135472 w 3535733"/>
                <a:gd name="connsiteY18" fmla="*/ 1543368 h 3288350"/>
                <a:gd name="connsiteX19" fmla="*/ 140479 w 3535733"/>
                <a:gd name="connsiteY19" fmla="*/ 1509723 h 3288350"/>
                <a:gd name="connsiteX20" fmla="*/ 148702 w 3535733"/>
                <a:gd name="connsiteY20" fmla="*/ 1510754 h 3288350"/>
                <a:gd name="connsiteX21" fmla="*/ 147928 w 3535733"/>
                <a:gd name="connsiteY21" fmla="*/ 1516738 h 3288350"/>
                <a:gd name="connsiteX22" fmla="*/ 149612 w 3535733"/>
                <a:gd name="connsiteY22" fmla="*/ 1513068 h 3288350"/>
                <a:gd name="connsiteX23" fmla="*/ 222846 w 3535733"/>
                <a:gd name="connsiteY23" fmla="*/ 1546626 h 3288350"/>
                <a:gd name="connsiteX24" fmla="*/ 217815 w 3535733"/>
                <a:gd name="connsiteY24" fmla="*/ 1557611 h 3288350"/>
                <a:gd name="connsiteX25" fmla="*/ 206938 w 3535733"/>
                <a:gd name="connsiteY25" fmla="*/ 1593769 h 3288350"/>
                <a:gd name="connsiteX26" fmla="*/ 208368 w 3535733"/>
                <a:gd name="connsiteY26" fmla="*/ 1624489 h 3288350"/>
                <a:gd name="connsiteX27" fmla="*/ 216378 w 3535733"/>
                <a:gd name="connsiteY27" fmla="*/ 1651897 h 3288350"/>
                <a:gd name="connsiteX28" fmla="*/ 228248 w 3535733"/>
                <a:gd name="connsiteY28" fmla="*/ 1686770 h 3288350"/>
                <a:gd name="connsiteX29" fmla="*/ 233818 w 3535733"/>
                <a:gd name="connsiteY29" fmla="*/ 1725718 h 3288350"/>
                <a:gd name="connsiteX30" fmla="*/ 220325 w 3535733"/>
                <a:gd name="connsiteY30" fmla="*/ 1775873 h 3288350"/>
                <a:gd name="connsiteX31" fmla="*/ 180668 w 3535733"/>
                <a:gd name="connsiteY31" fmla="*/ 1825108 h 3288350"/>
                <a:gd name="connsiteX32" fmla="*/ 131033 w 3535733"/>
                <a:gd name="connsiteY32" fmla="*/ 1839145 h 3288350"/>
                <a:gd name="connsiteX33" fmla="*/ 68026 w 3535733"/>
                <a:gd name="connsiteY33" fmla="*/ 2180574 h 3288350"/>
                <a:gd name="connsiteX34" fmla="*/ 216613 w 3535733"/>
                <a:gd name="connsiteY34" fmla="*/ 2931919 h 3288350"/>
                <a:gd name="connsiteX35" fmla="*/ 235626 w 3535733"/>
                <a:gd name="connsiteY35" fmla="*/ 2949934 h 3288350"/>
                <a:gd name="connsiteX36" fmla="*/ 231864 w 3535733"/>
                <a:gd name="connsiteY36" fmla="*/ 2954040 h 3288350"/>
                <a:gd name="connsiteX37" fmla="*/ 292095 w 3535733"/>
                <a:gd name="connsiteY37" fmla="*/ 3029058 h 3288350"/>
                <a:gd name="connsiteX38" fmla="*/ 868969 w 3535733"/>
                <a:gd name="connsiteY38" fmla="*/ 3286219 h 3288350"/>
                <a:gd name="connsiteX39" fmla="*/ 1136664 w 3535733"/>
                <a:gd name="connsiteY39" fmla="*/ 3228829 h 3288350"/>
                <a:gd name="connsiteX40" fmla="*/ 1514362 w 3535733"/>
                <a:gd name="connsiteY40" fmla="*/ 3014593 h 3288350"/>
                <a:gd name="connsiteX41" fmla="*/ 1598701 w 3535733"/>
                <a:gd name="connsiteY41" fmla="*/ 2998210 h 3288350"/>
                <a:gd name="connsiteX42" fmla="*/ 1600658 w 3535733"/>
                <a:gd name="connsiteY42" fmla="*/ 2970787 h 3288350"/>
                <a:gd name="connsiteX43" fmla="*/ 1604502 w 3535733"/>
                <a:gd name="connsiteY43" fmla="*/ 2950338 h 3288350"/>
                <a:gd name="connsiteX44" fmla="*/ 1658525 w 3535733"/>
                <a:gd name="connsiteY44" fmla="*/ 2960507 h 3288350"/>
                <a:gd name="connsiteX45" fmla="*/ 1657003 w 3535733"/>
                <a:gd name="connsiteY45" fmla="*/ 2968607 h 3288350"/>
                <a:gd name="connsiteX46" fmla="*/ 1655751 w 3535733"/>
                <a:gd name="connsiteY46" fmla="*/ 2994343 h 3288350"/>
                <a:gd name="connsiteX47" fmla="*/ 1656290 w 3535733"/>
                <a:gd name="connsiteY47" fmla="*/ 2997727 h 3288350"/>
                <a:gd name="connsiteX48" fmla="*/ 2190198 w 3535733"/>
                <a:gd name="connsiteY48" fmla="*/ 3138752 h 3288350"/>
                <a:gd name="connsiteX49" fmla="*/ 2679222 w 3535733"/>
                <a:gd name="connsiteY49" fmla="*/ 3196586 h 3288350"/>
                <a:gd name="connsiteX50" fmla="*/ 2908936 w 3535733"/>
                <a:gd name="connsiteY50" fmla="*/ 3177992 h 3288350"/>
                <a:gd name="connsiteX51" fmla="*/ 3232373 w 3535733"/>
                <a:gd name="connsiteY51" fmla="*/ 3029367 h 3288350"/>
                <a:gd name="connsiteX52" fmla="*/ 3226786 w 3535733"/>
                <a:gd name="connsiteY52" fmla="*/ 3025856 h 3288350"/>
                <a:gd name="connsiteX53" fmla="*/ 3243644 w 3535733"/>
                <a:gd name="connsiteY53" fmla="*/ 2996491 h 3288350"/>
                <a:gd name="connsiteX54" fmla="*/ 3250991 w 3535733"/>
                <a:gd name="connsiteY54" fmla="*/ 3000335 h 3288350"/>
                <a:gd name="connsiteX55" fmla="*/ 3236550 w 3535733"/>
                <a:gd name="connsiteY55" fmla="*/ 3025832 h 3288350"/>
                <a:gd name="connsiteX56" fmla="*/ 3393292 w 3535733"/>
                <a:gd name="connsiteY56" fmla="*/ 2818572 h 3288350"/>
                <a:gd name="connsiteX57" fmla="*/ 3409841 w 3535733"/>
                <a:gd name="connsiteY57" fmla="*/ 2346549 h 3288350"/>
                <a:gd name="connsiteX58" fmla="*/ 3403429 w 3535733"/>
                <a:gd name="connsiteY58" fmla="*/ 2346683 h 3288350"/>
                <a:gd name="connsiteX59" fmla="*/ 3367572 w 3535733"/>
                <a:gd name="connsiteY59" fmla="*/ 2342942 h 3288350"/>
                <a:gd name="connsiteX60" fmla="*/ 3308342 w 3535733"/>
                <a:gd name="connsiteY60" fmla="*/ 2318753 h 3288350"/>
                <a:gd name="connsiteX61" fmla="*/ 3271487 w 3535733"/>
                <a:gd name="connsiteY61" fmla="*/ 2281050 h 3288350"/>
                <a:gd name="connsiteX62" fmla="*/ 3252156 w 3535733"/>
                <a:gd name="connsiteY62" fmla="*/ 2241071 h 3288350"/>
                <a:gd name="connsiteX63" fmla="*/ 3244896 w 3535733"/>
                <a:gd name="connsiteY63" fmla="*/ 2209971 h 3288350"/>
                <a:gd name="connsiteX64" fmla="*/ 3284795 w 3535733"/>
                <a:gd name="connsiteY64" fmla="*/ 2200198 h 3288350"/>
                <a:gd name="connsiteX65" fmla="*/ 3284446 w 3535733"/>
                <a:gd name="connsiteY65" fmla="*/ 2187794 h 3288350"/>
                <a:gd name="connsiteX66" fmla="*/ 3292729 w 3535733"/>
                <a:gd name="connsiteY66" fmla="*/ 2187588 h 3288350"/>
                <a:gd name="connsiteX67" fmla="*/ 3292737 w 3535733"/>
                <a:gd name="connsiteY67" fmla="*/ 2187588 h 3288350"/>
                <a:gd name="connsiteX68" fmla="*/ 3293022 w 3535733"/>
                <a:gd name="connsiteY68" fmla="*/ 2198185 h 3288350"/>
                <a:gd name="connsiteX69" fmla="*/ 3322839 w 3535733"/>
                <a:gd name="connsiteY69" fmla="*/ 2190885 h 3288350"/>
                <a:gd name="connsiteX70" fmla="*/ 3330654 w 3535733"/>
                <a:gd name="connsiteY70" fmla="*/ 2220813 h 3288350"/>
                <a:gd name="connsiteX71" fmla="*/ 3346165 w 3535733"/>
                <a:gd name="connsiteY71" fmla="*/ 2246168 h 3288350"/>
                <a:gd name="connsiteX72" fmla="*/ 3374507 w 3535733"/>
                <a:gd name="connsiteY72" fmla="*/ 2260577 h 3288350"/>
                <a:gd name="connsiteX73" fmla="*/ 3381355 w 3535733"/>
                <a:gd name="connsiteY73" fmla="*/ 2261251 h 3288350"/>
                <a:gd name="connsiteX74" fmla="*/ 3390018 w 3535733"/>
                <a:gd name="connsiteY74" fmla="*/ 2260292 h 3288350"/>
                <a:gd name="connsiteX75" fmla="*/ 3327016 w 3535733"/>
                <a:gd name="connsiteY75" fmla="*/ 1873947 h 3288350"/>
                <a:gd name="connsiteX76" fmla="*/ 3323845 w 3535733"/>
                <a:gd name="connsiteY76" fmla="*/ 1884044 h 3288350"/>
                <a:gd name="connsiteX77" fmla="*/ 3315920 w 3535733"/>
                <a:gd name="connsiteY77" fmla="*/ 1881635 h 3288350"/>
                <a:gd name="connsiteX78" fmla="*/ 3326952 w 3535733"/>
                <a:gd name="connsiteY78" fmla="*/ 1848988 h 3288350"/>
                <a:gd name="connsiteX79" fmla="*/ 3327563 w 3535733"/>
                <a:gd name="connsiteY79" fmla="*/ 1849218 h 3288350"/>
                <a:gd name="connsiteX80" fmla="*/ 3350429 w 3535733"/>
                <a:gd name="connsiteY80" fmla="*/ 1704905 h 3288350"/>
                <a:gd name="connsiteX81" fmla="*/ 3482100 w 3535733"/>
                <a:gd name="connsiteY81" fmla="*/ 1375214 h 3288350"/>
                <a:gd name="connsiteX82" fmla="*/ 3278256 w 3535733"/>
                <a:gd name="connsiteY82" fmla="*/ 403366 h 3288350"/>
                <a:gd name="connsiteX83" fmla="*/ 2991888 w 3535733"/>
                <a:gd name="connsiteY83" fmla="*/ 152559 h 3288350"/>
                <a:gd name="connsiteX84" fmla="*/ 2990580 w 3535733"/>
                <a:gd name="connsiteY84" fmla="*/ 155866 h 3288350"/>
                <a:gd name="connsiteX85" fmla="*/ 2958655 w 3535733"/>
                <a:gd name="connsiteY85" fmla="*/ 143999 h 3288350"/>
                <a:gd name="connsiteX86" fmla="*/ 2961381 w 3535733"/>
                <a:gd name="connsiteY86" fmla="*/ 136175 h 3288350"/>
                <a:gd name="connsiteX87" fmla="*/ 2961381 w 3535733"/>
                <a:gd name="connsiteY87" fmla="*/ 136175 h 3288350"/>
                <a:gd name="connsiteX88" fmla="*/ 2973310 w 3535733"/>
                <a:gd name="connsiteY88" fmla="*/ 140432 h 3288350"/>
                <a:gd name="connsiteX89" fmla="*/ 2526554 w 3535733"/>
                <a:gd name="connsiteY89" fmla="*/ -2131 h 3288350"/>
                <a:gd name="connsiteX90" fmla="*/ 2623432 w 3535733"/>
                <a:gd name="connsiteY90" fmla="*/ 97729 h 3288350"/>
                <a:gd name="connsiteX91" fmla="*/ 2623012 w 3535733"/>
                <a:gd name="connsiteY91" fmla="*/ 89453 h 3288350"/>
                <a:gd name="connsiteX92" fmla="*/ 2623012 w 3535733"/>
                <a:gd name="connsiteY92" fmla="*/ 89453 h 3288350"/>
                <a:gd name="connsiteX93" fmla="*/ 2657346 w 3535733"/>
                <a:gd name="connsiteY93" fmla="*/ 88298 h 3288350"/>
                <a:gd name="connsiteX94" fmla="*/ 2657481 w 3535733"/>
                <a:gd name="connsiteY94" fmla="*/ 96580 h 3288350"/>
                <a:gd name="connsiteX95" fmla="*/ 2623432 w 3535733"/>
                <a:gd name="connsiteY95" fmla="*/ 97729 h 3288350"/>
                <a:gd name="connsiteX96" fmla="*/ 2725556 w 3535733"/>
                <a:gd name="connsiteY96" fmla="*/ 97973 h 3288350"/>
                <a:gd name="connsiteX97" fmla="*/ 2691538 w 3535733"/>
                <a:gd name="connsiteY97" fmla="*/ 96651 h 3288350"/>
                <a:gd name="connsiteX98" fmla="*/ 2691705 w 3535733"/>
                <a:gd name="connsiteY98" fmla="*/ 88369 h 3288350"/>
                <a:gd name="connsiteX99" fmla="*/ 2691705 w 3535733"/>
                <a:gd name="connsiteY99" fmla="*/ 88369 h 3288350"/>
                <a:gd name="connsiteX100" fmla="*/ 2726040 w 3535733"/>
                <a:gd name="connsiteY100" fmla="*/ 89701 h 3288350"/>
                <a:gd name="connsiteX101" fmla="*/ 2725556 w 3535733"/>
                <a:gd name="connsiteY101" fmla="*/ 97973 h 3288350"/>
                <a:gd name="connsiteX102" fmla="*/ 2555539 w 3535733"/>
                <a:gd name="connsiteY102" fmla="*/ 103466 h 3288350"/>
                <a:gd name="connsiteX103" fmla="*/ 2554580 w 3535733"/>
                <a:gd name="connsiteY103" fmla="*/ 95239 h 3288350"/>
                <a:gd name="connsiteX104" fmla="*/ 2588740 w 3535733"/>
                <a:gd name="connsiteY104" fmla="*/ 91800 h 3288350"/>
                <a:gd name="connsiteX105" fmla="*/ 2589438 w 3535733"/>
                <a:gd name="connsiteY105" fmla="*/ 100050 h 3288350"/>
                <a:gd name="connsiteX106" fmla="*/ 2555539 w 3535733"/>
                <a:gd name="connsiteY106" fmla="*/ 103466 h 3288350"/>
                <a:gd name="connsiteX107" fmla="*/ 2760295 w 3535733"/>
                <a:gd name="connsiteY107" fmla="*/ 92332 h 3288350"/>
                <a:gd name="connsiteX108" fmla="*/ 2760295 w 3535733"/>
                <a:gd name="connsiteY108" fmla="*/ 92332 h 3288350"/>
                <a:gd name="connsiteX109" fmla="*/ 2794432 w 3535733"/>
                <a:gd name="connsiteY109" fmla="*/ 96277 h 3288350"/>
                <a:gd name="connsiteX110" fmla="*/ 2793314 w 3535733"/>
                <a:gd name="connsiteY110" fmla="*/ 104490 h 3288350"/>
                <a:gd name="connsiteX111" fmla="*/ 2759502 w 3535733"/>
                <a:gd name="connsiteY111" fmla="*/ 100580 h 3288350"/>
                <a:gd name="connsiteX112" fmla="*/ 2760295 w 3535733"/>
                <a:gd name="connsiteY112" fmla="*/ 92332 h 3288350"/>
                <a:gd name="connsiteX113" fmla="*/ 2760295 w 3535733"/>
                <a:gd name="connsiteY113" fmla="*/ 92332 h 3288350"/>
                <a:gd name="connsiteX114" fmla="*/ 2760295 w 3535733"/>
                <a:gd name="connsiteY114" fmla="*/ 92332 h 3288350"/>
                <a:gd name="connsiteX115" fmla="*/ 2488035 w 3535733"/>
                <a:gd name="connsiteY115" fmla="*/ 113137 h 3288350"/>
                <a:gd name="connsiteX116" fmla="*/ 2486656 w 3535733"/>
                <a:gd name="connsiteY116" fmla="*/ 104964 h 3288350"/>
                <a:gd name="connsiteX117" fmla="*/ 2520546 w 3535733"/>
                <a:gd name="connsiteY117" fmla="*/ 99664 h 3288350"/>
                <a:gd name="connsiteX118" fmla="*/ 2521727 w 3535733"/>
                <a:gd name="connsiteY118" fmla="*/ 107859 h 3288350"/>
                <a:gd name="connsiteX119" fmla="*/ 2488035 w 3535733"/>
                <a:gd name="connsiteY119" fmla="*/ 113137 h 3288350"/>
                <a:gd name="connsiteX120" fmla="*/ 2860343 w 3535733"/>
                <a:gd name="connsiteY120" fmla="*/ 116283 h 3288350"/>
                <a:gd name="connsiteX121" fmla="*/ 2826951 w 3535733"/>
                <a:gd name="connsiteY121" fmla="*/ 109720 h 3288350"/>
                <a:gd name="connsiteX122" fmla="*/ 2828386 w 3535733"/>
                <a:gd name="connsiteY122" fmla="*/ 101564 h 3288350"/>
                <a:gd name="connsiteX123" fmla="*/ 2862102 w 3535733"/>
                <a:gd name="connsiteY123" fmla="*/ 108190 h 3288350"/>
                <a:gd name="connsiteX124" fmla="*/ 2860343 w 3535733"/>
                <a:gd name="connsiteY124" fmla="*/ 116283 h 3288350"/>
                <a:gd name="connsiteX125" fmla="*/ 2419278 w 3535733"/>
                <a:gd name="connsiteY125" fmla="*/ 117844 h 3288350"/>
                <a:gd name="connsiteX126" fmla="*/ 2452900 w 3535733"/>
                <a:gd name="connsiteY126" fmla="*/ 111066 h 3288350"/>
                <a:gd name="connsiteX127" fmla="*/ 2454453 w 3535733"/>
                <a:gd name="connsiteY127" fmla="*/ 119199 h 3288350"/>
                <a:gd name="connsiteX128" fmla="*/ 2420998 w 3535733"/>
                <a:gd name="connsiteY128" fmla="*/ 125952 h 3288350"/>
                <a:gd name="connsiteX129" fmla="*/ 2419278 w 3535733"/>
                <a:gd name="connsiteY129" fmla="*/ 117844 h 3288350"/>
                <a:gd name="connsiteX130" fmla="*/ 2419278 w 3535733"/>
                <a:gd name="connsiteY130" fmla="*/ 117844 h 3288350"/>
                <a:gd name="connsiteX131" fmla="*/ 2926262 w 3535733"/>
                <a:gd name="connsiteY131" fmla="*/ 133426 h 3288350"/>
                <a:gd name="connsiteX132" fmla="*/ 2893449 w 3535733"/>
                <a:gd name="connsiteY132" fmla="*/ 124185 h 3288350"/>
                <a:gd name="connsiteX133" fmla="*/ 2895534 w 3535733"/>
                <a:gd name="connsiteY133" fmla="*/ 116162 h 3288350"/>
                <a:gd name="connsiteX134" fmla="*/ 2928671 w 3535733"/>
                <a:gd name="connsiteY134" fmla="*/ 125500 h 3288350"/>
                <a:gd name="connsiteX135" fmla="*/ 2926262 w 3535733"/>
                <a:gd name="connsiteY135" fmla="*/ 133426 h 3288350"/>
                <a:gd name="connsiteX136" fmla="*/ 2354389 w 3535733"/>
                <a:gd name="connsiteY136" fmla="*/ 141123 h 3288350"/>
                <a:gd name="connsiteX137" fmla="*/ 2352440 w 3535733"/>
                <a:gd name="connsiteY137" fmla="*/ 133069 h 3288350"/>
                <a:gd name="connsiteX138" fmla="*/ 2385799 w 3535733"/>
                <a:gd name="connsiteY138" fmla="*/ 125215 h 3288350"/>
                <a:gd name="connsiteX139" fmla="*/ 2387646 w 3535733"/>
                <a:gd name="connsiteY139" fmla="*/ 133293 h 3288350"/>
                <a:gd name="connsiteX140" fmla="*/ 2354389 w 3535733"/>
                <a:gd name="connsiteY140" fmla="*/ 141123 h 3288350"/>
                <a:gd name="connsiteX141" fmla="*/ 2288113 w 3535733"/>
                <a:gd name="connsiteY141" fmla="*/ 157869 h 3288350"/>
                <a:gd name="connsiteX142" fmla="*/ 2286021 w 3535733"/>
                <a:gd name="connsiteY142" fmla="*/ 149847 h 3288350"/>
                <a:gd name="connsiteX143" fmla="*/ 2319191 w 3535733"/>
                <a:gd name="connsiteY143" fmla="*/ 141311 h 3288350"/>
                <a:gd name="connsiteX144" fmla="*/ 2321220 w 3535733"/>
                <a:gd name="connsiteY144" fmla="*/ 149349 h 3288350"/>
                <a:gd name="connsiteX145" fmla="*/ 2288113 w 3535733"/>
                <a:gd name="connsiteY145" fmla="*/ 157869 h 3288350"/>
                <a:gd name="connsiteX146" fmla="*/ 2222004 w 3535733"/>
                <a:gd name="connsiteY146" fmla="*/ 175433 h 3288350"/>
                <a:gd name="connsiteX147" fmla="*/ 2219856 w 3535733"/>
                <a:gd name="connsiteY147" fmla="*/ 167429 h 3288350"/>
                <a:gd name="connsiteX148" fmla="*/ 2252923 w 3535733"/>
                <a:gd name="connsiteY148" fmla="*/ 158591 h 3288350"/>
                <a:gd name="connsiteX149" fmla="*/ 2255047 w 3535733"/>
                <a:gd name="connsiteY149" fmla="*/ 166596 h 3288350"/>
                <a:gd name="connsiteX150" fmla="*/ 2222004 w 3535733"/>
                <a:gd name="connsiteY150" fmla="*/ 175433 h 3288350"/>
                <a:gd name="connsiteX151" fmla="*/ 2155855 w 3535733"/>
                <a:gd name="connsiteY151" fmla="*/ 193052 h 3288350"/>
                <a:gd name="connsiteX152" fmla="*/ 2153755 w 3535733"/>
                <a:gd name="connsiteY152" fmla="*/ 185040 h 3288350"/>
                <a:gd name="connsiteX153" fmla="*/ 2186806 w 3535733"/>
                <a:gd name="connsiteY153" fmla="*/ 176275 h 3288350"/>
                <a:gd name="connsiteX154" fmla="*/ 2188946 w 3535733"/>
                <a:gd name="connsiteY154" fmla="*/ 184278 h 3288350"/>
                <a:gd name="connsiteX155" fmla="*/ 2155855 w 3535733"/>
                <a:gd name="connsiteY155" fmla="*/ 193052 h 3288350"/>
                <a:gd name="connsiteX156" fmla="*/ 2089492 w 3535733"/>
                <a:gd name="connsiteY156" fmla="*/ 209997 h 3288350"/>
                <a:gd name="connsiteX157" fmla="*/ 2087519 w 3535733"/>
                <a:gd name="connsiteY157" fmla="*/ 201954 h 3288350"/>
                <a:gd name="connsiteX158" fmla="*/ 2120664 w 3535733"/>
                <a:gd name="connsiteY158" fmla="*/ 193631 h 3288350"/>
                <a:gd name="connsiteX159" fmla="*/ 2122717 w 3535733"/>
                <a:gd name="connsiteY159" fmla="*/ 201660 h 3288350"/>
                <a:gd name="connsiteX160" fmla="*/ 2089492 w 3535733"/>
                <a:gd name="connsiteY160" fmla="*/ 209997 h 3288350"/>
                <a:gd name="connsiteX161" fmla="*/ 2022733 w 3535733"/>
                <a:gd name="connsiteY161" fmla="*/ 225502 h 3288350"/>
                <a:gd name="connsiteX162" fmla="*/ 2020981 w 3535733"/>
                <a:gd name="connsiteY162" fmla="*/ 217399 h 3288350"/>
                <a:gd name="connsiteX163" fmla="*/ 2054293 w 3535733"/>
                <a:gd name="connsiteY163" fmla="*/ 209904 h 3288350"/>
                <a:gd name="connsiteX164" fmla="*/ 2056172 w 3535733"/>
                <a:gd name="connsiteY164" fmla="*/ 217978 h 3288350"/>
                <a:gd name="connsiteX165" fmla="*/ 2022733 w 3535733"/>
                <a:gd name="connsiteY165" fmla="*/ 225502 h 3288350"/>
                <a:gd name="connsiteX166" fmla="*/ 1954008 w 3535733"/>
                <a:gd name="connsiteY166" fmla="*/ 230628 h 3288350"/>
                <a:gd name="connsiteX167" fmla="*/ 1971231 w 3535733"/>
                <a:gd name="connsiteY167" fmla="*/ 227489 h 3288350"/>
                <a:gd name="connsiteX168" fmla="*/ 1987550 w 3535733"/>
                <a:gd name="connsiteY168" fmla="*/ 224344 h 3288350"/>
                <a:gd name="connsiteX169" fmla="*/ 1989167 w 3535733"/>
                <a:gd name="connsiteY169" fmla="*/ 232468 h 3288350"/>
                <a:gd name="connsiteX170" fmla="*/ 1972760 w 3535733"/>
                <a:gd name="connsiteY170" fmla="*/ 235638 h 3288350"/>
                <a:gd name="connsiteX171" fmla="*/ 1955450 w 3535733"/>
                <a:gd name="connsiteY171" fmla="*/ 238793 h 3288350"/>
                <a:gd name="connsiteX172" fmla="*/ 1954008 w 3535733"/>
                <a:gd name="connsiteY172" fmla="*/ 230628 h 3288350"/>
                <a:gd name="connsiteX173" fmla="*/ 1954008 w 3535733"/>
                <a:gd name="connsiteY173" fmla="*/ 230628 h 3288350"/>
                <a:gd name="connsiteX174" fmla="*/ 1887669 w 3535733"/>
                <a:gd name="connsiteY174" fmla="*/ 249310 h 3288350"/>
                <a:gd name="connsiteX175" fmla="*/ 1886567 w 3535733"/>
                <a:gd name="connsiteY175" fmla="*/ 241099 h 3288350"/>
                <a:gd name="connsiteX176" fmla="*/ 1920347 w 3535733"/>
                <a:gd name="connsiteY176" fmla="*/ 236217 h 3288350"/>
                <a:gd name="connsiteX177" fmla="*/ 1921615 w 3535733"/>
                <a:gd name="connsiteY177" fmla="*/ 244403 h 3288350"/>
                <a:gd name="connsiteX178" fmla="*/ 1887669 w 3535733"/>
                <a:gd name="connsiteY178" fmla="*/ 249310 h 3288350"/>
                <a:gd name="connsiteX179" fmla="*/ 1819506 w 3535733"/>
                <a:gd name="connsiteY179" fmla="*/ 256991 h 3288350"/>
                <a:gd name="connsiteX180" fmla="*/ 1818746 w 3535733"/>
                <a:gd name="connsiteY180" fmla="*/ 248741 h 3288350"/>
                <a:gd name="connsiteX181" fmla="*/ 1852700 w 3535733"/>
                <a:gd name="connsiteY181" fmla="*/ 245276 h 3288350"/>
                <a:gd name="connsiteX182" fmla="*/ 1853627 w 3535733"/>
                <a:gd name="connsiteY182" fmla="*/ 253502 h 3288350"/>
                <a:gd name="connsiteX183" fmla="*/ 1819506 w 3535733"/>
                <a:gd name="connsiteY183" fmla="*/ 256991 h 3288350"/>
                <a:gd name="connsiteX184" fmla="*/ 1751083 w 3535733"/>
                <a:gd name="connsiteY184" fmla="*/ 261840 h 3288350"/>
                <a:gd name="connsiteX185" fmla="*/ 1750663 w 3535733"/>
                <a:gd name="connsiteY185" fmla="*/ 253567 h 3288350"/>
                <a:gd name="connsiteX186" fmla="*/ 1784728 w 3535733"/>
                <a:gd name="connsiteY186" fmla="*/ 251505 h 3288350"/>
                <a:gd name="connsiteX187" fmla="*/ 1785314 w 3535733"/>
                <a:gd name="connsiteY187" fmla="*/ 259772 h 3288350"/>
                <a:gd name="connsiteX188" fmla="*/ 1751083 w 3535733"/>
                <a:gd name="connsiteY188" fmla="*/ 261840 h 3288350"/>
                <a:gd name="connsiteX189" fmla="*/ 1682516 w 3535733"/>
                <a:gd name="connsiteY189" fmla="*/ 263861 h 3288350"/>
                <a:gd name="connsiteX190" fmla="*/ 1682445 w 3535733"/>
                <a:gd name="connsiteY190" fmla="*/ 255570 h 3288350"/>
                <a:gd name="connsiteX191" fmla="*/ 1716566 w 3535733"/>
                <a:gd name="connsiteY191" fmla="*/ 254920 h 3288350"/>
                <a:gd name="connsiteX192" fmla="*/ 1716812 w 3535733"/>
                <a:gd name="connsiteY192" fmla="*/ 263205 h 3288350"/>
                <a:gd name="connsiteX193" fmla="*/ 1682516 w 3535733"/>
                <a:gd name="connsiteY193" fmla="*/ 263861 h 3288350"/>
                <a:gd name="connsiteX194" fmla="*/ 161179 w 3535733"/>
                <a:gd name="connsiteY194" fmla="*/ 602913 h 3288350"/>
                <a:gd name="connsiteX195" fmla="*/ 176622 w 3535733"/>
                <a:gd name="connsiteY195" fmla="*/ 572200 h 3288350"/>
                <a:gd name="connsiteX196" fmla="*/ 183947 w 3535733"/>
                <a:gd name="connsiteY196" fmla="*/ 576068 h 3288350"/>
                <a:gd name="connsiteX197" fmla="*/ 168653 w 3535733"/>
                <a:gd name="connsiteY197" fmla="*/ 606479 h 3288350"/>
                <a:gd name="connsiteX198" fmla="*/ 161179 w 3535733"/>
                <a:gd name="connsiteY198" fmla="*/ 602905 h 3288350"/>
                <a:gd name="connsiteX199" fmla="*/ 161179 w 3535733"/>
                <a:gd name="connsiteY199" fmla="*/ 602913 h 3288350"/>
                <a:gd name="connsiteX200" fmla="*/ 161179 w 3535733"/>
                <a:gd name="connsiteY200" fmla="*/ 602905 h 3288350"/>
                <a:gd name="connsiteX201" fmla="*/ 161179 w 3535733"/>
                <a:gd name="connsiteY201" fmla="*/ 602905 h 3288350"/>
                <a:gd name="connsiteX202" fmla="*/ 141764 w 3535733"/>
                <a:gd name="connsiteY202" fmla="*/ 669014 h 3288350"/>
                <a:gd name="connsiteX203" fmla="*/ 134027 w 3535733"/>
                <a:gd name="connsiteY203" fmla="*/ 666050 h 3288350"/>
                <a:gd name="connsiteX204" fmla="*/ 146971 w 3535733"/>
                <a:gd name="connsiteY204" fmla="*/ 634212 h 3288350"/>
                <a:gd name="connsiteX205" fmla="*/ 154585 w 3535733"/>
                <a:gd name="connsiteY205" fmla="*/ 637485 h 3288350"/>
                <a:gd name="connsiteX206" fmla="*/ 141764 w 3535733"/>
                <a:gd name="connsiteY206" fmla="*/ 669014 h 3288350"/>
                <a:gd name="connsiteX207" fmla="*/ 112045 w 3535733"/>
                <a:gd name="connsiteY207" fmla="*/ 731177 h 3288350"/>
                <a:gd name="connsiteX208" fmla="*/ 122376 w 3535733"/>
                <a:gd name="connsiteY208" fmla="*/ 698387 h 3288350"/>
                <a:gd name="connsiteX209" fmla="*/ 130228 w 3535733"/>
                <a:gd name="connsiteY209" fmla="*/ 701042 h 3288350"/>
                <a:gd name="connsiteX210" fmla="*/ 119999 w 3535733"/>
                <a:gd name="connsiteY210" fmla="*/ 733499 h 3288350"/>
                <a:gd name="connsiteX211" fmla="*/ 112045 w 3535733"/>
                <a:gd name="connsiteY211" fmla="*/ 731177 h 3288350"/>
                <a:gd name="connsiteX212" fmla="*/ 112045 w 3535733"/>
                <a:gd name="connsiteY212" fmla="*/ 731177 h 3288350"/>
                <a:gd name="connsiteX213" fmla="*/ 112045 w 3535733"/>
                <a:gd name="connsiteY213" fmla="*/ 731177 h 3288350"/>
                <a:gd name="connsiteX214" fmla="*/ 112045 w 3535733"/>
                <a:gd name="connsiteY214" fmla="*/ 731177 h 3288350"/>
                <a:gd name="connsiteX215" fmla="*/ 103580 w 3535733"/>
                <a:gd name="connsiteY215" fmla="*/ 799545 h 3288350"/>
                <a:gd name="connsiteX216" fmla="*/ 95463 w 3535733"/>
                <a:gd name="connsiteY216" fmla="*/ 797880 h 3288350"/>
                <a:gd name="connsiteX217" fmla="*/ 103063 w 3535733"/>
                <a:gd name="connsiteY217" fmla="*/ 764354 h 3288350"/>
                <a:gd name="connsiteX218" fmla="*/ 111103 w 3535733"/>
                <a:gd name="connsiteY218" fmla="*/ 766351 h 3288350"/>
                <a:gd name="connsiteX219" fmla="*/ 103580 w 3535733"/>
                <a:gd name="connsiteY219" fmla="*/ 799545 h 3288350"/>
                <a:gd name="connsiteX220" fmla="*/ 92747 w 3535733"/>
                <a:gd name="connsiteY220" fmla="*/ 866724 h 3288350"/>
                <a:gd name="connsiteX221" fmla="*/ 84518 w 3535733"/>
                <a:gd name="connsiteY221" fmla="*/ 865757 h 3288350"/>
                <a:gd name="connsiteX222" fmla="*/ 89270 w 3535733"/>
                <a:gd name="connsiteY222" fmla="*/ 831700 h 3288350"/>
                <a:gd name="connsiteX223" fmla="*/ 97450 w 3535733"/>
                <a:gd name="connsiteY223" fmla="*/ 833023 h 3288350"/>
                <a:gd name="connsiteX224" fmla="*/ 92747 w 3535733"/>
                <a:gd name="connsiteY224" fmla="*/ 866724 h 3288350"/>
                <a:gd name="connsiteX225" fmla="*/ 757041 w 3535733"/>
                <a:gd name="connsiteY225" fmla="*/ 1498096 h 3288350"/>
                <a:gd name="connsiteX226" fmla="*/ 757041 w 3535733"/>
                <a:gd name="connsiteY226" fmla="*/ 1137439 h 3288350"/>
                <a:gd name="connsiteX227" fmla="*/ 664293 w 3535733"/>
                <a:gd name="connsiteY227" fmla="*/ 1091596 h 3288350"/>
                <a:gd name="connsiteX228" fmla="*/ 916421 w 3535733"/>
                <a:gd name="connsiteY228" fmla="*/ 871424 h 3288350"/>
                <a:gd name="connsiteX229" fmla="*/ 976848 w 3535733"/>
                <a:gd name="connsiteY229" fmla="*/ 889875 h 3288350"/>
                <a:gd name="connsiteX230" fmla="*/ 1119552 w 3535733"/>
                <a:gd name="connsiteY230" fmla="*/ 1146609 h 3288350"/>
                <a:gd name="connsiteX231" fmla="*/ 1007235 w 3535733"/>
                <a:gd name="connsiteY231" fmla="*/ 1151190 h 3288350"/>
                <a:gd name="connsiteX232" fmla="*/ 1003455 w 3535733"/>
                <a:gd name="connsiteY232" fmla="*/ 1205997 h 3288350"/>
                <a:gd name="connsiteX233" fmla="*/ 1032566 w 3535733"/>
                <a:gd name="connsiteY233" fmla="*/ 1203976 h 3288350"/>
                <a:gd name="connsiteX234" fmla="*/ 1128033 w 3535733"/>
                <a:gd name="connsiteY234" fmla="*/ 1230203 h 3288350"/>
                <a:gd name="connsiteX235" fmla="*/ 1192835 w 3535733"/>
                <a:gd name="connsiteY235" fmla="*/ 1291850 h 3288350"/>
                <a:gd name="connsiteX236" fmla="*/ 1273742 w 3535733"/>
                <a:gd name="connsiteY236" fmla="*/ 1537701 h 3288350"/>
                <a:gd name="connsiteX237" fmla="*/ 1290584 w 3535733"/>
                <a:gd name="connsiteY237" fmla="*/ 1813584 h 3288350"/>
                <a:gd name="connsiteX238" fmla="*/ 1315384 w 3535733"/>
                <a:gd name="connsiteY238" fmla="*/ 1828183 h 3288350"/>
                <a:gd name="connsiteX239" fmla="*/ 1314663 w 3535733"/>
                <a:gd name="connsiteY239" fmla="*/ 1824648 h 3288350"/>
                <a:gd name="connsiteX240" fmla="*/ 1315653 w 3535733"/>
                <a:gd name="connsiteY240" fmla="*/ 1828413 h 3288350"/>
                <a:gd name="connsiteX241" fmla="*/ 1323191 w 3535733"/>
                <a:gd name="connsiteY241" fmla="*/ 1835982 h 3288350"/>
                <a:gd name="connsiteX242" fmla="*/ 1332876 w 3535733"/>
                <a:gd name="connsiteY242" fmla="*/ 1928897 h 3288350"/>
                <a:gd name="connsiteX243" fmla="*/ 1269755 w 3535733"/>
                <a:gd name="connsiteY243" fmla="*/ 2002987 h 3288350"/>
                <a:gd name="connsiteX244" fmla="*/ 1201846 w 3535733"/>
                <a:gd name="connsiteY244" fmla="*/ 2046682 h 3288350"/>
                <a:gd name="connsiteX245" fmla="*/ 1189989 w 3535733"/>
                <a:gd name="connsiteY245" fmla="*/ 2052706 h 3288350"/>
                <a:gd name="connsiteX246" fmla="*/ 979210 w 3535733"/>
                <a:gd name="connsiteY246" fmla="*/ 2101720 h 3288350"/>
                <a:gd name="connsiteX247" fmla="*/ 907956 w 3535733"/>
                <a:gd name="connsiteY247" fmla="*/ 2096171 h 3288350"/>
                <a:gd name="connsiteX248" fmla="*/ 785019 w 3535733"/>
                <a:gd name="connsiteY248" fmla="*/ 2050027 h 3288350"/>
                <a:gd name="connsiteX249" fmla="*/ 721208 w 3535733"/>
                <a:gd name="connsiteY249" fmla="*/ 1972283 h 3288350"/>
                <a:gd name="connsiteX250" fmla="*/ 718981 w 3535733"/>
                <a:gd name="connsiteY250" fmla="*/ 1973535 h 3288350"/>
                <a:gd name="connsiteX251" fmla="*/ 721145 w 3535733"/>
                <a:gd name="connsiteY251" fmla="*/ 1972116 h 3288350"/>
                <a:gd name="connsiteX252" fmla="*/ 712260 w 3535733"/>
                <a:gd name="connsiteY252" fmla="*/ 1938432 h 3288350"/>
                <a:gd name="connsiteX253" fmla="*/ 705000 w 3535733"/>
                <a:gd name="connsiteY253" fmla="*/ 1938828 h 3288350"/>
                <a:gd name="connsiteX254" fmla="*/ 625337 w 3535733"/>
                <a:gd name="connsiteY254" fmla="*/ 1881286 h 3288350"/>
                <a:gd name="connsiteX255" fmla="*/ 612553 w 3535733"/>
                <a:gd name="connsiteY255" fmla="*/ 1816580 h 3288350"/>
                <a:gd name="connsiteX256" fmla="*/ 610326 w 3535733"/>
                <a:gd name="connsiteY256" fmla="*/ 1812688 h 3288350"/>
                <a:gd name="connsiteX257" fmla="*/ 609129 w 3535733"/>
                <a:gd name="connsiteY257" fmla="*/ 1810493 h 3288350"/>
                <a:gd name="connsiteX258" fmla="*/ 611697 w 3535733"/>
                <a:gd name="connsiteY258" fmla="*/ 1811365 h 3288350"/>
                <a:gd name="connsiteX259" fmla="*/ 612537 w 3535733"/>
                <a:gd name="connsiteY259" fmla="*/ 1811650 h 3288350"/>
                <a:gd name="connsiteX260" fmla="*/ 615263 w 3535733"/>
                <a:gd name="connsiteY260" fmla="*/ 1771886 h 3288350"/>
                <a:gd name="connsiteX261" fmla="*/ 627857 w 3535733"/>
                <a:gd name="connsiteY261" fmla="*/ 1703851 h 3288350"/>
                <a:gd name="connsiteX262" fmla="*/ 623221 w 3535733"/>
                <a:gd name="connsiteY262" fmla="*/ 1701980 h 3288350"/>
                <a:gd name="connsiteX263" fmla="*/ 628071 w 3535733"/>
                <a:gd name="connsiteY263" fmla="*/ 1703026 h 3288350"/>
                <a:gd name="connsiteX264" fmla="*/ 656089 w 3535733"/>
                <a:gd name="connsiteY264" fmla="*/ 1628936 h 3288350"/>
                <a:gd name="connsiteX265" fmla="*/ 648893 w 3535733"/>
                <a:gd name="connsiteY265" fmla="*/ 1583069 h 3288350"/>
                <a:gd name="connsiteX266" fmla="*/ 700751 w 3535733"/>
                <a:gd name="connsiteY266" fmla="*/ 1501496 h 3288350"/>
                <a:gd name="connsiteX267" fmla="*/ 729546 w 3535733"/>
                <a:gd name="connsiteY267" fmla="*/ 1490440 h 3288350"/>
                <a:gd name="connsiteX268" fmla="*/ 732423 w 3535733"/>
                <a:gd name="connsiteY268" fmla="*/ 1490337 h 3288350"/>
                <a:gd name="connsiteX269" fmla="*/ 757041 w 3535733"/>
                <a:gd name="connsiteY269" fmla="*/ 1498096 h 3288350"/>
                <a:gd name="connsiteX270" fmla="*/ 87722 w 3535733"/>
                <a:gd name="connsiteY270" fmla="*/ 934601 h 3288350"/>
                <a:gd name="connsiteX271" fmla="*/ 79441 w 3535733"/>
                <a:gd name="connsiteY271" fmla="*/ 934347 h 3288350"/>
                <a:gd name="connsiteX272" fmla="*/ 81233 w 3535733"/>
                <a:gd name="connsiteY272" fmla="*/ 899997 h 3288350"/>
                <a:gd name="connsiteX273" fmla="*/ 89494 w 3535733"/>
                <a:gd name="connsiteY273" fmla="*/ 900607 h 3288350"/>
                <a:gd name="connsiteX274" fmla="*/ 87722 w 3535733"/>
                <a:gd name="connsiteY274" fmla="*/ 934601 h 3288350"/>
                <a:gd name="connsiteX275" fmla="*/ 80444 w 3535733"/>
                <a:gd name="connsiteY275" fmla="*/ 1003136 h 3288350"/>
                <a:gd name="connsiteX276" fmla="*/ 79171 w 3535733"/>
                <a:gd name="connsiteY276" fmla="*/ 968761 h 3288350"/>
                <a:gd name="connsiteX277" fmla="*/ 87456 w 3535733"/>
                <a:gd name="connsiteY277" fmla="*/ 968634 h 3288350"/>
                <a:gd name="connsiteX278" fmla="*/ 88713 w 3535733"/>
                <a:gd name="connsiteY278" fmla="*/ 1002636 h 3288350"/>
                <a:gd name="connsiteX279" fmla="*/ 80444 w 3535733"/>
                <a:gd name="connsiteY279" fmla="*/ 1003136 h 3288350"/>
                <a:gd name="connsiteX280" fmla="*/ 87676 w 3535733"/>
                <a:gd name="connsiteY280" fmla="*/ 1071536 h 3288350"/>
                <a:gd name="connsiteX281" fmla="*/ 83273 w 3535733"/>
                <a:gd name="connsiteY281" fmla="*/ 1037415 h 3288350"/>
                <a:gd name="connsiteX282" fmla="*/ 91512 w 3535733"/>
                <a:gd name="connsiteY282" fmla="*/ 1036543 h 3288350"/>
                <a:gd name="connsiteX283" fmla="*/ 95868 w 3535733"/>
                <a:gd name="connsiteY283" fmla="*/ 1070283 h 3288350"/>
                <a:gd name="connsiteX284" fmla="*/ 87679 w 3535733"/>
                <a:gd name="connsiteY284" fmla="*/ 1071536 h 3288350"/>
                <a:gd name="connsiteX285" fmla="*/ 87676 w 3535733"/>
                <a:gd name="connsiteY285" fmla="*/ 1071536 h 3288350"/>
                <a:gd name="connsiteX286" fmla="*/ 2608785 w 3535733"/>
                <a:gd name="connsiteY286" fmla="*/ 1290281 h 3288350"/>
                <a:gd name="connsiteX287" fmla="*/ 2613572 w 3535733"/>
                <a:gd name="connsiteY287" fmla="*/ 1235521 h 3288350"/>
                <a:gd name="connsiteX288" fmla="*/ 2613493 w 3535733"/>
                <a:gd name="connsiteY288" fmla="*/ 1189813 h 3288350"/>
                <a:gd name="connsiteX289" fmla="*/ 2567681 w 3535733"/>
                <a:gd name="connsiteY289" fmla="*/ 1099601 h 3288350"/>
                <a:gd name="connsiteX290" fmla="*/ 2644586 w 3535733"/>
                <a:gd name="connsiteY290" fmla="*/ 1085287 h 3288350"/>
                <a:gd name="connsiteX291" fmla="*/ 2715276 w 3535733"/>
                <a:gd name="connsiteY291" fmla="*/ 1091802 h 3288350"/>
                <a:gd name="connsiteX292" fmla="*/ 2865899 w 3535733"/>
                <a:gd name="connsiteY292" fmla="*/ 1155470 h 3288350"/>
                <a:gd name="connsiteX293" fmla="*/ 2867777 w 3535733"/>
                <a:gd name="connsiteY293" fmla="*/ 1155454 h 3288350"/>
                <a:gd name="connsiteX294" fmla="*/ 2879737 w 3535733"/>
                <a:gd name="connsiteY294" fmla="*/ 1171243 h 3288350"/>
                <a:gd name="connsiteX295" fmla="*/ 2882813 w 3535733"/>
                <a:gd name="connsiteY295" fmla="*/ 1212877 h 3288350"/>
                <a:gd name="connsiteX296" fmla="*/ 2875275 w 3535733"/>
                <a:gd name="connsiteY296" fmla="*/ 1343582 h 3288350"/>
                <a:gd name="connsiteX297" fmla="*/ 2915816 w 3535733"/>
                <a:gd name="connsiteY297" fmla="*/ 1330837 h 3288350"/>
                <a:gd name="connsiteX298" fmla="*/ 2922117 w 3535733"/>
                <a:gd name="connsiteY298" fmla="*/ 1330322 h 3288350"/>
                <a:gd name="connsiteX299" fmla="*/ 2932016 w 3535733"/>
                <a:gd name="connsiteY299" fmla="*/ 1333033 h 3288350"/>
                <a:gd name="connsiteX300" fmla="*/ 2935274 w 3535733"/>
                <a:gd name="connsiteY300" fmla="*/ 1356541 h 3288350"/>
                <a:gd name="connsiteX301" fmla="*/ 2926468 w 3535733"/>
                <a:gd name="connsiteY301" fmla="*/ 1380421 h 3288350"/>
                <a:gd name="connsiteX302" fmla="*/ 3007105 w 3535733"/>
                <a:gd name="connsiteY302" fmla="*/ 1552982 h 3288350"/>
                <a:gd name="connsiteX303" fmla="*/ 3066494 w 3535733"/>
                <a:gd name="connsiteY303" fmla="*/ 1728944 h 3288350"/>
                <a:gd name="connsiteX304" fmla="*/ 3007050 w 3535733"/>
                <a:gd name="connsiteY304" fmla="*/ 1902353 h 3288350"/>
                <a:gd name="connsiteX305" fmla="*/ 3063506 w 3535733"/>
                <a:gd name="connsiteY305" fmla="*/ 1889109 h 3288350"/>
                <a:gd name="connsiteX306" fmla="*/ 3066026 w 3535733"/>
                <a:gd name="connsiteY306" fmla="*/ 1888847 h 3288350"/>
                <a:gd name="connsiteX307" fmla="*/ 3068848 w 3535733"/>
                <a:gd name="connsiteY307" fmla="*/ 1889585 h 3288350"/>
                <a:gd name="connsiteX308" fmla="*/ 3070528 w 3535733"/>
                <a:gd name="connsiteY308" fmla="*/ 1896948 h 3288350"/>
                <a:gd name="connsiteX309" fmla="*/ 3040085 w 3535733"/>
                <a:gd name="connsiteY309" fmla="*/ 1940904 h 3288350"/>
                <a:gd name="connsiteX310" fmla="*/ 2991476 w 3535733"/>
                <a:gd name="connsiteY310" fmla="*/ 1962082 h 3288350"/>
                <a:gd name="connsiteX311" fmla="*/ 2966882 w 3535733"/>
                <a:gd name="connsiteY311" fmla="*/ 2044344 h 3288350"/>
                <a:gd name="connsiteX312" fmla="*/ 2952766 w 3535733"/>
                <a:gd name="connsiteY312" fmla="*/ 2051169 h 3288350"/>
                <a:gd name="connsiteX313" fmla="*/ 2949247 w 3535733"/>
                <a:gd name="connsiteY313" fmla="*/ 2050630 h 3288350"/>
                <a:gd name="connsiteX314" fmla="*/ 2939141 w 3535733"/>
                <a:gd name="connsiteY314" fmla="*/ 2025346 h 3288350"/>
                <a:gd name="connsiteX315" fmla="*/ 2942185 w 3535733"/>
                <a:gd name="connsiteY315" fmla="*/ 1973559 h 3288350"/>
                <a:gd name="connsiteX316" fmla="*/ 2773412 w 3535733"/>
                <a:gd name="connsiteY316" fmla="*/ 2117032 h 3288350"/>
                <a:gd name="connsiteX317" fmla="*/ 2648509 w 3535733"/>
                <a:gd name="connsiteY317" fmla="*/ 2140453 h 3288350"/>
                <a:gd name="connsiteX318" fmla="*/ 2552107 w 3535733"/>
                <a:gd name="connsiteY318" fmla="*/ 2126630 h 3288350"/>
                <a:gd name="connsiteX319" fmla="*/ 2532752 w 3535733"/>
                <a:gd name="connsiteY319" fmla="*/ 2109883 h 3288350"/>
                <a:gd name="connsiteX320" fmla="*/ 2541804 w 3535733"/>
                <a:gd name="connsiteY320" fmla="*/ 2094729 h 3288350"/>
                <a:gd name="connsiteX321" fmla="*/ 2576281 w 3535733"/>
                <a:gd name="connsiteY321" fmla="*/ 2073456 h 3288350"/>
                <a:gd name="connsiteX322" fmla="*/ 2376645 w 3535733"/>
                <a:gd name="connsiteY322" fmla="*/ 1973908 h 3288350"/>
                <a:gd name="connsiteX323" fmla="*/ 2252748 w 3535733"/>
                <a:gd name="connsiteY323" fmla="*/ 1854766 h 3288350"/>
                <a:gd name="connsiteX324" fmla="*/ 2241090 w 3535733"/>
                <a:gd name="connsiteY324" fmla="*/ 1849092 h 3288350"/>
                <a:gd name="connsiteX325" fmla="*/ 2238609 w 3535733"/>
                <a:gd name="connsiteY325" fmla="*/ 1823055 h 3288350"/>
                <a:gd name="connsiteX326" fmla="*/ 2261364 w 3535733"/>
                <a:gd name="connsiteY326" fmla="*/ 1806902 h 3288350"/>
                <a:gd name="connsiteX327" fmla="*/ 2294097 w 3535733"/>
                <a:gd name="connsiteY327" fmla="*/ 1801441 h 3288350"/>
                <a:gd name="connsiteX328" fmla="*/ 2375496 w 3535733"/>
                <a:gd name="connsiteY328" fmla="*/ 1824109 h 3288350"/>
                <a:gd name="connsiteX329" fmla="*/ 2374830 w 3535733"/>
                <a:gd name="connsiteY329" fmla="*/ 1821819 h 3288350"/>
                <a:gd name="connsiteX330" fmla="*/ 2354857 w 3535733"/>
                <a:gd name="connsiteY330" fmla="*/ 1799761 h 3288350"/>
                <a:gd name="connsiteX331" fmla="*/ 2351053 w 3535733"/>
                <a:gd name="connsiteY331" fmla="*/ 1788974 h 3288350"/>
                <a:gd name="connsiteX332" fmla="*/ 2364194 w 3535733"/>
                <a:gd name="connsiteY332" fmla="*/ 1779320 h 3288350"/>
                <a:gd name="connsiteX333" fmla="*/ 2353319 w 3535733"/>
                <a:gd name="connsiteY333" fmla="*/ 1679582 h 3288350"/>
                <a:gd name="connsiteX334" fmla="*/ 2347327 w 3535733"/>
                <a:gd name="connsiteY334" fmla="*/ 1611507 h 3288350"/>
                <a:gd name="connsiteX335" fmla="*/ 2270906 w 3535733"/>
                <a:gd name="connsiteY335" fmla="*/ 1522294 h 3288350"/>
                <a:gd name="connsiteX336" fmla="*/ 2338704 w 3535733"/>
                <a:gd name="connsiteY336" fmla="*/ 1493673 h 3288350"/>
                <a:gd name="connsiteX337" fmla="*/ 2361768 w 3535733"/>
                <a:gd name="connsiteY337" fmla="*/ 1413535 h 3288350"/>
                <a:gd name="connsiteX338" fmla="*/ 2364487 w 3535733"/>
                <a:gd name="connsiteY338" fmla="*/ 1413710 h 3288350"/>
                <a:gd name="connsiteX339" fmla="*/ 2398877 w 3535733"/>
                <a:gd name="connsiteY339" fmla="*/ 1397018 h 3288350"/>
                <a:gd name="connsiteX340" fmla="*/ 2372080 w 3535733"/>
                <a:gd name="connsiteY340" fmla="*/ 1381507 h 3288350"/>
                <a:gd name="connsiteX341" fmla="*/ 2392203 w 3535733"/>
                <a:gd name="connsiteY341" fmla="*/ 1328737 h 3288350"/>
                <a:gd name="connsiteX342" fmla="*/ 2431753 w 3535733"/>
                <a:gd name="connsiteY342" fmla="*/ 1268556 h 3288350"/>
                <a:gd name="connsiteX343" fmla="*/ 2472001 w 3535733"/>
                <a:gd name="connsiteY343" fmla="*/ 1258886 h 3288350"/>
                <a:gd name="connsiteX344" fmla="*/ 2476875 w 3535733"/>
                <a:gd name="connsiteY344" fmla="*/ 1258942 h 3288350"/>
                <a:gd name="connsiteX345" fmla="*/ 2608785 w 3535733"/>
                <a:gd name="connsiteY345" fmla="*/ 1290281 h 3288350"/>
                <a:gd name="connsiteX346" fmla="*/ 100057 w 3535733"/>
                <a:gd name="connsiteY346" fmla="*/ 1139040 h 3288350"/>
                <a:gd name="connsiteX347" fmla="*/ 93490 w 3535733"/>
                <a:gd name="connsiteY347" fmla="*/ 1105387 h 3288350"/>
                <a:gd name="connsiteX348" fmla="*/ 101636 w 3535733"/>
                <a:gd name="connsiteY348" fmla="*/ 1103873 h 3288350"/>
                <a:gd name="connsiteX349" fmla="*/ 108175 w 3535733"/>
                <a:gd name="connsiteY349" fmla="*/ 1137391 h 3288350"/>
                <a:gd name="connsiteX350" fmla="*/ 100057 w 3535733"/>
                <a:gd name="connsiteY350" fmla="*/ 1139040 h 3288350"/>
                <a:gd name="connsiteX351" fmla="*/ 114228 w 3535733"/>
                <a:gd name="connsiteY351" fmla="*/ 1206037 h 3288350"/>
                <a:gd name="connsiteX352" fmla="*/ 107060 w 3535733"/>
                <a:gd name="connsiteY352" fmla="*/ 1172574 h 3288350"/>
                <a:gd name="connsiteX353" fmla="*/ 115165 w 3535733"/>
                <a:gd name="connsiteY353" fmla="*/ 1170846 h 3288350"/>
                <a:gd name="connsiteX354" fmla="*/ 122330 w 3535733"/>
                <a:gd name="connsiteY354" fmla="*/ 1204301 h 3288350"/>
                <a:gd name="connsiteX355" fmla="*/ 114228 w 3535733"/>
                <a:gd name="connsiteY355" fmla="*/ 1206037 h 3288350"/>
                <a:gd name="connsiteX356" fmla="*/ 127940 w 3535733"/>
                <a:gd name="connsiteY356" fmla="*/ 1272971 h 3288350"/>
                <a:gd name="connsiteX357" fmla="*/ 121280 w 3535733"/>
                <a:gd name="connsiteY357" fmla="*/ 1239484 h 3288350"/>
                <a:gd name="connsiteX358" fmla="*/ 129395 w 3535733"/>
                <a:gd name="connsiteY358" fmla="*/ 1237812 h 3288350"/>
                <a:gd name="connsiteX359" fmla="*/ 136083 w 3535733"/>
                <a:gd name="connsiteY359" fmla="*/ 1271425 h 3288350"/>
                <a:gd name="connsiteX360" fmla="*/ 127940 w 3535733"/>
                <a:gd name="connsiteY360" fmla="*/ 1272971 h 3288350"/>
                <a:gd name="connsiteX361" fmla="*/ 138964 w 3535733"/>
                <a:gd name="connsiteY361" fmla="*/ 1340253 h 3288350"/>
                <a:gd name="connsiteX362" fmla="*/ 133931 w 3535733"/>
                <a:gd name="connsiteY362" fmla="*/ 1306552 h 3288350"/>
                <a:gd name="connsiteX363" fmla="*/ 142107 w 3535733"/>
                <a:gd name="connsiteY363" fmla="*/ 1305205 h 3288350"/>
                <a:gd name="connsiteX364" fmla="*/ 147179 w 3535733"/>
                <a:gd name="connsiteY364" fmla="*/ 1339167 h 3288350"/>
                <a:gd name="connsiteX365" fmla="*/ 138964 w 3535733"/>
                <a:gd name="connsiteY365" fmla="*/ 1340253 h 3288350"/>
                <a:gd name="connsiteX366" fmla="*/ 144977 w 3535733"/>
                <a:gd name="connsiteY366" fmla="*/ 1408003 h 3288350"/>
                <a:gd name="connsiteX367" fmla="*/ 142742 w 3535733"/>
                <a:gd name="connsiteY367" fmla="*/ 1374080 h 3288350"/>
                <a:gd name="connsiteX368" fmla="*/ 150996 w 3535733"/>
                <a:gd name="connsiteY368" fmla="*/ 1373336 h 3288350"/>
                <a:gd name="connsiteX369" fmla="*/ 153256 w 3535733"/>
                <a:gd name="connsiteY369" fmla="*/ 1407670 h 3288350"/>
                <a:gd name="connsiteX370" fmla="*/ 144977 w 3535733"/>
                <a:gd name="connsiteY370" fmla="*/ 1408003 h 3288350"/>
                <a:gd name="connsiteX371" fmla="*/ 223725 w 3535733"/>
                <a:gd name="connsiteY371" fmla="*/ 1499832 h 3288350"/>
                <a:gd name="connsiteX372" fmla="*/ 202291 w 3535733"/>
                <a:gd name="connsiteY372" fmla="*/ 1494799 h 3288350"/>
                <a:gd name="connsiteX373" fmla="*/ 176724 w 3535733"/>
                <a:gd name="connsiteY373" fmla="*/ 1469793 h 3288350"/>
                <a:gd name="connsiteX374" fmla="*/ 176901 w 3535733"/>
                <a:gd name="connsiteY374" fmla="*/ 1436948 h 3288350"/>
                <a:gd name="connsiteX375" fmla="*/ 201279 w 3535733"/>
                <a:gd name="connsiteY375" fmla="*/ 1415525 h 3288350"/>
                <a:gd name="connsiteX376" fmla="*/ 213298 w 3535733"/>
                <a:gd name="connsiteY376" fmla="*/ 1413876 h 3288350"/>
                <a:gd name="connsiteX377" fmla="*/ 236815 w 3535733"/>
                <a:gd name="connsiteY377" fmla="*/ 1419472 h 3288350"/>
                <a:gd name="connsiteX378" fmla="*/ 262477 w 3535733"/>
                <a:gd name="connsiteY378" fmla="*/ 1443574 h 3288350"/>
                <a:gd name="connsiteX379" fmla="*/ 261642 w 3535733"/>
                <a:gd name="connsiteY379" fmla="*/ 1475793 h 3288350"/>
                <a:gd name="connsiteX380" fmla="*/ 237403 w 3535733"/>
                <a:gd name="connsiteY380" fmla="*/ 1497597 h 3288350"/>
                <a:gd name="connsiteX381" fmla="*/ 223725 w 3535733"/>
                <a:gd name="connsiteY381" fmla="*/ 1499832 h 3288350"/>
                <a:gd name="connsiteX382" fmla="*/ 152108 w 3535733"/>
                <a:gd name="connsiteY382" fmla="*/ 1476514 h 3288350"/>
                <a:gd name="connsiteX383" fmla="*/ 143844 w 3535733"/>
                <a:gd name="connsiteY383" fmla="*/ 1475904 h 3288350"/>
                <a:gd name="connsiteX384" fmla="*/ 145389 w 3535733"/>
                <a:gd name="connsiteY384" fmla="*/ 1441973 h 3288350"/>
                <a:gd name="connsiteX385" fmla="*/ 153674 w 3535733"/>
                <a:gd name="connsiteY385" fmla="*/ 1442116 h 3288350"/>
                <a:gd name="connsiteX386" fmla="*/ 152108 w 3535733"/>
                <a:gd name="connsiteY386" fmla="*/ 1476514 h 3288350"/>
                <a:gd name="connsiteX387" fmla="*/ 3206607 w 3535733"/>
                <a:gd name="connsiteY387" fmla="*/ 1538367 h 3288350"/>
                <a:gd name="connsiteX388" fmla="*/ 3189146 w 3535733"/>
                <a:gd name="connsiteY388" fmla="*/ 1533350 h 3288350"/>
                <a:gd name="connsiteX389" fmla="*/ 3176798 w 3535733"/>
                <a:gd name="connsiteY389" fmla="*/ 1514693 h 3288350"/>
                <a:gd name="connsiteX390" fmla="*/ 3182480 w 3535733"/>
                <a:gd name="connsiteY390" fmla="*/ 1493317 h 3288350"/>
                <a:gd name="connsiteX391" fmla="*/ 3204102 w 3535733"/>
                <a:gd name="connsiteY391" fmla="*/ 1482086 h 3288350"/>
                <a:gd name="connsiteX392" fmla="*/ 3211243 w 3535733"/>
                <a:gd name="connsiteY392" fmla="*/ 1481483 h 3288350"/>
                <a:gd name="connsiteX393" fmla="*/ 3227769 w 3535733"/>
                <a:gd name="connsiteY393" fmla="*/ 1486017 h 3288350"/>
                <a:gd name="connsiteX394" fmla="*/ 3239499 w 3535733"/>
                <a:gd name="connsiteY394" fmla="*/ 1504563 h 3288350"/>
                <a:gd name="connsiteX395" fmla="*/ 3234038 w 3535733"/>
                <a:gd name="connsiteY395" fmla="*/ 1526098 h 3288350"/>
                <a:gd name="connsiteX396" fmla="*/ 3213098 w 3535733"/>
                <a:gd name="connsiteY396" fmla="*/ 1537828 h 3288350"/>
                <a:gd name="connsiteX397" fmla="*/ 3206607 w 3535733"/>
                <a:gd name="connsiteY397" fmla="*/ 1538367 h 3288350"/>
                <a:gd name="connsiteX398" fmla="*/ 3242622 w 3535733"/>
                <a:gd name="connsiteY398" fmla="*/ 1725924 h 3288350"/>
                <a:gd name="connsiteX399" fmla="*/ 3249343 w 3535733"/>
                <a:gd name="connsiteY399" fmla="*/ 1725361 h 3288350"/>
                <a:gd name="connsiteX400" fmla="*/ 3260621 w 3535733"/>
                <a:gd name="connsiteY400" fmla="*/ 1720162 h 3288350"/>
                <a:gd name="connsiteX401" fmla="*/ 3269403 w 3535733"/>
                <a:gd name="connsiteY401" fmla="*/ 1709415 h 3288350"/>
                <a:gd name="connsiteX402" fmla="*/ 3271345 w 3535733"/>
                <a:gd name="connsiteY402" fmla="*/ 1694403 h 3288350"/>
                <a:gd name="connsiteX403" fmla="*/ 3259186 w 3535733"/>
                <a:gd name="connsiteY403" fmla="*/ 1670760 h 3288350"/>
                <a:gd name="connsiteX404" fmla="*/ 3237525 w 3535733"/>
                <a:gd name="connsiteY404" fmla="*/ 1654599 h 3288350"/>
                <a:gd name="connsiteX405" fmla="*/ 3219541 w 3535733"/>
                <a:gd name="connsiteY405" fmla="*/ 1640428 h 3288350"/>
                <a:gd name="connsiteX406" fmla="*/ 3203563 w 3535733"/>
                <a:gd name="connsiteY406" fmla="*/ 1620170 h 3288350"/>
                <a:gd name="connsiteX407" fmla="*/ 3193513 w 3535733"/>
                <a:gd name="connsiteY407" fmla="*/ 1588641 h 3288350"/>
                <a:gd name="connsiteX408" fmla="*/ 3190200 w 3535733"/>
                <a:gd name="connsiteY408" fmla="*/ 1568129 h 3288350"/>
                <a:gd name="connsiteX409" fmla="*/ 3244381 w 3535733"/>
                <a:gd name="connsiteY409" fmla="*/ 1559379 h 3288350"/>
                <a:gd name="connsiteX410" fmla="*/ 3245689 w 3535733"/>
                <a:gd name="connsiteY410" fmla="*/ 1567503 h 3288350"/>
                <a:gd name="connsiteX411" fmla="*/ 3253234 w 3535733"/>
                <a:gd name="connsiteY411" fmla="*/ 1592096 h 3288350"/>
                <a:gd name="connsiteX412" fmla="*/ 3265686 w 3535733"/>
                <a:gd name="connsiteY412" fmla="*/ 1608947 h 3288350"/>
                <a:gd name="connsiteX413" fmla="*/ 3280610 w 3535733"/>
                <a:gd name="connsiteY413" fmla="*/ 1621430 h 3288350"/>
                <a:gd name="connsiteX414" fmla="*/ 3300544 w 3535733"/>
                <a:gd name="connsiteY414" fmla="*/ 1636679 h 3288350"/>
                <a:gd name="connsiteX415" fmla="*/ 3318456 w 3535733"/>
                <a:gd name="connsiteY415" fmla="*/ 1656621 h 3288350"/>
                <a:gd name="connsiteX416" fmla="*/ 3329829 w 3535733"/>
                <a:gd name="connsiteY416" fmla="*/ 1690123 h 3288350"/>
                <a:gd name="connsiteX417" fmla="*/ 3326033 w 3535733"/>
                <a:gd name="connsiteY417" fmla="*/ 1733033 h 3288350"/>
                <a:gd name="connsiteX418" fmla="*/ 3301724 w 3535733"/>
                <a:gd name="connsiteY418" fmla="*/ 1760782 h 3288350"/>
                <a:gd name="connsiteX419" fmla="*/ 3263276 w 3535733"/>
                <a:gd name="connsiteY419" fmla="*/ 1774739 h 3288350"/>
                <a:gd name="connsiteX420" fmla="*/ 3244841 w 3535733"/>
                <a:gd name="connsiteY420" fmla="*/ 1776301 h 3288350"/>
                <a:gd name="connsiteX421" fmla="*/ 3223576 w 3535733"/>
                <a:gd name="connsiteY421" fmla="*/ 1773606 h 3288350"/>
                <a:gd name="connsiteX422" fmla="*/ 3193941 w 3535733"/>
                <a:gd name="connsiteY422" fmla="*/ 1759728 h 3288350"/>
                <a:gd name="connsiteX423" fmla="*/ 3173984 w 3535733"/>
                <a:gd name="connsiteY423" fmla="*/ 1740706 h 3288350"/>
                <a:gd name="connsiteX424" fmla="*/ 3162983 w 3535733"/>
                <a:gd name="connsiteY424" fmla="*/ 1724220 h 3288350"/>
                <a:gd name="connsiteX425" fmla="*/ 3204118 w 3535733"/>
                <a:gd name="connsiteY425" fmla="*/ 1696131 h 3288350"/>
                <a:gd name="connsiteX426" fmla="*/ 3215182 w 3535733"/>
                <a:gd name="connsiteY426" fmla="*/ 1711816 h 3288350"/>
                <a:gd name="connsiteX427" fmla="*/ 3229726 w 3535733"/>
                <a:gd name="connsiteY427" fmla="*/ 1723166 h 3288350"/>
                <a:gd name="connsiteX428" fmla="*/ 3242622 w 3535733"/>
                <a:gd name="connsiteY428" fmla="*/ 1725924 h 3288350"/>
                <a:gd name="connsiteX429" fmla="*/ 271444 w 3535733"/>
                <a:gd name="connsiteY429" fmla="*/ 1949084 h 3288350"/>
                <a:gd name="connsiteX430" fmla="*/ 270289 w 3535733"/>
                <a:gd name="connsiteY430" fmla="*/ 1949068 h 3288350"/>
                <a:gd name="connsiteX431" fmla="*/ 247865 w 3535733"/>
                <a:gd name="connsiteY431" fmla="*/ 1940342 h 3288350"/>
                <a:gd name="connsiteX432" fmla="*/ 239301 w 3535733"/>
                <a:gd name="connsiteY432" fmla="*/ 1919972 h 3288350"/>
                <a:gd name="connsiteX433" fmla="*/ 248728 w 3535733"/>
                <a:gd name="connsiteY433" fmla="*/ 1900284 h 3288350"/>
                <a:gd name="connsiteX434" fmla="*/ 270444 w 3535733"/>
                <a:gd name="connsiteY434" fmla="*/ 1893318 h 3288350"/>
                <a:gd name="connsiteX435" fmla="*/ 271762 w 3535733"/>
                <a:gd name="connsiteY435" fmla="*/ 1893341 h 3288350"/>
                <a:gd name="connsiteX436" fmla="*/ 294011 w 3535733"/>
                <a:gd name="connsiteY436" fmla="*/ 1901481 h 3288350"/>
                <a:gd name="connsiteX437" fmla="*/ 301996 w 3535733"/>
                <a:gd name="connsiteY437" fmla="*/ 1921637 h 3288350"/>
                <a:gd name="connsiteX438" fmla="*/ 292757 w 3535733"/>
                <a:gd name="connsiteY438" fmla="*/ 1941530 h 3288350"/>
                <a:gd name="connsiteX439" fmla="*/ 271444 w 3535733"/>
                <a:gd name="connsiteY439" fmla="*/ 1949084 h 3288350"/>
                <a:gd name="connsiteX440" fmla="*/ 3307756 w 3535733"/>
                <a:gd name="connsiteY440" fmla="*/ 1950027 h 3288350"/>
                <a:gd name="connsiteX441" fmla="*/ 3299616 w 3535733"/>
                <a:gd name="connsiteY441" fmla="*/ 1948481 h 3288350"/>
                <a:gd name="connsiteX442" fmla="*/ 3306868 w 3535733"/>
                <a:gd name="connsiteY442" fmla="*/ 1914852 h 3288350"/>
                <a:gd name="connsiteX443" fmla="*/ 3314921 w 3535733"/>
                <a:gd name="connsiteY443" fmla="*/ 1916802 h 3288350"/>
                <a:gd name="connsiteX444" fmla="*/ 3307756 w 3535733"/>
                <a:gd name="connsiteY444" fmla="*/ 1950027 h 3288350"/>
                <a:gd name="connsiteX445" fmla="*/ 271655 w 3535733"/>
                <a:gd name="connsiteY445" fmla="*/ 2137703 h 3288350"/>
                <a:gd name="connsiteX446" fmla="*/ 282995 w 3535733"/>
                <a:gd name="connsiteY446" fmla="*/ 2134723 h 3288350"/>
                <a:gd name="connsiteX447" fmla="*/ 293494 w 3535733"/>
                <a:gd name="connsiteY447" fmla="*/ 2125893 h 3288350"/>
                <a:gd name="connsiteX448" fmla="*/ 298129 w 3535733"/>
                <a:gd name="connsiteY448" fmla="*/ 2111690 h 3288350"/>
                <a:gd name="connsiteX449" fmla="*/ 290664 w 3535733"/>
                <a:gd name="connsiteY449" fmla="*/ 2086510 h 3288350"/>
                <a:gd name="connsiteX450" fmla="*/ 272589 w 3535733"/>
                <a:gd name="connsiteY450" fmla="*/ 2066862 h 3288350"/>
                <a:gd name="connsiteX451" fmla="*/ 257744 w 3535733"/>
                <a:gd name="connsiteY451" fmla="*/ 2049821 h 3288350"/>
                <a:gd name="connsiteX452" fmla="*/ 245948 w 3535733"/>
                <a:gd name="connsiteY452" fmla="*/ 2027241 h 3288350"/>
                <a:gd name="connsiteX453" fmla="*/ 241967 w 3535733"/>
                <a:gd name="connsiteY453" fmla="*/ 1994792 h 3288350"/>
                <a:gd name="connsiteX454" fmla="*/ 242511 w 3535733"/>
                <a:gd name="connsiteY454" fmla="*/ 1974280 h 3288350"/>
                <a:gd name="connsiteX455" fmla="*/ 296692 w 3535733"/>
                <a:gd name="connsiteY455" fmla="*/ 1975715 h 3288350"/>
                <a:gd name="connsiteX456" fmla="*/ 296475 w 3535733"/>
                <a:gd name="connsiteY456" fmla="*/ 1983847 h 3288350"/>
                <a:gd name="connsiteX457" fmla="*/ 299293 w 3535733"/>
                <a:gd name="connsiteY457" fmla="*/ 2009090 h 3288350"/>
                <a:gd name="connsiteX458" fmla="*/ 308293 w 3535733"/>
                <a:gd name="connsiteY458" fmla="*/ 2027724 h 3288350"/>
                <a:gd name="connsiteX459" fmla="*/ 320488 w 3535733"/>
                <a:gd name="connsiteY459" fmla="*/ 2042569 h 3288350"/>
                <a:gd name="connsiteX460" fmla="*/ 337040 w 3535733"/>
                <a:gd name="connsiteY460" fmla="*/ 2061020 h 3288350"/>
                <a:gd name="connsiteX461" fmla="*/ 350767 w 3535733"/>
                <a:gd name="connsiteY461" fmla="*/ 2083649 h 3288350"/>
                <a:gd name="connsiteX462" fmla="*/ 355662 w 3535733"/>
                <a:gd name="connsiteY462" fmla="*/ 2118253 h 3288350"/>
                <a:gd name="connsiteX463" fmla="*/ 344120 w 3535733"/>
                <a:gd name="connsiteY463" fmla="*/ 2159190 h 3288350"/>
                <a:gd name="connsiteX464" fmla="*/ 315447 w 3535733"/>
                <a:gd name="connsiteY464" fmla="*/ 2181667 h 3288350"/>
                <a:gd name="connsiteX465" fmla="*/ 278899 w 3535733"/>
                <a:gd name="connsiteY465" fmla="*/ 2188206 h 3288350"/>
                <a:gd name="connsiteX466" fmla="*/ 275577 w 3535733"/>
                <a:gd name="connsiteY466" fmla="*/ 2188167 h 3288350"/>
                <a:gd name="connsiteX467" fmla="*/ 237267 w 3535733"/>
                <a:gd name="connsiteY467" fmla="*/ 2179789 h 3288350"/>
                <a:gd name="connsiteX468" fmla="*/ 211047 w 3535733"/>
                <a:gd name="connsiteY468" fmla="*/ 2160894 h 3288350"/>
                <a:gd name="connsiteX469" fmla="*/ 195170 w 3535733"/>
                <a:gd name="connsiteY469" fmla="*/ 2138789 h 3288350"/>
                <a:gd name="connsiteX470" fmla="*/ 187510 w 3535733"/>
                <a:gd name="connsiteY470" fmla="*/ 2120765 h 3288350"/>
                <a:gd name="connsiteX471" fmla="*/ 232570 w 3535733"/>
                <a:gd name="connsiteY471" fmla="*/ 2101046 h 3288350"/>
                <a:gd name="connsiteX472" fmla="*/ 240444 w 3535733"/>
                <a:gd name="connsiteY472" fmla="*/ 2118292 h 3288350"/>
                <a:gd name="connsiteX473" fmla="*/ 252474 w 3535733"/>
                <a:gd name="connsiteY473" fmla="*/ 2131972 h 3288350"/>
                <a:gd name="connsiteX474" fmla="*/ 271103 w 3535733"/>
                <a:gd name="connsiteY474" fmla="*/ 2137695 h 3288350"/>
                <a:gd name="connsiteX475" fmla="*/ 271655 w 3535733"/>
                <a:gd name="connsiteY475" fmla="*/ 2137703 h 3288350"/>
                <a:gd name="connsiteX476" fmla="*/ 3298007 w 3535733"/>
                <a:gd name="connsiteY476" fmla="*/ 2017341 h 3288350"/>
                <a:gd name="connsiteX477" fmla="*/ 3289764 w 3535733"/>
                <a:gd name="connsiteY477" fmla="*/ 2016485 h 3288350"/>
                <a:gd name="connsiteX478" fmla="*/ 3293981 w 3535733"/>
                <a:gd name="connsiteY478" fmla="*/ 1982388 h 3288350"/>
                <a:gd name="connsiteX479" fmla="*/ 3302184 w 3535733"/>
                <a:gd name="connsiteY479" fmla="*/ 1983569 h 3288350"/>
                <a:gd name="connsiteX480" fmla="*/ 3298007 w 3535733"/>
                <a:gd name="connsiteY480" fmla="*/ 2017341 h 3288350"/>
                <a:gd name="connsiteX481" fmla="*/ 3293220 w 3535733"/>
                <a:gd name="connsiteY481" fmla="*/ 2085289 h 3288350"/>
                <a:gd name="connsiteX482" fmla="*/ 3284945 w 3535733"/>
                <a:gd name="connsiteY482" fmla="*/ 2084956 h 3288350"/>
                <a:gd name="connsiteX483" fmla="*/ 3286808 w 3535733"/>
                <a:gd name="connsiteY483" fmla="*/ 2050693 h 3288350"/>
                <a:gd name="connsiteX484" fmla="*/ 3295075 w 3535733"/>
                <a:gd name="connsiteY484" fmla="*/ 2051272 h 3288350"/>
                <a:gd name="connsiteX485" fmla="*/ 3293220 w 3535733"/>
                <a:gd name="connsiteY485" fmla="*/ 2085289 h 3288350"/>
                <a:gd name="connsiteX486" fmla="*/ 3283891 w 3535733"/>
                <a:gd name="connsiteY486" fmla="*/ 2153515 h 3288350"/>
                <a:gd name="connsiteX487" fmla="*/ 3283852 w 3535733"/>
                <a:gd name="connsiteY487" fmla="*/ 2141904 h 3288350"/>
                <a:gd name="connsiteX488" fmla="*/ 3284018 w 3535733"/>
                <a:gd name="connsiteY488" fmla="*/ 2119244 h 3288350"/>
                <a:gd name="connsiteX489" fmla="*/ 3292301 w 3535733"/>
                <a:gd name="connsiteY489" fmla="*/ 2119370 h 3288350"/>
                <a:gd name="connsiteX490" fmla="*/ 3292134 w 3535733"/>
                <a:gd name="connsiteY490" fmla="*/ 2141904 h 3288350"/>
                <a:gd name="connsiteX491" fmla="*/ 3292174 w 3535733"/>
                <a:gd name="connsiteY491" fmla="*/ 2153459 h 3288350"/>
                <a:gd name="connsiteX492" fmla="*/ 3283891 w 3535733"/>
                <a:gd name="connsiteY492" fmla="*/ 2153515 h 3288350"/>
                <a:gd name="connsiteX493" fmla="*/ 3293743 w 3535733"/>
                <a:gd name="connsiteY493" fmla="*/ 2358786 h 3288350"/>
                <a:gd name="connsiteX494" fmla="*/ 3291334 w 3535733"/>
                <a:gd name="connsiteY494" fmla="*/ 2324642 h 3288350"/>
                <a:gd name="connsiteX495" fmla="*/ 3299600 w 3535733"/>
                <a:gd name="connsiteY495" fmla="*/ 2324079 h 3288350"/>
                <a:gd name="connsiteX496" fmla="*/ 3302002 w 3535733"/>
                <a:gd name="connsiteY496" fmla="*/ 2358192 h 3288350"/>
                <a:gd name="connsiteX497" fmla="*/ 3293743 w 3535733"/>
                <a:gd name="connsiteY497" fmla="*/ 2358786 h 3288350"/>
                <a:gd name="connsiteX498" fmla="*/ 3298768 w 3535733"/>
                <a:gd name="connsiteY498" fmla="*/ 2427043 h 3288350"/>
                <a:gd name="connsiteX499" fmla="*/ 3296248 w 3535733"/>
                <a:gd name="connsiteY499" fmla="*/ 2392923 h 3288350"/>
                <a:gd name="connsiteX500" fmla="*/ 3304507 w 3535733"/>
                <a:gd name="connsiteY500" fmla="*/ 2392312 h 3288350"/>
                <a:gd name="connsiteX501" fmla="*/ 3307027 w 3535733"/>
                <a:gd name="connsiteY501" fmla="*/ 2426441 h 3288350"/>
                <a:gd name="connsiteX502" fmla="*/ 3298768 w 3535733"/>
                <a:gd name="connsiteY502" fmla="*/ 2427043 h 3288350"/>
                <a:gd name="connsiteX503" fmla="*/ 3303516 w 3535733"/>
                <a:gd name="connsiteY503" fmla="*/ 2495285 h 3288350"/>
                <a:gd name="connsiteX504" fmla="*/ 3301217 w 3535733"/>
                <a:gd name="connsiteY504" fmla="*/ 2461164 h 3288350"/>
                <a:gd name="connsiteX505" fmla="*/ 3309484 w 3535733"/>
                <a:gd name="connsiteY505" fmla="*/ 2460585 h 3288350"/>
                <a:gd name="connsiteX506" fmla="*/ 3311783 w 3535733"/>
                <a:gd name="connsiteY506" fmla="*/ 2494754 h 3288350"/>
                <a:gd name="connsiteX507" fmla="*/ 3303516 w 3535733"/>
                <a:gd name="connsiteY507" fmla="*/ 2495285 h 3288350"/>
                <a:gd name="connsiteX508" fmla="*/ 3307304 w 3535733"/>
                <a:gd name="connsiteY508" fmla="*/ 2563550 h 3288350"/>
                <a:gd name="connsiteX509" fmla="*/ 3305577 w 3535733"/>
                <a:gd name="connsiteY509" fmla="*/ 2529413 h 3288350"/>
                <a:gd name="connsiteX510" fmla="*/ 3313843 w 3535733"/>
                <a:gd name="connsiteY510" fmla="*/ 2528946 h 3288350"/>
                <a:gd name="connsiteX511" fmla="*/ 3313843 w 3535733"/>
                <a:gd name="connsiteY511" fmla="*/ 2528946 h 3288350"/>
                <a:gd name="connsiteX512" fmla="*/ 3315579 w 3535733"/>
                <a:gd name="connsiteY512" fmla="*/ 2563177 h 3288350"/>
                <a:gd name="connsiteX513" fmla="*/ 3307304 w 3535733"/>
                <a:gd name="connsiteY513" fmla="*/ 2563550 h 3288350"/>
                <a:gd name="connsiteX514" fmla="*/ 3309381 w 3535733"/>
                <a:gd name="connsiteY514" fmla="*/ 2631839 h 3288350"/>
                <a:gd name="connsiteX515" fmla="*/ 3308604 w 3535733"/>
                <a:gd name="connsiteY515" fmla="*/ 2597687 h 3288350"/>
                <a:gd name="connsiteX516" fmla="*/ 3316887 w 3535733"/>
                <a:gd name="connsiteY516" fmla="*/ 2597433 h 3288350"/>
                <a:gd name="connsiteX517" fmla="*/ 3317663 w 3535733"/>
                <a:gd name="connsiteY517" fmla="*/ 2631720 h 3288350"/>
                <a:gd name="connsiteX518" fmla="*/ 3309381 w 3535733"/>
                <a:gd name="connsiteY518" fmla="*/ 2631839 h 3288350"/>
                <a:gd name="connsiteX519" fmla="*/ 3317164 w 3535733"/>
                <a:gd name="connsiteY519" fmla="*/ 2700366 h 3288350"/>
                <a:gd name="connsiteX520" fmla="*/ 3308882 w 3535733"/>
                <a:gd name="connsiteY520" fmla="*/ 2700112 h 3288350"/>
                <a:gd name="connsiteX521" fmla="*/ 3309515 w 3535733"/>
                <a:gd name="connsiteY521" fmla="*/ 2665999 h 3288350"/>
                <a:gd name="connsiteX522" fmla="*/ 3317798 w 3535733"/>
                <a:gd name="connsiteY522" fmla="*/ 2666055 h 3288350"/>
                <a:gd name="connsiteX523" fmla="*/ 3317798 w 3535733"/>
                <a:gd name="connsiteY523" fmla="*/ 2666055 h 3288350"/>
                <a:gd name="connsiteX524" fmla="*/ 3317164 w 3535733"/>
                <a:gd name="connsiteY524" fmla="*/ 2700366 h 3288350"/>
                <a:gd name="connsiteX525" fmla="*/ 3313059 w 3535733"/>
                <a:gd name="connsiteY525" fmla="*/ 2768916 h 3288350"/>
                <a:gd name="connsiteX526" fmla="*/ 3304808 w 3535733"/>
                <a:gd name="connsiteY526" fmla="*/ 2768155 h 3288350"/>
                <a:gd name="connsiteX527" fmla="*/ 3307368 w 3535733"/>
                <a:gd name="connsiteY527" fmla="*/ 2734169 h 3288350"/>
                <a:gd name="connsiteX528" fmla="*/ 3315634 w 3535733"/>
                <a:gd name="connsiteY528" fmla="*/ 2734661 h 3288350"/>
                <a:gd name="connsiteX529" fmla="*/ 3313059 w 3535733"/>
                <a:gd name="connsiteY529" fmla="*/ 2768916 h 3288350"/>
                <a:gd name="connsiteX530" fmla="*/ 3304110 w 3535733"/>
                <a:gd name="connsiteY530" fmla="*/ 2837070 h 3288350"/>
                <a:gd name="connsiteX531" fmla="*/ 3295946 w 3535733"/>
                <a:gd name="connsiteY531" fmla="*/ 2835644 h 3288350"/>
                <a:gd name="connsiteX532" fmla="*/ 3301059 w 3535733"/>
                <a:gd name="connsiteY532" fmla="*/ 2801999 h 3288350"/>
                <a:gd name="connsiteX533" fmla="*/ 3309278 w 3535733"/>
                <a:gd name="connsiteY533" fmla="*/ 2803076 h 3288350"/>
                <a:gd name="connsiteX534" fmla="*/ 3309278 w 3535733"/>
                <a:gd name="connsiteY534" fmla="*/ 2803076 h 3288350"/>
                <a:gd name="connsiteX535" fmla="*/ 3304110 w 3535733"/>
                <a:gd name="connsiteY535" fmla="*/ 2837070 h 3288350"/>
                <a:gd name="connsiteX536" fmla="*/ 3288869 w 3535733"/>
                <a:gd name="connsiteY536" fmla="*/ 2904218 h 3288350"/>
                <a:gd name="connsiteX537" fmla="*/ 3280903 w 3535733"/>
                <a:gd name="connsiteY537" fmla="*/ 2901943 h 3288350"/>
                <a:gd name="connsiteX538" fmla="*/ 3289289 w 3535733"/>
                <a:gd name="connsiteY538" fmla="*/ 2868996 h 3288350"/>
                <a:gd name="connsiteX539" fmla="*/ 3297373 w 3535733"/>
                <a:gd name="connsiteY539" fmla="*/ 2870819 h 3288350"/>
                <a:gd name="connsiteX540" fmla="*/ 3288869 w 3535733"/>
                <a:gd name="connsiteY540" fmla="*/ 2904218 h 3288350"/>
                <a:gd name="connsiteX541" fmla="*/ 1643743 w 3535733"/>
                <a:gd name="connsiteY541" fmla="*/ 2930286 h 3288350"/>
                <a:gd name="connsiteX542" fmla="*/ 1636380 w 3535733"/>
                <a:gd name="connsiteY542" fmla="*/ 2929573 h 3288350"/>
                <a:gd name="connsiteX543" fmla="*/ 1615337 w 3535733"/>
                <a:gd name="connsiteY543" fmla="*/ 2917216 h 3288350"/>
                <a:gd name="connsiteX544" fmla="*/ 1610050 w 3535733"/>
                <a:gd name="connsiteY544" fmla="*/ 2895444 h 3288350"/>
                <a:gd name="connsiteX545" fmla="*/ 1622669 w 3535733"/>
                <a:gd name="connsiteY545" fmla="*/ 2877246 h 3288350"/>
                <a:gd name="connsiteX546" fmla="*/ 1638607 w 3535733"/>
                <a:gd name="connsiteY546" fmla="*/ 2873204 h 3288350"/>
                <a:gd name="connsiteX547" fmla="*/ 1646850 w 3535733"/>
                <a:gd name="connsiteY547" fmla="*/ 2874005 h 3288350"/>
                <a:gd name="connsiteX548" fmla="*/ 1667806 w 3535733"/>
                <a:gd name="connsiteY548" fmla="*/ 2885743 h 3288350"/>
                <a:gd name="connsiteX549" fmla="*/ 1672554 w 3535733"/>
                <a:gd name="connsiteY549" fmla="*/ 2907214 h 3288350"/>
                <a:gd name="connsiteX550" fmla="*/ 1660094 w 3535733"/>
                <a:gd name="connsiteY550" fmla="*/ 2925650 h 3288350"/>
                <a:gd name="connsiteX551" fmla="*/ 1643743 w 3535733"/>
                <a:gd name="connsiteY551" fmla="*/ 2930286 h 3288350"/>
                <a:gd name="connsiteX552" fmla="*/ 2050394 w 3535733"/>
                <a:gd name="connsiteY552" fmla="*/ 2929089 h 3288350"/>
                <a:gd name="connsiteX553" fmla="*/ 2039432 w 3535733"/>
                <a:gd name="connsiteY553" fmla="*/ 2926387 h 3288350"/>
                <a:gd name="connsiteX554" fmla="*/ 2029169 w 3535733"/>
                <a:gd name="connsiteY554" fmla="*/ 2913412 h 3288350"/>
                <a:gd name="connsiteX555" fmla="*/ 2032022 w 3535733"/>
                <a:gd name="connsiteY555" fmla="*/ 2897307 h 3288350"/>
                <a:gd name="connsiteX556" fmla="*/ 2047255 w 3535733"/>
                <a:gd name="connsiteY556" fmla="*/ 2887677 h 3288350"/>
                <a:gd name="connsiteX557" fmla="*/ 2054777 w 3535733"/>
                <a:gd name="connsiteY557" fmla="*/ 2886686 h 3288350"/>
                <a:gd name="connsiteX558" fmla="*/ 2064930 w 3535733"/>
                <a:gd name="connsiteY558" fmla="*/ 2889088 h 3288350"/>
                <a:gd name="connsiteX559" fmla="*/ 2074750 w 3535733"/>
                <a:gd name="connsiteY559" fmla="*/ 2902031 h 3288350"/>
                <a:gd name="connsiteX560" fmla="*/ 2072071 w 3535733"/>
                <a:gd name="connsiteY560" fmla="*/ 2918239 h 3288350"/>
                <a:gd name="connsiteX561" fmla="*/ 2057369 w 3535733"/>
                <a:gd name="connsiteY561" fmla="*/ 2928186 h 3288350"/>
                <a:gd name="connsiteX562" fmla="*/ 2050394 w 3535733"/>
                <a:gd name="connsiteY562" fmla="*/ 2929089 h 3288350"/>
                <a:gd name="connsiteX563" fmla="*/ 3265828 w 3535733"/>
                <a:gd name="connsiteY563" fmla="*/ 2969186 h 3288350"/>
                <a:gd name="connsiteX564" fmla="*/ 3258227 w 3535733"/>
                <a:gd name="connsiteY564" fmla="*/ 2965905 h 3288350"/>
                <a:gd name="connsiteX565" fmla="*/ 3270600 w 3535733"/>
                <a:gd name="connsiteY565" fmla="*/ 2934312 h 3288350"/>
                <a:gd name="connsiteX566" fmla="*/ 3278415 w 3535733"/>
                <a:gd name="connsiteY566" fmla="*/ 2937070 h 3288350"/>
                <a:gd name="connsiteX567" fmla="*/ 3278415 w 3535733"/>
                <a:gd name="connsiteY567" fmla="*/ 2937070 h 3288350"/>
                <a:gd name="connsiteX568" fmla="*/ 3265828 w 3535733"/>
                <a:gd name="connsiteY568" fmla="*/ 2969186 h 3288350"/>
                <a:gd name="connsiteX569" fmla="*/ 2088715 w 3535733"/>
                <a:gd name="connsiteY569" fmla="*/ 3065057 h 3288350"/>
                <a:gd name="connsiteX570" fmla="*/ 2095809 w 3535733"/>
                <a:gd name="connsiteY570" fmla="*/ 3064122 h 3288350"/>
                <a:gd name="connsiteX571" fmla="*/ 2103790 w 3535733"/>
                <a:gd name="connsiteY571" fmla="*/ 3059588 h 3288350"/>
                <a:gd name="connsiteX572" fmla="*/ 2109592 w 3535733"/>
                <a:gd name="connsiteY572" fmla="*/ 3051115 h 3288350"/>
                <a:gd name="connsiteX573" fmla="*/ 2110083 w 3535733"/>
                <a:gd name="connsiteY573" fmla="*/ 3039940 h 3288350"/>
                <a:gd name="connsiteX574" fmla="*/ 2099645 w 3535733"/>
                <a:gd name="connsiteY574" fmla="*/ 3023272 h 3288350"/>
                <a:gd name="connsiteX575" fmla="*/ 2082668 w 3535733"/>
                <a:gd name="connsiteY575" fmla="*/ 3012723 h 3288350"/>
                <a:gd name="connsiteX576" fmla="*/ 2068528 w 3535733"/>
                <a:gd name="connsiteY576" fmla="*/ 3003394 h 3288350"/>
                <a:gd name="connsiteX577" fmla="*/ 2055490 w 3535733"/>
                <a:gd name="connsiteY577" fmla="*/ 2989468 h 3288350"/>
                <a:gd name="connsiteX578" fmla="*/ 2046106 w 3535733"/>
                <a:gd name="connsiteY578" fmla="*/ 2966856 h 3288350"/>
                <a:gd name="connsiteX579" fmla="*/ 2042389 w 3535733"/>
                <a:gd name="connsiteY579" fmla="*/ 2951947 h 3288350"/>
                <a:gd name="connsiteX580" fmla="*/ 2081764 w 3535733"/>
                <a:gd name="connsiteY580" fmla="*/ 2942112 h 3288350"/>
                <a:gd name="connsiteX581" fmla="*/ 2083246 w 3535733"/>
                <a:gd name="connsiteY581" fmla="*/ 2948016 h 3288350"/>
                <a:gd name="connsiteX582" fmla="*/ 2090340 w 3535733"/>
                <a:gd name="connsiteY582" fmla="*/ 2965675 h 3288350"/>
                <a:gd name="connsiteX583" fmla="*/ 2100565 w 3535733"/>
                <a:gd name="connsiteY583" fmla="*/ 2977310 h 3288350"/>
                <a:gd name="connsiteX584" fmla="*/ 2112350 w 3535733"/>
                <a:gd name="connsiteY584" fmla="*/ 2985577 h 3288350"/>
                <a:gd name="connsiteX585" fmla="*/ 2127988 w 3535733"/>
                <a:gd name="connsiteY585" fmla="*/ 2995571 h 3288350"/>
                <a:gd name="connsiteX586" fmla="*/ 2142445 w 3535733"/>
                <a:gd name="connsiteY586" fmla="*/ 3009140 h 3288350"/>
                <a:gd name="connsiteX587" fmla="*/ 2152915 w 3535733"/>
                <a:gd name="connsiteY587" fmla="*/ 3033124 h 3288350"/>
                <a:gd name="connsiteX588" fmla="*/ 2152804 w 3535733"/>
                <a:gd name="connsiteY588" fmla="*/ 3064978 h 3288350"/>
                <a:gd name="connsiteX589" fmla="*/ 2136619 w 3535733"/>
                <a:gd name="connsiteY589" fmla="*/ 3086956 h 3288350"/>
                <a:gd name="connsiteX590" fmla="*/ 2109156 w 3535733"/>
                <a:gd name="connsiteY590" fmla="*/ 3099645 h 3288350"/>
                <a:gd name="connsiteX591" fmla="*/ 2090007 w 3535733"/>
                <a:gd name="connsiteY591" fmla="*/ 3102189 h 3288350"/>
                <a:gd name="connsiteX592" fmla="*/ 2079838 w 3535733"/>
                <a:gd name="connsiteY592" fmla="*/ 3101286 h 3288350"/>
                <a:gd name="connsiteX593" fmla="*/ 2057123 w 3535733"/>
                <a:gd name="connsiteY593" fmla="*/ 3092916 h 3288350"/>
                <a:gd name="connsiteX594" fmla="*/ 2041232 w 3535733"/>
                <a:gd name="connsiteY594" fmla="*/ 3080148 h 3288350"/>
                <a:gd name="connsiteX595" fmla="*/ 2032093 w 3535733"/>
                <a:gd name="connsiteY595" fmla="*/ 3068687 h 3288350"/>
                <a:gd name="connsiteX596" fmla="*/ 2060650 w 3535733"/>
                <a:gd name="connsiteY596" fmla="*/ 3045417 h 3288350"/>
                <a:gd name="connsiteX597" fmla="*/ 2069788 w 3535733"/>
                <a:gd name="connsiteY597" fmla="*/ 3056283 h 3288350"/>
                <a:gd name="connsiteX598" fmla="*/ 2081217 w 3535733"/>
                <a:gd name="connsiteY598" fmla="*/ 3063733 h 3288350"/>
                <a:gd name="connsiteX599" fmla="*/ 2088715 w 3535733"/>
                <a:gd name="connsiteY599" fmla="*/ 3065057 h 3288350"/>
                <a:gd name="connsiteX600" fmla="*/ 1442800 w 3535733"/>
                <a:gd name="connsiteY600" fmla="*/ 2964090 h 3288350"/>
                <a:gd name="connsiteX601" fmla="*/ 1408972 w 3535733"/>
                <a:gd name="connsiteY601" fmla="*/ 2962402 h 3288350"/>
                <a:gd name="connsiteX602" fmla="*/ 1409051 w 3535733"/>
                <a:gd name="connsiteY602" fmla="*/ 2954119 h 3288350"/>
                <a:gd name="connsiteX603" fmla="*/ 1443529 w 3535733"/>
                <a:gd name="connsiteY603" fmla="*/ 2955839 h 3288350"/>
                <a:gd name="connsiteX604" fmla="*/ 1442800 w 3535733"/>
                <a:gd name="connsiteY604" fmla="*/ 2964090 h 3288350"/>
                <a:gd name="connsiteX605" fmla="*/ 1341706 w 3535733"/>
                <a:gd name="connsiteY605" fmla="*/ 2968085 h 3288350"/>
                <a:gd name="connsiteX606" fmla="*/ 1340168 w 3535733"/>
                <a:gd name="connsiteY606" fmla="*/ 2959945 h 3288350"/>
                <a:gd name="connsiteX607" fmla="*/ 1374495 w 3535733"/>
                <a:gd name="connsiteY607" fmla="*/ 2955332 h 3288350"/>
                <a:gd name="connsiteX608" fmla="*/ 1375176 w 3535733"/>
                <a:gd name="connsiteY608" fmla="*/ 2963591 h 3288350"/>
                <a:gd name="connsiteX609" fmla="*/ 1375176 w 3535733"/>
                <a:gd name="connsiteY609" fmla="*/ 2963591 h 3288350"/>
                <a:gd name="connsiteX610" fmla="*/ 1375176 w 3535733"/>
                <a:gd name="connsiteY610" fmla="*/ 2963591 h 3288350"/>
                <a:gd name="connsiteX611" fmla="*/ 1375176 w 3535733"/>
                <a:gd name="connsiteY611" fmla="*/ 2963591 h 3288350"/>
                <a:gd name="connsiteX612" fmla="*/ 1341706 w 3535733"/>
                <a:gd name="connsiteY612" fmla="*/ 2968085 h 3288350"/>
                <a:gd name="connsiteX613" fmla="*/ 1509892 w 3535733"/>
                <a:gd name="connsiteY613" fmla="*/ 2974425 h 3288350"/>
                <a:gd name="connsiteX614" fmla="*/ 1476476 w 3535733"/>
                <a:gd name="connsiteY614" fmla="*/ 2968227 h 3288350"/>
                <a:gd name="connsiteX615" fmla="*/ 1477753 w 3535733"/>
                <a:gd name="connsiteY615" fmla="*/ 2960040 h 3288350"/>
                <a:gd name="connsiteX616" fmla="*/ 1511620 w 3535733"/>
                <a:gd name="connsiteY616" fmla="*/ 2966317 h 3288350"/>
                <a:gd name="connsiteX617" fmla="*/ 1509892 w 3535733"/>
                <a:gd name="connsiteY617" fmla="*/ 2974425 h 3288350"/>
                <a:gd name="connsiteX618" fmla="*/ 1509892 w 3535733"/>
                <a:gd name="connsiteY618" fmla="*/ 2974425 h 3288350"/>
                <a:gd name="connsiteX619" fmla="*/ 1509892 w 3535733"/>
                <a:gd name="connsiteY619" fmla="*/ 2974425 h 3288350"/>
                <a:gd name="connsiteX620" fmla="*/ 1276119 w 3535733"/>
                <a:gd name="connsiteY620" fmla="*/ 2985371 h 3288350"/>
                <a:gd name="connsiteX621" fmla="*/ 1273528 w 3535733"/>
                <a:gd name="connsiteY621" fmla="*/ 2977500 h 3288350"/>
                <a:gd name="connsiteX622" fmla="*/ 1306547 w 3535733"/>
                <a:gd name="connsiteY622" fmla="*/ 2967672 h 3288350"/>
                <a:gd name="connsiteX623" fmla="*/ 1308671 w 3535733"/>
                <a:gd name="connsiteY623" fmla="*/ 2975678 h 3288350"/>
                <a:gd name="connsiteX624" fmla="*/ 1276119 w 3535733"/>
                <a:gd name="connsiteY624" fmla="*/ 2985371 h 3288350"/>
                <a:gd name="connsiteX625" fmla="*/ 282725 w 3535733"/>
                <a:gd name="connsiteY625" fmla="*/ 3000263 h 3288350"/>
                <a:gd name="connsiteX626" fmla="*/ 255902 w 3535733"/>
                <a:gd name="connsiteY626" fmla="*/ 2978721 h 3288350"/>
                <a:gd name="connsiteX627" fmla="*/ 261227 w 3535733"/>
                <a:gd name="connsiteY627" fmla="*/ 2972372 h 3288350"/>
                <a:gd name="connsiteX628" fmla="*/ 287772 w 3535733"/>
                <a:gd name="connsiteY628" fmla="*/ 2993693 h 3288350"/>
                <a:gd name="connsiteX629" fmla="*/ 282725 w 3535733"/>
                <a:gd name="connsiteY629" fmla="*/ 3000263 h 3288350"/>
                <a:gd name="connsiteX630" fmla="*/ 1575732 w 3535733"/>
                <a:gd name="connsiteY630" fmla="*/ 2991680 h 3288350"/>
                <a:gd name="connsiteX631" fmla="*/ 1542974 w 3535733"/>
                <a:gd name="connsiteY631" fmla="*/ 2982335 h 3288350"/>
                <a:gd name="connsiteX632" fmla="*/ 1545090 w 3535733"/>
                <a:gd name="connsiteY632" fmla="*/ 2974330 h 3288350"/>
                <a:gd name="connsiteX633" fmla="*/ 1578157 w 3535733"/>
                <a:gd name="connsiteY633" fmla="*/ 2983754 h 3288350"/>
                <a:gd name="connsiteX634" fmla="*/ 1575732 w 3535733"/>
                <a:gd name="connsiteY634" fmla="*/ 2991680 h 3288350"/>
                <a:gd name="connsiteX635" fmla="*/ 1212570 w 3535733"/>
                <a:gd name="connsiteY635" fmla="*/ 3009655 h 3288350"/>
                <a:gd name="connsiteX636" fmla="*/ 1209305 w 3535733"/>
                <a:gd name="connsiteY636" fmla="*/ 3002039 h 3288350"/>
                <a:gd name="connsiteX637" fmla="*/ 1241127 w 3535733"/>
                <a:gd name="connsiteY637" fmla="*/ 2989072 h 3288350"/>
                <a:gd name="connsiteX638" fmla="*/ 1244099 w 3535733"/>
                <a:gd name="connsiteY638" fmla="*/ 2996808 h 3288350"/>
                <a:gd name="connsiteX639" fmla="*/ 1212570 w 3535733"/>
                <a:gd name="connsiteY639" fmla="*/ 3009655 h 3288350"/>
                <a:gd name="connsiteX640" fmla="*/ 338993 w 3535733"/>
                <a:gd name="connsiteY640" fmla="*/ 3039813 h 3288350"/>
                <a:gd name="connsiteX641" fmla="*/ 310441 w 3535733"/>
                <a:gd name="connsiteY641" fmla="*/ 3020633 h 3288350"/>
                <a:gd name="connsiteX642" fmla="*/ 315206 w 3535733"/>
                <a:gd name="connsiteY642" fmla="*/ 3013856 h 3288350"/>
                <a:gd name="connsiteX643" fmla="*/ 343467 w 3535733"/>
                <a:gd name="connsiteY643" fmla="*/ 3032838 h 3288350"/>
                <a:gd name="connsiteX644" fmla="*/ 338993 w 3535733"/>
                <a:gd name="connsiteY644" fmla="*/ 3039813 h 3288350"/>
                <a:gd name="connsiteX645" fmla="*/ 1150614 w 3535733"/>
                <a:gd name="connsiteY645" fmla="*/ 3038212 h 3288350"/>
                <a:gd name="connsiteX646" fmla="*/ 1147000 w 3535733"/>
                <a:gd name="connsiteY646" fmla="*/ 3030754 h 3288350"/>
                <a:gd name="connsiteX647" fmla="*/ 1177966 w 3535733"/>
                <a:gd name="connsiteY647" fmla="*/ 3016044 h 3288350"/>
                <a:gd name="connsiteX648" fmla="*/ 1181445 w 3535733"/>
                <a:gd name="connsiteY648" fmla="*/ 3023565 h 3288350"/>
                <a:gd name="connsiteX649" fmla="*/ 1150614 w 3535733"/>
                <a:gd name="connsiteY649" fmla="*/ 3038212 h 3288350"/>
                <a:gd name="connsiteX650" fmla="*/ 1089284 w 3535733"/>
                <a:gd name="connsiteY650" fmla="*/ 3068489 h 3288350"/>
                <a:gd name="connsiteX651" fmla="*/ 1085614 w 3535733"/>
                <a:gd name="connsiteY651" fmla="*/ 3061054 h 3288350"/>
                <a:gd name="connsiteX652" fmla="*/ 1116263 w 3535733"/>
                <a:gd name="connsiteY652" fmla="*/ 3045861 h 3288350"/>
                <a:gd name="connsiteX653" fmla="*/ 1119941 w 3535733"/>
                <a:gd name="connsiteY653" fmla="*/ 3053287 h 3288350"/>
                <a:gd name="connsiteX654" fmla="*/ 1089284 w 3535733"/>
                <a:gd name="connsiteY654" fmla="*/ 3068489 h 3288350"/>
                <a:gd name="connsiteX655" fmla="*/ 398397 w 3535733"/>
                <a:gd name="connsiteY655" fmla="*/ 3074457 h 3288350"/>
                <a:gd name="connsiteX656" fmla="*/ 368331 w 3535733"/>
                <a:gd name="connsiteY656" fmla="*/ 3057757 h 3288350"/>
                <a:gd name="connsiteX657" fmla="*/ 372505 w 3535733"/>
                <a:gd name="connsiteY657" fmla="*/ 3050600 h 3288350"/>
                <a:gd name="connsiteX658" fmla="*/ 402264 w 3535733"/>
                <a:gd name="connsiteY658" fmla="*/ 3067126 h 3288350"/>
                <a:gd name="connsiteX659" fmla="*/ 398397 w 3535733"/>
                <a:gd name="connsiteY659" fmla="*/ 3074457 h 3288350"/>
                <a:gd name="connsiteX660" fmla="*/ 1027422 w 3535733"/>
                <a:gd name="connsiteY660" fmla="*/ 3098060 h 3288350"/>
                <a:gd name="connsiteX661" fmla="*/ 1023991 w 3535733"/>
                <a:gd name="connsiteY661" fmla="*/ 3090515 h 3288350"/>
                <a:gd name="connsiteX662" fmla="*/ 1054901 w 3535733"/>
                <a:gd name="connsiteY662" fmla="*/ 3076042 h 3288350"/>
                <a:gd name="connsiteX663" fmla="*/ 1058484 w 3535733"/>
                <a:gd name="connsiteY663" fmla="*/ 3083516 h 3288350"/>
                <a:gd name="connsiteX664" fmla="*/ 1027422 w 3535733"/>
                <a:gd name="connsiteY664" fmla="*/ 3098060 h 3288350"/>
                <a:gd name="connsiteX665" fmla="*/ 460519 w 3535733"/>
                <a:gd name="connsiteY665" fmla="*/ 3103925 h 3288350"/>
                <a:gd name="connsiteX666" fmla="*/ 429140 w 3535733"/>
                <a:gd name="connsiteY666" fmla="*/ 3089857 h 3288350"/>
                <a:gd name="connsiteX667" fmla="*/ 432694 w 3535733"/>
                <a:gd name="connsiteY667" fmla="*/ 3082375 h 3288350"/>
                <a:gd name="connsiteX668" fmla="*/ 463744 w 3535733"/>
                <a:gd name="connsiteY668" fmla="*/ 3096301 h 3288350"/>
                <a:gd name="connsiteX669" fmla="*/ 460519 w 3535733"/>
                <a:gd name="connsiteY669" fmla="*/ 3103925 h 3288350"/>
                <a:gd name="connsiteX670" fmla="*/ 963976 w 3535733"/>
                <a:gd name="connsiteY670" fmla="*/ 3124429 h 3288350"/>
                <a:gd name="connsiteX671" fmla="*/ 961099 w 3535733"/>
                <a:gd name="connsiteY671" fmla="*/ 3116662 h 3288350"/>
                <a:gd name="connsiteX672" fmla="*/ 992755 w 3535733"/>
                <a:gd name="connsiteY672" fmla="*/ 3104163 h 3288350"/>
                <a:gd name="connsiteX673" fmla="*/ 995949 w 3535733"/>
                <a:gd name="connsiteY673" fmla="*/ 3111811 h 3288350"/>
                <a:gd name="connsiteX674" fmla="*/ 963976 w 3535733"/>
                <a:gd name="connsiteY674" fmla="*/ 3124429 h 3288350"/>
                <a:gd name="connsiteX675" fmla="*/ 524950 w 3535733"/>
                <a:gd name="connsiteY675" fmla="*/ 3127925 h 3288350"/>
                <a:gd name="connsiteX676" fmla="*/ 492469 w 3535733"/>
                <a:gd name="connsiteY676" fmla="*/ 3116630 h 3288350"/>
                <a:gd name="connsiteX677" fmla="*/ 495361 w 3535733"/>
                <a:gd name="connsiteY677" fmla="*/ 3108871 h 3288350"/>
                <a:gd name="connsiteX678" fmla="*/ 527497 w 3535733"/>
                <a:gd name="connsiteY678" fmla="*/ 3120038 h 3288350"/>
                <a:gd name="connsiteX679" fmla="*/ 524950 w 3535733"/>
                <a:gd name="connsiteY679" fmla="*/ 3127925 h 3288350"/>
                <a:gd name="connsiteX680" fmla="*/ 898255 w 3535733"/>
                <a:gd name="connsiteY680" fmla="*/ 3144941 h 3288350"/>
                <a:gd name="connsiteX681" fmla="*/ 896242 w 3535733"/>
                <a:gd name="connsiteY681" fmla="*/ 3136905 h 3288350"/>
                <a:gd name="connsiteX682" fmla="*/ 928936 w 3535733"/>
                <a:gd name="connsiteY682" fmla="*/ 3127687 h 3288350"/>
                <a:gd name="connsiteX683" fmla="*/ 931417 w 3535733"/>
                <a:gd name="connsiteY683" fmla="*/ 3135589 h 3288350"/>
                <a:gd name="connsiteX684" fmla="*/ 898255 w 3535733"/>
                <a:gd name="connsiteY684" fmla="*/ 3144941 h 3288350"/>
                <a:gd name="connsiteX685" fmla="*/ 591264 w 3535733"/>
                <a:gd name="connsiteY685" fmla="*/ 3146091 h 3288350"/>
                <a:gd name="connsiteX686" fmla="*/ 557901 w 3535733"/>
                <a:gd name="connsiteY686" fmla="*/ 3137761 h 3288350"/>
                <a:gd name="connsiteX687" fmla="*/ 560090 w 3535733"/>
                <a:gd name="connsiteY687" fmla="*/ 3129772 h 3288350"/>
                <a:gd name="connsiteX688" fmla="*/ 593087 w 3535733"/>
                <a:gd name="connsiteY688" fmla="*/ 3138006 h 3288350"/>
                <a:gd name="connsiteX689" fmla="*/ 591264 w 3535733"/>
                <a:gd name="connsiteY689" fmla="*/ 3146091 h 3288350"/>
                <a:gd name="connsiteX690" fmla="*/ 830632 w 3535733"/>
                <a:gd name="connsiteY690" fmla="*/ 3157908 h 3288350"/>
                <a:gd name="connsiteX691" fmla="*/ 829530 w 3535733"/>
                <a:gd name="connsiteY691" fmla="*/ 3149697 h 3288350"/>
                <a:gd name="connsiteX692" fmla="*/ 863064 w 3535733"/>
                <a:gd name="connsiteY692" fmla="*/ 3144236 h 3288350"/>
                <a:gd name="connsiteX693" fmla="*/ 864626 w 3535733"/>
                <a:gd name="connsiteY693" fmla="*/ 3152376 h 3288350"/>
                <a:gd name="connsiteX694" fmla="*/ 830632 w 3535733"/>
                <a:gd name="connsiteY694" fmla="*/ 3157908 h 3288350"/>
                <a:gd name="connsiteX695" fmla="*/ 658998 w 3535733"/>
                <a:gd name="connsiteY695" fmla="*/ 3158035 h 3288350"/>
                <a:gd name="connsiteX696" fmla="*/ 624988 w 3535733"/>
                <a:gd name="connsiteY696" fmla="*/ 3152867 h 3288350"/>
                <a:gd name="connsiteX697" fmla="*/ 626431 w 3535733"/>
                <a:gd name="connsiteY697" fmla="*/ 3144704 h 3288350"/>
                <a:gd name="connsiteX698" fmla="*/ 660044 w 3535733"/>
                <a:gd name="connsiteY698" fmla="*/ 3149816 h 3288350"/>
                <a:gd name="connsiteX699" fmla="*/ 658998 w 3535733"/>
                <a:gd name="connsiteY699" fmla="*/ 3158035 h 3288350"/>
                <a:gd name="connsiteX700" fmla="*/ 727588 w 3535733"/>
                <a:gd name="connsiteY700" fmla="*/ 3163322 h 3288350"/>
                <a:gd name="connsiteX701" fmla="*/ 693222 w 3535733"/>
                <a:gd name="connsiteY701" fmla="*/ 3161530 h 3288350"/>
                <a:gd name="connsiteX702" fmla="*/ 693856 w 3535733"/>
                <a:gd name="connsiteY702" fmla="*/ 3153272 h 3288350"/>
                <a:gd name="connsiteX703" fmla="*/ 727802 w 3535733"/>
                <a:gd name="connsiteY703" fmla="*/ 3155039 h 3288350"/>
                <a:gd name="connsiteX704" fmla="*/ 727588 w 3535733"/>
                <a:gd name="connsiteY704" fmla="*/ 3163322 h 3288350"/>
                <a:gd name="connsiteX705" fmla="*/ 762002 w 3535733"/>
                <a:gd name="connsiteY705" fmla="*/ 3163345 h 3288350"/>
                <a:gd name="connsiteX706" fmla="*/ 761796 w 3535733"/>
                <a:gd name="connsiteY706" fmla="*/ 3155063 h 3288350"/>
                <a:gd name="connsiteX707" fmla="*/ 795735 w 3535733"/>
                <a:gd name="connsiteY707" fmla="*/ 3153295 h 3288350"/>
                <a:gd name="connsiteX708" fmla="*/ 796384 w 3535733"/>
                <a:gd name="connsiteY708" fmla="*/ 3161554 h 3288350"/>
                <a:gd name="connsiteX709" fmla="*/ 762002 w 3535733"/>
                <a:gd name="connsiteY709" fmla="*/ 3163345 h 32883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Lst>
              <a:rect l="l" t="t" r="r" b="b"/>
              <a:pathLst>
                <a:path w="3535733" h="3288350">
                  <a:moveTo>
                    <a:pt x="2526554" y="-2131"/>
                  </a:moveTo>
                  <a:cubicBezTo>
                    <a:pt x="2480236" y="-2131"/>
                    <a:pt x="2432966" y="2476"/>
                    <a:pt x="2384888" y="12257"/>
                  </a:cubicBezTo>
                  <a:cubicBezTo>
                    <a:pt x="2175115" y="54920"/>
                    <a:pt x="1985022" y="159921"/>
                    <a:pt x="1781581" y="225223"/>
                  </a:cubicBezTo>
                  <a:cubicBezTo>
                    <a:pt x="1737712" y="239307"/>
                    <a:pt x="1693208" y="251521"/>
                    <a:pt x="1648237" y="261849"/>
                  </a:cubicBezTo>
                  <a:lnTo>
                    <a:pt x="1648213" y="263806"/>
                  </a:lnTo>
                  <a:cubicBezTo>
                    <a:pt x="1645519" y="263775"/>
                    <a:pt x="1642816" y="263735"/>
                    <a:pt x="1640113" y="263688"/>
                  </a:cubicBezTo>
                  <a:cubicBezTo>
                    <a:pt x="1521717" y="290239"/>
                    <a:pt x="1400222" y="303705"/>
                    <a:pt x="1278687" y="303705"/>
                  </a:cubicBezTo>
                  <a:cubicBezTo>
                    <a:pt x="1247063" y="303705"/>
                    <a:pt x="1215415" y="302794"/>
                    <a:pt x="1183847" y="300962"/>
                  </a:cubicBezTo>
                  <a:cubicBezTo>
                    <a:pt x="1049868" y="293187"/>
                    <a:pt x="915882" y="269069"/>
                    <a:pt x="782340" y="269069"/>
                  </a:cubicBezTo>
                  <a:cubicBezTo>
                    <a:pt x="747807" y="269069"/>
                    <a:pt x="713306" y="270685"/>
                    <a:pt x="678836" y="274608"/>
                  </a:cubicBezTo>
                  <a:cubicBezTo>
                    <a:pt x="490320" y="296073"/>
                    <a:pt x="331445" y="386656"/>
                    <a:pt x="214700" y="515015"/>
                  </a:cubicBezTo>
                  <a:lnTo>
                    <a:pt x="218102" y="517171"/>
                  </a:lnTo>
                  <a:cubicBezTo>
                    <a:pt x="212025" y="526753"/>
                    <a:pt x="206136" y="536463"/>
                    <a:pt x="200443" y="546283"/>
                  </a:cubicBezTo>
                  <a:lnTo>
                    <a:pt x="193275" y="542122"/>
                  </a:lnTo>
                  <a:cubicBezTo>
                    <a:pt x="194904" y="539316"/>
                    <a:pt x="196548" y="536518"/>
                    <a:pt x="198208" y="533728"/>
                  </a:cubicBezTo>
                  <a:cubicBezTo>
                    <a:pt x="21377" y="740727"/>
                    <a:pt x="-50249" y="1037058"/>
                    <a:pt x="31452" y="1301702"/>
                  </a:cubicBezTo>
                  <a:cubicBezTo>
                    <a:pt x="60880" y="1397034"/>
                    <a:pt x="101887" y="1489750"/>
                    <a:pt x="123494" y="1586596"/>
                  </a:cubicBezTo>
                  <a:cubicBezTo>
                    <a:pt x="124553" y="1573811"/>
                    <a:pt x="128633" y="1559426"/>
                    <a:pt x="135720" y="1543416"/>
                  </a:cubicBezTo>
                  <a:lnTo>
                    <a:pt x="135472" y="1543368"/>
                  </a:lnTo>
                  <a:cubicBezTo>
                    <a:pt x="137392" y="1532185"/>
                    <a:pt x="139073" y="1520978"/>
                    <a:pt x="140479" y="1509723"/>
                  </a:cubicBezTo>
                  <a:lnTo>
                    <a:pt x="148702" y="1510754"/>
                  </a:lnTo>
                  <a:cubicBezTo>
                    <a:pt x="148451" y="1512751"/>
                    <a:pt x="148194" y="1514748"/>
                    <a:pt x="147928" y="1516738"/>
                  </a:cubicBezTo>
                  <a:lnTo>
                    <a:pt x="149612" y="1513068"/>
                  </a:lnTo>
                  <a:lnTo>
                    <a:pt x="222846" y="1546626"/>
                  </a:lnTo>
                  <a:lnTo>
                    <a:pt x="217815" y="1557611"/>
                  </a:lnTo>
                  <a:cubicBezTo>
                    <a:pt x="211743" y="1570863"/>
                    <a:pt x="208112" y="1582918"/>
                    <a:pt x="206938" y="1593769"/>
                  </a:cubicBezTo>
                  <a:cubicBezTo>
                    <a:pt x="205759" y="1604619"/>
                    <a:pt x="206232" y="1614859"/>
                    <a:pt x="208368" y="1624489"/>
                  </a:cubicBezTo>
                  <a:cubicBezTo>
                    <a:pt x="210495" y="1634111"/>
                    <a:pt x="213164" y="1643242"/>
                    <a:pt x="216378" y="1651897"/>
                  </a:cubicBezTo>
                  <a:cubicBezTo>
                    <a:pt x="220369" y="1663429"/>
                    <a:pt x="224329" y="1675056"/>
                    <a:pt x="228248" y="1686770"/>
                  </a:cubicBezTo>
                  <a:cubicBezTo>
                    <a:pt x="232159" y="1698469"/>
                    <a:pt x="234019" y="1711459"/>
                    <a:pt x="233818" y="1725718"/>
                  </a:cubicBezTo>
                  <a:cubicBezTo>
                    <a:pt x="233616" y="1739969"/>
                    <a:pt x="229118" y="1756684"/>
                    <a:pt x="220325" y="1775873"/>
                  </a:cubicBezTo>
                  <a:cubicBezTo>
                    <a:pt x="209780" y="1798889"/>
                    <a:pt x="196560" y="1815296"/>
                    <a:pt x="180668" y="1825108"/>
                  </a:cubicBezTo>
                  <a:cubicBezTo>
                    <a:pt x="165532" y="1834453"/>
                    <a:pt x="148983" y="1839137"/>
                    <a:pt x="131033" y="1839145"/>
                  </a:cubicBezTo>
                  <a:cubicBezTo>
                    <a:pt x="116444" y="1952975"/>
                    <a:pt x="84998" y="2066592"/>
                    <a:pt x="68026" y="2180574"/>
                  </a:cubicBezTo>
                  <a:cubicBezTo>
                    <a:pt x="29650" y="2438298"/>
                    <a:pt x="72066" y="2715068"/>
                    <a:pt x="216613" y="2931919"/>
                  </a:cubicBezTo>
                  <a:cubicBezTo>
                    <a:pt x="222843" y="2938022"/>
                    <a:pt x="229183" y="2944030"/>
                    <a:pt x="235626" y="2949934"/>
                  </a:cubicBezTo>
                  <a:lnTo>
                    <a:pt x="231864" y="2954040"/>
                  </a:lnTo>
                  <a:cubicBezTo>
                    <a:pt x="250390" y="2980021"/>
                    <a:pt x="270459" y="3005082"/>
                    <a:pt x="292095" y="3029058"/>
                  </a:cubicBezTo>
                  <a:cubicBezTo>
                    <a:pt x="435394" y="3187812"/>
                    <a:pt x="654290" y="3286219"/>
                    <a:pt x="868969" y="3286219"/>
                  </a:cubicBezTo>
                  <a:cubicBezTo>
                    <a:pt x="961075" y="3286219"/>
                    <a:pt x="1052444" y="3268093"/>
                    <a:pt x="1136664" y="3228829"/>
                  </a:cubicBezTo>
                  <a:cubicBezTo>
                    <a:pt x="1268471" y="3167388"/>
                    <a:pt x="1376183" y="3061118"/>
                    <a:pt x="1514362" y="3014593"/>
                  </a:cubicBezTo>
                  <a:cubicBezTo>
                    <a:pt x="1541239" y="3005550"/>
                    <a:pt x="1569446" y="3000342"/>
                    <a:pt x="1598701" y="2998210"/>
                  </a:cubicBezTo>
                  <a:cubicBezTo>
                    <a:pt x="1598059" y="2990237"/>
                    <a:pt x="1598717" y="2981099"/>
                    <a:pt x="1600658" y="2970787"/>
                  </a:cubicBezTo>
                  <a:lnTo>
                    <a:pt x="1604502" y="2950338"/>
                  </a:lnTo>
                  <a:lnTo>
                    <a:pt x="1658525" y="2960507"/>
                  </a:lnTo>
                  <a:lnTo>
                    <a:pt x="1657003" y="2968607"/>
                  </a:lnTo>
                  <a:cubicBezTo>
                    <a:pt x="1655156" y="2978380"/>
                    <a:pt x="1654736" y="2986964"/>
                    <a:pt x="1655751" y="2994343"/>
                  </a:cubicBezTo>
                  <a:cubicBezTo>
                    <a:pt x="1655909" y="2995484"/>
                    <a:pt x="1656084" y="2996618"/>
                    <a:pt x="1656290" y="2997727"/>
                  </a:cubicBezTo>
                  <a:cubicBezTo>
                    <a:pt x="1830951" y="3006501"/>
                    <a:pt x="2031491" y="3101025"/>
                    <a:pt x="2190198" y="3138752"/>
                  </a:cubicBezTo>
                  <a:cubicBezTo>
                    <a:pt x="2332625" y="3172611"/>
                    <a:pt x="2511931" y="3196586"/>
                    <a:pt x="2679222" y="3196586"/>
                  </a:cubicBezTo>
                  <a:cubicBezTo>
                    <a:pt x="2760493" y="3196586"/>
                    <a:pt x="2838943" y="3190919"/>
                    <a:pt x="2908936" y="3177992"/>
                  </a:cubicBezTo>
                  <a:cubicBezTo>
                    <a:pt x="3030931" y="3155443"/>
                    <a:pt x="3142590" y="3104670"/>
                    <a:pt x="3232373" y="3029367"/>
                  </a:cubicBezTo>
                  <a:lnTo>
                    <a:pt x="3226786" y="3025856"/>
                  </a:lnTo>
                  <a:cubicBezTo>
                    <a:pt x="3232801" y="3016273"/>
                    <a:pt x="3238413" y="3006493"/>
                    <a:pt x="3243644" y="2996491"/>
                  </a:cubicBezTo>
                  <a:lnTo>
                    <a:pt x="3250991" y="3000335"/>
                  </a:lnTo>
                  <a:cubicBezTo>
                    <a:pt x="3246466" y="3008990"/>
                    <a:pt x="3241654" y="3017486"/>
                    <a:pt x="3236550" y="3025832"/>
                  </a:cubicBezTo>
                  <a:cubicBezTo>
                    <a:pt x="3302398" y="2969614"/>
                    <a:pt x="3356191" y="2900033"/>
                    <a:pt x="3393292" y="2818572"/>
                  </a:cubicBezTo>
                  <a:cubicBezTo>
                    <a:pt x="3462904" y="2665714"/>
                    <a:pt x="3444643" y="2507205"/>
                    <a:pt x="3409841" y="2346549"/>
                  </a:cubicBezTo>
                  <a:cubicBezTo>
                    <a:pt x="3407716" y="2346636"/>
                    <a:pt x="3405577" y="2346683"/>
                    <a:pt x="3403429" y="2346683"/>
                  </a:cubicBezTo>
                  <a:cubicBezTo>
                    <a:pt x="3391912" y="2346683"/>
                    <a:pt x="3379952" y="2345439"/>
                    <a:pt x="3367572" y="2342942"/>
                  </a:cubicBezTo>
                  <a:cubicBezTo>
                    <a:pt x="3343628" y="2338116"/>
                    <a:pt x="3323885" y="2330047"/>
                    <a:pt x="3308342" y="2318753"/>
                  </a:cubicBezTo>
                  <a:cubicBezTo>
                    <a:pt x="3292784" y="2307458"/>
                    <a:pt x="3280507" y="2294880"/>
                    <a:pt x="3271487" y="2281050"/>
                  </a:cubicBezTo>
                  <a:cubicBezTo>
                    <a:pt x="3262460" y="2267195"/>
                    <a:pt x="3256032" y="2253864"/>
                    <a:pt x="3252156" y="2241071"/>
                  </a:cubicBezTo>
                  <a:cubicBezTo>
                    <a:pt x="3248297" y="2228263"/>
                    <a:pt x="3245879" y="2217896"/>
                    <a:pt x="3244896" y="2209971"/>
                  </a:cubicBezTo>
                  <a:lnTo>
                    <a:pt x="3284795" y="2200198"/>
                  </a:lnTo>
                  <a:cubicBezTo>
                    <a:pt x="3284668" y="2196061"/>
                    <a:pt x="3284557" y="2191923"/>
                    <a:pt x="3284446" y="2187794"/>
                  </a:cubicBezTo>
                  <a:lnTo>
                    <a:pt x="3292729" y="2187588"/>
                  </a:lnTo>
                  <a:lnTo>
                    <a:pt x="3292737" y="2187588"/>
                  </a:lnTo>
                  <a:cubicBezTo>
                    <a:pt x="3292824" y="2191115"/>
                    <a:pt x="3292919" y="2194650"/>
                    <a:pt x="3293022" y="2198185"/>
                  </a:cubicBezTo>
                  <a:lnTo>
                    <a:pt x="3322839" y="2190885"/>
                  </a:lnTo>
                  <a:cubicBezTo>
                    <a:pt x="3324646" y="2201125"/>
                    <a:pt x="3327238" y="2211096"/>
                    <a:pt x="3330654" y="2220813"/>
                  </a:cubicBezTo>
                  <a:cubicBezTo>
                    <a:pt x="3334062" y="2230522"/>
                    <a:pt x="3339245" y="2238971"/>
                    <a:pt x="3346165" y="2246168"/>
                  </a:cubicBezTo>
                  <a:cubicBezTo>
                    <a:pt x="3353092" y="2253357"/>
                    <a:pt x="3362531" y="2258160"/>
                    <a:pt x="3374507" y="2260577"/>
                  </a:cubicBezTo>
                  <a:cubicBezTo>
                    <a:pt x="3376727" y="2261029"/>
                    <a:pt x="3379009" y="2261251"/>
                    <a:pt x="3381355" y="2261251"/>
                  </a:cubicBezTo>
                  <a:cubicBezTo>
                    <a:pt x="3384153" y="2261251"/>
                    <a:pt x="3387046" y="2260926"/>
                    <a:pt x="3390018" y="2260292"/>
                  </a:cubicBezTo>
                  <a:cubicBezTo>
                    <a:pt x="3359417" y="2131846"/>
                    <a:pt x="3326405" y="2002488"/>
                    <a:pt x="3327016" y="1873947"/>
                  </a:cubicBezTo>
                  <a:cubicBezTo>
                    <a:pt x="3325930" y="1877299"/>
                    <a:pt x="3324876" y="1880660"/>
                    <a:pt x="3323845" y="1884044"/>
                  </a:cubicBezTo>
                  <a:lnTo>
                    <a:pt x="3315920" y="1881635"/>
                  </a:lnTo>
                  <a:cubicBezTo>
                    <a:pt x="3319272" y="1870586"/>
                    <a:pt x="3322942" y="1859704"/>
                    <a:pt x="3326952" y="1848988"/>
                  </a:cubicBezTo>
                  <a:lnTo>
                    <a:pt x="3327563" y="1849218"/>
                  </a:lnTo>
                  <a:cubicBezTo>
                    <a:pt x="3329465" y="1800950"/>
                    <a:pt x="3336447" y="1752809"/>
                    <a:pt x="3350429" y="1704905"/>
                  </a:cubicBezTo>
                  <a:cubicBezTo>
                    <a:pt x="3383519" y="1591454"/>
                    <a:pt x="3443082" y="1486889"/>
                    <a:pt x="3482100" y="1375214"/>
                  </a:cubicBezTo>
                  <a:cubicBezTo>
                    <a:pt x="3596732" y="1047148"/>
                    <a:pt x="3516015" y="662309"/>
                    <a:pt x="3278256" y="403366"/>
                  </a:cubicBezTo>
                  <a:cubicBezTo>
                    <a:pt x="3191436" y="308800"/>
                    <a:pt x="3095613" y="221641"/>
                    <a:pt x="2991888" y="152559"/>
                  </a:cubicBezTo>
                  <a:lnTo>
                    <a:pt x="2990580" y="155866"/>
                  </a:lnTo>
                  <a:cubicBezTo>
                    <a:pt x="2980039" y="151695"/>
                    <a:pt x="2969394" y="147742"/>
                    <a:pt x="2958655" y="143999"/>
                  </a:cubicBezTo>
                  <a:lnTo>
                    <a:pt x="2961381" y="136175"/>
                  </a:lnTo>
                  <a:lnTo>
                    <a:pt x="2961381" y="136175"/>
                  </a:lnTo>
                  <a:cubicBezTo>
                    <a:pt x="2965376" y="137562"/>
                    <a:pt x="2969347" y="138983"/>
                    <a:pt x="2973310" y="140432"/>
                  </a:cubicBezTo>
                  <a:cubicBezTo>
                    <a:pt x="2836914" y="53257"/>
                    <a:pt x="2687211" y="-2131"/>
                    <a:pt x="2526554" y="-2131"/>
                  </a:cubicBezTo>
                  <a:moveTo>
                    <a:pt x="2623432" y="97729"/>
                  </a:moveTo>
                  <a:lnTo>
                    <a:pt x="2623012" y="89453"/>
                  </a:lnTo>
                  <a:lnTo>
                    <a:pt x="2623012" y="89453"/>
                  </a:lnTo>
                  <a:cubicBezTo>
                    <a:pt x="2634528" y="88858"/>
                    <a:pt x="2645981" y="88471"/>
                    <a:pt x="2657346" y="88298"/>
                  </a:cubicBezTo>
                  <a:lnTo>
                    <a:pt x="2657481" y="96580"/>
                  </a:lnTo>
                  <a:cubicBezTo>
                    <a:pt x="2646211" y="96763"/>
                    <a:pt x="2634861" y="97140"/>
                    <a:pt x="2623432" y="97729"/>
                  </a:cubicBezTo>
                  <a:moveTo>
                    <a:pt x="2725556" y="97973"/>
                  </a:moveTo>
                  <a:cubicBezTo>
                    <a:pt x="2714301" y="97323"/>
                    <a:pt x="2702960" y="96880"/>
                    <a:pt x="2691538" y="96651"/>
                  </a:cubicBezTo>
                  <a:lnTo>
                    <a:pt x="2691705" y="88369"/>
                  </a:lnTo>
                  <a:lnTo>
                    <a:pt x="2691705" y="88369"/>
                  </a:lnTo>
                  <a:cubicBezTo>
                    <a:pt x="2703229" y="88598"/>
                    <a:pt x="2714674" y="89050"/>
                    <a:pt x="2726040" y="89701"/>
                  </a:cubicBezTo>
                  <a:lnTo>
                    <a:pt x="2725556" y="97973"/>
                  </a:lnTo>
                  <a:moveTo>
                    <a:pt x="2555539" y="103466"/>
                  </a:moveTo>
                  <a:lnTo>
                    <a:pt x="2554580" y="95239"/>
                  </a:lnTo>
                  <a:cubicBezTo>
                    <a:pt x="2565938" y="93924"/>
                    <a:pt x="2577319" y="92775"/>
                    <a:pt x="2588740" y="91800"/>
                  </a:cubicBezTo>
                  <a:lnTo>
                    <a:pt x="2589438" y="100050"/>
                  </a:lnTo>
                  <a:cubicBezTo>
                    <a:pt x="2578112" y="101016"/>
                    <a:pt x="2566810" y="102159"/>
                    <a:pt x="2555539" y="103466"/>
                  </a:cubicBezTo>
                  <a:moveTo>
                    <a:pt x="2760295" y="92332"/>
                  </a:moveTo>
                  <a:lnTo>
                    <a:pt x="2760295" y="92332"/>
                  </a:lnTo>
                  <a:cubicBezTo>
                    <a:pt x="2771756" y="93431"/>
                    <a:pt x="2783137" y="94747"/>
                    <a:pt x="2794432" y="96277"/>
                  </a:cubicBezTo>
                  <a:lnTo>
                    <a:pt x="2793314" y="104490"/>
                  </a:lnTo>
                  <a:cubicBezTo>
                    <a:pt x="2782131" y="102977"/>
                    <a:pt x="2770860" y="101676"/>
                    <a:pt x="2759502" y="100580"/>
                  </a:cubicBezTo>
                  <a:lnTo>
                    <a:pt x="2760295" y="92332"/>
                  </a:lnTo>
                  <a:lnTo>
                    <a:pt x="2760295" y="92332"/>
                  </a:lnTo>
                  <a:lnTo>
                    <a:pt x="2760295" y="92332"/>
                  </a:lnTo>
                  <a:moveTo>
                    <a:pt x="2488035" y="113137"/>
                  </a:moveTo>
                  <a:lnTo>
                    <a:pt x="2486656" y="104964"/>
                  </a:lnTo>
                  <a:cubicBezTo>
                    <a:pt x="2497926" y="103063"/>
                    <a:pt x="2509220" y="101286"/>
                    <a:pt x="2520546" y="99664"/>
                  </a:cubicBezTo>
                  <a:lnTo>
                    <a:pt x="2521727" y="107859"/>
                  </a:lnTo>
                  <a:cubicBezTo>
                    <a:pt x="2510473" y="109475"/>
                    <a:pt x="2499242" y="111242"/>
                    <a:pt x="2488035" y="113137"/>
                  </a:cubicBezTo>
                  <a:moveTo>
                    <a:pt x="2860343" y="116283"/>
                  </a:moveTo>
                  <a:cubicBezTo>
                    <a:pt x="2849302" y="113881"/>
                    <a:pt x="2838166" y="111695"/>
                    <a:pt x="2826951" y="109720"/>
                  </a:cubicBezTo>
                  <a:lnTo>
                    <a:pt x="2828386" y="101564"/>
                  </a:lnTo>
                  <a:cubicBezTo>
                    <a:pt x="2839712" y="103552"/>
                    <a:pt x="2850951" y="105766"/>
                    <a:pt x="2862102" y="108190"/>
                  </a:cubicBezTo>
                  <a:lnTo>
                    <a:pt x="2860343" y="116283"/>
                  </a:lnTo>
                  <a:moveTo>
                    <a:pt x="2419278" y="117844"/>
                  </a:moveTo>
                  <a:cubicBezTo>
                    <a:pt x="2430469" y="115481"/>
                    <a:pt x="2441669" y="113215"/>
                    <a:pt x="2452900" y="111066"/>
                  </a:cubicBezTo>
                  <a:lnTo>
                    <a:pt x="2454453" y="119199"/>
                  </a:lnTo>
                  <a:cubicBezTo>
                    <a:pt x="2443285" y="121339"/>
                    <a:pt x="2432134" y="123599"/>
                    <a:pt x="2420998" y="125952"/>
                  </a:cubicBezTo>
                  <a:lnTo>
                    <a:pt x="2419278" y="117844"/>
                  </a:lnTo>
                  <a:lnTo>
                    <a:pt x="2419278" y="117844"/>
                  </a:lnTo>
                  <a:moveTo>
                    <a:pt x="2926262" y="133426"/>
                  </a:moveTo>
                  <a:cubicBezTo>
                    <a:pt x="2915411" y="130138"/>
                    <a:pt x="2904474" y="127054"/>
                    <a:pt x="2893449" y="124185"/>
                  </a:cubicBezTo>
                  <a:lnTo>
                    <a:pt x="2895534" y="116162"/>
                  </a:lnTo>
                  <a:cubicBezTo>
                    <a:pt x="2906669" y="119064"/>
                    <a:pt x="2917718" y="122171"/>
                    <a:pt x="2928671" y="125500"/>
                  </a:cubicBezTo>
                  <a:lnTo>
                    <a:pt x="2926262" y="133426"/>
                  </a:lnTo>
                  <a:moveTo>
                    <a:pt x="2354389" y="141123"/>
                  </a:moveTo>
                  <a:lnTo>
                    <a:pt x="2352440" y="133069"/>
                  </a:lnTo>
                  <a:cubicBezTo>
                    <a:pt x="2363552" y="130383"/>
                    <a:pt x="2374663" y="127760"/>
                    <a:pt x="2385799" y="125215"/>
                  </a:cubicBezTo>
                  <a:lnTo>
                    <a:pt x="2387646" y="133293"/>
                  </a:lnTo>
                  <a:cubicBezTo>
                    <a:pt x="2376550" y="135828"/>
                    <a:pt x="2365470" y="138445"/>
                    <a:pt x="2354389" y="141123"/>
                  </a:cubicBezTo>
                  <a:moveTo>
                    <a:pt x="2288113" y="157869"/>
                  </a:moveTo>
                  <a:lnTo>
                    <a:pt x="2286021" y="149847"/>
                  </a:lnTo>
                  <a:cubicBezTo>
                    <a:pt x="2297070" y="146971"/>
                    <a:pt x="2308126" y="144120"/>
                    <a:pt x="2319191" y="141311"/>
                  </a:cubicBezTo>
                  <a:lnTo>
                    <a:pt x="2321220" y="149349"/>
                  </a:lnTo>
                  <a:cubicBezTo>
                    <a:pt x="2310179" y="152138"/>
                    <a:pt x="2299146" y="154984"/>
                    <a:pt x="2288113" y="157869"/>
                  </a:cubicBezTo>
                  <a:moveTo>
                    <a:pt x="2222004" y="175433"/>
                  </a:moveTo>
                  <a:lnTo>
                    <a:pt x="2219856" y="167429"/>
                  </a:lnTo>
                  <a:cubicBezTo>
                    <a:pt x="2230873" y="164473"/>
                    <a:pt x="2241898" y="161522"/>
                    <a:pt x="2252923" y="158591"/>
                  </a:cubicBezTo>
                  <a:lnTo>
                    <a:pt x="2255047" y="166596"/>
                  </a:lnTo>
                  <a:cubicBezTo>
                    <a:pt x="2244038" y="169528"/>
                    <a:pt x="2233021" y="172476"/>
                    <a:pt x="2222004" y="175433"/>
                  </a:cubicBezTo>
                  <a:moveTo>
                    <a:pt x="2155855" y="193052"/>
                  </a:moveTo>
                  <a:lnTo>
                    <a:pt x="2153755" y="185040"/>
                  </a:lnTo>
                  <a:cubicBezTo>
                    <a:pt x="2164772" y="182145"/>
                    <a:pt x="2175789" y="179213"/>
                    <a:pt x="2186806" y="176275"/>
                  </a:cubicBezTo>
                  <a:lnTo>
                    <a:pt x="2188946" y="184278"/>
                  </a:lnTo>
                  <a:cubicBezTo>
                    <a:pt x="2177921" y="187219"/>
                    <a:pt x="2166896" y="190151"/>
                    <a:pt x="2155855" y="193052"/>
                  </a:cubicBezTo>
                  <a:moveTo>
                    <a:pt x="2089492" y="209997"/>
                  </a:moveTo>
                  <a:lnTo>
                    <a:pt x="2087519" y="201954"/>
                  </a:lnTo>
                  <a:cubicBezTo>
                    <a:pt x="2098575" y="199235"/>
                    <a:pt x="2109624" y="196451"/>
                    <a:pt x="2120664" y="193631"/>
                  </a:cubicBezTo>
                  <a:lnTo>
                    <a:pt x="2122717" y="201660"/>
                  </a:lnTo>
                  <a:cubicBezTo>
                    <a:pt x="2111653" y="204489"/>
                    <a:pt x="2100580" y="207273"/>
                    <a:pt x="2089492" y="209997"/>
                  </a:cubicBezTo>
                  <a:moveTo>
                    <a:pt x="2022733" y="225502"/>
                  </a:moveTo>
                  <a:lnTo>
                    <a:pt x="2020981" y="217399"/>
                  </a:lnTo>
                  <a:cubicBezTo>
                    <a:pt x="2032101" y="214991"/>
                    <a:pt x="2043205" y="212486"/>
                    <a:pt x="2054293" y="209904"/>
                  </a:cubicBezTo>
                  <a:lnTo>
                    <a:pt x="2056172" y="217978"/>
                  </a:lnTo>
                  <a:cubicBezTo>
                    <a:pt x="2045044" y="220563"/>
                    <a:pt x="2033900" y="223074"/>
                    <a:pt x="2022733" y="225502"/>
                  </a:cubicBezTo>
                  <a:moveTo>
                    <a:pt x="1954008" y="230628"/>
                  </a:moveTo>
                  <a:cubicBezTo>
                    <a:pt x="1959754" y="229613"/>
                    <a:pt x="1965500" y="228567"/>
                    <a:pt x="1971231" y="227489"/>
                  </a:cubicBezTo>
                  <a:cubicBezTo>
                    <a:pt x="1976676" y="226467"/>
                    <a:pt x="1982121" y="225421"/>
                    <a:pt x="1987550" y="224344"/>
                  </a:cubicBezTo>
                  <a:lnTo>
                    <a:pt x="1989167" y="232468"/>
                  </a:lnTo>
                  <a:cubicBezTo>
                    <a:pt x="1983698" y="233555"/>
                    <a:pt x="1978237" y="234607"/>
                    <a:pt x="1972760" y="235638"/>
                  </a:cubicBezTo>
                  <a:cubicBezTo>
                    <a:pt x="1966998" y="236715"/>
                    <a:pt x="1961228" y="237771"/>
                    <a:pt x="1955450" y="238793"/>
                  </a:cubicBezTo>
                  <a:lnTo>
                    <a:pt x="1954008" y="230628"/>
                  </a:lnTo>
                  <a:lnTo>
                    <a:pt x="1954008" y="230628"/>
                  </a:lnTo>
                  <a:moveTo>
                    <a:pt x="1887669" y="249310"/>
                  </a:moveTo>
                  <a:lnTo>
                    <a:pt x="1886567" y="241099"/>
                  </a:lnTo>
                  <a:cubicBezTo>
                    <a:pt x="1897845" y="239592"/>
                    <a:pt x="1909108" y="237960"/>
                    <a:pt x="1920347" y="236217"/>
                  </a:cubicBezTo>
                  <a:lnTo>
                    <a:pt x="1921615" y="244403"/>
                  </a:lnTo>
                  <a:cubicBezTo>
                    <a:pt x="1910321" y="246155"/>
                    <a:pt x="1899003" y="247796"/>
                    <a:pt x="1887669" y="249310"/>
                  </a:cubicBezTo>
                  <a:moveTo>
                    <a:pt x="1819506" y="256991"/>
                  </a:moveTo>
                  <a:lnTo>
                    <a:pt x="1818746" y="248741"/>
                  </a:lnTo>
                  <a:cubicBezTo>
                    <a:pt x="1830080" y="247700"/>
                    <a:pt x="1841390" y="246542"/>
                    <a:pt x="1852700" y="245276"/>
                  </a:cubicBezTo>
                  <a:lnTo>
                    <a:pt x="1853627" y="253502"/>
                  </a:lnTo>
                  <a:cubicBezTo>
                    <a:pt x="1842261" y="254787"/>
                    <a:pt x="1830888" y="255951"/>
                    <a:pt x="1819506" y="256991"/>
                  </a:cubicBezTo>
                  <a:moveTo>
                    <a:pt x="1751083" y="261840"/>
                  </a:moveTo>
                  <a:lnTo>
                    <a:pt x="1750663" y="253567"/>
                  </a:lnTo>
                  <a:cubicBezTo>
                    <a:pt x="1762028" y="252994"/>
                    <a:pt x="1773386" y="252314"/>
                    <a:pt x="1784728" y="251505"/>
                  </a:cubicBezTo>
                  <a:lnTo>
                    <a:pt x="1785314" y="259772"/>
                  </a:lnTo>
                  <a:cubicBezTo>
                    <a:pt x="1773909" y="260579"/>
                    <a:pt x="1762496" y="261270"/>
                    <a:pt x="1751083" y="261840"/>
                  </a:cubicBezTo>
                  <a:moveTo>
                    <a:pt x="1682516" y="263861"/>
                  </a:moveTo>
                  <a:lnTo>
                    <a:pt x="1682445" y="255570"/>
                  </a:lnTo>
                  <a:cubicBezTo>
                    <a:pt x="1693819" y="255478"/>
                    <a:pt x="1705192" y="255255"/>
                    <a:pt x="1716566" y="254920"/>
                  </a:cubicBezTo>
                  <a:lnTo>
                    <a:pt x="1716812" y="263205"/>
                  </a:lnTo>
                  <a:cubicBezTo>
                    <a:pt x="1705382" y="263546"/>
                    <a:pt x="1693945" y="263759"/>
                    <a:pt x="1682516" y="263861"/>
                  </a:cubicBezTo>
                  <a:moveTo>
                    <a:pt x="161179" y="602913"/>
                  </a:moveTo>
                  <a:cubicBezTo>
                    <a:pt x="166120" y="592570"/>
                    <a:pt x="171268" y="582329"/>
                    <a:pt x="176622" y="572200"/>
                  </a:cubicBezTo>
                  <a:lnTo>
                    <a:pt x="183947" y="576068"/>
                  </a:lnTo>
                  <a:cubicBezTo>
                    <a:pt x="178650" y="586102"/>
                    <a:pt x="173547" y="596247"/>
                    <a:pt x="168653" y="606479"/>
                  </a:cubicBezTo>
                  <a:lnTo>
                    <a:pt x="161179" y="602905"/>
                  </a:lnTo>
                  <a:cubicBezTo>
                    <a:pt x="161179" y="602913"/>
                    <a:pt x="161179" y="602913"/>
                    <a:pt x="161179" y="602913"/>
                  </a:cubicBezTo>
                  <a:lnTo>
                    <a:pt x="161179" y="602905"/>
                  </a:lnTo>
                  <a:lnTo>
                    <a:pt x="161179" y="602905"/>
                  </a:lnTo>
                  <a:moveTo>
                    <a:pt x="141764" y="669014"/>
                  </a:moveTo>
                  <a:lnTo>
                    <a:pt x="134027" y="666050"/>
                  </a:lnTo>
                  <a:cubicBezTo>
                    <a:pt x="138129" y="655358"/>
                    <a:pt x="142445" y="644737"/>
                    <a:pt x="146971" y="634212"/>
                  </a:cubicBezTo>
                  <a:lnTo>
                    <a:pt x="154585" y="637485"/>
                  </a:lnTo>
                  <a:cubicBezTo>
                    <a:pt x="150098" y="647908"/>
                    <a:pt x="145826" y="658425"/>
                    <a:pt x="141764" y="669014"/>
                  </a:cubicBezTo>
                  <a:moveTo>
                    <a:pt x="112045" y="731177"/>
                  </a:moveTo>
                  <a:cubicBezTo>
                    <a:pt x="115265" y="720175"/>
                    <a:pt x="118711" y="709246"/>
                    <a:pt x="122376" y="698387"/>
                  </a:cubicBezTo>
                  <a:lnTo>
                    <a:pt x="130228" y="701042"/>
                  </a:lnTo>
                  <a:cubicBezTo>
                    <a:pt x="126596" y="711790"/>
                    <a:pt x="123184" y="722617"/>
                    <a:pt x="119999" y="733499"/>
                  </a:cubicBezTo>
                  <a:lnTo>
                    <a:pt x="112045" y="731177"/>
                  </a:lnTo>
                  <a:lnTo>
                    <a:pt x="112045" y="731177"/>
                  </a:lnTo>
                  <a:lnTo>
                    <a:pt x="112045" y="731177"/>
                  </a:lnTo>
                  <a:lnTo>
                    <a:pt x="112045" y="731177"/>
                  </a:lnTo>
                  <a:moveTo>
                    <a:pt x="103580" y="799545"/>
                  </a:moveTo>
                  <a:lnTo>
                    <a:pt x="95463" y="797880"/>
                  </a:lnTo>
                  <a:cubicBezTo>
                    <a:pt x="97763" y="786657"/>
                    <a:pt x="100298" y="775474"/>
                    <a:pt x="103063" y="764354"/>
                  </a:cubicBezTo>
                  <a:lnTo>
                    <a:pt x="111103" y="766351"/>
                  </a:lnTo>
                  <a:cubicBezTo>
                    <a:pt x="108367" y="777368"/>
                    <a:pt x="105856" y="788433"/>
                    <a:pt x="103580" y="799545"/>
                  </a:cubicBezTo>
                  <a:moveTo>
                    <a:pt x="92747" y="866724"/>
                  </a:moveTo>
                  <a:lnTo>
                    <a:pt x="84518" y="865757"/>
                  </a:lnTo>
                  <a:cubicBezTo>
                    <a:pt x="85859" y="854368"/>
                    <a:pt x="87444" y="843018"/>
                    <a:pt x="89270" y="831700"/>
                  </a:cubicBezTo>
                  <a:lnTo>
                    <a:pt x="97450" y="833023"/>
                  </a:lnTo>
                  <a:cubicBezTo>
                    <a:pt x="95642" y="844223"/>
                    <a:pt x="94076" y="855462"/>
                    <a:pt x="92747" y="866724"/>
                  </a:cubicBezTo>
                  <a:moveTo>
                    <a:pt x="757041" y="1498096"/>
                  </a:moveTo>
                  <a:lnTo>
                    <a:pt x="757041" y="1137439"/>
                  </a:lnTo>
                  <a:lnTo>
                    <a:pt x="664293" y="1091596"/>
                  </a:lnTo>
                  <a:cubicBezTo>
                    <a:pt x="664293" y="1091596"/>
                    <a:pt x="789053" y="871432"/>
                    <a:pt x="916421" y="871424"/>
                  </a:cubicBezTo>
                  <a:cubicBezTo>
                    <a:pt x="936664" y="871424"/>
                    <a:pt x="956962" y="876980"/>
                    <a:pt x="976848" y="889875"/>
                  </a:cubicBezTo>
                  <a:cubicBezTo>
                    <a:pt x="1121851" y="983852"/>
                    <a:pt x="1119552" y="1146609"/>
                    <a:pt x="1119552" y="1146609"/>
                  </a:cubicBezTo>
                  <a:lnTo>
                    <a:pt x="1007235" y="1151190"/>
                  </a:lnTo>
                  <a:lnTo>
                    <a:pt x="1003455" y="1205997"/>
                  </a:lnTo>
                  <a:cubicBezTo>
                    <a:pt x="1013124" y="1204658"/>
                    <a:pt x="1022865" y="1203976"/>
                    <a:pt x="1032566" y="1203976"/>
                  </a:cubicBezTo>
                  <a:cubicBezTo>
                    <a:pt x="1066893" y="1203976"/>
                    <a:pt x="1100586" y="1212465"/>
                    <a:pt x="1128033" y="1230203"/>
                  </a:cubicBezTo>
                  <a:cubicBezTo>
                    <a:pt x="1152706" y="1246142"/>
                    <a:pt x="1173852" y="1268128"/>
                    <a:pt x="1192835" y="1291850"/>
                  </a:cubicBezTo>
                  <a:cubicBezTo>
                    <a:pt x="1245098" y="1357206"/>
                    <a:pt x="1258984" y="1445294"/>
                    <a:pt x="1273742" y="1537701"/>
                  </a:cubicBezTo>
                  <a:cubicBezTo>
                    <a:pt x="1288523" y="1630267"/>
                    <a:pt x="1304129" y="1727184"/>
                    <a:pt x="1290584" y="1813584"/>
                  </a:cubicBezTo>
                  <a:cubicBezTo>
                    <a:pt x="1299651" y="1817150"/>
                    <a:pt x="1308045" y="1821874"/>
                    <a:pt x="1315384" y="1828183"/>
                  </a:cubicBezTo>
                  <a:cubicBezTo>
                    <a:pt x="1315178" y="1827002"/>
                    <a:pt x="1314932" y="1825821"/>
                    <a:pt x="1314663" y="1824648"/>
                  </a:cubicBezTo>
                  <a:cubicBezTo>
                    <a:pt x="1315027" y="1825893"/>
                    <a:pt x="1315352" y="1827145"/>
                    <a:pt x="1315653" y="1828413"/>
                  </a:cubicBezTo>
                  <a:cubicBezTo>
                    <a:pt x="1318308" y="1830719"/>
                    <a:pt x="1320829" y="1833232"/>
                    <a:pt x="1323191" y="1835982"/>
                  </a:cubicBezTo>
                  <a:cubicBezTo>
                    <a:pt x="1344591" y="1860853"/>
                    <a:pt x="1345661" y="1898683"/>
                    <a:pt x="1332876" y="1928897"/>
                  </a:cubicBezTo>
                  <a:cubicBezTo>
                    <a:pt x="1320084" y="1959110"/>
                    <a:pt x="1295656" y="1982856"/>
                    <a:pt x="1269755" y="2002987"/>
                  </a:cubicBezTo>
                  <a:cubicBezTo>
                    <a:pt x="1248450" y="2019536"/>
                    <a:pt x="1225695" y="2034136"/>
                    <a:pt x="1201846" y="2046682"/>
                  </a:cubicBezTo>
                  <a:cubicBezTo>
                    <a:pt x="1197979" y="2048846"/>
                    <a:pt x="1194024" y="2050851"/>
                    <a:pt x="1189989" y="2052706"/>
                  </a:cubicBezTo>
                  <a:cubicBezTo>
                    <a:pt x="1124680" y="2084742"/>
                    <a:pt x="1051945" y="2101720"/>
                    <a:pt x="979210" y="2101720"/>
                  </a:cubicBezTo>
                  <a:cubicBezTo>
                    <a:pt x="955377" y="2101720"/>
                    <a:pt x="931520" y="2099889"/>
                    <a:pt x="907956" y="2096171"/>
                  </a:cubicBezTo>
                  <a:cubicBezTo>
                    <a:pt x="864317" y="2089292"/>
                    <a:pt x="820875" y="2075834"/>
                    <a:pt x="785019" y="2050027"/>
                  </a:cubicBezTo>
                  <a:cubicBezTo>
                    <a:pt x="758562" y="2030974"/>
                    <a:pt x="734111" y="2003193"/>
                    <a:pt x="721208" y="1972283"/>
                  </a:cubicBezTo>
                  <a:cubicBezTo>
                    <a:pt x="720471" y="1972695"/>
                    <a:pt x="719726" y="1973115"/>
                    <a:pt x="718981" y="1973535"/>
                  </a:cubicBezTo>
                  <a:cubicBezTo>
                    <a:pt x="719702" y="1973059"/>
                    <a:pt x="720423" y="1972584"/>
                    <a:pt x="721145" y="1972116"/>
                  </a:cubicBezTo>
                  <a:cubicBezTo>
                    <a:pt x="716595" y="1961194"/>
                    <a:pt x="713496" y="1949884"/>
                    <a:pt x="712260" y="1938432"/>
                  </a:cubicBezTo>
                  <a:cubicBezTo>
                    <a:pt x="709826" y="1938701"/>
                    <a:pt x="707409" y="1938828"/>
                    <a:pt x="705000" y="1938828"/>
                  </a:cubicBezTo>
                  <a:cubicBezTo>
                    <a:pt x="670887" y="1938828"/>
                    <a:pt x="639516" y="1912887"/>
                    <a:pt x="625337" y="1881286"/>
                  </a:cubicBezTo>
                  <a:cubicBezTo>
                    <a:pt x="616230" y="1860996"/>
                    <a:pt x="612854" y="1838939"/>
                    <a:pt x="612553" y="1816580"/>
                  </a:cubicBezTo>
                  <a:cubicBezTo>
                    <a:pt x="611784" y="1815296"/>
                    <a:pt x="611047" y="1813996"/>
                    <a:pt x="610326" y="1812688"/>
                  </a:cubicBezTo>
                  <a:lnTo>
                    <a:pt x="609129" y="1810493"/>
                  </a:lnTo>
                  <a:lnTo>
                    <a:pt x="611697" y="1811365"/>
                  </a:lnTo>
                  <a:cubicBezTo>
                    <a:pt x="611974" y="1811460"/>
                    <a:pt x="612252" y="1811555"/>
                    <a:pt x="612537" y="1811650"/>
                  </a:cubicBezTo>
                  <a:cubicBezTo>
                    <a:pt x="612616" y="1798358"/>
                    <a:pt x="613710" y="1785003"/>
                    <a:pt x="615263" y="1771886"/>
                  </a:cubicBezTo>
                  <a:cubicBezTo>
                    <a:pt x="617982" y="1748996"/>
                    <a:pt x="622032" y="1726162"/>
                    <a:pt x="627857" y="1703851"/>
                  </a:cubicBezTo>
                  <a:cubicBezTo>
                    <a:pt x="626312" y="1703224"/>
                    <a:pt x="624766" y="1702606"/>
                    <a:pt x="623221" y="1701980"/>
                  </a:cubicBezTo>
                  <a:cubicBezTo>
                    <a:pt x="624838" y="1702305"/>
                    <a:pt x="626463" y="1702654"/>
                    <a:pt x="628071" y="1703026"/>
                  </a:cubicBezTo>
                  <a:cubicBezTo>
                    <a:pt x="634824" y="1677394"/>
                    <a:pt x="643939" y="1652452"/>
                    <a:pt x="656089" y="1628936"/>
                  </a:cubicBezTo>
                  <a:cubicBezTo>
                    <a:pt x="649463" y="1614519"/>
                    <a:pt x="646761" y="1597985"/>
                    <a:pt x="648893" y="1583069"/>
                  </a:cubicBezTo>
                  <a:cubicBezTo>
                    <a:pt x="653577" y="1550185"/>
                    <a:pt x="672963" y="1519694"/>
                    <a:pt x="700751" y="1501496"/>
                  </a:cubicBezTo>
                  <a:cubicBezTo>
                    <a:pt x="709446" y="1495798"/>
                    <a:pt x="719179" y="1491185"/>
                    <a:pt x="729546" y="1490440"/>
                  </a:cubicBezTo>
                  <a:cubicBezTo>
                    <a:pt x="730505" y="1490368"/>
                    <a:pt x="731472" y="1490337"/>
                    <a:pt x="732423" y="1490337"/>
                  </a:cubicBezTo>
                  <a:cubicBezTo>
                    <a:pt x="741237" y="1490337"/>
                    <a:pt x="749662" y="1493245"/>
                    <a:pt x="757041" y="1498096"/>
                  </a:cubicBezTo>
                  <a:moveTo>
                    <a:pt x="87722" y="934601"/>
                  </a:moveTo>
                  <a:lnTo>
                    <a:pt x="79441" y="934347"/>
                  </a:lnTo>
                  <a:cubicBezTo>
                    <a:pt x="79787" y="922879"/>
                    <a:pt x="80385" y="911426"/>
                    <a:pt x="81233" y="899997"/>
                  </a:cubicBezTo>
                  <a:lnTo>
                    <a:pt x="89494" y="900607"/>
                  </a:lnTo>
                  <a:cubicBezTo>
                    <a:pt x="88657" y="911917"/>
                    <a:pt x="88063" y="923251"/>
                    <a:pt x="87722" y="934601"/>
                  </a:cubicBezTo>
                  <a:moveTo>
                    <a:pt x="80444" y="1003136"/>
                  </a:moveTo>
                  <a:cubicBezTo>
                    <a:pt x="79759" y="991675"/>
                    <a:pt x="79335" y="980214"/>
                    <a:pt x="79171" y="968761"/>
                  </a:cubicBezTo>
                  <a:lnTo>
                    <a:pt x="87456" y="968634"/>
                  </a:lnTo>
                  <a:cubicBezTo>
                    <a:pt x="87620" y="979968"/>
                    <a:pt x="88038" y="991302"/>
                    <a:pt x="88713" y="1002636"/>
                  </a:cubicBezTo>
                  <a:lnTo>
                    <a:pt x="80444" y="1003136"/>
                  </a:lnTo>
                  <a:moveTo>
                    <a:pt x="87676" y="1071536"/>
                  </a:moveTo>
                  <a:cubicBezTo>
                    <a:pt x="85942" y="1060178"/>
                    <a:pt x="84477" y="1048804"/>
                    <a:pt x="83273" y="1037415"/>
                  </a:cubicBezTo>
                  <a:lnTo>
                    <a:pt x="91512" y="1036543"/>
                  </a:lnTo>
                  <a:cubicBezTo>
                    <a:pt x="92704" y="1047806"/>
                    <a:pt x="94152" y="1059052"/>
                    <a:pt x="95868" y="1070283"/>
                  </a:cubicBezTo>
                  <a:lnTo>
                    <a:pt x="87679" y="1071536"/>
                  </a:lnTo>
                  <a:lnTo>
                    <a:pt x="87676" y="1071536"/>
                  </a:lnTo>
                  <a:moveTo>
                    <a:pt x="2608785" y="1290281"/>
                  </a:moveTo>
                  <a:cubicBezTo>
                    <a:pt x="2612058" y="1270736"/>
                    <a:pt x="2611805" y="1255256"/>
                    <a:pt x="2613572" y="1235521"/>
                  </a:cubicBezTo>
                  <a:cubicBezTo>
                    <a:pt x="2614927" y="1220311"/>
                    <a:pt x="2615823" y="1204911"/>
                    <a:pt x="2613493" y="1189813"/>
                  </a:cubicBezTo>
                  <a:cubicBezTo>
                    <a:pt x="2608285" y="1156144"/>
                    <a:pt x="2587686" y="1127167"/>
                    <a:pt x="2567681" y="1099601"/>
                  </a:cubicBezTo>
                  <a:cubicBezTo>
                    <a:pt x="2592220" y="1088988"/>
                    <a:pt x="2618185" y="1085287"/>
                    <a:pt x="2644586" y="1085287"/>
                  </a:cubicBezTo>
                  <a:cubicBezTo>
                    <a:pt x="2668030" y="1085287"/>
                    <a:pt x="2691816" y="1088204"/>
                    <a:pt x="2715276" y="1091802"/>
                  </a:cubicBezTo>
                  <a:cubicBezTo>
                    <a:pt x="2770329" y="1100243"/>
                    <a:pt x="2829289" y="1113495"/>
                    <a:pt x="2865899" y="1155470"/>
                  </a:cubicBezTo>
                  <a:cubicBezTo>
                    <a:pt x="2866565" y="1155462"/>
                    <a:pt x="2867191" y="1155454"/>
                    <a:pt x="2867777" y="1155454"/>
                  </a:cubicBezTo>
                  <a:cubicBezTo>
                    <a:pt x="2879476" y="1155454"/>
                    <a:pt x="2875695" y="1158553"/>
                    <a:pt x="2879737" y="1171243"/>
                  </a:cubicBezTo>
                  <a:cubicBezTo>
                    <a:pt x="2883986" y="1184558"/>
                    <a:pt x="2882813" y="1212877"/>
                    <a:pt x="2882813" y="1212877"/>
                  </a:cubicBezTo>
                  <a:lnTo>
                    <a:pt x="2875275" y="1343582"/>
                  </a:lnTo>
                  <a:cubicBezTo>
                    <a:pt x="2887996" y="1337233"/>
                    <a:pt x="2901660" y="1332834"/>
                    <a:pt x="2915816" y="1330837"/>
                  </a:cubicBezTo>
                  <a:cubicBezTo>
                    <a:pt x="2917868" y="1330552"/>
                    <a:pt x="2920008" y="1330322"/>
                    <a:pt x="2922117" y="1330322"/>
                  </a:cubicBezTo>
                  <a:cubicBezTo>
                    <a:pt x="2925683" y="1330322"/>
                    <a:pt x="2929171" y="1330972"/>
                    <a:pt x="2932016" y="1333033"/>
                  </a:cubicBezTo>
                  <a:cubicBezTo>
                    <a:pt x="2938935" y="1338042"/>
                    <a:pt x="2938460" y="1348623"/>
                    <a:pt x="2935274" y="1356541"/>
                  </a:cubicBezTo>
                  <a:cubicBezTo>
                    <a:pt x="2932079" y="1364466"/>
                    <a:pt x="2926856" y="1371885"/>
                    <a:pt x="2926468" y="1380421"/>
                  </a:cubicBezTo>
                  <a:cubicBezTo>
                    <a:pt x="2923631" y="1442694"/>
                    <a:pt x="2978152" y="1497779"/>
                    <a:pt x="3007105" y="1552982"/>
                  </a:cubicBezTo>
                  <a:cubicBezTo>
                    <a:pt x="3036074" y="1608186"/>
                    <a:pt x="3061461" y="1666813"/>
                    <a:pt x="3066494" y="1728944"/>
                  </a:cubicBezTo>
                  <a:cubicBezTo>
                    <a:pt x="3071542" y="1791074"/>
                    <a:pt x="3053511" y="1860790"/>
                    <a:pt x="3007050" y="1902353"/>
                  </a:cubicBezTo>
                  <a:cubicBezTo>
                    <a:pt x="3025541" y="1896670"/>
                    <a:pt x="3044420" y="1892240"/>
                    <a:pt x="3063506" y="1889109"/>
                  </a:cubicBezTo>
                  <a:cubicBezTo>
                    <a:pt x="3064330" y="1888974"/>
                    <a:pt x="3065194" y="1888847"/>
                    <a:pt x="3066026" y="1888847"/>
                  </a:cubicBezTo>
                  <a:cubicBezTo>
                    <a:pt x="3067041" y="1888847"/>
                    <a:pt x="3068016" y="1889030"/>
                    <a:pt x="3068848" y="1889585"/>
                  </a:cubicBezTo>
                  <a:cubicBezTo>
                    <a:pt x="3071067" y="1891083"/>
                    <a:pt x="3071020" y="1894324"/>
                    <a:pt x="3070528" y="1896948"/>
                  </a:cubicBezTo>
                  <a:cubicBezTo>
                    <a:pt x="3067223" y="1914931"/>
                    <a:pt x="3055080" y="1930434"/>
                    <a:pt x="3040085" y="1940904"/>
                  </a:cubicBezTo>
                  <a:cubicBezTo>
                    <a:pt x="3025105" y="1951382"/>
                    <a:pt x="3009245" y="1957778"/>
                    <a:pt x="2991476" y="1962082"/>
                  </a:cubicBezTo>
                  <a:cubicBezTo>
                    <a:pt x="2990651" y="1991503"/>
                    <a:pt x="2988400" y="2024260"/>
                    <a:pt x="2966882" y="2044344"/>
                  </a:cubicBezTo>
                  <a:cubicBezTo>
                    <a:pt x="2962990" y="2047982"/>
                    <a:pt x="2957894" y="2051169"/>
                    <a:pt x="2952766" y="2051169"/>
                  </a:cubicBezTo>
                  <a:cubicBezTo>
                    <a:pt x="2951585" y="2051169"/>
                    <a:pt x="2950412" y="2051002"/>
                    <a:pt x="2949247" y="2050630"/>
                  </a:cubicBezTo>
                  <a:cubicBezTo>
                    <a:pt x="2939894" y="2047689"/>
                    <a:pt x="2938634" y="2035150"/>
                    <a:pt x="2939141" y="2025346"/>
                  </a:cubicBezTo>
                  <a:cubicBezTo>
                    <a:pt x="2940100" y="2007030"/>
                    <a:pt x="2941226" y="1991875"/>
                    <a:pt x="2942185" y="1973559"/>
                  </a:cubicBezTo>
                  <a:cubicBezTo>
                    <a:pt x="2903800" y="2038226"/>
                    <a:pt x="2843421" y="2089561"/>
                    <a:pt x="2773412" y="2117032"/>
                  </a:cubicBezTo>
                  <a:cubicBezTo>
                    <a:pt x="2733735" y="2132607"/>
                    <a:pt x="2691126" y="2140453"/>
                    <a:pt x="2648509" y="2140453"/>
                  </a:cubicBezTo>
                  <a:cubicBezTo>
                    <a:pt x="2615934" y="2140453"/>
                    <a:pt x="2583351" y="2135864"/>
                    <a:pt x="2552107" y="2126630"/>
                  </a:cubicBezTo>
                  <a:cubicBezTo>
                    <a:pt x="2543333" y="2124039"/>
                    <a:pt x="2533022" y="2119030"/>
                    <a:pt x="2532752" y="2109883"/>
                  </a:cubicBezTo>
                  <a:cubicBezTo>
                    <a:pt x="2532570" y="2103796"/>
                    <a:pt x="2537183" y="2098700"/>
                    <a:pt x="2541804" y="2094729"/>
                  </a:cubicBezTo>
                  <a:cubicBezTo>
                    <a:pt x="2551814" y="2086137"/>
                    <a:pt x="2563885" y="2077982"/>
                    <a:pt x="2576281" y="2073456"/>
                  </a:cubicBezTo>
                  <a:cubicBezTo>
                    <a:pt x="2500565" y="2066220"/>
                    <a:pt x="2427981" y="2030030"/>
                    <a:pt x="2376645" y="1973908"/>
                  </a:cubicBezTo>
                  <a:cubicBezTo>
                    <a:pt x="2337491" y="1931108"/>
                    <a:pt x="2307128" y="1874953"/>
                    <a:pt x="2252748" y="1854766"/>
                  </a:cubicBezTo>
                  <a:cubicBezTo>
                    <a:pt x="2248667" y="1853261"/>
                    <a:pt x="2244395" y="1851913"/>
                    <a:pt x="2241090" y="1849092"/>
                  </a:cubicBezTo>
                  <a:cubicBezTo>
                    <a:pt x="2233869" y="1842933"/>
                    <a:pt x="2233647" y="1831155"/>
                    <a:pt x="2238609" y="1823055"/>
                  </a:cubicBezTo>
                  <a:cubicBezTo>
                    <a:pt x="2243562" y="1814963"/>
                    <a:pt x="2252408" y="1810025"/>
                    <a:pt x="2261364" y="1806902"/>
                  </a:cubicBezTo>
                  <a:cubicBezTo>
                    <a:pt x="2272349" y="1803074"/>
                    <a:pt x="2283255" y="1801441"/>
                    <a:pt x="2294097" y="1801441"/>
                  </a:cubicBezTo>
                  <a:cubicBezTo>
                    <a:pt x="2321584" y="1801441"/>
                    <a:pt x="2348675" y="1811975"/>
                    <a:pt x="2375496" y="1824109"/>
                  </a:cubicBezTo>
                  <a:cubicBezTo>
                    <a:pt x="2375274" y="1823348"/>
                    <a:pt x="2375052" y="1822579"/>
                    <a:pt x="2374830" y="1821819"/>
                  </a:cubicBezTo>
                  <a:cubicBezTo>
                    <a:pt x="2367213" y="1815415"/>
                    <a:pt x="2360476" y="1807972"/>
                    <a:pt x="2354857" y="1799761"/>
                  </a:cubicBezTo>
                  <a:cubicBezTo>
                    <a:pt x="2352662" y="1796535"/>
                    <a:pt x="2350545" y="1792842"/>
                    <a:pt x="2351053" y="1788974"/>
                  </a:cubicBezTo>
                  <a:cubicBezTo>
                    <a:pt x="2351837" y="1782966"/>
                    <a:pt x="2357782" y="1780256"/>
                    <a:pt x="2364194" y="1779320"/>
                  </a:cubicBezTo>
                  <a:cubicBezTo>
                    <a:pt x="2357306" y="1746491"/>
                    <a:pt x="2353422" y="1713076"/>
                    <a:pt x="2353319" y="1679582"/>
                  </a:cubicBezTo>
                  <a:cubicBezTo>
                    <a:pt x="2353248" y="1656731"/>
                    <a:pt x="2353636" y="1633477"/>
                    <a:pt x="2347327" y="1611507"/>
                  </a:cubicBezTo>
                  <a:cubicBezTo>
                    <a:pt x="2337309" y="1576609"/>
                    <a:pt x="2270906" y="1522294"/>
                    <a:pt x="2270906" y="1522294"/>
                  </a:cubicBezTo>
                  <a:cubicBezTo>
                    <a:pt x="2270906" y="1522294"/>
                    <a:pt x="2316171" y="1498524"/>
                    <a:pt x="2338704" y="1493673"/>
                  </a:cubicBezTo>
                  <a:cubicBezTo>
                    <a:pt x="2347343" y="1464007"/>
                    <a:pt x="2354207" y="1438549"/>
                    <a:pt x="2361768" y="1413535"/>
                  </a:cubicBezTo>
                  <a:cubicBezTo>
                    <a:pt x="2362680" y="1413599"/>
                    <a:pt x="2363560" y="1413710"/>
                    <a:pt x="2364487" y="1413710"/>
                  </a:cubicBezTo>
                  <a:cubicBezTo>
                    <a:pt x="2378714" y="1413710"/>
                    <a:pt x="2398877" y="1406133"/>
                    <a:pt x="2398877" y="1397018"/>
                  </a:cubicBezTo>
                  <a:cubicBezTo>
                    <a:pt x="2398877" y="1389599"/>
                    <a:pt x="2382574" y="1383599"/>
                    <a:pt x="2372080" y="1381507"/>
                  </a:cubicBezTo>
                  <a:cubicBezTo>
                    <a:pt x="2377802" y="1364760"/>
                    <a:pt x="2384198" y="1347569"/>
                    <a:pt x="2392203" y="1328737"/>
                  </a:cubicBezTo>
                  <a:cubicBezTo>
                    <a:pt x="2398227" y="1314557"/>
                    <a:pt x="2419088" y="1277330"/>
                    <a:pt x="2431753" y="1268556"/>
                  </a:cubicBezTo>
                  <a:cubicBezTo>
                    <a:pt x="2443285" y="1260567"/>
                    <a:pt x="2457837" y="1258886"/>
                    <a:pt x="2472001" y="1258886"/>
                  </a:cubicBezTo>
                  <a:cubicBezTo>
                    <a:pt x="2473633" y="1258886"/>
                    <a:pt x="2475258" y="1258902"/>
                    <a:pt x="2476875" y="1258942"/>
                  </a:cubicBezTo>
                  <a:cubicBezTo>
                    <a:pt x="2522393" y="1260004"/>
                    <a:pt x="2567658" y="1270759"/>
                    <a:pt x="2608785" y="1290281"/>
                  </a:cubicBezTo>
                  <a:moveTo>
                    <a:pt x="100057" y="1139040"/>
                  </a:moveTo>
                  <a:cubicBezTo>
                    <a:pt x="97775" y="1127841"/>
                    <a:pt x="95570" y="1116626"/>
                    <a:pt x="93490" y="1105387"/>
                  </a:cubicBezTo>
                  <a:lnTo>
                    <a:pt x="101636" y="1103873"/>
                  </a:lnTo>
                  <a:cubicBezTo>
                    <a:pt x="103707" y="1115056"/>
                    <a:pt x="105903" y="1126224"/>
                    <a:pt x="108175" y="1137391"/>
                  </a:cubicBezTo>
                  <a:lnTo>
                    <a:pt x="100057" y="1139040"/>
                  </a:lnTo>
                  <a:moveTo>
                    <a:pt x="114228" y="1206037"/>
                  </a:moveTo>
                  <a:cubicBezTo>
                    <a:pt x="111844" y="1194885"/>
                    <a:pt x="109438" y="1183734"/>
                    <a:pt x="107060" y="1172574"/>
                  </a:cubicBezTo>
                  <a:lnTo>
                    <a:pt x="115165" y="1170846"/>
                  </a:lnTo>
                  <a:cubicBezTo>
                    <a:pt x="117540" y="1181998"/>
                    <a:pt x="119942" y="1193142"/>
                    <a:pt x="122330" y="1204301"/>
                  </a:cubicBezTo>
                  <a:lnTo>
                    <a:pt x="114228" y="1206037"/>
                  </a:lnTo>
                  <a:moveTo>
                    <a:pt x="127940" y="1272971"/>
                  </a:moveTo>
                  <a:cubicBezTo>
                    <a:pt x="125819" y="1261811"/>
                    <a:pt x="123583" y="1250644"/>
                    <a:pt x="121280" y="1239484"/>
                  </a:cubicBezTo>
                  <a:lnTo>
                    <a:pt x="129395" y="1237812"/>
                  </a:lnTo>
                  <a:cubicBezTo>
                    <a:pt x="131704" y="1249003"/>
                    <a:pt x="133949" y="1260210"/>
                    <a:pt x="136083" y="1271425"/>
                  </a:cubicBezTo>
                  <a:lnTo>
                    <a:pt x="127940" y="1272971"/>
                  </a:lnTo>
                  <a:moveTo>
                    <a:pt x="138964" y="1340253"/>
                  </a:moveTo>
                  <a:cubicBezTo>
                    <a:pt x="137478" y="1329006"/>
                    <a:pt x="135788" y="1317775"/>
                    <a:pt x="133931" y="1306552"/>
                  </a:cubicBezTo>
                  <a:lnTo>
                    <a:pt x="142107" y="1305205"/>
                  </a:lnTo>
                  <a:cubicBezTo>
                    <a:pt x="143974" y="1316499"/>
                    <a:pt x="145680" y="1327825"/>
                    <a:pt x="147179" y="1339167"/>
                  </a:cubicBezTo>
                  <a:lnTo>
                    <a:pt x="138964" y="1340253"/>
                  </a:lnTo>
                  <a:moveTo>
                    <a:pt x="144977" y="1408003"/>
                  </a:moveTo>
                  <a:cubicBezTo>
                    <a:pt x="144522" y="1396677"/>
                    <a:pt x="143760" y="1385367"/>
                    <a:pt x="142742" y="1374080"/>
                  </a:cubicBezTo>
                  <a:lnTo>
                    <a:pt x="150996" y="1373336"/>
                  </a:lnTo>
                  <a:cubicBezTo>
                    <a:pt x="152024" y="1384749"/>
                    <a:pt x="152795" y="1396193"/>
                    <a:pt x="153256" y="1407670"/>
                  </a:cubicBezTo>
                  <a:lnTo>
                    <a:pt x="144977" y="1408003"/>
                  </a:lnTo>
                  <a:moveTo>
                    <a:pt x="223725" y="1499832"/>
                  </a:moveTo>
                  <a:cubicBezTo>
                    <a:pt x="216759" y="1499832"/>
                    <a:pt x="209613" y="1498152"/>
                    <a:pt x="202291" y="1494799"/>
                  </a:cubicBezTo>
                  <a:cubicBezTo>
                    <a:pt x="190080" y="1489203"/>
                    <a:pt x="181560" y="1480857"/>
                    <a:pt x="176724" y="1469793"/>
                  </a:cubicBezTo>
                  <a:cubicBezTo>
                    <a:pt x="171885" y="1458705"/>
                    <a:pt x="171947" y="1447751"/>
                    <a:pt x="176901" y="1436948"/>
                  </a:cubicBezTo>
                  <a:cubicBezTo>
                    <a:pt x="182018" y="1425789"/>
                    <a:pt x="190130" y="1418639"/>
                    <a:pt x="201279" y="1415525"/>
                  </a:cubicBezTo>
                  <a:cubicBezTo>
                    <a:pt x="205198" y="1414423"/>
                    <a:pt x="209202" y="1413876"/>
                    <a:pt x="213298" y="1413876"/>
                  </a:cubicBezTo>
                  <a:cubicBezTo>
                    <a:pt x="220839" y="1413876"/>
                    <a:pt x="228682" y="1415739"/>
                    <a:pt x="236815" y="1419472"/>
                  </a:cubicBezTo>
                  <a:cubicBezTo>
                    <a:pt x="249366" y="1425226"/>
                    <a:pt x="257920" y="1433255"/>
                    <a:pt x="262477" y="1443574"/>
                  </a:cubicBezTo>
                  <a:cubicBezTo>
                    <a:pt x="267029" y="1453894"/>
                    <a:pt x="266760" y="1464617"/>
                    <a:pt x="261642" y="1475793"/>
                  </a:cubicBezTo>
                  <a:cubicBezTo>
                    <a:pt x="256688" y="1486596"/>
                    <a:pt x="248607" y="1493871"/>
                    <a:pt x="237403" y="1497597"/>
                  </a:cubicBezTo>
                  <a:cubicBezTo>
                    <a:pt x="232923" y="1499087"/>
                    <a:pt x="228365" y="1499832"/>
                    <a:pt x="223725" y="1499832"/>
                  </a:cubicBezTo>
                  <a:moveTo>
                    <a:pt x="152108" y="1476514"/>
                  </a:moveTo>
                  <a:lnTo>
                    <a:pt x="143844" y="1475904"/>
                  </a:lnTo>
                  <a:cubicBezTo>
                    <a:pt x="144671" y="1464633"/>
                    <a:pt x="145194" y="1453323"/>
                    <a:pt x="145389" y="1441973"/>
                  </a:cubicBezTo>
                  <a:lnTo>
                    <a:pt x="153674" y="1442116"/>
                  </a:lnTo>
                  <a:cubicBezTo>
                    <a:pt x="153476" y="1453624"/>
                    <a:pt x="152943" y="1465093"/>
                    <a:pt x="152108" y="1476514"/>
                  </a:cubicBezTo>
                  <a:moveTo>
                    <a:pt x="3206607" y="1538367"/>
                  </a:moveTo>
                  <a:cubicBezTo>
                    <a:pt x="3200187" y="1538367"/>
                    <a:pt x="3194369" y="1536695"/>
                    <a:pt x="3189146" y="1533350"/>
                  </a:cubicBezTo>
                  <a:cubicBezTo>
                    <a:pt x="3182203" y="1528912"/>
                    <a:pt x="3178089" y="1522690"/>
                    <a:pt x="3176798" y="1514693"/>
                  </a:cubicBezTo>
                  <a:cubicBezTo>
                    <a:pt x="3175466" y="1506434"/>
                    <a:pt x="3177360" y="1499317"/>
                    <a:pt x="3182480" y="1493317"/>
                  </a:cubicBezTo>
                  <a:cubicBezTo>
                    <a:pt x="3187608" y="1487341"/>
                    <a:pt x="3194813" y="1483592"/>
                    <a:pt x="3204102" y="1482086"/>
                  </a:cubicBezTo>
                  <a:cubicBezTo>
                    <a:pt x="3206583" y="1481690"/>
                    <a:pt x="3208960" y="1481483"/>
                    <a:pt x="3211243" y="1481483"/>
                  </a:cubicBezTo>
                  <a:cubicBezTo>
                    <a:pt x="3217505" y="1481483"/>
                    <a:pt x="3223013" y="1482997"/>
                    <a:pt x="3227769" y="1486017"/>
                  </a:cubicBezTo>
                  <a:cubicBezTo>
                    <a:pt x="3234244" y="1490130"/>
                    <a:pt x="3238167" y="1496305"/>
                    <a:pt x="3239499" y="1504563"/>
                  </a:cubicBezTo>
                  <a:cubicBezTo>
                    <a:pt x="3240791" y="1512561"/>
                    <a:pt x="3238968" y="1519741"/>
                    <a:pt x="3234038" y="1526098"/>
                  </a:cubicBezTo>
                  <a:cubicBezTo>
                    <a:pt x="3229108" y="1532455"/>
                    <a:pt x="3222125" y="1536362"/>
                    <a:pt x="3213098" y="1537828"/>
                  </a:cubicBezTo>
                  <a:cubicBezTo>
                    <a:pt x="3210871" y="1538185"/>
                    <a:pt x="3208707" y="1538367"/>
                    <a:pt x="3206607" y="1538367"/>
                  </a:cubicBezTo>
                  <a:moveTo>
                    <a:pt x="3242622" y="1725924"/>
                  </a:moveTo>
                  <a:cubicBezTo>
                    <a:pt x="3244769" y="1725924"/>
                    <a:pt x="3247012" y="1725742"/>
                    <a:pt x="3249343" y="1725361"/>
                  </a:cubicBezTo>
                  <a:cubicBezTo>
                    <a:pt x="3253210" y="1724735"/>
                    <a:pt x="3256967" y="1722999"/>
                    <a:pt x="3260621" y="1720162"/>
                  </a:cubicBezTo>
                  <a:cubicBezTo>
                    <a:pt x="3264259" y="1717325"/>
                    <a:pt x="3267184" y="1713742"/>
                    <a:pt x="3269403" y="1709415"/>
                  </a:cubicBezTo>
                  <a:cubicBezTo>
                    <a:pt x="3271606" y="1705087"/>
                    <a:pt x="3272256" y="1700078"/>
                    <a:pt x="3271345" y="1694403"/>
                  </a:cubicBezTo>
                  <a:cubicBezTo>
                    <a:pt x="3269680" y="1684083"/>
                    <a:pt x="3265622" y="1676205"/>
                    <a:pt x="3259186" y="1670760"/>
                  </a:cubicBezTo>
                  <a:cubicBezTo>
                    <a:pt x="3252743" y="1665307"/>
                    <a:pt x="3245523" y="1659918"/>
                    <a:pt x="3237525" y="1654599"/>
                  </a:cubicBezTo>
                  <a:cubicBezTo>
                    <a:pt x="3231565" y="1650526"/>
                    <a:pt x="3225573" y="1645810"/>
                    <a:pt x="3219541" y="1640428"/>
                  </a:cubicBezTo>
                  <a:cubicBezTo>
                    <a:pt x="3213510" y="1635046"/>
                    <a:pt x="3208184" y="1628294"/>
                    <a:pt x="3203563" y="1620170"/>
                  </a:cubicBezTo>
                  <a:cubicBezTo>
                    <a:pt x="3198934" y="1612046"/>
                    <a:pt x="3195590" y="1601544"/>
                    <a:pt x="3193513" y="1588641"/>
                  </a:cubicBezTo>
                  <a:lnTo>
                    <a:pt x="3190200" y="1568129"/>
                  </a:lnTo>
                  <a:lnTo>
                    <a:pt x="3244381" y="1559379"/>
                  </a:lnTo>
                  <a:lnTo>
                    <a:pt x="3245689" y="1567503"/>
                  </a:lnTo>
                  <a:cubicBezTo>
                    <a:pt x="3247274" y="1577307"/>
                    <a:pt x="3249787" y="1585502"/>
                    <a:pt x="3253234" y="1592096"/>
                  </a:cubicBezTo>
                  <a:cubicBezTo>
                    <a:pt x="3256690" y="1598691"/>
                    <a:pt x="3260827" y="1604302"/>
                    <a:pt x="3265686" y="1608947"/>
                  </a:cubicBezTo>
                  <a:cubicBezTo>
                    <a:pt x="3270544" y="1613591"/>
                    <a:pt x="3275514" y="1617752"/>
                    <a:pt x="3280610" y="1621430"/>
                  </a:cubicBezTo>
                  <a:cubicBezTo>
                    <a:pt x="3287236" y="1626447"/>
                    <a:pt x="3293886" y="1631535"/>
                    <a:pt x="3300544" y="1636679"/>
                  </a:cubicBezTo>
                  <a:cubicBezTo>
                    <a:pt x="3307201" y="1641823"/>
                    <a:pt x="3313170" y="1648473"/>
                    <a:pt x="3318456" y="1656621"/>
                  </a:cubicBezTo>
                  <a:cubicBezTo>
                    <a:pt x="3323743" y="1664760"/>
                    <a:pt x="3327531" y="1675936"/>
                    <a:pt x="3329829" y="1690123"/>
                  </a:cubicBezTo>
                  <a:cubicBezTo>
                    <a:pt x="3332580" y="1707156"/>
                    <a:pt x="3331312" y="1721462"/>
                    <a:pt x="3326033" y="1733033"/>
                  </a:cubicBezTo>
                  <a:cubicBezTo>
                    <a:pt x="3320762" y="1744605"/>
                    <a:pt x="3312646" y="1753855"/>
                    <a:pt x="3301724" y="1760782"/>
                  </a:cubicBezTo>
                  <a:cubicBezTo>
                    <a:pt x="3290787" y="1767709"/>
                    <a:pt x="3277979" y="1772362"/>
                    <a:pt x="3263276" y="1774739"/>
                  </a:cubicBezTo>
                  <a:cubicBezTo>
                    <a:pt x="3256801" y="1775786"/>
                    <a:pt x="3250658" y="1776301"/>
                    <a:pt x="3244841" y="1776301"/>
                  </a:cubicBezTo>
                  <a:cubicBezTo>
                    <a:pt x="3237192" y="1776301"/>
                    <a:pt x="3230099" y="1775405"/>
                    <a:pt x="3223576" y="1773606"/>
                  </a:cubicBezTo>
                  <a:cubicBezTo>
                    <a:pt x="3212075" y="1770428"/>
                    <a:pt x="3202192" y="1765799"/>
                    <a:pt x="3193941" y="1759728"/>
                  </a:cubicBezTo>
                  <a:cubicBezTo>
                    <a:pt x="3185667" y="1753649"/>
                    <a:pt x="3179025" y="1747300"/>
                    <a:pt x="3173984" y="1740706"/>
                  </a:cubicBezTo>
                  <a:cubicBezTo>
                    <a:pt x="3168951" y="1734104"/>
                    <a:pt x="3165281" y="1728611"/>
                    <a:pt x="3162983" y="1724220"/>
                  </a:cubicBezTo>
                  <a:lnTo>
                    <a:pt x="3204118" y="1696131"/>
                  </a:lnTo>
                  <a:cubicBezTo>
                    <a:pt x="3207399" y="1701687"/>
                    <a:pt x="3211085" y="1706918"/>
                    <a:pt x="3215182" y="1711816"/>
                  </a:cubicBezTo>
                  <a:cubicBezTo>
                    <a:pt x="3219288" y="1716714"/>
                    <a:pt x="3224131" y="1720503"/>
                    <a:pt x="3229726" y="1723166"/>
                  </a:cubicBezTo>
                  <a:cubicBezTo>
                    <a:pt x="3233578" y="1725005"/>
                    <a:pt x="3237874" y="1725924"/>
                    <a:pt x="3242622" y="1725924"/>
                  </a:cubicBezTo>
                  <a:moveTo>
                    <a:pt x="271444" y="1949084"/>
                  </a:moveTo>
                  <a:cubicBezTo>
                    <a:pt x="271060" y="1949084"/>
                    <a:pt x="270676" y="1949084"/>
                    <a:pt x="270289" y="1949068"/>
                  </a:cubicBezTo>
                  <a:cubicBezTo>
                    <a:pt x="261254" y="1948830"/>
                    <a:pt x="253778" y="1945921"/>
                    <a:pt x="247865" y="1940342"/>
                  </a:cubicBezTo>
                  <a:cubicBezTo>
                    <a:pt x="241938" y="1934762"/>
                    <a:pt x="239087" y="1927969"/>
                    <a:pt x="239301" y="1919972"/>
                  </a:cubicBezTo>
                  <a:cubicBezTo>
                    <a:pt x="239521" y="1911714"/>
                    <a:pt x="242657" y="1905151"/>
                    <a:pt x="248728" y="1900284"/>
                  </a:cubicBezTo>
                  <a:cubicBezTo>
                    <a:pt x="254502" y="1895640"/>
                    <a:pt x="261744" y="1893318"/>
                    <a:pt x="270444" y="1893318"/>
                  </a:cubicBezTo>
                  <a:cubicBezTo>
                    <a:pt x="270880" y="1893318"/>
                    <a:pt x="271320" y="1893325"/>
                    <a:pt x="271762" y="1893341"/>
                  </a:cubicBezTo>
                  <a:cubicBezTo>
                    <a:pt x="281051" y="1893579"/>
                    <a:pt x="288465" y="1896298"/>
                    <a:pt x="294011" y="1901481"/>
                  </a:cubicBezTo>
                  <a:cubicBezTo>
                    <a:pt x="299550" y="1906657"/>
                    <a:pt x="302215" y="1913370"/>
                    <a:pt x="301996" y="1921637"/>
                  </a:cubicBezTo>
                  <a:cubicBezTo>
                    <a:pt x="301785" y="1929634"/>
                    <a:pt x="298704" y="1936268"/>
                    <a:pt x="292757" y="1941530"/>
                  </a:cubicBezTo>
                  <a:cubicBezTo>
                    <a:pt x="287066" y="1946571"/>
                    <a:pt x="279958" y="1949084"/>
                    <a:pt x="271444" y="1949084"/>
                  </a:cubicBezTo>
                  <a:moveTo>
                    <a:pt x="3307756" y="1950027"/>
                  </a:moveTo>
                  <a:lnTo>
                    <a:pt x="3299616" y="1948481"/>
                  </a:lnTo>
                  <a:cubicBezTo>
                    <a:pt x="3301772" y="1937140"/>
                    <a:pt x="3304181" y="1925925"/>
                    <a:pt x="3306868" y="1914852"/>
                  </a:cubicBezTo>
                  <a:lnTo>
                    <a:pt x="3314921" y="1916802"/>
                  </a:lnTo>
                  <a:cubicBezTo>
                    <a:pt x="3312266" y="1927732"/>
                    <a:pt x="3309888" y="1938812"/>
                    <a:pt x="3307756" y="1950027"/>
                  </a:cubicBezTo>
                  <a:moveTo>
                    <a:pt x="271655" y="2137703"/>
                  </a:moveTo>
                  <a:cubicBezTo>
                    <a:pt x="275351" y="2137703"/>
                    <a:pt x="279125" y="2136704"/>
                    <a:pt x="282995" y="2134723"/>
                  </a:cubicBezTo>
                  <a:cubicBezTo>
                    <a:pt x="287047" y="2132630"/>
                    <a:pt x="290546" y="2129690"/>
                    <a:pt x="293494" y="2125893"/>
                  </a:cubicBezTo>
                  <a:cubicBezTo>
                    <a:pt x="296428" y="2122105"/>
                    <a:pt x="297976" y="2117365"/>
                    <a:pt x="298129" y="2111690"/>
                  </a:cubicBezTo>
                  <a:cubicBezTo>
                    <a:pt x="298401" y="2101371"/>
                    <a:pt x="295915" y="2092977"/>
                    <a:pt x="290664" y="2086510"/>
                  </a:cubicBezTo>
                  <a:cubicBezTo>
                    <a:pt x="285413" y="2080042"/>
                    <a:pt x="279388" y="2073496"/>
                    <a:pt x="272589" y="2066862"/>
                  </a:cubicBezTo>
                  <a:cubicBezTo>
                    <a:pt x="267559" y="2061821"/>
                    <a:pt x="262614" y="2056146"/>
                    <a:pt x="257744" y="2049821"/>
                  </a:cubicBezTo>
                  <a:cubicBezTo>
                    <a:pt x="252877" y="2043488"/>
                    <a:pt x="248945" y="2035967"/>
                    <a:pt x="245948" y="2027241"/>
                  </a:cubicBezTo>
                  <a:cubicBezTo>
                    <a:pt x="242951" y="2018506"/>
                    <a:pt x="241626" y="2007695"/>
                    <a:pt x="241967" y="1994792"/>
                  </a:cubicBezTo>
                  <a:lnTo>
                    <a:pt x="242511" y="1974280"/>
                  </a:lnTo>
                  <a:lnTo>
                    <a:pt x="296692" y="1975715"/>
                  </a:lnTo>
                  <a:lnTo>
                    <a:pt x="296475" y="1983847"/>
                  </a:lnTo>
                  <a:cubicBezTo>
                    <a:pt x="296218" y="1993643"/>
                    <a:pt x="297156" y="2002060"/>
                    <a:pt x="299293" y="2009090"/>
                  </a:cubicBezTo>
                  <a:cubicBezTo>
                    <a:pt x="301435" y="2016121"/>
                    <a:pt x="304426" y="2022326"/>
                    <a:pt x="308293" y="2027724"/>
                  </a:cubicBezTo>
                  <a:cubicBezTo>
                    <a:pt x="312150" y="2033113"/>
                    <a:pt x="316209" y="2038067"/>
                    <a:pt x="320488" y="2042569"/>
                  </a:cubicBezTo>
                  <a:cubicBezTo>
                    <a:pt x="326002" y="2048656"/>
                    <a:pt x="331519" y="2054806"/>
                    <a:pt x="337040" y="2061020"/>
                  </a:cubicBezTo>
                  <a:cubicBezTo>
                    <a:pt x="342550" y="2067226"/>
                    <a:pt x="347126" y="2074772"/>
                    <a:pt x="350767" y="2083649"/>
                  </a:cubicBezTo>
                  <a:cubicBezTo>
                    <a:pt x="354405" y="2092518"/>
                    <a:pt x="356036" y="2104058"/>
                    <a:pt x="355662" y="2118253"/>
                  </a:cubicBezTo>
                  <a:cubicBezTo>
                    <a:pt x="355213" y="2135277"/>
                    <a:pt x="351365" y="2148926"/>
                    <a:pt x="344120" y="2159190"/>
                  </a:cubicBezTo>
                  <a:cubicBezTo>
                    <a:pt x="336879" y="2169454"/>
                    <a:pt x="327321" y="2176944"/>
                    <a:pt x="315447" y="2181667"/>
                  </a:cubicBezTo>
                  <a:cubicBezTo>
                    <a:pt x="304472" y="2186035"/>
                    <a:pt x="292293" y="2188206"/>
                    <a:pt x="278899" y="2188206"/>
                  </a:cubicBezTo>
                  <a:cubicBezTo>
                    <a:pt x="277800" y="2188206"/>
                    <a:pt x="276695" y="2188198"/>
                    <a:pt x="275577" y="2188167"/>
                  </a:cubicBezTo>
                  <a:cubicBezTo>
                    <a:pt x="260614" y="2187770"/>
                    <a:pt x="247837" y="2184973"/>
                    <a:pt x="237267" y="2179789"/>
                  </a:cubicBezTo>
                  <a:cubicBezTo>
                    <a:pt x="226684" y="2174606"/>
                    <a:pt x="217945" y="2168305"/>
                    <a:pt x="211047" y="2160894"/>
                  </a:cubicBezTo>
                  <a:cubicBezTo>
                    <a:pt x="204139" y="2153475"/>
                    <a:pt x="198848" y="2146112"/>
                    <a:pt x="195170" y="2138789"/>
                  </a:cubicBezTo>
                  <a:cubicBezTo>
                    <a:pt x="191489" y="2131457"/>
                    <a:pt x="188934" y="2125457"/>
                    <a:pt x="187510" y="2120765"/>
                  </a:cubicBezTo>
                  <a:lnTo>
                    <a:pt x="232570" y="2101046"/>
                  </a:lnTo>
                  <a:cubicBezTo>
                    <a:pt x="234737" y="2107038"/>
                    <a:pt x="237353" y="2112792"/>
                    <a:pt x="240444" y="2118292"/>
                  </a:cubicBezTo>
                  <a:cubicBezTo>
                    <a:pt x="243520" y="2123801"/>
                    <a:pt x="247536" y="2128366"/>
                    <a:pt x="252474" y="2131972"/>
                  </a:cubicBezTo>
                  <a:cubicBezTo>
                    <a:pt x="257413" y="2135595"/>
                    <a:pt x="263620" y="2137497"/>
                    <a:pt x="271103" y="2137695"/>
                  </a:cubicBezTo>
                  <a:cubicBezTo>
                    <a:pt x="271289" y="2137703"/>
                    <a:pt x="271472" y="2137703"/>
                    <a:pt x="271655" y="2137703"/>
                  </a:cubicBezTo>
                  <a:moveTo>
                    <a:pt x="3298007" y="2017341"/>
                  </a:moveTo>
                  <a:lnTo>
                    <a:pt x="3289764" y="2016485"/>
                  </a:lnTo>
                  <a:cubicBezTo>
                    <a:pt x="3290961" y="2005016"/>
                    <a:pt x="3292356" y="1993651"/>
                    <a:pt x="3293981" y="1982388"/>
                  </a:cubicBezTo>
                  <a:lnTo>
                    <a:pt x="3302184" y="1983569"/>
                  </a:lnTo>
                  <a:cubicBezTo>
                    <a:pt x="3300575" y="1994713"/>
                    <a:pt x="3299196" y="2005975"/>
                    <a:pt x="3298007" y="2017341"/>
                  </a:cubicBezTo>
                  <a:moveTo>
                    <a:pt x="3293220" y="2085289"/>
                  </a:moveTo>
                  <a:lnTo>
                    <a:pt x="3284945" y="2084956"/>
                  </a:lnTo>
                  <a:cubicBezTo>
                    <a:pt x="3285405" y="2073456"/>
                    <a:pt x="3286024" y="2062027"/>
                    <a:pt x="3286808" y="2050693"/>
                  </a:cubicBezTo>
                  <a:lnTo>
                    <a:pt x="3295075" y="2051272"/>
                  </a:lnTo>
                  <a:cubicBezTo>
                    <a:pt x="3294290" y="2062518"/>
                    <a:pt x="3293680" y="2073860"/>
                    <a:pt x="3293220" y="2085289"/>
                  </a:cubicBezTo>
                  <a:moveTo>
                    <a:pt x="3283891" y="2153515"/>
                  </a:moveTo>
                  <a:cubicBezTo>
                    <a:pt x="3283868" y="2149639"/>
                    <a:pt x="3283852" y="2145763"/>
                    <a:pt x="3283852" y="2141904"/>
                  </a:cubicBezTo>
                  <a:cubicBezTo>
                    <a:pt x="3283852" y="2134326"/>
                    <a:pt x="3283907" y="2126765"/>
                    <a:pt x="3284018" y="2119244"/>
                  </a:cubicBezTo>
                  <a:lnTo>
                    <a:pt x="3292301" y="2119370"/>
                  </a:lnTo>
                  <a:cubicBezTo>
                    <a:pt x="3292190" y="2126844"/>
                    <a:pt x="3292134" y="2134358"/>
                    <a:pt x="3292134" y="2141904"/>
                  </a:cubicBezTo>
                  <a:cubicBezTo>
                    <a:pt x="3292134" y="2145748"/>
                    <a:pt x="3292150" y="2149599"/>
                    <a:pt x="3292174" y="2153459"/>
                  </a:cubicBezTo>
                  <a:lnTo>
                    <a:pt x="3283891" y="2153515"/>
                  </a:lnTo>
                  <a:moveTo>
                    <a:pt x="3293743" y="2358786"/>
                  </a:moveTo>
                  <a:cubicBezTo>
                    <a:pt x="3292919" y="2347397"/>
                    <a:pt x="3292110" y="2336007"/>
                    <a:pt x="3291334" y="2324642"/>
                  </a:cubicBezTo>
                  <a:lnTo>
                    <a:pt x="3299600" y="2324079"/>
                  </a:lnTo>
                  <a:cubicBezTo>
                    <a:pt x="3300377" y="2335429"/>
                    <a:pt x="3301177" y="2346810"/>
                    <a:pt x="3302002" y="2358192"/>
                  </a:cubicBezTo>
                  <a:lnTo>
                    <a:pt x="3293743" y="2358786"/>
                  </a:lnTo>
                  <a:moveTo>
                    <a:pt x="3298768" y="2427043"/>
                  </a:moveTo>
                  <a:cubicBezTo>
                    <a:pt x="3297928" y="2415678"/>
                    <a:pt x="3297088" y="2404296"/>
                    <a:pt x="3296248" y="2392923"/>
                  </a:cubicBezTo>
                  <a:lnTo>
                    <a:pt x="3304507" y="2392312"/>
                  </a:lnTo>
                  <a:cubicBezTo>
                    <a:pt x="3305354" y="2403686"/>
                    <a:pt x="3306195" y="2415067"/>
                    <a:pt x="3307027" y="2426441"/>
                  </a:cubicBezTo>
                  <a:lnTo>
                    <a:pt x="3298768" y="2427043"/>
                  </a:lnTo>
                  <a:moveTo>
                    <a:pt x="3303516" y="2495285"/>
                  </a:moveTo>
                  <a:cubicBezTo>
                    <a:pt x="3302787" y="2483935"/>
                    <a:pt x="3302018" y="2472553"/>
                    <a:pt x="3301217" y="2461164"/>
                  </a:cubicBezTo>
                  <a:lnTo>
                    <a:pt x="3309484" y="2460585"/>
                  </a:lnTo>
                  <a:cubicBezTo>
                    <a:pt x="3310276" y="2471991"/>
                    <a:pt x="3311053" y="2483380"/>
                    <a:pt x="3311783" y="2494754"/>
                  </a:cubicBezTo>
                  <a:lnTo>
                    <a:pt x="3303516" y="2495285"/>
                  </a:lnTo>
                  <a:moveTo>
                    <a:pt x="3307304" y="2563550"/>
                  </a:moveTo>
                  <a:cubicBezTo>
                    <a:pt x="3306797" y="2552208"/>
                    <a:pt x="3306210" y="2540827"/>
                    <a:pt x="3305577" y="2529413"/>
                  </a:cubicBezTo>
                  <a:lnTo>
                    <a:pt x="3313843" y="2528946"/>
                  </a:lnTo>
                  <a:lnTo>
                    <a:pt x="3313843" y="2528946"/>
                  </a:lnTo>
                  <a:cubicBezTo>
                    <a:pt x="3314485" y="2540391"/>
                    <a:pt x="3315072" y="2551796"/>
                    <a:pt x="3315579" y="2563177"/>
                  </a:cubicBezTo>
                  <a:lnTo>
                    <a:pt x="3307304" y="2563550"/>
                  </a:lnTo>
                  <a:moveTo>
                    <a:pt x="3309381" y="2631839"/>
                  </a:moveTo>
                  <a:cubicBezTo>
                    <a:pt x="3309222" y="2620513"/>
                    <a:pt x="3308961" y="2609123"/>
                    <a:pt x="3308604" y="2597687"/>
                  </a:cubicBezTo>
                  <a:lnTo>
                    <a:pt x="3316887" y="2597433"/>
                  </a:lnTo>
                  <a:cubicBezTo>
                    <a:pt x="3317243" y="2608909"/>
                    <a:pt x="3317505" y="2620346"/>
                    <a:pt x="3317663" y="2631720"/>
                  </a:cubicBezTo>
                  <a:lnTo>
                    <a:pt x="3309381" y="2631839"/>
                  </a:lnTo>
                  <a:moveTo>
                    <a:pt x="3317164" y="2700366"/>
                  </a:moveTo>
                  <a:lnTo>
                    <a:pt x="3308882" y="2700112"/>
                  </a:lnTo>
                  <a:cubicBezTo>
                    <a:pt x="3309230" y="2688818"/>
                    <a:pt x="3309436" y="2677444"/>
                    <a:pt x="3309515" y="2665999"/>
                  </a:cubicBezTo>
                  <a:lnTo>
                    <a:pt x="3317798" y="2666055"/>
                  </a:lnTo>
                  <a:lnTo>
                    <a:pt x="3317798" y="2666055"/>
                  </a:lnTo>
                  <a:cubicBezTo>
                    <a:pt x="3317719" y="2677563"/>
                    <a:pt x="3317513" y="2689000"/>
                    <a:pt x="3317164" y="2700366"/>
                  </a:cubicBezTo>
                  <a:moveTo>
                    <a:pt x="3313059" y="2768916"/>
                  </a:moveTo>
                  <a:lnTo>
                    <a:pt x="3304808" y="2768155"/>
                  </a:lnTo>
                  <a:cubicBezTo>
                    <a:pt x="3305846" y="2756924"/>
                    <a:pt x="3306686" y="2745598"/>
                    <a:pt x="3307368" y="2734169"/>
                  </a:cubicBezTo>
                  <a:lnTo>
                    <a:pt x="3315634" y="2734661"/>
                  </a:lnTo>
                  <a:cubicBezTo>
                    <a:pt x="3314953" y="2746169"/>
                    <a:pt x="3314105" y="2757590"/>
                    <a:pt x="3313059" y="2768916"/>
                  </a:cubicBezTo>
                  <a:moveTo>
                    <a:pt x="3304110" y="2837070"/>
                  </a:moveTo>
                  <a:lnTo>
                    <a:pt x="3295946" y="2835644"/>
                  </a:lnTo>
                  <a:cubicBezTo>
                    <a:pt x="3297881" y="2824556"/>
                    <a:pt x="3299585" y="2813340"/>
                    <a:pt x="3301059" y="2801999"/>
                  </a:cubicBezTo>
                  <a:lnTo>
                    <a:pt x="3309278" y="2803076"/>
                  </a:lnTo>
                  <a:lnTo>
                    <a:pt x="3309278" y="2803076"/>
                  </a:lnTo>
                  <a:cubicBezTo>
                    <a:pt x="3307788" y="2814521"/>
                    <a:pt x="3306068" y="2825863"/>
                    <a:pt x="3304110" y="2837070"/>
                  </a:cubicBezTo>
                  <a:moveTo>
                    <a:pt x="3288869" y="2904218"/>
                  </a:moveTo>
                  <a:lnTo>
                    <a:pt x="3280903" y="2901943"/>
                  </a:lnTo>
                  <a:cubicBezTo>
                    <a:pt x="3283986" y="2891117"/>
                    <a:pt x="3286776" y="2880131"/>
                    <a:pt x="3289289" y="2868996"/>
                  </a:cubicBezTo>
                  <a:lnTo>
                    <a:pt x="3297373" y="2870819"/>
                  </a:lnTo>
                  <a:cubicBezTo>
                    <a:pt x="3294829" y="2882097"/>
                    <a:pt x="3291999" y="2893233"/>
                    <a:pt x="3288869" y="2904218"/>
                  </a:cubicBezTo>
                  <a:moveTo>
                    <a:pt x="1643743" y="2930286"/>
                  </a:moveTo>
                  <a:cubicBezTo>
                    <a:pt x="1641381" y="2930286"/>
                    <a:pt x="1638924" y="2930048"/>
                    <a:pt x="1636380" y="2929573"/>
                  </a:cubicBezTo>
                  <a:cubicBezTo>
                    <a:pt x="1627376" y="2927877"/>
                    <a:pt x="1620362" y="2923755"/>
                    <a:pt x="1615337" y="2917216"/>
                  </a:cubicBezTo>
                  <a:cubicBezTo>
                    <a:pt x="1610312" y="2910678"/>
                    <a:pt x="1608553" y="2903418"/>
                    <a:pt x="1610050" y="2895444"/>
                  </a:cubicBezTo>
                  <a:cubicBezTo>
                    <a:pt x="1611604" y="2887209"/>
                    <a:pt x="1615805" y="2881146"/>
                    <a:pt x="1622669" y="2877246"/>
                  </a:cubicBezTo>
                  <a:cubicBezTo>
                    <a:pt x="1627408" y="2874544"/>
                    <a:pt x="1632718" y="2873204"/>
                    <a:pt x="1638607" y="2873204"/>
                  </a:cubicBezTo>
                  <a:cubicBezTo>
                    <a:pt x="1641239" y="2873204"/>
                    <a:pt x="1643989" y="2873474"/>
                    <a:pt x="1646850" y="2874005"/>
                  </a:cubicBezTo>
                  <a:cubicBezTo>
                    <a:pt x="1656108" y="2875756"/>
                    <a:pt x="1663090" y="2879672"/>
                    <a:pt x="1667806" y="2885743"/>
                  </a:cubicBezTo>
                  <a:cubicBezTo>
                    <a:pt x="1672514" y="2891830"/>
                    <a:pt x="1674107" y="2898979"/>
                    <a:pt x="1672554" y="2907214"/>
                  </a:cubicBezTo>
                  <a:cubicBezTo>
                    <a:pt x="1671056" y="2915187"/>
                    <a:pt x="1666894" y="2921330"/>
                    <a:pt x="1660094" y="2925650"/>
                  </a:cubicBezTo>
                  <a:cubicBezTo>
                    <a:pt x="1655212" y="2928741"/>
                    <a:pt x="1649759" y="2930286"/>
                    <a:pt x="1643743" y="2930286"/>
                  </a:cubicBezTo>
                  <a:moveTo>
                    <a:pt x="2050394" y="2929089"/>
                  </a:moveTo>
                  <a:cubicBezTo>
                    <a:pt x="2046502" y="2929089"/>
                    <a:pt x="2042849" y="2928186"/>
                    <a:pt x="2039432" y="2926387"/>
                  </a:cubicBezTo>
                  <a:cubicBezTo>
                    <a:pt x="2034043" y="2923549"/>
                    <a:pt x="2030627" y="2919222"/>
                    <a:pt x="2029169" y="2913412"/>
                  </a:cubicBezTo>
                  <a:cubicBezTo>
                    <a:pt x="2027671" y="2907412"/>
                    <a:pt x="2028622" y="2902046"/>
                    <a:pt x="2032022" y="2897307"/>
                  </a:cubicBezTo>
                  <a:cubicBezTo>
                    <a:pt x="2035422" y="2892575"/>
                    <a:pt x="2040495" y="2889365"/>
                    <a:pt x="2047255" y="2887677"/>
                  </a:cubicBezTo>
                  <a:cubicBezTo>
                    <a:pt x="2049895" y="2887019"/>
                    <a:pt x="2052399" y="2886686"/>
                    <a:pt x="2054777" y="2886686"/>
                  </a:cubicBezTo>
                  <a:cubicBezTo>
                    <a:pt x="2058478" y="2886686"/>
                    <a:pt x="2061863" y="2887487"/>
                    <a:pt x="2064930" y="2889088"/>
                  </a:cubicBezTo>
                  <a:cubicBezTo>
                    <a:pt x="2069971" y="2891711"/>
                    <a:pt x="2073244" y="2896023"/>
                    <a:pt x="2074750" y="2902031"/>
                  </a:cubicBezTo>
                  <a:cubicBezTo>
                    <a:pt x="2076193" y="2907832"/>
                    <a:pt x="2075305" y="2913246"/>
                    <a:pt x="2072071" y="2918239"/>
                  </a:cubicBezTo>
                  <a:cubicBezTo>
                    <a:pt x="2068829" y="2923232"/>
                    <a:pt x="2063931" y="2926545"/>
                    <a:pt x="2057369" y="2928186"/>
                  </a:cubicBezTo>
                  <a:cubicBezTo>
                    <a:pt x="2054967" y="2928788"/>
                    <a:pt x="2052645" y="2929089"/>
                    <a:pt x="2050394" y="2929089"/>
                  </a:cubicBezTo>
                  <a:moveTo>
                    <a:pt x="3265828" y="2969186"/>
                  </a:moveTo>
                  <a:lnTo>
                    <a:pt x="3258227" y="2965905"/>
                  </a:lnTo>
                  <a:cubicBezTo>
                    <a:pt x="3262698" y="2955561"/>
                    <a:pt x="3266819" y="2945028"/>
                    <a:pt x="3270600" y="2934312"/>
                  </a:cubicBezTo>
                  <a:lnTo>
                    <a:pt x="3278415" y="2937070"/>
                  </a:lnTo>
                  <a:lnTo>
                    <a:pt x="3278415" y="2937070"/>
                  </a:lnTo>
                  <a:cubicBezTo>
                    <a:pt x="3274571" y="2947953"/>
                    <a:pt x="3270386" y="2958668"/>
                    <a:pt x="3265828" y="2969186"/>
                  </a:cubicBezTo>
                  <a:moveTo>
                    <a:pt x="2088715" y="3065057"/>
                  </a:moveTo>
                  <a:cubicBezTo>
                    <a:pt x="2090958" y="3065057"/>
                    <a:pt x="2093320" y="3064748"/>
                    <a:pt x="2095809" y="3064122"/>
                  </a:cubicBezTo>
                  <a:cubicBezTo>
                    <a:pt x="2098615" y="3063424"/>
                    <a:pt x="2101278" y="3061910"/>
                    <a:pt x="2103790" y="3059588"/>
                  </a:cubicBezTo>
                  <a:cubicBezTo>
                    <a:pt x="2106295" y="3057274"/>
                    <a:pt x="2108229" y="3054444"/>
                    <a:pt x="2109592" y="3051115"/>
                  </a:cubicBezTo>
                  <a:cubicBezTo>
                    <a:pt x="2110947" y="3047787"/>
                    <a:pt x="2111114" y="3044061"/>
                    <a:pt x="2110083" y="3039940"/>
                  </a:cubicBezTo>
                  <a:cubicBezTo>
                    <a:pt x="2108213" y="3032434"/>
                    <a:pt x="2104734" y="3026878"/>
                    <a:pt x="2099645" y="3023272"/>
                  </a:cubicBezTo>
                  <a:cubicBezTo>
                    <a:pt x="2094565" y="3019658"/>
                    <a:pt x="2088906" y="3016139"/>
                    <a:pt x="2082668" y="3012723"/>
                  </a:cubicBezTo>
                  <a:cubicBezTo>
                    <a:pt x="2078023" y="3010091"/>
                    <a:pt x="2073315" y="3006985"/>
                    <a:pt x="2068528" y="3003394"/>
                  </a:cubicBezTo>
                  <a:cubicBezTo>
                    <a:pt x="2063757" y="2999811"/>
                    <a:pt x="2059406" y="2995167"/>
                    <a:pt x="2055490" y="2989468"/>
                  </a:cubicBezTo>
                  <a:cubicBezTo>
                    <a:pt x="2051575" y="2983770"/>
                    <a:pt x="2048452" y="2976240"/>
                    <a:pt x="2046106" y="2966856"/>
                  </a:cubicBezTo>
                  <a:lnTo>
                    <a:pt x="2042389" y="2951947"/>
                  </a:lnTo>
                  <a:lnTo>
                    <a:pt x="2081764" y="2942112"/>
                  </a:lnTo>
                  <a:lnTo>
                    <a:pt x="2083246" y="2948016"/>
                  </a:lnTo>
                  <a:cubicBezTo>
                    <a:pt x="2085022" y="2955149"/>
                    <a:pt x="2087384" y="2961030"/>
                    <a:pt x="2090340" y="2965675"/>
                  </a:cubicBezTo>
                  <a:cubicBezTo>
                    <a:pt x="2093289" y="2970312"/>
                    <a:pt x="2096697" y="2974195"/>
                    <a:pt x="2100565" y="2977310"/>
                  </a:cubicBezTo>
                  <a:cubicBezTo>
                    <a:pt x="2104440" y="2980433"/>
                    <a:pt x="2108363" y="2983183"/>
                    <a:pt x="2112350" y="2985577"/>
                  </a:cubicBezTo>
                  <a:cubicBezTo>
                    <a:pt x="2117550" y="2988866"/>
                    <a:pt x="2122765" y="2992187"/>
                    <a:pt x="2127988" y="2995571"/>
                  </a:cubicBezTo>
                  <a:cubicBezTo>
                    <a:pt x="2133211" y="2998940"/>
                    <a:pt x="2138038" y="3003465"/>
                    <a:pt x="2142445" y="3009140"/>
                  </a:cubicBezTo>
                  <a:cubicBezTo>
                    <a:pt x="2146843" y="3014815"/>
                    <a:pt x="2150339" y="3022812"/>
                    <a:pt x="2152915" y="3033124"/>
                  </a:cubicBezTo>
                  <a:cubicBezTo>
                    <a:pt x="2156006" y="3045504"/>
                    <a:pt x="2155974" y="3056117"/>
                    <a:pt x="2152804" y="3064978"/>
                  </a:cubicBezTo>
                  <a:cubicBezTo>
                    <a:pt x="2149641" y="3073839"/>
                    <a:pt x="2144244" y="3081162"/>
                    <a:pt x="2136619" y="3086956"/>
                  </a:cubicBezTo>
                  <a:cubicBezTo>
                    <a:pt x="2129002" y="3092742"/>
                    <a:pt x="2119848" y="3096966"/>
                    <a:pt x="2109156" y="3099645"/>
                  </a:cubicBezTo>
                  <a:cubicBezTo>
                    <a:pt x="2102348" y="3101341"/>
                    <a:pt x="2095960" y="3102189"/>
                    <a:pt x="2090007" y="3102189"/>
                  </a:cubicBezTo>
                  <a:cubicBezTo>
                    <a:pt x="2086464" y="3102189"/>
                    <a:pt x="2083072" y="3101888"/>
                    <a:pt x="2079838" y="3101286"/>
                  </a:cubicBezTo>
                  <a:cubicBezTo>
                    <a:pt x="2071160" y="3099669"/>
                    <a:pt x="2063590" y="3096871"/>
                    <a:pt x="2057123" y="3092916"/>
                  </a:cubicBezTo>
                  <a:cubicBezTo>
                    <a:pt x="2050648" y="3088953"/>
                    <a:pt x="2045361" y="3084697"/>
                    <a:pt x="2041232" y="3080148"/>
                  </a:cubicBezTo>
                  <a:cubicBezTo>
                    <a:pt x="2037102" y="3075598"/>
                    <a:pt x="2034067" y="3071778"/>
                    <a:pt x="2032093" y="3068687"/>
                  </a:cubicBezTo>
                  <a:lnTo>
                    <a:pt x="2060650" y="3045417"/>
                  </a:lnTo>
                  <a:cubicBezTo>
                    <a:pt x="2063416" y="3049300"/>
                    <a:pt x="2066460" y="3052923"/>
                    <a:pt x="2069788" y="3056283"/>
                  </a:cubicBezTo>
                  <a:cubicBezTo>
                    <a:pt x="2073109" y="3059628"/>
                    <a:pt x="2076930" y="3062116"/>
                    <a:pt x="2081217" y="3063733"/>
                  </a:cubicBezTo>
                  <a:cubicBezTo>
                    <a:pt x="2083548" y="3064613"/>
                    <a:pt x="2086044" y="3065057"/>
                    <a:pt x="2088715" y="3065057"/>
                  </a:cubicBezTo>
                  <a:moveTo>
                    <a:pt x="1442800" y="2964090"/>
                  </a:moveTo>
                  <a:cubicBezTo>
                    <a:pt x="1431418" y="2963083"/>
                    <a:pt x="1420132" y="2962512"/>
                    <a:pt x="1408972" y="2962402"/>
                  </a:cubicBezTo>
                  <a:lnTo>
                    <a:pt x="1409051" y="2954119"/>
                  </a:lnTo>
                  <a:cubicBezTo>
                    <a:pt x="1420441" y="2954230"/>
                    <a:pt x="1431941" y="2954817"/>
                    <a:pt x="1443529" y="2955839"/>
                  </a:cubicBezTo>
                  <a:lnTo>
                    <a:pt x="1442800" y="2964090"/>
                  </a:lnTo>
                  <a:moveTo>
                    <a:pt x="1341706" y="2968085"/>
                  </a:moveTo>
                  <a:lnTo>
                    <a:pt x="1340168" y="2959945"/>
                  </a:lnTo>
                  <a:cubicBezTo>
                    <a:pt x="1351462" y="2957805"/>
                    <a:pt x="1362907" y="2956283"/>
                    <a:pt x="1374495" y="2955332"/>
                  </a:cubicBezTo>
                  <a:lnTo>
                    <a:pt x="1375176" y="2963591"/>
                  </a:lnTo>
                  <a:lnTo>
                    <a:pt x="1375176" y="2963591"/>
                  </a:lnTo>
                  <a:lnTo>
                    <a:pt x="1375176" y="2963591"/>
                  </a:lnTo>
                  <a:lnTo>
                    <a:pt x="1375176" y="2963591"/>
                  </a:lnTo>
                  <a:cubicBezTo>
                    <a:pt x="1363858" y="2964518"/>
                    <a:pt x="1352699" y="2966008"/>
                    <a:pt x="1341706" y="2968085"/>
                  </a:cubicBezTo>
                  <a:moveTo>
                    <a:pt x="1509892" y="2974425"/>
                  </a:moveTo>
                  <a:cubicBezTo>
                    <a:pt x="1498685" y="2972032"/>
                    <a:pt x="1487541" y="2969955"/>
                    <a:pt x="1476476" y="2968227"/>
                  </a:cubicBezTo>
                  <a:lnTo>
                    <a:pt x="1477753" y="2960040"/>
                  </a:lnTo>
                  <a:cubicBezTo>
                    <a:pt x="1488983" y="2961791"/>
                    <a:pt x="1500270" y="2963899"/>
                    <a:pt x="1511620" y="2966317"/>
                  </a:cubicBezTo>
                  <a:lnTo>
                    <a:pt x="1509892" y="2974425"/>
                  </a:lnTo>
                  <a:lnTo>
                    <a:pt x="1509892" y="2974425"/>
                  </a:lnTo>
                  <a:lnTo>
                    <a:pt x="1509892" y="2974425"/>
                  </a:lnTo>
                  <a:moveTo>
                    <a:pt x="1276119" y="2985371"/>
                  </a:moveTo>
                  <a:lnTo>
                    <a:pt x="1273528" y="2977500"/>
                  </a:lnTo>
                  <a:cubicBezTo>
                    <a:pt x="1284418" y="2973918"/>
                    <a:pt x="1295419" y="2970621"/>
                    <a:pt x="1306547" y="2967672"/>
                  </a:cubicBezTo>
                  <a:lnTo>
                    <a:pt x="1308671" y="2975678"/>
                  </a:lnTo>
                  <a:cubicBezTo>
                    <a:pt x="1297709" y="2978586"/>
                    <a:pt x="1286867" y="2981828"/>
                    <a:pt x="1276119" y="2985371"/>
                  </a:cubicBezTo>
                  <a:moveTo>
                    <a:pt x="282725" y="3000263"/>
                  </a:moveTo>
                  <a:cubicBezTo>
                    <a:pt x="273623" y="2993273"/>
                    <a:pt x="264679" y="2986092"/>
                    <a:pt x="255902" y="2978721"/>
                  </a:cubicBezTo>
                  <a:lnTo>
                    <a:pt x="261227" y="2972372"/>
                  </a:lnTo>
                  <a:cubicBezTo>
                    <a:pt x="269914" y="2979664"/>
                    <a:pt x="278766" y="2986774"/>
                    <a:pt x="287772" y="2993693"/>
                  </a:cubicBezTo>
                  <a:lnTo>
                    <a:pt x="282725" y="3000263"/>
                  </a:lnTo>
                  <a:moveTo>
                    <a:pt x="1575732" y="2991680"/>
                  </a:moveTo>
                  <a:cubicBezTo>
                    <a:pt x="1564778" y="2988327"/>
                    <a:pt x="1553856" y="2985204"/>
                    <a:pt x="1542974" y="2982335"/>
                  </a:cubicBezTo>
                  <a:lnTo>
                    <a:pt x="1545090" y="2974330"/>
                  </a:lnTo>
                  <a:cubicBezTo>
                    <a:pt x="1556076" y="2977223"/>
                    <a:pt x="1567108" y="2980377"/>
                    <a:pt x="1578157" y="2983754"/>
                  </a:cubicBezTo>
                  <a:lnTo>
                    <a:pt x="1575732" y="2991680"/>
                  </a:lnTo>
                  <a:moveTo>
                    <a:pt x="1212570" y="3009655"/>
                  </a:moveTo>
                  <a:lnTo>
                    <a:pt x="1209305" y="3002039"/>
                  </a:lnTo>
                  <a:cubicBezTo>
                    <a:pt x="1219838" y="2997521"/>
                    <a:pt x="1230443" y="2993177"/>
                    <a:pt x="1241127" y="2989072"/>
                  </a:cubicBezTo>
                  <a:lnTo>
                    <a:pt x="1244099" y="2996808"/>
                  </a:lnTo>
                  <a:cubicBezTo>
                    <a:pt x="1233526" y="3000873"/>
                    <a:pt x="1223016" y="3005170"/>
                    <a:pt x="1212570" y="3009655"/>
                  </a:cubicBezTo>
                  <a:moveTo>
                    <a:pt x="338993" y="3039813"/>
                  </a:moveTo>
                  <a:cubicBezTo>
                    <a:pt x="329340" y="3033615"/>
                    <a:pt x="319819" y="3027227"/>
                    <a:pt x="310441" y="3020633"/>
                  </a:cubicBezTo>
                  <a:lnTo>
                    <a:pt x="315206" y="3013856"/>
                  </a:lnTo>
                  <a:cubicBezTo>
                    <a:pt x="324488" y="3020379"/>
                    <a:pt x="333912" y="3026712"/>
                    <a:pt x="343467" y="3032838"/>
                  </a:cubicBezTo>
                  <a:lnTo>
                    <a:pt x="338993" y="3039813"/>
                  </a:lnTo>
                  <a:moveTo>
                    <a:pt x="1150614" y="3038212"/>
                  </a:moveTo>
                  <a:lnTo>
                    <a:pt x="1147000" y="3030754"/>
                  </a:lnTo>
                  <a:cubicBezTo>
                    <a:pt x="1157287" y="3025761"/>
                    <a:pt x="1167599" y="3020839"/>
                    <a:pt x="1177966" y="3016044"/>
                  </a:cubicBezTo>
                  <a:lnTo>
                    <a:pt x="1181445" y="3023565"/>
                  </a:lnTo>
                  <a:cubicBezTo>
                    <a:pt x="1171142" y="3028337"/>
                    <a:pt x="1160870" y="3033235"/>
                    <a:pt x="1150614" y="3038212"/>
                  </a:cubicBezTo>
                  <a:moveTo>
                    <a:pt x="1089284" y="3068489"/>
                  </a:moveTo>
                  <a:lnTo>
                    <a:pt x="1085614" y="3061054"/>
                  </a:lnTo>
                  <a:cubicBezTo>
                    <a:pt x="1095830" y="3056014"/>
                    <a:pt x="1106039" y="3050925"/>
                    <a:pt x="1116263" y="3045861"/>
                  </a:cubicBezTo>
                  <a:lnTo>
                    <a:pt x="1119941" y="3053287"/>
                  </a:lnTo>
                  <a:cubicBezTo>
                    <a:pt x="1109732" y="3058352"/>
                    <a:pt x="1099516" y="3063432"/>
                    <a:pt x="1089284" y="3068489"/>
                  </a:cubicBezTo>
                  <a:moveTo>
                    <a:pt x="398397" y="3074457"/>
                  </a:moveTo>
                  <a:cubicBezTo>
                    <a:pt x="388257" y="3069107"/>
                    <a:pt x="378232" y="3063535"/>
                    <a:pt x="368331" y="3057757"/>
                  </a:cubicBezTo>
                  <a:lnTo>
                    <a:pt x="372505" y="3050600"/>
                  </a:lnTo>
                  <a:cubicBezTo>
                    <a:pt x="382306" y="3056323"/>
                    <a:pt x="392229" y="3061831"/>
                    <a:pt x="402264" y="3067126"/>
                  </a:cubicBezTo>
                  <a:lnTo>
                    <a:pt x="398397" y="3074457"/>
                  </a:lnTo>
                  <a:moveTo>
                    <a:pt x="1027422" y="3098060"/>
                  </a:moveTo>
                  <a:lnTo>
                    <a:pt x="1023991" y="3090515"/>
                  </a:lnTo>
                  <a:cubicBezTo>
                    <a:pt x="1034334" y="3085815"/>
                    <a:pt x="1044630" y="3080972"/>
                    <a:pt x="1054901" y="3076042"/>
                  </a:cubicBezTo>
                  <a:lnTo>
                    <a:pt x="1058484" y="3083516"/>
                  </a:lnTo>
                  <a:cubicBezTo>
                    <a:pt x="1048180" y="3088462"/>
                    <a:pt x="1037829" y="3093329"/>
                    <a:pt x="1027422" y="3098060"/>
                  </a:cubicBezTo>
                  <a:moveTo>
                    <a:pt x="460519" y="3103925"/>
                  </a:moveTo>
                  <a:cubicBezTo>
                    <a:pt x="449964" y="3099471"/>
                    <a:pt x="439502" y="3094771"/>
                    <a:pt x="429140" y="3089857"/>
                  </a:cubicBezTo>
                  <a:lnTo>
                    <a:pt x="432694" y="3082375"/>
                  </a:lnTo>
                  <a:cubicBezTo>
                    <a:pt x="442949" y="3087234"/>
                    <a:pt x="453301" y="3091878"/>
                    <a:pt x="463744" y="3096301"/>
                  </a:cubicBezTo>
                  <a:lnTo>
                    <a:pt x="460519" y="3103925"/>
                  </a:lnTo>
                  <a:moveTo>
                    <a:pt x="963976" y="3124429"/>
                  </a:moveTo>
                  <a:lnTo>
                    <a:pt x="961099" y="3116662"/>
                  </a:lnTo>
                  <a:cubicBezTo>
                    <a:pt x="971728" y="3112723"/>
                    <a:pt x="982277" y="3108538"/>
                    <a:pt x="992755" y="3104163"/>
                  </a:cubicBezTo>
                  <a:lnTo>
                    <a:pt x="995949" y="3111811"/>
                  </a:lnTo>
                  <a:cubicBezTo>
                    <a:pt x="985376" y="3116226"/>
                    <a:pt x="974724" y="3120451"/>
                    <a:pt x="963976" y="3124429"/>
                  </a:cubicBezTo>
                  <a:moveTo>
                    <a:pt x="524950" y="3127925"/>
                  </a:moveTo>
                  <a:cubicBezTo>
                    <a:pt x="514049" y="3124406"/>
                    <a:pt x="503219" y="3120641"/>
                    <a:pt x="492469" y="3116630"/>
                  </a:cubicBezTo>
                  <a:lnTo>
                    <a:pt x="495361" y="3108871"/>
                  </a:lnTo>
                  <a:cubicBezTo>
                    <a:pt x="505999" y="3112834"/>
                    <a:pt x="516714" y="3116559"/>
                    <a:pt x="527497" y="3120038"/>
                  </a:cubicBezTo>
                  <a:lnTo>
                    <a:pt x="524950" y="3127925"/>
                  </a:lnTo>
                  <a:moveTo>
                    <a:pt x="898255" y="3144941"/>
                  </a:moveTo>
                  <a:lnTo>
                    <a:pt x="896242" y="3136905"/>
                  </a:lnTo>
                  <a:cubicBezTo>
                    <a:pt x="907196" y="3134154"/>
                    <a:pt x="918094" y="3131079"/>
                    <a:pt x="928936" y="3127687"/>
                  </a:cubicBezTo>
                  <a:lnTo>
                    <a:pt x="931417" y="3135589"/>
                  </a:lnTo>
                  <a:cubicBezTo>
                    <a:pt x="920424" y="3139037"/>
                    <a:pt x="909367" y="3142151"/>
                    <a:pt x="898255" y="3144941"/>
                  </a:cubicBezTo>
                  <a:moveTo>
                    <a:pt x="591264" y="3146091"/>
                  </a:moveTo>
                  <a:cubicBezTo>
                    <a:pt x="580096" y="3143578"/>
                    <a:pt x="568969" y="3140796"/>
                    <a:pt x="557901" y="3137761"/>
                  </a:cubicBezTo>
                  <a:lnTo>
                    <a:pt x="560090" y="3129772"/>
                  </a:lnTo>
                  <a:cubicBezTo>
                    <a:pt x="571037" y="3132775"/>
                    <a:pt x="582038" y="3135518"/>
                    <a:pt x="593087" y="3138006"/>
                  </a:cubicBezTo>
                  <a:lnTo>
                    <a:pt x="591264" y="3146091"/>
                  </a:lnTo>
                  <a:moveTo>
                    <a:pt x="830632" y="3157908"/>
                  </a:moveTo>
                  <a:lnTo>
                    <a:pt x="829530" y="3149697"/>
                  </a:lnTo>
                  <a:cubicBezTo>
                    <a:pt x="840745" y="3148191"/>
                    <a:pt x="851921" y="3146376"/>
                    <a:pt x="863064" y="3144236"/>
                  </a:cubicBezTo>
                  <a:lnTo>
                    <a:pt x="864626" y="3152376"/>
                  </a:lnTo>
                  <a:cubicBezTo>
                    <a:pt x="853332" y="3154540"/>
                    <a:pt x="841998" y="3156378"/>
                    <a:pt x="830632" y="3157908"/>
                  </a:cubicBezTo>
                  <a:moveTo>
                    <a:pt x="658998" y="3158035"/>
                  </a:moveTo>
                  <a:cubicBezTo>
                    <a:pt x="647632" y="3156585"/>
                    <a:pt x="636291" y="3154864"/>
                    <a:pt x="624988" y="3152867"/>
                  </a:cubicBezTo>
                  <a:lnTo>
                    <a:pt x="626431" y="3144704"/>
                  </a:lnTo>
                  <a:cubicBezTo>
                    <a:pt x="637598" y="3146677"/>
                    <a:pt x="648805" y="3148381"/>
                    <a:pt x="660044" y="3149816"/>
                  </a:cubicBezTo>
                  <a:lnTo>
                    <a:pt x="658998" y="3158035"/>
                  </a:lnTo>
                  <a:moveTo>
                    <a:pt x="727588" y="3163322"/>
                  </a:moveTo>
                  <a:cubicBezTo>
                    <a:pt x="716120" y="3163020"/>
                    <a:pt x="704667" y="3162418"/>
                    <a:pt x="693222" y="3161530"/>
                  </a:cubicBezTo>
                  <a:lnTo>
                    <a:pt x="693856" y="3153272"/>
                  </a:lnTo>
                  <a:cubicBezTo>
                    <a:pt x="705166" y="3154143"/>
                    <a:pt x="716484" y="3154738"/>
                    <a:pt x="727802" y="3155039"/>
                  </a:cubicBezTo>
                  <a:lnTo>
                    <a:pt x="727588" y="3163322"/>
                  </a:lnTo>
                  <a:moveTo>
                    <a:pt x="762002" y="3163345"/>
                  </a:moveTo>
                  <a:lnTo>
                    <a:pt x="761796" y="3155063"/>
                  </a:lnTo>
                  <a:cubicBezTo>
                    <a:pt x="773122" y="3154770"/>
                    <a:pt x="784440" y="3154183"/>
                    <a:pt x="795735" y="3153295"/>
                  </a:cubicBezTo>
                  <a:lnTo>
                    <a:pt x="796384" y="3161554"/>
                  </a:lnTo>
                  <a:cubicBezTo>
                    <a:pt x="784940" y="3162457"/>
                    <a:pt x="773479" y="3163052"/>
                    <a:pt x="762002" y="3163345"/>
                  </a:cubicBezTo>
                </a:path>
              </a:pathLst>
            </a:custGeom>
            <a:solidFill>
              <a:srgbClr val="E6F7FD"/>
            </a:solidFill>
            <a:ln w="792" cap="flat">
              <a:noFill/>
              <a:prstDash val="solid"/>
              <a:miter/>
            </a:ln>
          </p:spPr>
          <p:txBody>
            <a:bodyPr rtlCol="0" anchor="ctr"/>
            <a:lstStyle/>
            <a:p>
              <a:endParaRPr lang="en-US"/>
            </a:p>
          </p:txBody>
        </p:sp>
        <p:sp>
          <p:nvSpPr>
            <p:cNvPr id="18" name="Freeform: Shape 17">
              <a:extLst>
                <a:ext uri="{FF2B5EF4-FFF2-40B4-BE49-F238E27FC236}">
                  <a16:creationId xmlns:a16="http://schemas.microsoft.com/office/drawing/2014/main" id="{0DAB46F4-3088-2AEE-C7AF-DE247EF5E38E}"/>
                </a:ext>
              </a:extLst>
            </p:cNvPr>
            <p:cNvSpPr/>
            <p:nvPr/>
          </p:nvSpPr>
          <p:spPr>
            <a:xfrm flipV="1">
              <a:off x="2299580" y="485045"/>
              <a:ext cx="3248391" cy="3075047"/>
            </a:xfrm>
            <a:custGeom>
              <a:avLst/>
              <a:gdLst>
                <a:gd name="connsiteX0" fmla="*/ 2576072 w 3248391"/>
                <a:gd name="connsiteY0" fmla="*/ -2108 h 3075047"/>
                <a:gd name="connsiteX1" fmla="*/ 2541737 w 3248391"/>
                <a:gd name="connsiteY1" fmla="*/ -953 h 3075047"/>
                <a:gd name="connsiteX2" fmla="*/ 2541737 w 3248391"/>
                <a:gd name="connsiteY2" fmla="*/ -953 h 3075047"/>
                <a:gd name="connsiteX3" fmla="*/ 2542157 w 3248391"/>
                <a:gd name="connsiteY3" fmla="*/ 7323 h 3075047"/>
                <a:gd name="connsiteX4" fmla="*/ 2576207 w 3248391"/>
                <a:gd name="connsiteY4" fmla="*/ 6174 h 3075047"/>
                <a:gd name="connsiteX5" fmla="*/ 2576072 w 3248391"/>
                <a:gd name="connsiteY5" fmla="*/ -2108 h 3075047"/>
                <a:gd name="connsiteX6" fmla="*/ 2610430 w 3248391"/>
                <a:gd name="connsiteY6" fmla="*/ -2037 h 3075047"/>
                <a:gd name="connsiteX7" fmla="*/ 2610430 w 3248391"/>
                <a:gd name="connsiteY7" fmla="*/ -2037 h 3075047"/>
                <a:gd name="connsiteX8" fmla="*/ 2610264 w 3248391"/>
                <a:gd name="connsiteY8" fmla="*/ 6245 h 3075047"/>
                <a:gd name="connsiteX9" fmla="*/ 2644282 w 3248391"/>
                <a:gd name="connsiteY9" fmla="*/ 7567 h 3075047"/>
                <a:gd name="connsiteX10" fmla="*/ 2644765 w 3248391"/>
                <a:gd name="connsiteY10" fmla="*/ -705 h 3075047"/>
                <a:gd name="connsiteX11" fmla="*/ 2610430 w 3248391"/>
                <a:gd name="connsiteY11" fmla="*/ -2037 h 3075047"/>
                <a:gd name="connsiteX12" fmla="*/ 2507466 w 3248391"/>
                <a:gd name="connsiteY12" fmla="*/ 1394 h 3075047"/>
                <a:gd name="connsiteX13" fmla="*/ 2473306 w 3248391"/>
                <a:gd name="connsiteY13" fmla="*/ 4834 h 3075047"/>
                <a:gd name="connsiteX14" fmla="*/ 2474265 w 3248391"/>
                <a:gd name="connsiteY14" fmla="*/ 13060 h 3075047"/>
                <a:gd name="connsiteX15" fmla="*/ 2508164 w 3248391"/>
                <a:gd name="connsiteY15" fmla="*/ 9645 h 3075047"/>
                <a:gd name="connsiteX16" fmla="*/ 2507466 w 3248391"/>
                <a:gd name="connsiteY16" fmla="*/ 1394 h 3075047"/>
                <a:gd name="connsiteX17" fmla="*/ 2679021 w 3248391"/>
                <a:gd name="connsiteY17" fmla="*/ 1926 h 3075047"/>
                <a:gd name="connsiteX18" fmla="*/ 2679021 w 3248391"/>
                <a:gd name="connsiteY18" fmla="*/ 1926 h 3075047"/>
                <a:gd name="connsiteX19" fmla="*/ 2679021 w 3248391"/>
                <a:gd name="connsiteY19" fmla="*/ 1926 h 3075047"/>
                <a:gd name="connsiteX20" fmla="*/ 2679021 w 3248391"/>
                <a:gd name="connsiteY20" fmla="*/ 1926 h 3075047"/>
                <a:gd name="connsiteX21" fmla="*/ 2679021 w 3248391"/>
                <a:gd name="connsiteY21" fmla="*/ 1926 h 3075047"/>
                <a:gd name="connsiteX22" fmla="*/ 2678228 w 3248391"/>
                <a:gd name="connsiteY22" fmla="*/ 10174 h 3075047"/>
                <a:gd name="connsiteX23" fmla="*/ 2712040 w 3248391"/>
                <a:gd name="connsiteY23" fmla="*/ 14085 h 3075047"/>
                <a:gd name="connsiteX24" fmla="*/ 2713157 w 3248391"/>
                <a:gd name="connsiteY24" fmla="*/ 5871 h 3075047"/>
                <a:gd name="connsiteX25" fmla="*/ 2679021 w 3248391"/>
                <a:gd name="connsiteY25" fmla="*/ 1926 h 3075047"/>
                <a:gd name="connsiteX26" fmla="*/ 2439272 w 3248391"/>
                <a:gd name="connsiteY26" fmla="*/ 9258 h 3075047"/>
                <a:gd name="connsiteX27" fmla="*/ 2405381 w 3248391"/>
                <a:gd name="connsiteY27" fmla="*/ 14559 h 3075047"/>
                <a:gd name="connsiteX28" fmla="*/ 2406760 w 3248391"/>
                <a:gd name="connsiteY28" fmla="*/ 22732 h 3075047"/>
                <a:gd name="connsiteX29" fmla="*/ 2440453 w 3248391"/>
                <a:gd name="connsiteY29" fmla="*/ 17453 h 3075047"/>
                <a:gd name="connsiteX30" fmla="*/ 2439272 w 3248391"/>
                <a:gd name="connsiteY30" fmla="*/ 9258 h 3075047"/>
                <a:gd name="connsiteX31" fmla="*/ 2747112 w 3248391"/>
                <a:gd name="connsiteY31" fmla="*/ 11158 h 3075047"/>
                <a:gd name="connsiteX32" fmla="*/ 2745677 w 3248391"/>
                <a:gd name="connsiteY32" fmla="*/ 19314 h 3075047"/>
                <a:gd name="connsiteX33" fmla="*/ 2779068 w 3248391"/>
                <a:gd name="connsiteY33" fmla="*/ 25877 h 3075047"/>
                <a:gd name="connsiteX34" fmla="*/ 2780828 w 3248391"/>
                <a:gd name="connsiteY34" fmla="*/ 17784 h 3075047"/>
                <a:gd name="connsiteX35" fmla="*/ 2747112 w 3248391"/>
                <a:gd name="connsiteY35" fmla="*/ 11158 h 3075047"/>
                <a:gd name="connsiteX36" fmla="*/ 2371625 w 3248391"/>
                <a:gd name="connsiteY36" fmla="*/ 20661 h 3075047"/>
                <a:gd name="connsiteX37" fmla="*/ 2338004 w 3248391"/>
                <a:gd name="connsiteY37" fmla="*/ 27438 h 3075047"/>
                <a:gd name="connsiteX38" fmla="*/ 2338004 w 3248391"/>
                <a:gd name="connsiteY38" fmla="*/ 27438 h 3075047"/>
                <a:gd name="connsiteX39" fmla="*/ 2339724 w 3248391"/>
                <a:gd name="connsiteY39" fmla="*/ 35546 h 3075047"/>
                <a:gd name="connsiteX40" fmla="*/ 2373179 w 3248391"/>
                <a:gd name="connsiteY40" fmla="*/ 28793 h 3075047"/>
                <a:gd name="connsiteX41" fmla="*/ 2371625 w 3248391"/>
                <a:gd name="connsiteY41" fmla="*/ 20661 h 3075047"/>
                <a:gd name="connsiteX42" fmla="*/ 2814259 w 3248391"/>
                <a:gd name="connsiteY42" fmla="*/ 25756 h 3075047"/>
                <a:gd name="connsiteX43" fmla="*/ 2812175 w 3248391"/>
                <a:gd name="connsiteY43" fmla="*/ 33779 h 3075047"/>
                <a:gd name="connsiteX44" fmla="*/ 2844988 w 3248391"/>
                <a:gd name="connsiteY44" fmla="*/ 43020 h 3075047"/>
                <a:gd name="connsiteX45" fmla="*/ 2847397 w 3248391"/>
                <a:gd name="connsiteY45" fmla="*/ 35094 h 3075047"/>
                <a:gd name="connsiteX46" fmla="*/ 2814259 w 3248391"/>
                <a:gd name="connsiteY46" fmla="*/ 25756 h 3075047"/>
                <a:gd name="connsiteX47" fmla="*/ 2304525 w 3248391"/>
                <a:gd name="connsiteY47" fmla="*/ 34809 h 3075047"/>
                <a:gd name="connsiteX48" fmla="*/ 2271165 w 3248391"/>
                <a:gd name="connsiteY48" fmla="*/ 42664 h 3075047"/>
                <a:gd name="connsiteX49" fmla="*/ 2273115 w 3248391"/>
                <a:gd name="connsiteY49" fmla="*/ 50717 h 3075047"/>
                <a:gd name="connsiteX50" fmla="*/ 2306372 w 3248391"/>
                <a:gd name="connsiteY50" fmla="*/ 42887 h 3075047"/>
                <a:gd name="connsiteX51" fmla="*/ 2304525 w 3248391"/>
                <a:gd name="connsiteY51" fmla="*/ 34809 h 3075047"/>
                <a:gd name="connsiteX52" fmla="*/ 2880107 w 3248391"/>
                <a:gd name="connsiteY52" fmla="*/ 45769 h 3075047"/>
                <a:gd name="connsiteX53" fmla="*/ 2880107 w 3248391"/>
                <a:gd name="connsiteY53" fmla="*/ 45769 h 3075047"/>
                <a:gd name="connsiteX54" fmla="*/ 2877380 w 3248391"/>
                <a:gd name="connsiteY54" fmla="*/ 53593 h 3075047"/>
                <a:gd name="connsiteX55" fmla="*/ 2909306 w 3248391"/>
                <a:gd name="connsiteY55" fmla="*/ 65460 h 3075047"/>
                <a:gd name="connsiteX56" fmla="*/ 2910613 w 3248391"/>
                <a:gd name="connsiteY56" fmla="*/ 62153 h 3075047"/>
                <a:gd name="connsiteX57" fmla="*/ 2892035 w 3248391"/>
                <a:gd name="connsiteY57" fmla="*/ 50027 h 3075047"/>
                <a:gd name="connsiteX58" fmla="*/ 2880107 w 3248391"/>
                <a:gd name="connsiteY58" fmla="*/ 45769 h 3075047"/>
                <a:gd name="connsiteX59" fmla="*/ 2237916 w 3248391"/>
                <a:gd name="connsiteY59" fmla="*/ 50906 h 3075047"/>
                <a:gd name="connsiteX60" fmla="*/ 2204747 w 3248391"/>
                <a:gd name="connsiteY60" fmla="*/ 59441 h 3075047"/>
                <a:gd name="connsiteX61" fmla="*/ 2206839 w 3248391"/>
                <a:gd name="connsiteY61" fmla="*/ 67464 h 3075047"/>
                <a:gd name="connsiteX62" fmla="*/ 2239945 w 3248391"/>
                <a:gd name="connsiteY62" fmla="*/ 58943 h 3075047"/>
                <a:gd name="connsiteX63" fmla="*/ 2237916 w 3248391"/>
                <a:gd name="connsiteY63" fmla="*/ 50906 h 3075047"/>
                <a:gd name="connsiteX64" fmla="*/ 2171648 w 3248391"/>
                <a:gd name="connsiteY64" fmla="*/ 68185 h 3075047"/>
                <a:gd name="connsiteX65" fmla="*/ 2138582 w 3248391"/>
                <a:gd name="connsiteY65" fmla="*/ 77024 h 3075047"/>
                <a:gd name="connsiteX66" fmla="*/ 2140730 w 3248391"/>
                <a:gd name="connsiteY66" fmla="*/ 85027 h 3075047"/>
                <a:gd name="connsiteX67" fmla="*/ 2173773 w 3248391"/>
                <a:gd name="connsiteY67" fmla="*/ 76191 h 3075047"/>
                <a:gd name="connsiteX68" fmla="*/ 2171648 w 3248391"/>
                <a:gd name="connsiteY68" fmla="*/ 68185 h 3075047"/>
                <a:gd name="connsiteX69" fmla="*/ 2105531 w 3248391"/>
                <a:gd name="connsiteY69" fmla="*/ 85869 h 3075047"/>
                <a:gd name="connsiteX70" fmla="*/ 2072480 w 3248391"/>
                <a:gd name="connsiteY70" fmla="*/ 94634 h 3075047"/>
                <a:gd name="connsiteX71" fmla="*/ 2074581 w 3248391"/>
                <a:gd name="connsiteY71" fmla="*/ 102646 h 3075047"/>
                <a:gd name="connsiteX72" fmla="*/ 2107671 w 3248391"/>
                <a:gd name="connsiteY72" fmla="*/ 93872 h 3075047"/>
                <a:gd name="connsiteX73" fmla="*/ 2105531 w 3248391"/>
                <a:gd name="connsiteY73" fmla="*/ 85869 h 3075047"/>
                <a:gd name="connsiteX74" fmla="*/ 2039390 w 3248391"/>
                <a:gd name="connsiteY74" fmla="*/ 103226 h 3075047"/>
                <a:gd name="connsiteX75" fmla="*/ 2006244 w 3248391"/>
                <a:gd name="connsiteY75" fmla="*/ 111548 h 3075047"/>
                <a:gd name="connsiteX76" fmla="*/ 2008218 w 3248391"/>
                <a:gd name="connsiteY76" fmla="*/ 119591 h 3075047"/>
                <a:gd name="connsiteX77" fmla="*/ 2041443 w 3248391"/>
                <a:gd name="connsiteY77" fmla="*/ 111254 h 3075047"/>
                <a:gd name="connsiteX78" fmla="*/ 2039390 w 3248391"/>
                <a:gd name="connsiteY78" fmla="*/ 103226 h 3075047"/>
                <a:gd name="connsiteX79" fmla="*/ 1973019 w 3248391"/>
                <a:gd name="connsiteY79" fmla="*/ 119498 h 3075047"/>
                <a:gd name="connsiteX80" fmla="*/ 1939707 w 3248391"/>
                <a:gd name="connsiteY80" fmla="*/ 126994 h 3075047"/>
                <a:gd name="connsiteX81" fmla="*/ 1941458 w 3248391"/>
                <a:gd name="connsiteY81" fmla="*/ 135096 h 3075047"/>
                <a:gd name="connsiteX82" fmla="*/ 1974898 w 3248391"/>
                <a:gd name="connsiteY82" fmla="*/ 127572 h 3075047"/>
                <a:gd name="connsiteX83" fmla="*/ 1973019 w 3248391"/>
                <a:gd name="connsiteY83" fmla="*/ 119498 h 3075047"/>
                <a:gd name="connsiteX84" fmla="*/ 1906276 w 3248391"/>
                <a:gd name="connsiteY84" fmla="*/ 133938 h 3075047"/>
                <a:gd name="connsiteX85" fmla="*/ 1889956 w 3248391"/>
                <a:gd name="connsiteY85" fmla="*/ 137083 h 3075047"/>
                <a:gd name="connsiteX86" fmla="*/ 1872733 w 3248391"/>
                <a:gd name="connsiteY86" fmla="*/ 140223 h 3075047"/>
                <a:gd name="connsiteX87" fmla="*/ 1872733 w 3248391"/>
                <a:gd name="connsiteY87" fmla="*/ 140223 h 3075047"/>
                <a:gd name="connsiteX88" fmla="*/ 1874176 w 3248391"/>
                <a:gd name="connsiteY88" fmla="*/ 148387 h 3075047"/>
                <a:gd name="connsiteX89" fmla="*/ 1891486 w 3248391"/>
                <a:gd name="connsiteY89" fmla="*/ 145233 h 3075047"/>
                <a:gd name="connsiteX90" fmla="*/ 1907892 w 3248391"/>
                <a:gd name="connsiteY90" fmla="*/ 142062 h 3075047"/>
                <a:gd name="connsiteX91" fmla="*/ 1906276 w 3248391"/>
                <a:gd name="connsiteY91" fmla="*/ 133938 h 3075047"/>
                <a:gd name="connsiteX92" fmla="*/ 1839072 w 3248391"/>
                <a:gd name="connsiteY92" fmla="*/ 145811 h 3075047"/>
                <a:gd name="connsiteX93" fmla="*/ 1805293 w 3248391"/>
                <a:gd name="connsiteY93" fmla="*/ 150693 h 3075047"/>
                <a:gd name="connsiteX94" fmla="*/ 1806394 w 3248391"/>
                <a:gd name="connsiteY94" fmla="*/ 158905 h 3075047"/>
                <a:gd name="connsiteX95" fmla="*/ 1840341 w 3248391"/>
                <a:gd name="connsiteY95" fmla="*/ 153997 h 3075047"/>
                <a:gd name="connsiteX96" fmla="*/ 1839072 w 3248391"/>
                <a:gd name="connsiteY96" fmla="*/ 145811 h 3075047"/>
                <a:gd name="connsiteX97" fmla="*/ 1771426 w 3248391"/>
                <a:gd name="connsiteY97" fmla="*/ 154870 h 3075047"/>
                <a:gd name="connsiteX98" fmla="*/ 1737471 w 3248391"/>
                <a:gd name="connsiteY98" fmla="*/ 158335 h 3075047"/>
                <a:gd name="connsiteX99" fmla="*/ 1738232 w 3248391"/>
                <a:gd name="connsiteY99" fmla="*/ 166586 h 3075047"/>
                <a:gd name="connsiteX100" fmla="*/ 1772353 w 3248391"/>
                <a:gd name="connsiteY100" fmla="*/ 163097 h 3075047"/>
                <a:gd name="connsiteX101" fmla="*/ 1771426 w 3248391"/>
                <a:gd name="connsiteY101" fmla="*/ 154870 h 3075047"/>
                <a:gd name="connsiteX102" fmla="*/ 1703454 w 3248391"/>
                <a:gd name="connsiteY102" fmla="*/ 161099 h 3075047"/>
                <a:gd name="connsiteX103" fmla="*/ 1669388 w 3248391"/>
                <a:gd name="connsiteY103" fmla="*/ 163162 h 3075047"/>
                <a:gd name="connsiteX104" fmla="*/ 1669808 w 3248391"/>
                <a:gd name="connsiteY104" fmla="*/ 171434 h 3075047"/>
                <a:gd name="connsiteX105" fmla="*/ 1704040 w 3248391"/>
                <a:gd name="connsiteY105" fmla="*/ 169366 h 3075047"/>
                <a:gd name="connsiteX106" fmla="*/ 1703454 w 3248391"/>
                <a:gd name="connsiteY106" fmla="*/ 161099 h 3075047"/>
                <a:gd name="connsiteX107" fmla="*/ 1635291 w 3248391"/>
                <a:gd name="connsiteY107" fmla="*/ 164515 h 3075047"/>
                <a:gd name="connsiteX108" fmla="*/ 1601171 w 3248391"/>
                <a:gd name="connsiteY108" fmla="*/ 165164 h 3075047"/>
                <a:gd name="connsiteX109" fmla="*/ 1601242 w 3248391"/>
                <a:gd name="connsiteY109" fmla="*/ 173456 h 3075047"/>
                <a:gd name="connsiteX110" fmla="*/ 1635537 w 3248391"/>
                <a:gd name="connsiteY110" fmla="*/ 172799 h 3075047"/>
                <a:gd name="connsiteX111" fmla="*/ 1635291 w 3248391"/>
                <a:gd name="connsiteY111" fmla="*/ 164515 h 3075047"/>
                <a:gd name="connsiteX112" fmla="*/ 1566963 w 3248391"/>
                <a:gd name="connsiteY112" fmla="*/ 171443 h 3075047"/>
                <a:gd name="connsiteX113" fmla="*/ 1558839 w 3248391"/>
                <a:gd name="connsiteY113" fmla="*/ 173282 h 3075047"/>
                <a:gd name="connsiteX114" fmla="*/ 1566939 w 3248391"/>
                <a:gd name="connsiteY114" fmla="*/ 173400 h 3075047"/>
                <a:gd name="connsiteX115" fmla="*/ 1566963 w 3248391"/>
                <a:gd name="connsiteY115" fmla="*/ 171443 h 3075047"/>
                <a:gd name="connsiteX116" fmla="*/ 133425 w 3248391"/>
                <a:gd name="connsiteY116" fmla="*/ 424609 h 3075047"/>
                <a:gd name="connsiteX117" fmla="*/ 116933 w 3248391"/>
                <a:gd name="connsiteY117" fmla="*/ 443322 h 3075047"/>
                <a:gd name="connsiteX118" fmla="*/ 112001 w 3248391"/>
                <a:gd name="connsiteY118" fmla="*/ 451716 h 3075047"/>
                <a:gd name="connsiteX119" fmla="*/ 119168 w 3248391"/>
                <a:gd name="connsiteY119" fmla="*/ 455877 h 3075047"/>
                <a:gd name="connsiteX120" fmla="*/ 136828 w 3248391"/>
                <a:gd name="connsiteY120" fmla="*/ 426765 h 3075047"/>
                <a:gd name="connsiteX121" fmla="*/ 133425 w 3248391"/>
                <a:gd name="connsiteY121" fmla="*/ 424609 h 3075047"/>
                <a:gd name="connsiteX122" fmla="*/ 95347 w 3248391"/>
                <a:gd name="connsiteY122" fmla="*/ 481794 h 3075047"/>
                <a:gd name="connsiteX123" fmla="*/ 79904 w 3248391"/>
                <a:gd name="connsiteY123" fmla="*/ 512507 h 3075047"/>
                <a:gd name="connsiteX124" fmla="*/ 87379 w 3248391"/>
                <a:gd name="connsiteY124" fmla="*/ 516074 h 3075047"/>
                <a:gd name="connsiteX125" fmla="*/ 102672 w 3248391"/>
                <a:gd name="connsiteY125" fmla="*/ 485662 h 3075047"/>
                <a:gd name="connsiteX126" fmla="*/ 95347 w 3248391"/>
                <a:gd name="connsiteY126" fmla="*/ 481794 h 3075047"/>
                <a:gd name="connsiteX127" fmla="*/ 79904 w 3248391"/>
                <a:gd name="connsiteY127" fmla="*/ 512499 h 3075047"/>
                <a:gd name="connsiteX128" fmla="*/ 79904 w 3248391"/>
                <a:gd name="connsiteY128" fmla="*/ 512507 h 3075047"/>
                <a:gd name="connsiteX129" fmla="*/ 79904 w 3248391"/>
                <a:gd name="connsiteY129" fmla="*/ 512507 h 3075047"/>
                <a:gd name="connsiteX130" fmla="*/ 79904 w 3248391"/>
                <a:gd name="connsiteY130" fmla="*/ 512499 h 3075047"/>
                <a:gd name="connsiteX131" fmla="*/ 65697 w 3248391"/>
                <a:gd name="connsiteY131" fmla="*/ 543806 h 3075047"/>
                <a:gd name="connsiteX132" fmla="*/ 52752 w 3248391"/>
                <a:gd name="connsiteY132" fmla="*/ 575644 h 3075047"/>
                <a:gd name="connsiteX133" fmla="*/ 60489 w 3248391"/>
                <a:gd name="connsiteY133" fmla="*/ 578608 h 3075047"/>
                <a:gd name="connsiteX134" fmla="*/ 73310 w 3248391"/>
                <a:gd name="connsiteY134" fmla="*/ 547079 h 3075047"/>
                <a:gd name="connsiteX135" fmla="*/ 65697 w 3248391"/>
                <a:gd name="connsiteY135" fmla="*/ 543806 h 3075047"/>
                <a:gd name="connsiteX136" fmla="*/ 41102 w 3248391"/>
                <a:gd name="connsiteY136" fmla="*/ 607982 h 3075047"/>
                <a:gd name="connsiteX137" fmla="*/ 30771 w 3248391"/>
                <a:gd name="connsiteY137" fmla="*/ 640771 h 3075047"/>
                <a:gd name="connsiteX138" fmla="*/ 38724 w 3248391"/>
                <a:gd name="connsiteY138" fmla="*/ 643093 h 3075047"/>
                <a:gd name="connsiteX139" fmla="*/ 48953 w 3248391"/>
                <a:gd name="connsiteY139" fmla="*/ 610637 h 3075047"/>
                <a:gd name="connsiteX140" fmla="*/ 41102 w 3248391"/>
                <a:gd name="connsiteY140" fmla="*/ 607982 h 3075047"/>
                <a:gd name="connsiteX141" fmla="*/ 30771 w 3248391"/>
                <a:gd name="connsiteY141" fmla="*/ 640771 h 3075047"/>
                <a:gd name="connsiteX142" fmla="*/ 30771 w 3248391"/>
                <a:gd name="connsiteY142" fmla="*/ 640771 h 3075047"/>
                <a:gd name="connsiteX143" fmla="*/ 30771 w 3248391"/>
                <a:gd name="connsiteY143" fmla="*/ 640771 h 3075047"/>
                <a:gd name="connsiteX144" fmla="*/ 30771 w 3248391"/>
                <a:gd name="connsiteY144" fmla="*/ 640771 h 3075047"/>
                <a:gd name="connsiteX145" fmla="*/ 21789 w 3248391"/>
                <a:gd name="connsiteY145" fmla="*/ 673948 h 3075047"/>
                <a:gd name="connsiteX146" fmla="*/ 14188 w 3248391"/>
                <a:gd name="connsiteY146" fmla="*/ 707475 h 3075047"/>
                <a:gd name="connsiteX147" fmla="*/ 22306 w 3248391"/>
                <a:gd name="connsiteY147" fmla="*/ 709139 h 3075047"/>
                <a:gd name="connsiteX148" fmla="*/ 29829 w 3248391"/>
                <a:gd name="connsiteY148" fmla="*/ 675946 h 3075047"/>
                <a:gd name="connsiteX149" fmla="*/ 21789 w 3248391"/>
                <a:gd name="connsiteY149" fmla="*/ 673948 h 3075047"/>
                <a:gd name="connsiteX150" fmla="*/ 7996 w 3248391"/>
                <a:gd name="connsiteY150" fmla="*/ 741294 h 3075047"/>
                <a:gd name="connsiteX151" fmla="*/ 3243 w 3248391"/>
                <a:gd name="connsiteY151" fmla="*/ 775351 h 3075047"/>
                <a:gd name="connsiteX152" fmla="*/ 11473 w 3248391"/>
                <a:gd name="connsiteY152" fmla="*/ 776318 h 3075047"/>
                <a:gd name="connsiteX153" fmla="*/ 16176 w 3248391"/>
                <a:gd name="connsiteY153" fmla="*/ 742618 h 3075047"/>
                <a:gd name="connsiteX154" fmla="*/ 7996 w 3248391"/>
                <a:gd name="connsiteY154" fmla="*/ 741294 h 3075047"/>
                <a:gd name="connsiteX155" fmla="*/ -41 w 3248391"/>
                <a:gd name="connsiteY155" fmla="*/ 809591 h 3075047"/>
                <a:gd name="connsiteX156" fmla="*/ -1834 w 3248391"/>
                <a:gd name="connsiteY156" fmla="*/ 843941 h 3075047"/>
                <a:gd name="connsiteX157" fmla="*/ 6448 w 3248391"/>
                <a:gd name="connsiteY157" fmla="*/ 844195 h 3075047"/>
                <a:gd name="connsiteX158" fmla="*/ 8219 w 3248391"/>
                <a:gd name="connsiteY158" fmla="*/ 810201 h 3075047"/>
                <a:gd name="connsiteX159" fmla="*/ -41 w 3248391"/>
                <a:gd name="connsiteY159" fmla="*/ 809591 h 3075047"/>
                <a:gd name="connsiteX160" fmla="*/ 6182 w 3248391"/>
                <a:gd name="connsiteY160" fmla="*/ 878229 h 3075047"/>
                <a:gd name="connsiteX161" fmla="*/ -2103 w 3248391"/>
                <a:gd name="connsiteY161" fmla="*/ 878355 h 3075047"/>
                <a:gd name="connsiteX162" fmla="*/ -830 w 3248391"/>
                <a:gd name="connsiteY162" fmla="*/ 912730 h 3075047"/>
                <a:gd name="connsiteX163" fmla="*/ 7439 w 3248391"/>
                <a:gd name="connsiteY163" fmla="*/ 912230 h 3075047"/>
                <a:gd name="connsiteX164" fmla="*/ 6182 w 3248391"/>
                <a:gd name="connsiteY164" fmla="*/ 878229 h 3075047"/>
                <a:gd name="connsiteX165" fmla="*/ 10237 w 3248391"/>
                <a:gd name="connsiteY165" fmla="*/ 946137 h 3075047"/>
                <a:gd name="connsiteX166" fmla="*/ 1999 w 3248391"/>
                <a:gd name="connsiteY166" fmla="*/ 947009 h 3075047"/>
                <a:gd name="connsiteX167" fmla="*/ 6402 w 3248391"/>
                <a:gd name="connsiteY167" fmla="*/ 981130 h 3075047"/>
                <a:gd name="connsiteX168" fmla="*/ 6404 w 3248391"/>
                <a:gd name="connsiteY168" fmla="*/ 981130 h 3075047"/>
                <a:gd name="connsiteX169" fmla="*/ 14593 w 3248391"/>
                <a:gd name="connsiteY169" fmla="*/ 979877 h 3075047"/>
                <a:gd name="connsiteX170" fmla="*/ 10237 w 3248391"/>
                <a:gd name="connsiteY170" fmla="*/ 946137 h 3075047"/>
                <a:gd name="connsiteX171" fmla="*/ 20362 w 3248391"/>
                <a:gd name="connsiteY171" fmla="*/ 1013467 h 3075047"/>
                <a:gd name="connsiteX172" fmla="*/ 12215 w 3248391"/>
                <a:gd name="connsiteY172" fmla="*/ 1014981 h 3075047"/>
                <a:gd name="connsiteX173" fmla="*/ 18783 w 3248391"/>
                <a:gd name="connsiteY173" fmla="*/ 1048634 h 3075047"/>
                <a:gd name="connsiteX174" fmla="*/ 26900 w 3248391"/>
                <a:gd name="connsiteY174" fmla="*/ 1046986 h 3075047"/>
                <a:gd name="connsiteX175" fmla="*/ 20362 w 3248391"/>
                <a:gd name="connsiteY175" fmla="*/ 1013467 h 3075047"/>
                <a:gd name="connsiteX176" fmla="*/ 33891 w 3248391"/>
                <a:gd name="connsiteY176" fmla="*/ 1080440 h 3075047"/>
                <a:gd name="connsiteX177" fmla="*/ 25786 w 3248391"/>
                <a:gd name="connsiteY177" fmla="*/ 1082168 h 3075047"/>
                <a:gd name="connsiteX178" fmla="*/ 32953 w 3248391"/>
                <a:gd name="connsiteY178" fmla="*/ 1115631 h 3075047"/>
                <a:gd name="connsiteX179" fmla="*/ 41055 w 3248391"/>
                <a:gd name="connsiteY179" fmla="*/ 1113895 h 3075047"/>
                <a:gd name="connsiteX180" fmla="*/ 33891 w 3248391"/>
                <a:gd name="connsiteY180" fmla="*/ 1080440 h 3075047"/>
                <a:gd name="connsiteX181" fmla="*/ 48120 w 3248391"/>
                <a:gd name="connsiteY181" fmla="*/ 1147406 h 3075047"/>
                <a:gd name="connsiteX182" fmla="*/ 40006 w 3248391"/>
                <a:gd name="connsiteY182" fmla="*/ 1149078 h 3075047"/>
                <a:gd name="connsiteX183" fmla="*/ 46665 w 3248391"/>
                <a:gd name="connsiteY183" fmla="*/ 1182565 h 3075047"/>
                <a:gd name="connsiteX184" fmla="*/ 54808 w 3248391"/>
                <a:gd name="connsiteY184" fmla="*/ 1181019 h 3075047"/>
                <a:gd name="connsiteX185" fmla="*/ 48120 w 3248391"/>
                <a:gd name="connsiteY185" fmla="*/ 1147406 h 3075047"/>
                <a:gd name="connsiteX186" fmla="*/ 60833 w 3248391"/>
                <a:gd name="connsiteY186" fmla="*/ 1214799 h 3075047"/>
                <a:gd name="connsiteX187" fmla="*/ 52656 w 3248391"/>
                <a:gd name="connsiteY187" fmla="*/ 1216147 h 3075047"/>
                <a:gd name="connsiteX188" fmla="*/ 57690 w 3248391"/>
                <a:gd name="connsiteY188" fmla="*/ 1249847 h 3075047"/>
                <a:gd name="connsiteX189" fmla="*/ 65904 w 3248391"/>
                <a:gd name="connsiteY189" fmla="*/ 1248761 h 3075047"/>
                <a:gd name="connsiteX190" fmla="*/ 60833 w 3248391"/>
                <a:gd name="connsiteY190" fmla="*/ 1214799 h 3075047"/>
                <a:gd name="connsiteX191" fmla="*/ 69721 w 3248391"/>
                <a:gd name="connsiteY191" fmla="*/ 1282930 h 3075047"/>
                <a:gd name="connsiteX192" fmla="*/ 61467 w 3248391"/>
                <a:gd name="connsiteY192" fmla="*/ 1283675 h 3075047"/>
                <a:gd name="connsiteX193" fmla="*/ 63703 w 3248391"/>
                <a:gd name="connsiteY193" fmla="*/ 1317597 h 3075047"/>
                <a:gd name="connsiteX194" fmla="*/ 71982 w 3248391"/>
                <a:gd name="connsiteY194" fmla="*/ 1317264 h 3075047"/>
                <a:gd name="connsiteX195" fmla="*/ 69721 w 3248391"/>
                <a:gd name="connsiteY195" fmla="*/ 1282930 h 3075047"/>
                <a:gd name="connsiteX196" fmla="*/ 64115 w 3248391"/>
                <a:gd name="connsiteY196" fmla="*/ 1351567 h 3075047"/>
                <a:gd name="connsiteX197" fmla="*/ 62570 w 3248391"/>
                <a:gd name="connsiteY197" fmla="*/ 1385498 h 3075047"/>
                <a:gd name="connsiteX198" fmla="*/ 70833 w 3248391"/>
                <a:gd name="connsiteY198" fmla="*/ 1386108 h 3075047"/>
                <a:gd name="connsiteX199" fmla="*/ 72400 w 3248391"/>
                <a:gd name="connsiteY199" fmla="*/ 1351710 h 3075047"/>
                <a:gd name="connsiteX200" fmla="*/ 64115 w 3248391"/>
                <a:gd name="connsiteY200" fmla="*/ 1351567 h 3075047"/>
                <a:gd name="connsiteX201" fmla="*/ 59205 w 3248391"/>
                <a:gd name="connsiteY201" fmla="*/ 1419317 h 3075047"/>
                <a:gd name="connsiteX202" fmla="*/ 54198 w 3248391"/>
                <a:gd name="connsiteY202" fmla="*/ 1452963 h 3075047"/>
                <a:gd name="connsiteX203" fmla="*/ 54446 w 3248391"/>
                <a:gd name="connsiteY203" fmla="*/ 1453010 h 3075047"/>
                <a:gd name="connsiteX204" fmla="*/ 55632 w 3248391"/>
                <a:gd name="connsiteY204" fmla="*/ 1450379 h 3075047"/>
                <a:gd name="connsiteX205" fmla="*/ 66653 w 3248391"/>
                <a:gd name="connsiteY205" fmla="*/ 1426332 h 3075047"/>
                <a:gd name="connsiteX206" fmla="*/ 67428 w 3248391"/>
                <a:gd name="connsiteY206" fmla="*/ 1420348 h 3075047"/>
                <a:gd name="connsiteX207" fmla="*/ 59205 w 3248391"/>
                <a:gd name="connsiteY207" fmla="*/ 1419317 h 3075047"/>
                <a:gd name="connsiteX208" fmla="*/ 3245678 w 3248391"/>
                <a:gd name="connsiteY208" fmla="*/ 1758583 h 3075047"/>
                <a:gd name="connsiteX209" fmla="*/ 3234645 w 3248391"/>
                <a:gd name="connsiteY209" fmla="*/ 1791229 h 3075047"/>
                <a:gd name="connsiteX210" fmla="*/ 3242571 w 3248391"/>
                <a:gd name="connsiteY210" fmla="*/ 1793639 h 3075047"/>
                <a:gd name="connsiteX211" fmla="*/ 3245741 w 3248391"/>
                <a:gd name="connsiteY211" fmla="*/ 1783541 h 3075047"/>
                <a:gd name="connsiteX212" fmla="*/ 3246288 w 3248391"/>
                <a:gd name="connsiteY212" fmla="*/ 1758813 h 3075047"/>
                <a:gd name="connsiteX213" fmla="*/ 3245678 w 3248391"/>
                <a:gd name="connsiteY213" fmla="*/ 1758583 h 3075047"/>
                <a:gd name="connsiteX214" fmla="*/ 3225594 w 3248391"/>
                <a:gd name="connsiteY214" fmla="*/ 1824446 h 3075047"/>
                <a:gd name="connsiteX215" fmla="*/ 3218342 w 3248391"/>
                <a:gd name="connsiteY215" fmla="*/ 1858076 h 3075047"/>
                <a:gd name="connsiteX216" fmla="*/ 3226482 w 3248391"/>
                <a:gd name="connsiteY216" fmla="*/ 1859621 h 3075047"/>
                <a:gd name="connsiteX217" fmla="*/ 3233647 w 3248391"/>
                <a:gd name="connsiteY217" fmla="*/ 1826396 h 3075047"/>
                <a:gd name="connsiteX218" fmla="*/ 3225594 w 3248391"/>
                <a:gd name="connsiteY218" fmla="*/ 1824446 h 3075047"/>
                <a:gd name="connsiteX219" fmla="*/ 3212706 w 3248391"/>
                <a:gd name="connsiteY219" fmla="*/ 1891982 h 3075047"/>
                <a:gd name="connsiteX220" fmla="*/ 3208490 w 3248391"/>
                <a:gd name="connsiteY220" fmla="*/ 1926079 h 3075047"/>
                <a:gd name="connsiteX221" fmla="*/ 3216733 w 3248391"/>
                <a:gd name="connsiteY221" fmla="*/ 1926935 h 3075047"/>
                <a:gd name="connsiteX222" fmla="*/ 3220910 w 3248391"/>
                <a:gd name="connsiteY222" fmla="*/ 1893163 h 3075047"/>
                <a:gd name="connsiteX223" fmla="*/ 3212706 w 3248391"/>
                <a:gd name="connsiteY223" fmla="*/ 1891982 h 3075047"/>
                <a:gd name="connsiteX224" fmla="*/ 3205534 w 3248391"/>
                <a:gd name="connsiteY224" fmla="*/ 1960287 h 3075047"/>
                <a:gd name="connsiteX225" fmla="*/ 3203671 w 3248391"/>
                <a:gd name="connsiteY225" fmla="*/ 1994550 h 3075047"/>
                <a:gd name="connsiteX226" fmla="*/ 3211946 w 3248391"/>
                <a:gd name="connsiteY226" fmla="*/ 1994884 h 3075047"/>
                <a:gd name="connsiteX227" fmla="*/ 3213800 w 3248391"/>
                <a:gd name="connsiteY227" fmla="*/ 1960866 h 3075047"/>
                <a:gd name="connsiteX228" fmla="*/ 3205534 w 3248391"/>
                <a:gd name="connsiteY228" fmla="*/ 1960287 h 3075047"/>
                <a:gd name="connsiteX229" fmla="*/ 3202744 w 3248391"/>
                <a:gd name="connsiteY229" fmla="*/ 2028838 h 3075047"/>
                <a:gd name="connsiteX230" fmla="*/ 3202577 w 3248391"/>
                <a:gd name="connsiteY230" fmla="*/ 2051498 h 3075047"/>
                <a:gd name="connsiteX231" fmla="*/ 3202617 w 3248391"/>
                <a:gd name="connsiteY231" fmla="*/ 2063109 h 3075047"/>
                <a:gd name="connsiteX232" fmla="*/ 3210899 w 3248391"/>
                <a:gd name="connsiteY232" fmla="*/ 2063054 h 3075047"/>
                <a:gd name="connsiteX233" fmla="*/ 3210860 w 3248391"/>
                <a:gd name="connsiteY233" fmla="*/ 2051498 h 3075047"/>
                <a:gd name="connsiteX234" fmla="*/ 3211026 w 3248391"/>
                <a:gd name="connsiteY234" fmla="*/ 2028965 h 3075047"/>
                <a:gd name="connsiteX235" fmla="*/ 3202744 w 3248391"/>
                <a:gd name="connsiteY235" fmla="*/ 2028838 h 3075047"/>
                <a:gd name="connsiteX236" fmla="*/ 3211462 w 3248391"/>
                <a:gd name="connsiteY236" fmla="*/ 2097182 h 3075047"/>
                <a:gd name="connsiteX237" fmla="*/ 3211454 w 3248391"/>
                <a:gd name="connsiteY237" fmla="*/ 2097182 h 3075047"/>
                <a:gd name="connsiteX238" fmla="*/ 3203172 w 3248391"/>
                <a:gd name="connsiteY238" fmla="*/ 2097388 h 3075047"/>
                <a:gd name="connsiteX239" fmla="*/ 3203520 w 3248391"/>
                <a:gd name="connsiteY239" fmla="*/ 2109792 h 3075047"/>
                <a:gd name="connsiteX240" fmla="*/ 3211747 w 3248391"/>
                <a:gd name="connsiteY240" fmla="*/ 2107779 h 3075047"/>
                <a:gd name="connsiteX241" fmla="*/ 3211462 w 3248391"/>
                <a:gd name="connsiteY241" fmla="*/ 2097182 h 3075047"/>
                <a:gd name="connsiteX242" fmla="*/ 3218326 w 3248391"/>
                <a:gd name="connsiteY242" fmla="*/ 2233673 h 3075047"/>
                <a:gd name="connsiteX243" fmla="*/ 3210059 w 3248391"/>
                <a:gd name="connsiteY243" fmla="*/ 2234236 h 3075047"/>
                <a:gd name="connsiteX244" fmla="*/ 3212469 w 3248391"/>
                <a:gd name="connsiteY244" fmla="*/ 2268380 h 3075047"/>
                <a:gd name="connsiteX245" fmla="*/ 3220727 w 3248391"/>
                <a:gd name="connsiteY245" fmla="*/ 2267786 h 3075047"/>
                <a:gd name="connsiteX246" fmla="*/ 3218326 w 3248391"/>
                <a:gd name="connsiteY246" fmla="*/ 2233673 h 3075047"/>
                <a:gd name="connsiteX247" fmla="*/ 3223232 w 3248391"/>
                <a:gd name="connsiteY247" fmla="*/ 2301906 h 3075047"/>
                <a:gd name="connsiteX248" fmla="*/ 3214973 w 3248391"/>
                <a:gd name="connsiteY248" fmla="*/ 2302517 h 3075047"/>
                <a:gd name="connsiteX249" fmla="*/ 3217494 w 3248391"/>
                <a:gd name="connsiteY249" fmla="*/ 2336638 h 3075047"/>
                <a:gd name="connsiteX250" fmla="*/ 3225753 w 3248391"/>
                <a:gd name="connsiteY250" fmla="*/ 2336035 h 3075047"/>
                <a:gd name="connsiteX251" fmla="*/ 3223232 w 3248391"/>
                <a:gd name="connsiteY251" fmla="*/ 2301906 h 3075047"/>
                <a:gd name="connsiteX252" fmla="*/ 3228209 w 3248391"/>
                <a:gd name="connsiteY252" fmla="*/ 2370180 h 3075047"/>
                <a:gd name="connsiteX253" fmla="*/ 3219943 w 3248391"/>
                <a:gd name="connsiteY253" fmla="*/ 2370758 h 3075047"/>
                <a:gd name="connsiteX254" fmla="*/ 3222241 w 3248391"/>
                <a:gd name="connsiteY254" fmla="*/ 2404879 h 3075047"/>
                <a:gd name="connsiteX255" fmla="*/ 3230508 w 3248391"/>
                <a:gd name="connsiteY255" fmla="*/ 2404348 h 3075047"/>
                <a:gd name="connsiteX256" fmla="*/ 3228209 w 3248391"/>
                <a:gd name="connsiteY256" fmla="*/ 2370180 h 3075047"/>
                <a:gd name="connsiteX257" fmla="*/ 3232569 w 3248391"/>
                <a:gd name="connsiteY257" fmla="*/ 2438540 h 3075047"/>
                <a:gd name="connsiteX258" fmla="*/ 3224302 w 3248391"/>
                <a:gd name="connsiteY258" fmla="*/ 2439008 h 3075047"/>
                <a:gd name="connsiteX259" fmla="*/ 3226030 w 3248391"/>
                <a:gd name="connsiteY259" fmla="*/ 2473144 h 3075047"/>
                <a:gd name="connsiteX260" fmla="*/ 3234304 w 3248391"/>
                <a:gd name="connsiteY260" fmla="*/ 2472772 h 3075047"/>
                <a:gd name="connsiteX261" fmla="*/ 3232569 w 3248391"/>
                <a:gd name="connsiteY261" fmla="*/ 2438540 h 3075047"/>
                <a:gd name="connsiteX262" fmla="*/ 3232569 w 3248391"/>
                <a:gd name="connsiteY262" fmla="*/ 2438540 h 3075047"/>
                <a:gd name="connsiteX263" fmla="*/ 3235612 w 3248391"/>
                <a:gd name="connsiteY263" fmla="*/ 2507027 h 3075047"/>
                <a:gd name="connsiteX264" fmla="*/ 3227330 w 3248391"/>
                <a:gd name="connsiteY264" fmla="*/ 2507281 h 3075047"/>
                <a:gd name="connsiteX265" fmla="*/ 3228106 w 3248391"/>
                <a:gd name="connsiteY265" fmla="*/ 2541433 h 3075047"/>
                <a:gd name="connsiteX266" fmla="*/ 3236389 w 3248391"/>
                <a:gd name="connsiteY266" fmla="*/ 2541314 h 3075047"/>
                <a:gd name="connsiteX267" fmla="*/ 3235612 w 3248391"/>
                <a:gd name="connsiteY267" fmla="*/ 2507027 h 3075047"/>
                <a:gd name="connsiteX268" fmla="*/ 3228241 w 3248391"/>
                <a:gd name="connsiteY268" fmla="*/ 2575593 h 3075047"/>
                <a:gd name="connsiteX269" fmla="*/ 3227607 w 3248391"/>
                <a:gd name="connsiteY269" fmla="*/ 2609706 h 3075047"/>
                <a:gd name="connsiteX270" fmla="*/ 3235889 w 3248391"/>
                <a:gd name="connsiteY270" fmla="*/ 2609960 h 3075047"/>
                <a:gd name="connsiteX271" fmla="*/ 3236524 w 3248391"/>
                <a:gd name="connsiteY271" fmla="*/ 2575649 h 3075047"/>
                <a:gd name="connsiteX272" fmla="*/ 3236524 w 3248391"/>
                <a:gd name="connsiteY272" fmla="*/ 2575649 h 3075047"/>
                <a:gd name="connsiteX273" fmla="*/ 3228241 w 3248391"/>
                <a:gd name="connsiteY273" fmla="*/ 2575593 h 3075047"/>
                <a:gd name="connsiteX274" fmla="*/ 3226093 w 3248391"/>
                <a:gd name="connsiteY274" fmla="*/ 2643764 h 3075047"/>
                <a:gd name="connsiteX275" fmla="*/ 3223533 w 3248391"/>
                <a:gd name="connsiteY275" fmla="*/ 2677749 h 3075047"/>
                <a:gd name="connsiteX276" fmla="*/ 3231784 w 3248391"/>
                <a:gd name="connsiteY276" fmla="*/ 2678510 h 3075047"/>
                <a:gd name="connsiteX277" fmla="*/ 3234360 w 3248391"/>
                <a:gd name="connsiteY277" fmla="*/ 2644255 h 3075047"/>
                <a:gd name="connsiteX278" fmla="*/ 3226093 w 3248391"/>
                <a:gd name="connsiteY278" fmla="*/ 2643764 h 3075047"/>
                <a:gd name="connsiteX279" fmla="*/ 3219784 w 3248391"/>
                <a:gd name="connsiteY279" fmla="*/ 2711593 h 3075047"/>
                <a:gd name="connsiteX280" fmla="*/ 3214672 w 3248391"/>
                <a:gd name="connsiteY280" fmla="*/ 2745238 h 3075047"/>
                <a:gd name="connsiteX281" fmla="*/ 3222836 w 3248391"/>
                <a:gd name="connsiteY281" fmla="*/ 2746665 h 3075047"/>
                <a:gd name="connsiteX282" fmla="*/ 3228003 w 3248391"/>
                <a:gd name="connsiteY282" fmla="*/ 2712671 h 3075047"/>
                <a:gd name="connsiteX283" fmla="*/ 3228003 w 3248391"/>
                <a:gd name="connsiteY283" fmla="*/ 2712671 h 3075047"/>
                <a:gd name="connsiteX284" fmla="*/ 3219784 w 3248391"/>
                <a:gd name="connsiteY284" fmla="*/ 2711593 h 3075047"/>
                <a:gd name="connsiteX285" fmla="*/ 3208014 w 3248391"/>
                <a:gd name="connsiteY285" fmla="*/ 2778590 h 3075047"/>
                <a:gd name="connsiteX286" fmla="*/ 3199629 w 3248391"/>
                <a:gd name="connsiteY286" fmla="*/ 2811538 h 3075047"/>
                <a:gd name="connsiteX287" fmla="*/ 3207594 w 3248391"/>
                <a:gd name="connsiteY287" fmla="*/ 2813812 h 3075047"/>
                <a:gd name="connsiteX288" fmla="*/ 3216099 w 3248391"/>
                <a:gd name="connsiteY288" fmla="*/ 2780413 h 3075047"/>
                <a:gd name="connsiteX289" fmla="*/ 3208014 w 3248391"/>
                <a:gd name="connsiteY289" fmla="*/ 2778590 h 3075047"/>
                <a:gd name="connsiteX290" fmla="*/ 135339 w 3248391"/>
                <a:gd name="connsiteY290" fmla="*/ 2841513 h 3075047"/>
                <a:gd name="connsiteX291" fmla="*/ 150589 w 3248391"/>
                <a:gd name="connsiteY291" fmla="*/ 2863634 h 3075047"/>
                <a:gd name="connsiteX292" fmla="*/ 154352 w 3248391"/>
                <a:gd name="connsiteY292" fmla="*/ 2859528 h 3075047"/>
                <a:gd name="connsiteX293" fmla="*/ 135339 w 3248391"/>
                <a:gd name="connsiteY293" fmla="*/ 2841513 h 3075047"/>
                <a:gd name="connsiteX294" fmla="*/ 3189325 w 3248391"/>
                <a:gd name="connsiteY294" fmla="*/ 2843906 h 3075047"/>
                <a:gd name="connsiteX295" fmla="*/ 3176953 w 3248391"/>
                <a:gd name="connsiteY295" fmla="*/ 2875499 h 3075047"/>
                <a:gd name="connsiteX296" fmla="*/ 3184554 w 3248391"/>
                <a:gd name="connsiteY296" fmla="*/ 2878780 h 3075047"/>
                <a:gd name="connsiteX297" fmla="*/ 3197140 w 3248391"/>
                <a:gd name="connsiteY297" fmla="*/ 2846665 h 3075047"/>
                <a:gd name="connsiteX298" fmla="*/ 3197140 w 3248391"/>
                <a:gd name="connsiteY298" fmla="*/ 2846665 h 3075047"/>
                <a:gd name="connsiteX299" fmla="*/ 3189325 w 3248391"/>
                <a:gd name="connsiteY299" fmla="*/ 2843906 h 3075047"/>
                <a:gd name="connsiteX300" fmla="*/ 1327777 w 3248391"/>
                <a:gd name="connsiteY300" fmla="*/ 2863713 h 3075047"/>
                <a:gd name="connsiteX301" fmla="*/ 1327698 w 3248391"/>
                <a:gd name="connsiteY301" fmla="*/ 2871996 h 3075047"/>
                <a:gd name="connsiteX302" fmla="*/ 1361525 w 3248391"/>
                <a:gd name="connsiteY302" fmla="*/ 2873684 h 3075047"/>
                <a:gd name="connsiteX303" fmla="*/ 1362254 w 3248391"/>
                <a:gd name="connsiteY303" fmla="*/ 2865433 h 3075047"/>
                <a:gd name="connsiteX304" fmla="*/ 1327777 w 3248391"/>
                <a:gd name="connsiteY304" fmla="*/ 2863713 h 3075047"/>
                <a:gd name="connsiteX305" fmla="*/ 1293220 w 3248391"/>
                <a:gd name="connsiteY305" fmla="*/ 2864926 h 3075047"/>
                <a:gd name="connsiteX306" fmla="*/ 1258894 w 3248391"/>
                <a:gd name="connsiteY306" fmla="*/ 2869539 h 3075047"/>
                <a:gd name="connsiteX307" fmla="*/ 1260431 w 3248391"/>
                <a:gd name="connsiteY307" fmla="*/ 2877679 h 3075047"/>
                <a:gd name="connsiteX308" fmla="*/ 1293902 w 3248391"/>
                <a:gd name="connsiteY308" fmla="*/ 2873185 h 3075047"/>
                <a:gd name="connsiteX309" fmla="*/ 1293220 w 3248391"/>
                <a:gd name="connsiteY309" fmla="*/ 2864926 h 3075047"/>
                <a:gd name="connsiteX310" fmla="*/ 1396478 w 3248391"/>
                <a:gd name="connsiteY310" fmla="*/ 2869634 h 3075047"/>
                <a:gd name="connsiteX311" fmla="*/ 1395202 w 3248391"/>
                <a:gd name="connsiteY311" fmla="*/ 2877821 h 3075047"/>
                <a:gd name="connsiteX312" fmla="*/ 1428617 w 3248391"/>
                <a:gd name="connsiteY312" fmla="*/ 2884019 h 3075047"/>
                <a:gd name="connsiteX313" fmla="*/ 1430345 w 3248391"/>
                <a:gd name="connsiteY313" fmla="*/ 2875911 h 3075047"/>
                <a:gd name="connsiteX314" fmla="*/ 1396478 w 3248391"/>
                <a:gd name="connsiteY314" fmla="*/ 2869634 h 3075047"/>
                <a:gd name="connsiteX315" fmla="*/ 1293902 w 3248391"/>
                <a:gd name="connsiteY315" fmla="*/ 2873185 h 3075047"/>
                <a:gd name="connsiteX316" fmla="*/ 1293902 w 3248391"/>
                <a:gd name="connsiteY316" fmla="*/ 2873185 h 3075047"/>
                <a:gd name="connsiteX317" fmla="*/ 1293902 w 3248391"/>
                <a:gd name="connsiteY317" fmla="*/ 2873185 h 3075047"/>
                <a:gd name="connsiteX318" fmla="*/ 1293902 w 3248391"/>
                <a:gd name="connsiteY318" fmla="*/ 2873185 h 3075047"/>
                <a:gd name="connsiteX319" fmla="*/ 1225272 w 3248391"/>
                <a:gd name="connsiteY319" fmla="*/ 2877267 h 3075047"/>
                <a:gd name="connsiteX320" fmla="*/ 1192253 w 3248391"/>
                <a:gd name="connsiteY320" fmla="*/ 2887095 h 3075047"/>
                <a:gd name="connsiteX321" fmla="*/ 1194845 w 3248391"/>
                <a:gd name="connsiteY321" fmla="*/ 2894965 h 3075047"/>
                <a:gd name="connsiteX322" fmla="*/ 1227396 w 3248391"/>
                <a:gd name="connsiteY322" fmla="*/ 2885272 h 3075047"/>
                <a:gd name="connsiteX323" fmla="*/ 1225272 w 3248391"/>
                <a:gd name="connsiteY323" fmla="*/ 2877267 h 3075047"/>
                <a:gd name="connsiteX324" fmla="*/ 179952 w 3248391"/>
                <a:gd name="connsiteY324" fmla="*/ 2881966 h 3075047"/>
                <a:gd name="connsiteX325" fmla="*/ 174628 w 3248391"/>
                <a:gd name="connsiteY325" fmla="*/ 2888315 h 3075047"/>
                <a:gd name="connsiteX326" fmla="*/ 201451 w 3248391"/>
                <a:gd name="connsiteY326" fmla="*/ 2909857 h 3075047"/>
                <a:gd name="connsiteX327" fmla="*/ 206497 w 3248391"/>
                <a:gd name="connsiteY327" fmla="*/ 2903287 h 3075047"/>
                <a:gd name="connsiteX328" fmla="*/ 179952 w 3248391"/>
                <a:gd name="connsiteY328" fmla="*/ 2881966 h 3075047"/>
                <a:gd name="connsiteX329" fmla="*/ 1463816 w 3248391"/>
                <a:gd name="connsiteY329" fmla="*/ 2883924 h 3075047"/>
                <a:gd name="connsiteX330" fmla="*/ 1461700 w 3248391"/>
                <a:gd name="connsiteY330" fmla="*/ 2891929 h 3075047"/>
                <a:gd name="connsiteX331" fmla="*/ 1494457 w 3248391"/>
                <a:gd name="connsiteY331" fmla="*/ 2901274 h 3075047"/>
                <a:gd name="connsiteX332" fmla="*/ 1496883 w 3248391"/>
                <a:gd name="connsiteY332" fmla="*/ 2893348 h 3075047"/>
                <a:gd name="connsiteX333" fmla="*/ 1463816 w 3248391"/>
                <a:gd name="connsiteY333" fmla="*/ 2883924 h 3075047"/>
                <a:gd name="connsiteX334" fmla="*/ 1428617 w 3248391"/>
                <a:gd name="connsiteY334" fmla="*/ 2884019 h 3075047"/>
                <a:gd name="connsiteX335" fmla="*/ 1428617 w 3248391"/>
                <a:gd name="connsiteY335" fmla="*/ 2884019 h 3075047"/>
                <a:gd name="connsiteX336" fmla="*/ 1428617 w 3248391"/>
                <a:gd name="connsiteY336" fmla="*/ 2884019 h 3075047"/>
                <a:gd name="connsiteX337" fmla="*/ 1428617 w 3248391"/>
                <a:gd name="connsiteY337" fmla="*/ 2884019 h 3075047"/>
                <a:gd name="connsiteX338" fmla="*/ 1159852 w 3248391"/>
                <a:gd name="connsiteY338" fmla="*/ 2898666 h 3075047"/>
                <a:gd name="connsiteX339" fmla="*/ 1128030 w 3248391"/>
                <a:gd name="connsiteY339" fmla="*/ 2911633 h 3075047"/>
                <a:gd name="connsiteX340" fmla="*/ 1131296 w 3248391"/>
                <a:gd name="connsiteY340" fmla="*/ 2919250 h 3075047"/>
                <a:gd name="connsiteX341" fmla="*/ 1162825 w 3248391"/>
                <a:gd name="connsiteY341" fmla="*/ 2906402 h 3075047"/>
                <a:gd name="connsiteX342" fmla="*/ 1159852 w 3248391"/>
                <a:gd name="connsiteY342" fmla="*/ 2898666 h 3075047"/>
                <a:gd name="connsiteX343" fmla="*/ 3162370 w 3248391"/>
                <a:gd name="connsiteY343" fmla="*/ 2906085 h 3075047"/>
                <a:gd name="connsiteX344" fmla="*/ 3145511 w 3248391"/>
                <a:gd name="connsiteY344" fmla="*/ 2935450 h 3075047"/>
                <a:gd name="connsiteX345" fmla="*/ 3151099 w 3248391"/>
                <a:gd name="connsiteY345" fmla="*/ 2938961 h 3075047"/>
                <a:gd name="connsiteX346" fmla="*/ 3155276 w 3248391"/>
                <a:gd name="connsiteY346" fmla="*/ 2935426 h 3075047"/>
                <a:gd name="connsiteX347" fmla="*/ 3169717 w 3248391"/>
                <a:gd name="connsiteY347" fmla="*/ 2909929 h 3075047"/>
                <a:gd name="connsiteX348" fmla="*/ 3162370 w 3248391"/>
                <a:gd name="connsiteY348" fmla="*/ 2906085 h 3075047"/>
                <a:gd name="connsiteX349" fmla="*/ 233932 w 3248391"/>
                <a:gd name="connsiteY349" fmla="*/ 2923450 h 3075047"/>
                <a:gd name="connsiteX350" fmla="*/ 229167 w 3248391"/>
                <a:gd name="connsiteY350" fmla="*/ 2930227 h 3075047"/>
                <a:gd name="connsiteX351" fmla="*/ 257718 w 3248391"/>
                <a:gd name="connsiteY351" fmla="*/ 2949408 h 3075047"/>
                <a:gd name="connsiteX352" fmla="*/ 262192 w 3248391"/>
                <a:gd name="connsiteY352" fmla="*/ 2942433 h 3075047"/>
                <a:gd name="connsiteX353" fmla="*/ 233932 w 3248391"/>
                <a:gd name="connsiteY353" fmla="*/ 2923450 h 3075047"/>
                <a:gd name="connsiteX354" fmla="*/ 1096691 w 3248391"/>
                <a:gd name="connsiteY354" fmla="*/ 2925638 h 3075047"/>
                <a:gd name="connsiteX355" fmla="*/ 1065725 w 3248391"/>
                <a:gd name="connsiteY355" fmla="*/ 2940348 h 3075047"/>
                <a:gd name="connsiteX356" fmla="*/ 1069339 w 3248391"/>
                <a:gd name="connsiteY356" fmla="*/ 2947807 h 3075047"/>
                <a:gd name="connsiteX357" fmla="*/ 1100171 w 3248391"/>
                <a:gd name="connsiteY357" fmla="*/ 2933160 h 3075047"/>
                <a:gd name="connsiteX358" fmla="*/ 1096691 w 3248391"/>
                <a:gd name="connsiteY358" fmla="*/ 2925638 h 3075047"/>
                <a:gd name="connsiteX359" fmla="*/ 1034989 w 3248391"/>
                <a:gd name="connsiteY359" fmla="*/ 2955455 h 3075047"/>
                <a:gd name="connsiteX360" fmla="*/ 1004340 w 3248391"/>
                <a:gd name="connsiteY360" fmla="*/ 2970649 h 3075047"/>
                <a:gd name="connsiteX361" fmla="*/ 1008009 w 3248391"/>
                <a:gd name="connsiteY361" fmla="*/ 2978083 h 3075047"/>
                <a:gd name="connsiteX362" fmla="*/ 1038666 w 3248391"/>
                <a:gd name="connsiteY362" fmla="*/ 2962881 h 3075047"/>
                <a:gd name="connsiteX363" fmla="*/ 1034989 w 3248391"/>
                <a:gd name="connsiteY363" fmla="*/ 2955455 h 3075047"/>
                <a:gd name="connsiteX364" fmla="*/ 291230 w 3248391"/>
                <a:gd name="connsiteY364" fmla="*/ 2960194 h 3075047"/>
                <a:gd name="connsiteX365" fmla="*/ 287056 w 3248391"/>
                <a:gd name="connsiteY365" fmla="*/ 2967351 h 3075047"/>
                <a:gd name="connsiteX366" fmla="*/ 317122 w 3248391"/>
                <a:gd name="connsiteY366" fmla="*/ 2984051 h 3075047"/>
                <a:gd name="connsiteX367" fmla="*/ 320989 w 3248391"/>
                <a:gd name="connsiteY367" fmla="*/ 2976720 h 3075047"/>
                <a:gd name="connsiteX368" fmla="*/ 291230 w 3248391"/>
                <a:gd name="connsiteY368" fmla="*/ 2960194 h 3075047"/>
                <a:gd name="connsiteX369" fmla="*/ 973627 w 3248391"/>
                <a:gd name="connsiteY369" fmla="*/ 2985636 h 3075047"/>
                <a:gd name="connsiteX370" fmla="*/ 942716 w 3248391"/>
                <a:gd name="connsiteY370" fmla="*/ 3000109 h 3075047"/>
                <a:gd name="connsiteX371" fmla="*/ 946148 w 3248391"/>
                <a:gd name="connsiteY371" fmla="*/ 3007654 h 3075047"/>
                <a:gd name="connsiteX372" fmla="*/ 977209 w 3248391"/>
                <a:gd name="connsiteY372" fmla="*/ 2993110 h 3075047"/>
                <a:gd name="connsiteX373" fmla="*/ 973627 w 3248391"/>
                <a:gd name="connsiteY373" fmla="*/ 2985636 h 3075047"/>
                <a:gd name="connsiteX374" fmla="*/ 351420 w 3248391"/>
                <a:gd name="connsiteY374" fmla="*/ 2991969 h 3075047"/>
                <a:gd name="connsiteX375" fmla="*/ 347866 w 3248391"/>
                <a:gd name="connsiteY375" fmla="*/ 2999451 h 3075047"/>
                <a:gd name="connsiteX376" fmla="*/ 379244 w 3248391"/>
                <a:gd name="connsiteY376" fmla="*/ 3013519 h 3075047"/>
                <a:gd name="connsiteX377" fmla="*/ 382470 w 3248391"/>
                <a:gd name="connsiteY377" fmla="*/ 3005895 h 3075047"/>
                <a:gd name="connsiteX378" fmla="*/ 351420 w 3248391"/>
                <a:gd name="connsiteY378" fmla="*/ 2991969 h 3075047"/>
                <a:gd name="connsiteX379" fmla="*/ 911480 w 3248391"/>
                <a:gd name="connsiteY379" fmla="*/ 3013757 h 3075047"/>
                <a:gd name="connsiteX380" fmla="*/ 879825 w 3248391"/>
                <a:gd name="connsiteY380" fmla="*/ 3026256 h 3075047"/>
                <a:gd name="connsiteX381" fmla="*/ 882702 w 3248391"/>
                <a:gd name="connsiteY381" fmla="*/ 3034024 h 3075047"/>
                <a:gd name="connsiteX382" fmla="*/ 914675 w 3248391"/>
                <a:gd name="connsiteY382" fmla="*/ 3021406 h 3075047"/>
                <a:gd name="connsiteX383" fmla="*/ 911480 w 3248391"/>
                <a:gd name="connsiteY383" fmla="*/ 3013757 h 3075047"/>
                <a:gd name="connsiteX384" fmla="*/ 414087 w 3248391"/>
                <a:gd name="connsiteY384" fmla="*/ 3018465 h 3075047"/>
                <a:gd name="connsiteX385" fmla="*/ 411195 w 3248391"/>
                <a:gd name="connsiteY385" fmla="*/ 3026225 h 3075047"/>
                <a:gd name="connsiteX386" fmla="*/ 443676 w 3248391"/>
                <a:gd name="connsiteY386" fmla="*/ 3037519 h 3075047"/>
                <a:gd name="connsiteX387" fmla="*/ 446223 w 3248391"/>
                <a:gd name="connsiteY387" fmla="*/ 3029633 h 3075047"/>
                <a:gd name="connsiteX388" fmla="*/ 414087 w 3248391"/>
                <a:gd name="connsiteY388" fmla="*/ 3018465 h 3075047"/>
                <a:gd name="connsiteX389" fmla="*/ 847662 w 3248391"/>
                <a:gd name="connsiteY389" fmla="*/ 3037281 h 3075047"/>
                <a:gd name="connsiteX390" fmla="*/ 814968 w 3248391"/>
                <a:gd name="connsiteY390" fmla="*/ 3046499 h 3075047"/>
                <a:gd name="connsiteX391" fmla="*/ 816981 w 3248391"/>
                <a:gd name="connsiteY391" fmla="*/ 3054536 h 3075047"/>
                <a:gd name="connsiteX392" fmla="*/ 850142 w 3248391"/>
                <a:gd name="connsiteY392" fmla="*/ 3045183 h 3075047"/>
                <a:gd name="connsiteX393" fmla="*/ 847662 w 3248391"/>
                <a:gd name="connsiteY393" fmla="*/ 3037281 h 3075047"/>
                <a:gd name="connsiteX394" fmla="*/ 478816 w 3248391"/>
                <a:gd name="connsiteY394" fmla="*/ 3039366 h 3075047"/>
                <a:gd name="connsiteX395" fmla="*/ 476627 w 3248391"/>
                <a:gd name="connsiteY395" fmla="*/ 3047355 h 3075047"/>
                <a:gd name="connsiteX396" fmla="*/ 509990 w 3248391"/>
                <a:gd name="connsiteY396" fmla="*/ 3055685 h 3075047"/>
                <a:gd name="connsiteX397" fmla="*/ 511812 w 3248391"/>
                <a:gd name="connsiteY397" fmla="*/ 3047600 h 3075047"/>
                <a:gd name="connsiteX398" fmla="*/ 478816 w 3248391"/>
                <a:gd name="connsiteY398" fmla="*/ 3039366 h 3075047"/>
                <a:gd name="connsiteX399" fmla="*/ 781790 w 3248391"/>
                <a:gd name="connsiteY399" fmla="*/ 3053830 h 3075047"/>
                <a:gd name="connsiteX400" fmla="*/ 748256 w 3248391"/>
                <a:gd name="connsiteY400" fmla="*/ 3059291 h 3075047"/>
                <a:gd name="connsiteX401" fmla="*/ 749358 w 3248391"/>
                <a:gd name="connsiteY401" fmla="*/ 3067502 h 3075047"/>
                <a:gd name="connsiteX402" fmla="*/ 783352 w 3248391"/>
                <a:gd name="connsiteY402" fmla="*/ 3061970 h 3075047"/>
                <a:gd name="connsiteX403" fmla="*/ 781790 w 3248391"/>
                <a:gd name="connsiteY403" fmla="*/ 3053830 h 3075047"/>
                <a:gd name="connsiteX404" fmla="*/ 545156 w 3248391"/>
                <a:gd name="connsiteY404" fmla="*/ 3054298 h 3075047"/>
                <a:gd name="connsiteX405" fmla="*/ 543714 w 3248391"/>
                <a:gd name="connsiteY405" fmla="*/ 3062461 h 3075047"/>
                <a:gd name="connsiteX406" fmla="*/ 577724 w 3248391"/>
                <a:gd name="connsiteY406" fmla="*/ 3067629 h 3075047"/>
                <a:gd name="connsiteX407" fmla="*/ 578770 w 3248391"/>
                <a:gd name="connsiteY407" fmla="*/ 3059410 h 3075047"/>
                <a:gd name="connsiteX408" fmla="*/ 545156 w 3248391"/>
                <a:gd name="connsiteY408" fmla="*/ 3054298 h 3075047"/>
                <a:gd name="connsiteX409" fmla="*/ 612581 w 3248391"/>
                <a:gd name="connsiteY409" fmla="*/ 3062866 h 3075047"/>
                <a:gd name="connsiteX410" fmla="*/ 611947 w 3248391"/>
                <a:gd name="connsiteY410" fmla="*/ 3071124 h 3075047"/>
                <a:gd name="connsiteX411" fmla="*/ 646314 w 3248391"/>
                <a:gd name="connsiteY411" fmla="*/ 3072916 h 3075047"/>
                <a:gd name="connsiteX412" fmla="*/ 646528 w 3248391"/>
                <a:gd name="connsiteY412" fmla="*/ 3064633 h 3075047"/>
                <a:gd name="connsiteX413" fmla="*/ 612581 w 3248391"/>
                <a:gd name="connsiteY413" fmla="*/ 3062866 h 3075047"/>
                <a:gd name="connsiteX414" fmla="*/ 714460 w 3248391"/>
                <a:gd name="connsiteY414" fmla="*/ 3062889 h 3075047"/>
                <a:gd name="connsiteX415" fmla="*/ 680522 w 3248391"/>
                <a:gd name="connsiteY415" fmla="*/ 3064657 h 3075047"/>
                <a:gd name="connsiteX416" fmla="*/ 680728 w 3248391"/>
                <a:gd name="connsiteY416" fmla="*/ 3072939 h 3075047"/>
                <a:gd name="connsiteX417" fmla="*/ 715110 w 3248391"/>
                <a:gd name="connsiteY417" fmla="*/ 3071148 h 3075047"/>
                <a:gd name="connsiteX418" fmla="*/ 714460 w 3248391"/>
                <a:gd name="connsiteY418" fmla="*/ 3062889 h 30750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Lst>
              <a:rect l="l" t="t" r="r" b="b"/>
              <a:pathLst>
                <a:path w="3248391" h="3075047">
                  <a:moveTo>
                    <a:pt x="2576072" y="-2108"/>
                  </a:moveTo>
                  <a:cubicBezTo>
                    <a:pt x="2564706" y="-1934"/>
                    <a:pt x="2553253" y="-1548"/>
                    <a:pt x="2541737" y="-953"/>
                  </a:cubicBezTo>
                  <a:lnTo>
                    <a:pt x="2541737" y="-953"/>
                  </a:lnTo>
                  <a:lnTo>
                    <a:pt x="2542157" y="7323"/>
                  </a:lnTo>
                  <a:cubicBezTo>
                    <a:pt x="2553586" y="6734"/>
                    <a:pt x="2564936" y="6357"/>
                    <a:pt x="2576207" y="6174"/>
                  </a:cubicBezTo>
                  <a:lnTo>
                    <a:pt x="2576072" y="-2108"/>
                  </a:lnTo>
                  <a:moveTo>
                    <a:pt x="2610430" y="-2037"/>
                  </a:moveTo>
                  <a:lnTo>
                    <a:pt x="2610430" y="-2037"/>
                  </a:lnTo>
                  <a:lnTo>
                    <a:pt x="2610264" y="6245"/>
                  </a:lnTo>
                  <a:cubicBezTo>
                    <a:pt x="2621685" y="6474"/>
                    <a:pt x="2633027" y="6917"/>
                    <a:pt x="2644282" y="7567"/>
                  </a:cubicBezTo>
                  <a:lnTo>
                    <a:pt x="2644765" y="-705"/>
                  </a:lnTo>
                  <a:cubicBezTo>
                    <a:pt x="2633400" y="-1356"/>
                    <a:pt x="2621955" y="-1807"/>
                    <a:pt x="2610430" y="-2037"/>
                  </a:cubicBezTo>
                  <a:moveTo>
                    <a:pt x="2507466" y="1394"/>
                  </a:moveTo>
                  <a:cubicBezTo>
                    <a:pt x="2496045" y="2369"/>
                    <a:pt x="2484663" y="3518"/>
                    <a:pt x="2473306" y="4834"/>
                  </a:cubicBezTo>
                  <a:lnTo>
                    <a:pt x="2474265" y="13060"/>
                  </a:lnTo>
                  <a:cubicBezTo>
                    <a:pt x="2485535" y="11753"/>
                    <a:pt x="2496837" y="10611"/>
                    <a:pt x="2508164" y="9645"/>
                  </a:cubicBezTo>
                  <a:lnTo>
                    <a:pt x="2507466" y="1394"/>
                  </a:lnTo>
                  <a:moveTo>
                    <a:pt x="2679021" y="1926"/>
                  </a:moveTo>
                  <a:lnTo>
                    <a:pt x="2679021" y="1926"/>
                  </a:lnTo>
                  <a:lnTo>
                    <a:pt x="2679021" y="1926"/>
                  </a:lnTo>
                  <a:lnTo>
                    <a:pt x="2679021" y="1926"/>
                  </a:lnTo>
                  <a:moveTo>
                    <a:pt x="2679021" y="1926"/>
                  </a:moveTo>
                  <a:lnTo>
                    <a:pt x="2678228" y="10174"/>
                  </a:lnTo>
                  <a:cubicBezTo>
                    <a:pt x="2689586" y="11270"/>
                    <a:pt x="2700856" y="12571"/>
                    <a:pt x="2712040" y="14085"/>
                  </a:cubicBezTo>
                  <a:lnTo>
                    <a:pt x="2713157" y="5871"/>
                  </a:lnTo>
                  <a:cubicBezTo>
                    <a:pt x="2701863" y="4341"/>
                    <a:pt x="2690481" y="3026"/>
                    <a:pt x="2679021" y="1926"/>
                  </a:cubicBezTo>
                  <a:moveTo>
                    <a:pt x="2439272" y="9258"/>
                  </a:moveTo>
                  <a:cubicBezTo>
                    <a:pt x="2427946" y="10880"/>
                    <a:pt x="2416652" y="12657"/>
                    <a:pt x="2405381" y="14559"/>
                  </a:cubicBezTo>
                  <a:lnTo>
                    <a:pt x="2406760" y="22732"/>
                  </a:lnTo>
                  <a:cubicBezTo>
                    <a:pt x="2417967" y="20837"/>
                    <a:pt x="2429198" y="19069"/>
                    <a:pt x="2440453" y="17453"/>
                  </a:cubicBezTo>
                  <a:lnTo>
                    <a:pt x="2439272" y="9258"/>
                  </a:lnTo>
                  <a:moveTo>
                    <a:pt x="2747112" y="11158"/>
                  </a:moveTo>
                  <a:lnTo>
                    <a:pt x="2745677" y="19314"/>
                  </a:lnTo>
                  <a:cubicBezTo>
                    <a:pt x="2756892" y="21289"/>
                    <a:pt x="2768028" y="23475"/>
                    <a:pt x="2779068" y="25877"/>
                  </a:cubicBezTo>
                  <a:lnTo>
                    <a:pt x="2780828" y="17784"/>
                  </a:lnTo>
                  <a:cubicBezTo>
                    <a:pt x="2769676" y="15360"/>
                    <a:pt x="2758437" y="13146"/>
                    <a:pt x="2747112" y="11158"/>
                  </a:cubicBezTo>
                  <a:moveTo>
                    <a:pt x="2371625" y="20661"/>
                  </a:moveTo>
                  <a:cubicBezTo>
                    <a:pt x="2360394" y="22809"/>
                    <a:pt x="2349195" y="25075"/>
                    <a:pt x="2338004" y="27438"/>
                  </a:cubicBezTo>
                  <a:lnTo>
                    <a:pt x="2338004" y="27438"/>
                  </a:lnTo>
                  <a:lnTo>
                    <a:pt x="2339724" y="35546"/>
                  </a:lnTo>
                  <a:cubicBezTo>
                    <a:pt x="2350859" y="33193"/>
                    <a:pt x="2362011" y="30933"/>
                    <a:pt x="2373179" y="28793"/>
                  </a:cubicBezTo>
                  <a:lnTo>
                    <a:pt x="2371625" y="20661"/>
                  </a:lnTo>
                  <a:moveTo>
                    <a:pt x="2814259" y="25756"/>
                  </a:moveTo>
                  <a:lnTo>
                    <a:pt x="2812175" y="33779"/>
                  </a:lnTo>
                  <a:cubicBezTo>
                    <a:pt x="2823200" y="36649"/>
                    <a:pt x="2834137" y="39732"/>
                    <a:pt x="2844988" y="43020"/>
                  </a:cubicBezTo>
                  <a:lnTo>
                    <a:pt x="2847397" y="35094"/>
                  </a:lnTo>
                  <a:cubicBezTo>
                    <a:pt x="2836444" y="31766"/>
                    <a:pt x="2825395" y="28658"/>
                    <a:pt x="2814259" y="25756"/>
                  </a:cubicBezTo>
                  <a:moveTo>
                    <a:pt x="2304525" y="34809"/>
                  </a:moveTo>
                  <a:cubicBezTo>
                    <a:pt x="2293389" y="37354"/>
                    <a:pt x="2282277" y="39977"/>
                    <a:pt x="2271165" y="42664"/>
                  </a:cubicBezTo>
                  <a:lnTo>
                    <a:pt x="2273115" y="50717"/>
                  </a:lnTo>
                  <a:cubicBezTo>
                    <a:pt x="2284195" y="48039"/>
                    <a:pt x="2295276" y="45423"/>
                    <a:pt x="2306372" y="42887"/>
                  </a:cubicBezTo>
                  <a:lnTo>
                    <a:pt x="2304525" y="34809"/>
                  </a:lnTo>
                  <a:moveTo>
                    <a:pt x="2880107" y="45769"/>
                  </a:moveTo>
                  <a:lnTo>
                    <a:pt x="2880107" y="45769"/>
                  </a:lnTo>
                  <a:lnTo>
                    <a:pt x="2877380" y="53593"/>
                  </a:lnTo>
                  <a:cubicBezTo>
                    <a:pt x="2888120" y="57336"/>
                    <a:pt x="2898764" y="61289"/>
                    <a:pt x="2909306" y="65460"/>
                  </a:cubicBezTo>
                  <a:lnTo>
                    <a:pt x="2910613" y="62153"/>
                  </a:lnTo>
                  <a:cubicBezTo>
                    <a:pt x="2904439" y="58039"/>
                    <a:pt x="2898265" y="54005"/>
                    <a:pt x="2892035" y="50027"/>
                  </a:cubicBezTo>
                  <a:cubicBezTo>
                    <a:pt x="2888072" y="48577"/>
                    <a:pt x="2884101" y="47156"/>
                    <a:pt x="2880107" y="45769"/>
                  </a:cubicBezTo>
                  <a:moveTo>
                    <a:pt x="2237916" y="50906"/>
                  </a:moveTo>
                  <a:cubicBezTo>
                    <a:pt x="2226852" y="53714"/>
                    <a:pt x="2215795" y="56565"/>
                    <a:pt x="2204747" y="59441"/>
                  </a:cubicBezTo>
                  <a:lnTo>
                    <a:pt x="2206839" y="67464"/>
                  </a:lnTo>
                  <a:cubicBezTo>
                    <a:pt x="2217872" y="64578"/>
                    <a:pt x="2228905" y="61732"/>
                    <a:pt x="2239945" y="58943"/>
                  </a:cubicBezTo>
                  <a:lnTo>
                    <a:pt x="2237916" y="50906"/>
                  </a:lnTo>
                  <a:moveTo>
                    <a:pt x="2171648" y="68185"/>
                  </a:moveTo>
                  <a:cubicBezTo>
                    <a:pt x="2160624" y="71117"/>
                    <a:pt x="2149599" y="74067"/>
                    <a:pt x="2138582" y="77024"/>
                  </a:cubicBezTo>
                  <a:lnTo>
                    <a:pt x="2140730" y="85027"/>
                  </a:lnTo>
                  <a:cubicBezTo>
                    <a:pt x="2151747" y="82070"/>
                    <a:pt x="2162764" y="79122"/>
                    <a:pt x="2173773" y="76191"/>
                  </a:cubicBezTo>
                  <a:lnTo>
                    <a:pt x="2171648" y="68185"/>
                  </a:lnTo>
                  <a:moveTo>
                    <a:pt x="2105531" y="85869"/>
                  </a:moveTo>
                  <a:cubicBezTo>
                    <a:pt x="2094514" y="88807"/>
                    <a:pt x="2083497" y="91739"/>
                    <a:pt x="2072480" y="94634"/>
                  </a:cubicBezTo>
                  <a:lnTo>
                    <a:pt x="2074581" y="102646"/>
                  </a:lnTo>
                  <a:cubicBezTo>
                    <a:pt x="2085621" y="99745"/>
                    <a:pt x="2096646" y="96814"/>
                    <a:pt x="2107671" y="93872"/>
                  </a:cubicBezTo>
                  <a:lnTo>
                    <a:pt x="2105531" y="85869"/>
                  </a:lnTo>
                  <a:moveTo>
                    <a:pt x="2039390" y="103226"/>
                  </a:moveTo>
                  <a:cubicBezTo>
                    <a:pt x="2028349" y="106046"/>
                    <a:pt x="2017301" y="108829"/>
                    <a:pt x="2006244" y="111548"/>
                  </a:cubicBezTo>
                  <a:lnTo>
                    <a:pt x="2008218" y="119591"/>
                  </a:lnTo>
                  <a:cubicBezTo>
                    <a:pt x="2019306" y="116867"/>
                    <a:pt x="2030378" y="114083"/>
                    <a:pt x="2041443" y="111254"/>
                  </a:cubicBezTo>
                  <a:lnTo>
                    <a:pt x="2039390" y="103226"/>
                  </a:lnTo>
                  <a:moveTo>
                    <a:pt x="1973019" y="119498"/>
                  </a:moveTo>
                  <a:cubicBezTo>
                    <a:pt x="1961931" y="122080"/>
                    <a:pt x="1950827" y="124585"/>
                    <a:pt x="1939707" y="126994"/>
                  </a:cubicBezTo>
                  <a:lnTo>
                    <a:pt x="1941458" y="135096"/>
                  </a:lnTo>
                  <a:cubicBezTo>
                    <a:pt x="1952626" y="132669"/>
                    <a:pt x="1963770" y="130158"/>
                    <a:pt x="1974898" y="127572"/>
                  </a:cubicBezTo>
                  <a:lnTo>
                    <a:pt x="1973019" y="119498"/>
                  </a:lnTo>
                  <a:moveTo>
                    <a:pt x="1906276" y="133938"/>
                  </a:moveTo>
                  <a:cubicBezTo>
                    <a:pt x="1900847" y="135015"/>
                    <a:pt x="1895401" y="136062"/>
                    <a:pt x="1889956" y="137083"/>
                  </a:cubicBezTo>
                  <a:cubicBezTo>
                    <a:pt x="1884226" y="138161"/>
                    <a:pt x="1878480" y="139207"/>
                    <a:pt x="1872733" y="140223"/>
                  </a:cubicBezTo>
                  <a:lnTo>
                    <a:pt x="1872733" y="140223"/>
                  </a:lnTo>
                  <a:lnTo>
                    <a:pt x="1874176" y="148387"/>
                  </a:lnTo>
                  <a:cubicBezTo>
                    <a:pt x="1879954" y="147365"/>
                    <a:pt x="1885724" y="146310"/>
                    <a:pt x="1891486" y="145233"/>
                  </a:cubicBezTo>
                  <a:cubicBezTo>
                    <a:pt x="1896963" y="144201"/>
                    <a:pt x="1902424" y="143149"/>
                    <a:pt x="1907892" y="142062"/>
                  </a:cubicBezTo>
                  <a:lnTo>
                    <a:pt x="1906276" y="133938"/>
                  </a:lnTo>
                  <a:moveTo>
                    <a:pt x="1839072" y="145811"/>
                  </a:moveTo>
                  <a:cubicBezTo>
                    <a:pt x="1827834" y="147554"/>
                    <a:pt x="1816571" y="149186"/>
                    <a:pt x="1805293" y="150693"/>
                  </a:cubicBezTo>
                  <a:lnTo>
                    <a:pt x="1806394" y="158905"/>
                  </a:lnTo>
                  <a:cubicBezTo>
                    <a:pt x="1817728" y="157390"/>
                    <a:pt x="1829046" y="155749"/>
                    <a:pt x="1840341" y="153997"/>
                  </a:cubicBezTo>
                  <a:lnTo>
                    <a:pt x="1839072" y="145811"/>
                  </a:lnTo>
                  <a:moveTo>
                    <a:pt x="1771426" y="154870"/>
                  </a:moveTo>
                  <a:cubicBezTo>
                    <a:pt x="1760115" y="156136"/>
                    <a:pt x="1748805" y="157294"/>
                    <a:pt x="1737471" y="158335"/>
                  </a:cubicBezTo>
                  <a:lnTo>
                    <a:pt x="1738232" y="166586"/>
                  </a:lnTo>
                  <a:cubicBezTo>
                    <a:pt x="1749614" y="165546"/>
                    <a:pt x="1760987" y="164381"/>
                    <a:pt x="1772353" y="163097"/>
                  </a:cubicBezTo>
                  <a:lnTo>
                    <a:pt x="1771426" y="154870"/>
                  </a:lnTo>
                  <a:moveTo>
                    <a:pt x="1703454" y="161099"/>
                  </a:moveTo>
                  <a:cubicBezTo>
                    <a:pt x="1692112" y="161908"/>
                    <a:pt x="1680754" y="162589"/>
                    <a:pt x="1669388" y="163162"/>
                  </a:cubicBezTo>
                  <a:lnTo>
                    <a:pt x="1669808" y="171434"/>
                  </a:lnTo>
                  <a:cubicBezTo>
                    <a:pt x="1681222" y="170864"/>
                    <a:pt x="1692635" y="170174"/>
                    <a:pt x="1704040" y="169366"/>
                  </a:cubicBezTo>
                  <a:lnTo>
                    <a:pt x="1703454" y="161099"/>
                  </a:lnTo>
                  <a:moveTo>
                    <a:pt x="1635291" y="164515"/>
                  </a:moveTo>
                  <a:cubicBezTo>
                    <a:pt x="1623918" y="164849"/>
                    <a:pt x="1612544" y="165072"/>
                    <a:pt x="1601171" y="165164"/>
                  </a:cubicBezTo>
                  <a:lnTo>
                    <a:pt x="1601242" y="173456"/>
                  </a:lnTo>
                  <a:cubicBezTo>
                    <a:pt x="1612671" y="173353"/>
                    <a:pt x="1624108" y="173140"/>
                    <a:pt x="1635537" y="172799"/>
                  </a:cubicBezTo>
                  <a:lnTo>
                    <a:pt x="1635291" y="164515"/>
                  </a:lnTo>
                  <a:moveTo>
                    <a:pt x="1566963" y="171443"/>
                  </a:moveTo>
                  <a:cubicBezTo>
                    <a:pt x="1564268" y="172062"/>
                    <a:pt x="1561549" y="172679"/>
                    <a:pt x="1558839" y="173282"/>
                  </a:cubicBezTo>
                  <a:cubicBezTo>
                    <a:pt x="1561542" y="173329"/>
                    <a:pt x="1564244" y="173369"/>
                    <a:pt x="1566939" y="173400"/>
                  </a:cubicBezTo>
                  <a:lnTo>
                    <a:pt x="1566963" y="171443"/>
                  </a:lnTo>
                  <a:moveTo>
                    <a:pt x="133425" y="424609"/>
                  </a:moveTo>
                  <a:cubicBezTo>
                    <a:pt x="127831" y="430760"/>
                    <a:pt x="122335" y="436998"/>
                    <a:pt x="116933" y="443322"/>
                  </a:cubicBezTo>
                  <a:cubicBezTo>
                    <a:pt x="115274" y="446112"/>
                    <a:pt x="113630" y="448910"/>
                    <a:pt x="112001" y="451716"/>
                  </a:cubicBezTo>
                  <a:lnTo>
                    <a:pt x="119168" y="455877"/>
                  </a:lnTo>
                  <a:cubicBezTo>
                    <a:pt x="124861" y="446057"/>
                    <a:pt x="130750" y="436348"/>
                    <a:pt x="136828" y="426765"/>
                  </a:cubicBezTo>
                  <a:lnTo>
                    <a:pt x="133425" y="424609"/>
                  </a:lnTo>
                  <a:moveTo>
                    <a:pt x="95347" y="481794"/>
                  </a:moveTo>
                  <a:cubicBezTo>
                    <a:pt x="89994" y="491924"/>
                    <a:pt x="84845" y="502164"/>
                    <a:pt x="79904" y="512507"/>
                  </a:cubicBezTo>
                  <a:lnTo>
                    <a:pt x="87379" y="516074"/>
                  </a:lnTo>
                  <a:cubicBezTo>
                    <a:pt x="92273" y="505841"/>
                    <a:pt x="97375" y="495696"/>
                    <a:pt x="102672" y="485662"/>
                  </a:cubicBezTo>
                  <a:lnTo>
                    <a:pt x="95347" y="481794"/>
                  </a:lnTo>
                  <a:moveTo>
                    <a:pt x="79904" y="512499"/>
                  </a:moveTo>
                  <a:lnTo>
                    <a:pt x="79904" y="512507"/>
                  </a:lnTo>
                  <a:lnTo>
                    <a:pt x="79904" y="512507"/>
                  </a:lnTo>
                  <a:lnTo>
                    <a:pt x="79904" y="512499"/>
                  </a:lnTo>
                  <a:moveTo>
                    <a:pt x="65697" y="543806"/>
                  </a:moveTo>
                  <a:cubicBezTo>
                    <a:pt x="61170" y="554332"/>
                    <a:pt x="56855" y="564952"/>
                    <a:pt x="52752" y="575644"/>
                  </a:cubicBezTo>
                  <a:lnTo>
                    <a:pt x="60489" y="578608"/>
                  </a:lnTo>
                  <a:cubicBezTo>
                    <a:pt x="64551" y="568019"/>
                    <a:pt x="68823" y="557502"/>
                    <a:pt x="73310" y="547079"/>
                  </a:cubicBezTo>
                  <a:lnTo>
                    <a:pt x="65697" y="543806"/>
                  </a:lnTo>
                  <a:moveTo>
                    <a:pt x="41102" y="607982"/>
                  </a:moveTo>
                  <a:cubicBezTo>
                    <a:pt x="37436" y="618840"/>
                    <a:pt x="33990" y="629770"/>
                    <a:pt x="30771" y="640771"/>
                  </a:cubicBezTo>
                  <a:lnTo>
                    <a:pt x="38724" y="643093"/>
                  </a:lnTo>
                  <a:cubicBezTo>
                    <a:pt x="41910" y="632211"/>
                    <a:pt x="45322" y="621384"/>
                    <a:pt x="48953" y="610637"/>
                  </a:cubicBezTo>
                  <a:lnTo>
                    <a:pt x="41102" y="607982"/>
                  </a:lnTo>
                  <a:moveTo>
                    <a:pt x="30771" y="640771"/>
                  </a:moveTo>
                  <a:lnTo>
                    <a:pt x="30771" y="640771"/>
                  </a:lnTo>
                  <a:lnTo>
                    <a:pt x="30771" y="640771"/>
                  </a:lnTo>
                  <a:lnTo>
                    <a:pt x="30771" y="640771"/>
                  </a:lnTo>
                  <a:moveTo>
                    <a:pt x="21789" y="673948"/>
                  </a:moveTo>
                  <a:cubicBezTo>
                    <a:pt x="19024" y="685068"/>
                    <a:pt x="16488" y="696252"/>
                    <a:pt x="14188" y="707475"/>
                  </a:cubicBezTo>
                  <a:lnTo>
                    <a:pt x="22306" y="709139"/>
                  </a:lnTo>
                  <a:cubicBezTo>
                    <a:pt x="24581" y="698027"/>
                    <a:pt x="27092" y="686962"/>
                    <a:pt x="29829" y="675946"/>
                  </a:cubicBezTo>
                  <a:lnTo>
                    <a:pt x="21789" y="673948"/>
                  </a:lnTo>
                  <a:moveTo>
                    <a:pt x="7996" y="741294"/>
                  </a:moveTo>
                  <a:cubicBezTo>
                    <a:pt x="6170" y="752612"/>
                    <a:pt x="4584" y="763962"/>
                    <a:pt x="3243" y="775351"/>
                  </a:cubicBezTo>
                  <a:lnTo>
                    <a:pt x="11473" y="776318"/>
                  </a:lnTo>
                  <a:cubicBezTo>
                    <a:pt x="12801" y="765056"/>
                    <a:pt x="14367" y="753817"/>
                    <a:pt x="16176" y="742618"/>
                  </a:cubicBezTo>
                  <a:lnTo>
                    <a:pt x="7996" y="741294"/>
                  </a:lnTo>
                  <a:moveTo>
                    <a:pt x="-41" y="809591"/>
                  </a:moveTo>
                  <a:cubicBezTo>
                    <a:pt x="-890" y="821020"/>
                    <a:pt x="-1487" y="832473"/>
                    <a:pt x="-1834" y="843941"/>
                  </a:cubicBezTo>
                  <a:lnTo>
                    <a:pt x="6448" y="844195"/>
                  </a:lnTo>
                  <a:cubicBezTo>
                    <a:pt x="6789" y="832845"/>
                    <a:pt x="7383" y="821511"/>
                    <a:pt x="8219" y="810201"/>
                  </a:cubicBezTo>
                  <a:lnTo>
                    <a:pt x="-41" y="809591"/>
                  </a:lnTo>
                  <a:moveTo>
                    <a:pt x="6182" y="878229"/>
                  </a:moveTo>
                  <a:lnTo>
                    <a:pt x="-2103" y="878355"/>
                  </a:lnTo>
                  <a:cubicBezTo>
                    <a:pt x="-1939" y="889808"/>
                    <a:pt x="-1515" y="901269"/>
                    <a:pt x="-830" y="912730"/>
                  </a:cubicBezTo>
                  <a:lnTo>
                    <a:pt x="7439" y="912230"/>
                  </a:lnTo>
                  <a:cubicBezTo>
                    <a:pt x="6764" y="900897"/>
                    <a:pt x="6346" y="889563"/>
                    <a:pt x="6182" y="878229"/>
                  </a:cubicBezTo>
                  <a:moveTo>
                    <a:pt x="10237" y="946137"/>
                  </a:moveTo>
                  <a:lnTo>
                    <a:pt x="1999" y="947009"/>
                  </a:lnTo>
                  <a:cubicBezTo>
                    <a:pt x="3203" y="958398"/>
                    <a:pt x="4668" y="969772"/>
                    <a:pt x="6402" y="981130"/>
                  </a:cubicBezTo>
                  <a:lnTo>
                    <a:pt x="6404" y="981130"/>
                  </a:lnTo>
                  <a:lnTo>
                    <a:pt x="14593" y="979877"/>
                  </a:lnTo>
                  <a:cubicBezTo>
                    <a:pt x="12878" y="968647"/>
                    <a:pt x="11429" y="957400"/>
                    <a:pt x="10237" y="946137"/>
                  </a:cubicBezTo>
                  <a:moveTo>
                    <a:pt x="20362" y="1013467"/>
                  </a:moveTo>
                  <a:lnTo>
                    <a:pt x="12215" y="1014981"/>
                  </a:lnTo>
                  <a:cubicBezTo>
                    <a:pt x="14296" y="1026220"/>
                    <a:pt x="16501" y="1037435"/>
                    <a:pt x="18783" y="1048634"/>
                  </a:cubicBezTo>
                  <a:lnTo>
                    <a:pt x="26900" y="1046986"/>
                  </a:lnTo>
                  <a:cubicBezTo>
                    <a:pt x="24628" y="1035818"/>
                    <a:pt x="22433" y="1024650"/>
                    <a:pt x="20362" y="1013467"/>
                  </a:cubicBezTo>
                  <a:moveTo>
                    <a:pt x="33891" y="1080440"/>
                  </a:moveTo>
                  <a:lnTo>
                    <a:pt x="25786" y="1082168"/>
                  </a:lnTo>
                  <a:cubicBezTo>
                    <a:pt x="28164" y="1093328"/>
                    <a:pt x="30569" y="1104480"/>
                    <a:pt x="32953" y="1115631"/>
                  </a:cubicBezTo>
                  <a:lnTo>
                    <a:pt x="41055" y="1113895"/>
                  </a:lnTo>
                  <a:cubicBezTo>
                    <a:pt x="38668" y="1102736"/>
                    <a:pt x="36266" y="1091592"/>
                    <a:pt x="33891" y="1080440"/>
                  </a:cubicBezTo>
                  <a:moveTo>
                    <a:pt x="48120" y="1147406"/>
                  </a:moveTo>
                  <a:lnTo>
                    <a:pt x="40006" y="1149078"/>
                  </a:lnTo>
                  <a:cubicBezTo>
                    <a:pt x="42309" y="1160238"/>
                    <a:pt x="44545" y="1171405"/>
                    <a:pt x="46665" y="1182565"/>
                  </a:cubicBezTo>
                  <a:lnTo>
                    <a:pt x="54808" y="1181019"/>
                  </a:lnTo>
                  <a:cubicBezTo>
                    <a:pt x="52674" y="1169804"/>
                    <a:pt x="50430" y="1158597"/>
                    <a:pt x="48120" y="1147406"/>
                  </a:cubicBezTo>
                  <a:moveTo>
                    <a:pt x="60833" y="1214799"/>
                  </a:moveTo>
                  <a:lnTo>
                    <a:pt x="52656" y="1216147"/>
                  </a:lnTo>
                  <a:cubicBezTo>
                    <a:pt x="54514" y="1227370"/>
                    <a:pt x="56204" y="1238600"/>
                    <a:pt x="57690" y="1249847"/>
                  </a:cubicBezTo>
                  <a:lnTo>
                    <a:pt x="65904" y="1248761"/>
                  </a:lnTo>
                  <a:cubicBezTo>
                    <a:pt x="64406" y="1237419"/>
                    <a:pt x="62700" y="1226094"/>
                    <a:pt x="60833" y="1214799"/>
                  </a:cubicBezTo>
                  <a:moveTo>
                    <a:pt x="69721" y="1282930"/>
                  </a:moveTo>
                  <a:lnTo>
                    <a:pt x="61467" y="1283675"/>
                  </a:lnTo>
                  <a:cubicBezTo>
                    <a:pt x="62486" y="1294961"/>
                    <a:pt x="63248" y="1306271"/>
                    <a:pt x="63703" y="1317597"/>
                  </a:cubicBezTo>
                  <a:lnTo>
                    <a:pt x="71982" y="1317264"/>
                  </a:lnTo>
                  <a:cubicBezTo>
                    <a:pt x="71521" y="1305788"/>
                    <a:pt x="70749" y="1294343"/>
                    <a:pt x="69721" y="1282930"/>
                  </a:cubicBezTo>
                  <a:moveTo>
                    <a:pt x="64115" y="1351567"/>
                  </a:moveTo>
                  <a:cubicBezTo>
                    <a:pt x="63920" y="1362917"/>
                    <a:pt x="63397" y="1374227"/>
                    <a:pt x="62570" y="1385498"/>
                  </a:cubicBezTo>
                  <a:lnTo>
                    <a:pt x="70833" y="1386108"/>
                  </a:lnTo>
                  <a:cubicBezTo>
                    <a:pt x="71669" y="1374687"/>
                    <a:pt x="72201" y="1363218"/>
                    <a:pt x="72400" y="1351710"/>
                  </a:cubicBezTo>
                  <a:lnTo>
                    <a:pt x="64115" y="1351567"/>
                  </a:lnTo>
                  <a:moveTo>
                    <a:pt x="59205" y="1419317"/>
                  </a:moveTo>
                  <a:cubicBezTo>
                    <a:pt x="57799" y="1430572"/>
                    <a:pt x="56117" y="1441779"/>
                    <a:pt x="54198" y="1452963"/>
                  </a:cubicBezTo>
                  <a:lnTo>
                    <a:pt x="54446" y="1453010"/>
                  </a:lnTo>
                  <a:cubicBezTo>
                    <a:pt x="54833" y="1452138"/>
                    <a:pt x="55229" y="1451258"/>
                    <a:pt x="55632" y="1450379"/>
                  </a:cubicBezTo>
                  <a:lnTo>
                    <a:pt x="66653" y="1426332"/>
                  </a:lnTo>
                  <a:cubicBezTo>
                    <a:pt x="66920" y="1424342"/>
                    <a:pt x="67176" y="1422345"/>
                    <a:pt x="67428" y="1420348"/>
                  </a:cubicBezTo>
                  <a:lnTo>
                    <a:pt x="59205" y="1419317"/>
                  </a:lnTo>
                  <a:moveTo>
                    <a:pt x="3245678" y="1758583"/>
                  </a:moveTo>
                  <a:cubicBezTo>
                    <a:pt x="3241667" y="1769298"/>
                    <a:pt x="3237998" y="1780181"/>
                    <a:pt x="3234645" y="1791229"/>
                  </a:cubicBezTo>
                  <a:lnTo>
                    <a:pt x="3242571" y="1793639"/>
                  </a:lnTo>
                  <a:cubicBezTo>
                    <a:pt x="3243601" y="1790254"/>
                    <a:pt x="3244655" y="1786894"/>
                    <a:pt x="3245741" y="1783541"/>
                  </a:cubicBezTo>
                  <a:cubicBezTo>
                    <a:pt x="3245781" y="1775298"/>
                    <a:pt x="3245955" y="1767055"/>
                    <a:pt x="3246288" y="1758813"/>
                  </a:cubicBezTo>
                  <a:lnTo>
                    <a:pt x="3245678" y="1758583"/>
                  </a:lnTo>
                  <a:moveTo>
                    <a:pt x="3225594" y="1824446"/>
                  </a:moveTo>
                  <a:cubicBezTo>
                    <a:pt x="3222907" y="1835519"/>
                    <a:pt x="3220498" y="1846734"/>
                    <a:pt x="3218342" y="1858076"/>
                  </a:cubicBezTo>
                  <a:lnTo>
                    <a:pt x="3226482" y="1859621"/>
                  </a:lnTo>
                  <a:cubicBezTo>
                    <a:pt x="3228614" y="1848406"/>
                    <a:pt x="3230992" y="1837326"/>
                    <a:pt x="3233647" y="1826396"/>
                  </a:cubicBezTo>
                  <a:lnTo>
                    <a:pt x="3225594" y="1824446"/>
                  </a:lnTo>
                  <a:moveTo>
                    <a:pt x="3212706" y="1891982"/>
                  </a:moveTo>
                  <a:cubicBezTo>
                    <a:pt x="3211082" y="1903245"/>
                    <a:pt x="3209687" y="1914611"/>
                    <a:pt x="3208490" y="1926079"/>
                  </a:cubicBezTo>
                  <a:lnTo>
                    <a:pt x="3216733" y="1926935"/>
                  </a:lnTo>
                  <a:cubicBezTo>
                    <a:pt x="3217922" y="1915570"/>
                    <a:pt x="3219301" y="1904307"/>
                    <a:pt x="3220910" y="1893163"/>
                  </a:cubicBezTo>
                  <a:lnTo>
                    <a:pt x="3212706" y="1891982"/>
                  </a:lnTo>
                  <a:moveTo>
                    <a:pt x="3205534" y="1960287"/>
                  </a:moveTo>
                  <a:cubicBezTo>
                    <a:pt x="3204749" y="1971621"/>
                    <a:pt x="3204131" y="1983050"/>
                    <a:pt x="3203671" y="1994550"/>
                  </a:cubicBezTo>
                  <a:lnTo>
                    <a:pt x="3211946" y="1994884"/>
                  </a:lnTo>
                  <a:cubicBezTo>
                    <a:pt x="3212405" y="1983454"/>
                    <a:pt x="3213016" y="1972113"/>
                    <a:pt x="3213800" y="1960866"/>
                  </a:cubicBezTo>
                  <a:lnTo>
                    <a:pt x="3205534" y="1960287"/>
                  </a:lnTo>
                  <a:moveTo>
                    <a:pt x="3202744" y="2028838"/>
                  </a:moveTo>
                  <a:cubicBezTo>
                    <a:pt x="3202633" y="2036359"/>
                    <a:pt x="3202577" y="2043921"/>
                    <a:pt x="3202577" y="2051498"/>
                  </a:cubicBezTo>
                  <a:cubicBezTo>
                    <a:pt x="3202577" y="2055357"/>
                    <a:pt x="3202593" y="2059233"/>
                    <a:pt x="3202617" y="2063109"/>
                  </a:cubicBezTo>
                  <a:lnTo>
                    <a:pt x="3210899" y="2063054"/>
                  </a:lnTo>
                  <a:cubicBezTo>
                    <a:pt x="3210876" y="2059194"/>
                    <a:pt x="3210860" y="2055342"/>
                    <a:pt x="3210860" y="2051498"/>
                  </a:cubicBezTo>
                  <a:cubicBezTo>
                    <a:pt x="3210860" y="2043952"/>
                    <a:pt x="3210915" y="2036439"/>
                    <a:pt x="3211026" y="2028965"/>
                  </a:cubicBezTo>
                  <a:lnTo>
                    <a:pt x="3202744" y="2028838"/>
                  </a:lnTo>
                  <a:moveTo>
                    <a:pt x="3211462" y="2097182"/>
                  </a:moveTo>
                  <a:lnTo>
                    <a:pt x="3211454" y="2097182"/>
                  </a:lnTo>
                  <a:lnTo>
                    <a:pt x="3203172" y="2097388"/>
                  </a:lnTo>
                  <a:cubicBezTo>
                    <a:pt x="3203283" y="2101518"/>
                    <a:pt x="3203394" y="2105655"/>
                    <a:pt x="3203520" y="2109792"/>
                  </a:cubicBezTo>
                  <a:lnTo>
                    <a:pt x="3211747" y="2107779"/>
                  </a:lnTo>
                  <a:cubicBezTo>
                    <a:pt x="3211644" y="2104244"/>
                    <a:pt x="3211549" y="2100709"/>
                    <a:pt x="3211462" y="2097182"/>
                  </a:cubicBezTo>
                  <a:moveTo>
                    <a:pt x="3218326" y="2233673"/>
                  </a:moveTo>
                  <a:lnTo>
                    <a:pt x="3210059" y="2234236"/>
                  </a:lnTo>
                  <a:cubicBezTo>
                    <a:pt x="3210836" y="2245601"/>
                    <a:pt x="3211644" y="2256991"/>
                    <a:pt x="3212469" y="2268380"/>
                  </a:cubicBezTo>
                  <a:lnTo>
                    <a:pt x="3220727" y="2267786"/>
                  </a:lnTo>
                  <a:cubicBezTo>
                    <a:pt x="3219903" y="2256404"/>
                    <a:pt x="3219103" y="2245023"/>
                    <a:pt x="3218326" y="2233673"/>
                  </a:cubicBezTo>
                  <a:moveTo>
                    <a:pt x="3223232" y="2301906"/>
                  </a:moveTo>
                  <a:lnTo>
                    <a:pt x="3214973" y="2302517"/>
                  </a:lnTo>
                  <a:cubicBezTo>
                    <a:pt x="3215814" y="2313890"/>
                    <a:pt x="3216653" y="2325272"/>
                    <a:pt x="3217494" y="2336638"/>
                  </a:cubicBezTo>
                  <a:lnTo>
                    <a:pt x="3225753" y="2336035"/>
                  </a:lnTo>
                  <a:cubicBezTo>
                    <a:pt x="3224920" y="2324662"/>
                    <a:pt x="3224080" y="2313280"/>
                    <a:pt x="3223232" y="2301906"/>
                  </a:cubicBezTo>
                  <a:moveTo>
                    <a:pt x="3228209" y="2370180"/>
                  </a:moveTo>
                  <a:lnTo>
                    <a:pt x="3219943" y="2370758"/>
                  </a:lnTo>
                  <a:cubicBezTo>
                    <a:pt x="3220743" y="2382148"/>
                    <a:pt x="3221512" y="2393529"/>
                    <a:pt x="3222241" y="2404879"/>
                  </a:cubicBezTo>
                  <a:lnTo>
                    <a:pt x="3230508" y="2404348"/>
                  </a:lnTo>
                  <a:cubicBezTo>
                    <a:pt x="3229779" y="2392974"/>
                    <a:pt x="3229002" y="2381585"/>
                    <a:pt x="3228209" y="2370180"/>
                  </a:cubicBezTo>
                  <a:moveTo>
                    <a:pt x="3232569" y="2438540"/>
                  </a:moveTo>
                  <a:lnTo>
                    <a:pt x="3224302" y="2439008"/>
                  </a:lnTo>
                  <a:cubicBezTo>
                    <a:pt x="3224936" y="2450421"/>
                    <a:pt x="3225523" y="2461802"/>
                    <a:pt x="3226030" y="2473144"/>
                  </a:cubicBezTo>
                  <a:lnTo>
                    <a:pt x="3234304" y="2472772"/>
                  </a:lnTo>
                  <a:cubicBezTo>
                    <a:pt x="3233797" y="2461390"/>
                    <a:pt x="3233211" y="2449985"/>
                    <a:pt x="3232569" y="2438540"/>
                  </a:cubicBezTo>
                  <a:lnTo>
                    <a:pt x="3232569" y="2438540"/>
                  </a:lnTo>
                  <a:moveTo>
                    <a:pt x="3235612" y="2507027"/>
                  </a:moveTo>
                  <a:lnTo>
                    <a:pt x="3227330" y="2507281"/>
                  </a:lnTo>
                  <a:cubicBezTo>
                    <a:pt x="3227687" y="2518718"/>
                    <a:pt x="3227948" y="2530107"/>
                    <a:pt x="3228106" y="2541433"/>
                  </a:cubicBezTo>
                  <a:lnTo>
                    <a:pt x="3236389" y="2541314"/>
                  </a:lnTo>
                  <a:cubicBezTo>
                    <a:pt x="3236230" y="2529941"/>
                    <a:pt x="3235969" y="2518504"/>
                    <a:pt x="3235612" y="2507027"/>
                  </a:cubicBezTo>
                  <a:moveTo>
                    <a:pt x="3228241" y="2575593"/>
                  </a:moveTo>
                  <a:cubicBezTo>
                    <a:pt x="3228162" y="2587038"/>
                    <a:pt x="3227956" y="2598412"/>
                    <a:pt x="3227607" y="2609706"/>
                  </a:cubicBezTo>
                  <a:lnTo>
                    <a:pt x="3235889" y="2609960"/>
                  </a:lnTo>
                  <a:cubicBezTo>
                    <a:pt x="3236239" y="2598594"/>
                    <a:pt x="3236444" y="2587157"/>
                    <a:pt x="3236524" y="2575649"/>
                  </a:cubicBezTo>
                  <a:lnTo>
                    <a:pt x="3236524" y="2575649"/>
                  </a:lnTo>
                  <a:lnTo>
                    <a:pt x="3228241" y="2575593"/>
                  </a:lnTo>
                  <a:moveTo>
                    <a:pt x="3226093" y="2643764"/>
                  </a:moveTo>
                  <a:cubicBezTo>
                    <a:pt x="3225412" y="2655193"/>
                    <a:pt x="3224572" y="2666519"/>
                    <a:pt x="3223533" y="2677749"/>
                  </a:cubicBezTo>
                  <a:lnTo>
                    <a:pt x="3231784" y="2678510"/>
                  </a:lnTo>
                  <a:cubicBezTo>
                    <a:pt x="3232830" y="2667184"/>
                    <a:pt x="3233679" y="2655763"/>
                    <a:pt x="3234360" y="2644255"/>
                  </a:cubicBezTo>
                  <a:lnTo>
                    <a:pt x="3226093" y="2643764"/>
                  </a:lnTo>
                  <a:moveTo>
                    <a:pt x="3219784" y="2711593"/>
                  </a:moveTo>
                  <a:cubicBezTo>
                    <a:pt x="3218310" y="2722935"/>
                    <a:pt x="3216606" y="2734150"/>
                    <a:pt x="3214672" y="2745238"/>
                  </a:cubicBezTo>
                  <a:lnTo>
                    <a:pt x="3222836" y="2746665"/>
                  </a:lnTo>
                  <a:cubicBezTo>
                    <a:pt x="3224793" y="2735457"/>
                    <a:pt x="3226514" y="2724116"/>
                    <a:pt x="3228003" y="2712671"/>
                  </a:cubicBezTo>
                  <a:lnTo>
                    <a:pt x="3228003" y="2712671"/>
                  </a:lnTo>
                  <a:lnTo>
                    <a:pt x="3219784" y="2711593"/>
                  </a:lnTo>
                  <a:moveTo>
                    <a:pt x="3208014" y="2778590"/>
                  </a:moveTo>
                  <a:cubicBezTo>
                    <a:pt x="3205502" y="2789726"/>
                    <a:pt x="3202712" y="2800711"/>
                    <a:pt x="3199629" y="2811538"/>
                  </a:cubicBezTo>
                  <a:lnTo>
                    <a:pt x="3207594" y="2813812"/>
                  </a:lnTo>
                  <a:cubicBezTo>
                    <a:pt x="3210725" y="2802827"/>
                    <a:pt x="3213555" y="2791691"/>
                    <a:pt x="3216099" y="2780413"/>
                  </a:cubicBezTo>
                  <a:lnTo>
                    <a:pt x="3208014" y="2778590"/>
                  </a:lnTo>
                  <a:moveTo>
                    <a:pt x="135339" y="2841513"/>
                  </a:moveTo>
                  <a:cubicBezTo>
                    <a:pt x="140308" y="2848971"/>
                    <a:pt x="145379" y="2856318"/>
                    <a:pt x="150589" y="2863634"/>
                  </a:cubicBezTo>
                  <a:lnTo>
                    <a:pt x="154352" y="2859528"/>
                  </a:lnTo>
                  <a:cubicBezTo>
                    <a:pt x="147909" y="2853624"/>
                    <a:pt x="141568" y="2847616"/>
                    <a:pt x="135339" y="2841513"/>
                  </a:cubicBezTo>
                  <a:moveTo>
                    <a:pt x="3189325" y="2843906"/>
                  </a:moveTo>
                  <a:cubicBezTo>
                    <a:pt x="3185545" y="2854622"/>
                    <a:pt x="3181423" y="2865156"/>
                    <a:pt x="3176953" y="2875499"/>
                  </a:cubicBezTo>
                  <a:lnTo>
                    <a:pt x="3184554" y="2878780"/>
                  </a:lnTo>
                  <a:cubicBezTo>
                    <a:pt x="3189111" y="2868263"/>
                    <a:pt x="3193296" y="2857547"/>
                    <a:pt x="3197140" y="2846665"/>
                  </a:cubicBezTo>
                  <a:lnTo>
                    <a:pt x="3197140" y="2846665"/>
                  </a:lnTo>
                  <a:lnTo>
                    <a:pt x="3189325" y="2843906"/>
                  </a:lnTo>
                  <a:moveTo>
                    <a:pt x="1327777" y="2863713"/>
                  </a:moveTo>
                  <a:lnTo>
                    <a:pt x="1327698" y="2871996"/>
                  </a:lnTo>
                  <a:cubicBezTo>
                    <a:pt x="1338857" y="2872107"/>
                    <a:pt x="1350144" y="2872678"/>
                    <a:pt x="1361525" y="2873684"/>
                  </a:cubicBezTo>
                  <a:lnTo>
                    <a:pt x="1362254" y="2865433"/>
                  </a:lnTo>
                  <a:cubicBezTo>
                    <a:pt x="1350667" y="2864411"/>
                    <a:pt x="1339166" y="2863824"/>
                    <a:pt x="1327777" y="2863713"/>
                  </a:cubicBezTo>
                  <a:moveTo>
                    <a:pt x="1293220" y="2864926"/>
                  </a:moveTo>
                  <a:cubicBezTo>
                    <a:pt x="1281633" y="2865877"/>
                    <a:pt x="1270188" y="2867399"/>
                    <a:pt x="1258894" y="2869539"/>
                  </a:cubicBezTo>
                  <a:lnTo>
                    <a:pt x="1260431" y="2877679"/>
                  </a:lnTo>
                  <a:cubicBezTo>
                    <a:pt x="1271424" y="2875602"/>
                    <a:pt x="1282584" y="2874112"/>
                    <a:pt x="1293902" y="2873185"/>
                  </a:cubicBezTo>
                  <a:lnTo>
                    <a:pt x="1293220" y="2864926"/>
                  </a:lnTo>
                  <a:moveTo>
                    <a:pt x="1396478" y="2869634"/>
                  </a:moveTo>
                  <a:lnTo>
                    <a:pt x="1395202" y="2877821"/>
                  </a:lnTo>
                  <a:cubicBezTo>
                    <a:pt x="1406267" y="2879549"/>
                    <a:pt x="1417410" y="2881626"/>
                    <a:pt x="1428617" y="2884019"/>
                  </a:cubicBezTo>
                  <a:lnTo>
                    <a:pt x="1430345" y="2875911"/>
                  </a:lnTo>
                  <a:cubicBezTo>
                    <a:pt x="1418995" y="2873494"/>
                    <a:pt x="1407709" y="2871386"/>
                    <a:pt x="1396478" y="2869634"/>
                  </a:cubicBezTo>
                  <a:moveTo>
                    <a:pt x="1293902" y="2873185"/>
                  </a:moveTo>
                  <a:lnTo>
                    <a:pt x="1293902" y="2873185"/>
                  </a:lnTo>
                  <a:lnTo>
                    <a:pt x="1293902" y="2873185"/>
                  </a:lnTo>
                  <a:lnTo>
                    <a:pt x="1293902" y="2873185"/>
                  </a:lnTo>
                  <a:moveTo>
                    <a:pt x="1225272" y="2877267"/>
                  </a:moveTo>
                  <a:cubicBezTo>
                    <a:pt x="1214144" y="2880215"/>
                    <a:pt x="1203143" y="2883512"/>
                    <a:pt x="1192253" y="2887095"/>
                  </a:cubicBezTo>
                  <a:lnTo>
                    <a:pt x="1194845" y="2894965"/>
                  </a:lnTo>
                  <a:cubicBezTo>
                    <a:pt x="1205592" y="2891422"/>
                    <a:pt x="1216435" y="2888180"/>
                    <a:pt x="1227396" y="2885272"/>
                  </a:cubicBezTo>
                  <a:lnTo>
                    <a:pt x="1225272" y="2877267"/>
                  </a:lnTo>
                  <a:moveTo>
                    <a:pt x="179952" y="2881966"/>
                  </a:moveTo>
                  <a:lnTo>
                    <a:pt x="174628" y="2888315"/>
                  </a:lnTo>
                  <a:cubicBezTo>
                    <a:pt x="183405" y="2895686"/>
                    <a:pt x="192349" y="2902867"/>
                    <a:pt x="201451" y="2909857"/>
                  </a:cubicBezTo>
                  <a:lnTo>
                    <a:pt x="206497" y="2903287"/>
                  </a:lnTo>
                  <a:cubicBezTo>
                    <a:pt x="197491" y="2896368"/>
                    <a:pt x="188640" y="2889258"/>
                    <a:pt x="179952" y="2881966"/>
                  </a:cubicBezTo>
                  <a:moveTo>
                    <a:pt x="1463816" y="2883924"/>
                  </a:moveTo>
                  <a:lnTo>
                    <a:pt x="1461700" y="2891929"/>
                  </a:lnTo>
                  <a:cubicBezTo>
                    <a:pt x="1472582" y="2894798"/>
                    <a:pt x="1483504" y="2897921"/>
                    <a:pt x="1494457" y="2901274"/>
                  </a:cubicBezTo>
                  <a:lnTo>
                    <a:pt x="1496883" y="2893348"/>
                  </a:lnTo>
                  <a:cubicBezTo>
                    <a:pt x="1485834" y="2889972"/>
                    <a:pt x="1474801" y="2886817"/>
                    <a:pt x="1463816" y="2883924"/>
                  </a:cubicBezTo>
                  <a:moveTo>
                    <a:pt x="1428617" y="2884019"/>
                  </a:moveTo>
                  <a:lnTo>
                    <a:pt x="1428617" y="2884019"/>
                  </a:lnTo>
                  <a:lnTo>
                    <a:pt x="1428617" y="2884019"/>
                  </a:lnTo>
                  <a:lnTo>
                    <a:pt x="1428617" y="2884019"/>
                  </a:lnTo>
                  <a:moveTo>
                    <a:pt x="1159852" y="2898666"/>
                  </a:moveTo>
                  <a:cubicBezTo>
                    <a:pt x="1149168" y="2902772"/>
                    <a:pt x="1138564" y="2907115"/>
                    <a:pt x="1128030" y="2911633"/>
                  </a:cubicBezTo>
                  <a:lnTo>
                    <a:pt x="1131296" y="2919250"/>
                  </a:lnTo>
                  <a:cubicBezTo>
                    <a:pt x="1141742" y="2914764"/>
                    <a:pt x="1152251" y="2910468"/>
                    <a:pt x="1162825" y="2906402"/>
                  </a:cubicBezTo>
                  <a:lnTo>
                    <a:pt x="1159852" y="2898666"/>
                  </a:lnTo>
                  <a:moveTo>
                    <a:pt x="3162370" y="2906085"/>
                  </a:moveTo>
                  <a:cubicBezTo>
                    <a:pt x="3157138" y="2916087"/>
                    <a:pt x="3151527" y="2925868"/>
                    <a:pt x="3145511" y="2935450"/>
                  </a:cubicBezTo>
                  <a:lnTo>
                    <a:pt x="3151099" y="2938961"/>
                  </a:lnTo>
                  <a:cubicBezTo>
                    <a:pt x="3152494" y="2937788"/>
                    <a:pt x="3153889" y="2936607"/>
                    <a:pt x="3155276" y="2935426"/>
                  </a:cubicBezTo>
                  <a:cubicBezTo>
                    <a:pt x="3160380" y="2927081"/>
                    <a:pt x="3165191" y="2918584"/>
                    <a:pt x="3169717" y="2909929"/>
                  </a:cubicBezTo>
                  <a:lnTo>
                    <a:pt x="3162370" y="2906085"/>
                  </a:lnTo>
                  <a:moveTo>
                    <a:pt x="233932" y="2923450"/>
                  </a:moveTo>
                  <a:lnTo>
                    <a:pt x="229167" y="2930227"/>
                  </a:lnTo>
                  <a:cubicBezTo>
                    <a:pt x="238545" y="2936821"/>
                    <a:pt x="248065" y="2943209"/>
                    <a:pt x="257718" y="2949408"/>
                  </a:cubicBezTo>
                  <a:lnTo>
                    <a:pt x="262192" y="2942433"/>
                  </a:lnTo>
                  <a:cubicBezTo>
                    <a:pt x="252638" y="2936306"/>
                    <a:pt x="243214" y="2929973"/>
                    <a:pt x="233932" y="2923450"/>
                  </a:cubicBezTo>
                  <a:moveTo>
                    <a:pt x="1096691" y="2925638"/>
                  </a:moveTo>
                  <a:cubicBezTo>
                    <a:pt x="1086324" y="2930433"/>
                    <a:pt x="1076013" y="2935355"/>
                    <a:pt x="1065725" y="2940348"/>
                  </a:cubicBezTo>
                  <a:lnTo>
                    <a:pt x="1069339" y="2947807"/>
                  </a:lnTo>
                  <a:cubicBezTo>
                    <a:pt x="1079595" y="2942829"/>
                    <a:pt x="1089867" y="2937931"/>
                    <a:pt x="1100171" y="2933160"/>
                  </a:cubicBezTo>
                  <a:lnTo>
                    <a:pt x="1096691" y="2925638"/>
                  </a:lnTo>
                  <a:moveTo>
                    <a:pt x="1034989" y="2955455"/>
                  </a:moveTo>
                  <a:cubicBezTo>
                    <a:pt x="1024764" y="2960520"/>
                    <a:pt x="1014556" y="2965608"/>
                    <a:pt x="1004340" y="2970649"/>
                  </a:cubicBezTo>
                  <a:lnTo>
                    <a:pt x="1008009" y="2978083"/>
                  </a:lnTo>
                  <a:cubicBezTo>
                    <a:pt x="1018242" y="2973026"/>
                    <a:pt x="1028458" y="2967946"/>
                    <a:pt x="1038666" y="2962881"/>
                  </a:cubicBezTo>
                  <a:lnTo>
                    <a:pt x="1034989" y="2955455"/>
                  </a:lnTo>
                  <a:moveTo>
                    <a:pt x="291230" y="2960194"/>
                  </a:moveTo>
                  <a:lnTo>
                    <a:pt x="287056" y="2967351"/>
                  </a:lnTo>
                  <a:cubicBezTo>
                    <a:pt x="296957" y="2973129"/>
                    <a:pt x="306983" y="2978701"/>
                    <a:pt x="317122" y="2984051"/>
                  </a:cubicBezTo>
                  <a:lnTo>
                    <a:pt x="320989" y="2976720"/>
                  </a:lnTo>
                  <a:cubicBezTo>
                    <a:pt x="310954" y="2971425"/>
                    <a:pt x="301032" y="2965917"/>
                    <a:pt x="291230" y="2960194"/>
                  </a:cubicBezTo>
                  <a:moveTo>
                    <a:pt x="973627" y="2985636"/>
                  </a:moveTo>
                  <a:cubicBezTo>
                    <a:pt x="963355" y="2990566"/>
                    <a:pt x="953059" y="2995409"/>
                    <a:pt x="942716" y="3000109"/>
                  </a:cubicBezTo>
                  <a:lnTo>
                    <a:pt x="946148" y="3007654"/>
                  </a:lnTo>
                  <a:cubicBezTo>
                    <a:pt x="956555" y="3002923"/>
                    <a:pt x="966906" y="2998056"/>
                    <a:pt x="977209" y="2993110"/>
                  </a:cubicBezTo>
                  <a:lnTo>
                    <a:pt x="973627" y="2985636"/>
                  </a:lnTo>
                  <a:moveTo>
                    <a:pt x="351420" y="2991969"/>
                  </a:moveTo>
                  <a:lnTo>
                    <a:pt x="347866" y="2999451"/>
                  </a:lnTo>
                  <a:cubicBezTo>
                    <a:pt x="358228" y="3004365"/>
                    <a:pt x="368689" y="3009065"/>
                    <a:pt x="379244" y="3013519"/>
                  </a:cubicBezTo>
                  <a:lnTo>
                    <a:pt x="382470" y="3005895"/>
                  </a:lnTo>
                  <a:cubicBezTo>
                    <a:pt x="372027" y="3001472"/>
                    <a:pt x="361674" y="2996828"/>
                    <a:pt x="351420" y="2991969"/>
                  </a:cubicBezTo>
                  <a:moveTo>
                    <a:pt x="911480" y="3013757"/>
                  </a:moveTo>
                  <a:cubicBezTo>
                    <a:pt x="901003" y="3018132"/>
                    <a:pt x="890453" y="3022317"/>
                    <a:pt x="879825" y="3026256"/>
                  </a:cubicBezTo>
                  <a:lnTo>
                    <a:pt x="882702" y="3034024"/>
                  </a:lnTo>
                  <a:cubicBezTo>
                    <a:pt x="893449" y="3030045"/>
                    <a:pt x="904102" y="3025820"/>
                    <a:pt x="914675" y="3021406"/>
                  </a:cubicBezTo>
                  <a:lnTo>
                    <a:pt x="911480" y="3013757"/>
                  </a:lnTo>
                  <a:moveTo>
                    <a:pt x="414087" y="3018465"/>
                  </a:moveTo>
                  <a:lnTo>
                    <a:pt x="411195" y="3026225"/>
                  </a:lnTo>
                  <a:cubicBezTo>
                    <a:pt x="421945" y="3030235"/>
                    <a:pt x="432774" y="3034000"/>
                    <a:pt x="443676" y="3037519"/>
                  </a:cubicBezTo>
                  <a:lnTo>
                    <a:pt x="446223" y="3029633"/>
                  </a:lnTo>
                  <a:cubicBezTo>
                    <a:pt x="435440" y="3026153"/>
                    <a:pt x="424724" y="3022428"/>
                    <a:pt x="414087" y="3018465"/>
                  </a:cubicBezTo>
                  <a:moveTo>
                    <a:pt x="847662" y="3037281"/>
                  </a:moveTo>
                  <a:cubicBezTo>
                    <a:pt x="836819" y="3040673"/>
                    <a:pt x="825921" y="3043749"/>
                    <a:pt x="814968" y="3046499"/>
                  </a:cubicBezTo>
                  <a:lnTo>
                    <a:pt x="816981" y="3054536"/>
                  </a:lnTo>
                  <a:cubicBezTo>
                    <a:pt x="828093" y="3051746"/>
                    <a:pt x="839149" y="3048631"/>
                    <a:pt x="850142" y="3045183"/>
                  </a:cubicBezTo>
                  <a:lnTo>
                    <a:pt x="847662" y="3037281"/>
                  </a:lnTo>
                  <a:moveTo>
                    <a:pt x="478816" y="3039366"/>
                  </a:moveTo>
                  <a:lnTo>
                    <a:pt x="476627" y="3047355"/>
                  </a:lnTo>
                  <a:cubicBezTo>
                    <a:pt x="487695" y="3050390"/>
                    <a:pt x="498822" y="3053172"/>
                    <a:pt x="509990" y="3055685"/>
                  </a:cubicBezTo>
                  <a:lnTo>
                    <a:pt x="511812" y="3047600"/>
                  </a:lnTo>
                  <a:cubicBezTo>
                    <a:pt x="500764" y="3045112"/>
                    <a:pt x="489763" y="3042370"/>
                    <a:pt x="478816" y="3039366"/>
                  </a:cubicBezTo>
                  <a:moveTo>
                    <a:pt x="781790" y="3053830"/>
                  </a:moveTo>
                  <a:cubicBezTo>
                    <a:pt x="770646" y="3055970"/>
                    <a:pt x="759471" y="3057785"/>
                    <a:pt x="748256" y="3059291"/>
                  </a:cubicBezTo>
                  <a:lnTo>
                    <a:pt x="749358" y="3067502"/>
                  </a:lnTo>
                  <a:cubicBezTo>
                    <a:pt x="760723" y="3065973"/>
                    <a:pt x="772057" y="3064134"/>
                    <a:pt x="783352" y="3061970"/>
                  </a:cubicBezTo>
                  <a:lnTo>
                    <a:pt x="781790" y="3053830"/>
                  </a:lnTo>
                  <a:moveTo>
                    <a:pt x="545156" y="3054298"/>
                  </a:moveTo>
                  <a:lnTo>
                    <a:pt x="543714" y="3062461"/>
                  </a:lnTo>
                  <a:cubicBezTo>
                    <a:pt x="555016" y="3064459"/>
                    <a:pt x="566358" y="3066179"/>
                    <a:pt x="577724" y="3067629"/>
                  </a:cubicBezTo>
                  <a:lnTo>
                    <a:pt x="578770" y="3059410"/>
                  </a:lnTo>
                  <a:cubicBezTo>
                    <a:pt x="567531" y="3057976"/>
                    <a:pt x="556324" y="3056272"/>
                    <a:pt x="545156" y="3054298"/>
                  </a:cubicBezTo>
                  <a:moveTo>
                    <a:pt x="612581" y="3062866"/>
                  </a:moveTo>
                  <a:lnTo>
                    <a:pt x="611947" y="3071124"/>
                  </a:lnTo>
                  <a:cubicBezTo>
                    <a:pt x="623392" y="3072012"/>
                    <a:pt x="634845" y="3072614"/>
                    <a:pt x="646314" y="3072916"/>
                  </a:cubicBezTo>
                  <a:lnTo>
                    <a:pt x="646528" y="3064633"/>
                  </a:lnTo>
                  <a:cubicBezTo>
                    <a:pt x="635210" y="3064332"/>
                    <a:pt x="623892" y="3063738"/>
                    <a:pt x="612581" y="3062866"/>
                  </a:cubicBezTo>
                  <a:moveTo>
                    <a:pt x="714460" y="3062889"/>
                  </a:moveTo>
                  <a:cubicBezTo>
                    <a:pt x="703166" y="3063777"/>
                    <a:pt x="691848" y="3064364"/>
                    <a:pt x="680522" y="3064657"/>
                  </a:cubicBezTo>
                  <a:lnTo>
                    <a:pt x="680728" y="3072939"/>
                  </a:lnTo>
                  <a:cubicBezTo>
                    <a:pt x="692204" y="3072646"/>
                    <a:pt x="703665" y="3072052"/>
                    <a:pt x="715110" y="3071148"/>
                  </a:cubicBezTo>
                  <a:lnTo>
                    <a:pt x="714460" y="3062889"/>
                  </a:lnTo>
                </a:path>
              </a:pathLst>
            </a:custGeom>
            <a:solidFill>
              <a:srgbClr val="BAD2EF"/>
            </a:solidFill>
            <a:ln w="792" cap="flat">
              <a:noFill/>
              <a:prstDash val="solid"/>
              <a:miter/>
            </a:ln>
          </p:spPr>
          <p:txBody>
            <a:bodyPr rtlCol="0" anchor="ctr"/>
            <a:lstStyle/>
            <a:p>
              <a:endParaRPr lang="en-US"/>
            </a:p>
          </p:txBody>
        </p:sp>
        <p:sp>
          <p:nvSpPr>
            <p:cNvPr id="19" name="Freeform: Shape 18">
              <a:extLst>
                <a:ext uri="{FF2B5EF4-FFF2-40B4-BE49-F238E27FC236}">
                  <a16:creationId xmlns:a16="http://schemas.microsoft.com/office/drawing/2014/main" id="{8B8BBA2C-47BB-EC98-7200-F9BA8832E0A7}"/>
                </a:ext>
              </a:extLst>
            </p:cNvPr>
            <p:cNvSpPr/>
            <p:nvPr/>
          </p:nvSpPr>
          <p:spPr>
            <a:xfrm flipV="1">
              <a:off x="2355101" y="1904458"/>
              <a:ext cx="17065" cy="92042"/>
            </a:xfrm>
            <a:custGeom>
              <a:avLst/>
              <a:gdLst>
                <a:gd name="connsiteX0" fmla="*/ -397 w 17065"/>
                <a:gd name="connsiteY0" fmla="*/ -2211 h 92042"/>
                <a:gd name="connsiteX1" fmla="*/ 3535 w 17065"/>
                <a:gd name="connsiteY1" fmla="*/ 89832 h 92042"/>
                <a:gd name="connsiteX2" fmla="*/ 10408 w 17065"/>
                <a:gd name="connsiteY2" fmla="*/ 79251 h 92042"/>
                <a:gd name="connsiteX3" fmla="*/ 14888 w 17065"/>
                <a:gd name="connsiteY3" fmla="*/ 40470 h 92042"/>
                <a:gd name="connsiteX4" fmla="*/ 1649 w 17065"/>
                <a:gd name="connsiteY4" fmla="*/ 3076 h 92042"/>
                <a:gd name="connsiteX5" fmla="*/ -397 w 17065"/>
                <a:gd name="connsiteY5" fmla="*/ -2211 h 920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065" h="92042">
                  <a:moveTo>
                    <a:pt x="-397" y="-2211"/>
                  </a:moveTo>
                  <a:cubicBezTo>
                    <a:pt x="3169" y="28494"/>
                    <a:pt x="4277" y="59190"/>
                    <a:pt x="3535" y="89832"/>
                  </a:cubicBezTo>
                  <a:cubicBezTo>
                    <a:pt x="6222" y="86915"/>
                    <a:pt x="8516" y="83388"/>
                    <a:pt x="10408" y="79251"/>
                  </a:cubicBezTo>
                  <a:cubicBezTo>
                    <a:pt x="16807" y="65293"/>
                    <a:pt x="18300" y="52374"/>
                    <a:pt x="14888" y="40470"/>
                  </a:cubicBezTo>
                  <a:cubicBezTo>
                    <a:pt x="11482" y="28573"/>
                    <a:pt x="7070" y="16106"/>
                    <a:pt x="1649" y="3076"/>
                  </a:cubicBezTo>
                  <a:cubicBezTo>
                    <a:pt x="952" y="1340"/>
                    <a:pt x="268" y="-420"/>
                    <a:pt x="-397" y="-2211"/>
                  </a:cubicBezTo>
                </a:path>
              </a:pathLst>
            </a:custGeom>
            <a:solidFill>
              <a:srgbClr val="E6F7FD"/>
            </a:solidFill>
            <a:ln w="792" cap="flat">
              <a:noFill/>
              <a:prstDash val="solid"/>
              <a:miter/>
            </a:ln>
          </p:spPr>
          <p:txBody>
            <a:bodyPr rtlCol="0" anchor="ctr"/>
            <a:lstStyle/>
            <a:p>
              <a:endParaRPr lang="en-US"/>
            </a:p>
          </p:txBody>
        </p:sp>
        <p:sp>
          <p:nvSpPr>
            <p:cNvPr id="20" name="Freeform: Shape 19">
              <a:extLst>
                <a:ext uri="{FF2B5EF4-FFF2-40B4-BE49-F238E27FC236}">
                  <a16:creationId xmlns:a16="http://schemas.microsoft.com/office/drawing/2014/main" id="{86AF61D5-55BA-0110-01AB-48C4476EE7E7}"/>
                </a:ext>
              </a:extLst>
            </p:cNvPr>
            <p:cNvSpPr/>
            <p:nvPr/>
          </p:nvSpPr>
          <p:spPr>
            <a:xfrm flipV="1">
              <a:off x="5584115" y="1301841"/>
              <a:ext cx="156101" cy="479996"/>
            </a:xfrm>
            <a:custGeom>
              <a:avLst/>
              <a:gdLst>
                <a:gd name="connsiteX0" fmla="*/ 62230 w 156101"/>
                <a:gd name="connsiteY0" fmla="*/ -2795 h 479996"/>
                <a:gd name="connsiteX1" fmla="*/ 37295 w 156101"/>
                <a:gd name="connsiteY1" fmla="*/ 3387 h 479996"/>
                <a:gd name="connsiteX2" fmla="*/ 16633 w 156101"/>
                <a:gd name="connsiteY2" fmla="*/ 32403 h 479996"/>
                <a:gd name="connsiteX3" fmla="*/ 24693 w 156101"/>
                <a:gd name="connsiteY3" fmla="*/ 67531 h 479996"/>
                <a:gd name="connsiteX4" fmla="*/ 58291 w 156101"/>
                <a:gd name="connsiteY4" fmla="*/ 87836 h 479996"/>
                <a:gd name="connsiteX5" fmla="*/ 70829 w 156101"/>
                <a:gd name="connsiteY5" fmla="*/ 89144 h 479996"/>
                <a:gd name="connsiteX6" fmla="*/ 96509 w 156101"/>
                <a:gd name="connsiteY6" fmla="*/ 82011 h 479996"/>
                <a:gd name="connsiteX7" fmla="*/ 116926 w 156101"/>
                <a:gd name="connsiteY7" fmla="*/ 52622 h 479996"/>
                <a:gd name="connsiteX8" fmla="*/ 109737 w 156101"/>
                <a:gd name="connsiteY8" fmla="*/ 17986 h 479996"/>
                <a:gd name="connsiteX9" fmla="*/ 76259 w 156101"/>
                <a:gd name="connsiteY9" fmla="*/ -1321 h 479996"/>
                <a:gd name="connsiteX10" fmla="*/ 62230 w 156101"/>
                <a:gd name="connsiteY10" fmla="*/ -2795 h 479996"/>
                <a:gd name="connsiteX11" fmla="*/ 6583 w 156101"/>
                <a:gd name="connsiteY11" fmla="*/ 120586 h 479996"/>
                <a:gd name="connsiteX12" fmla="*/ -27 w 156101"/>
                <a:gd name="connsiteY12" fmla="*/ 153399 h 479996"/>
                <a:gd name="connsiteX13" fmla="*/ -2714 w 156101"/>
                <a:gd name="connsiteY13" fmla="*/ 206661 h 479996"/>
                <a:gd name="connsiteX14" fmla="*/ 9927 w 156101"/>
                <a:gd name="connsiteY14" fmla="*/ 246250 h 479996"/>
                <a:gd name="connsiteX15" fmla="*/ 29013 w 156101"/>
                <a:gd name="connsiteY15" fmla="*/ 277803 h 479996"/>
                <a:gd name="connsiteX16" fmla="*/ 52552 w 156101"/>
                <a:gd name="connsiteY16" fmla="*/ 314436 h 479996"/>
                <a:gd name="connsiteX17" fmla="*/ 57506 w 156101"/>
                <a:gd name="connsiteY17" fmla="*/ 356998 h 479996"/>
                <a:gd name="connsiteX18" fmla="*/ 46085 w 156101"/>
                <a:gd name="connsiteY18" fmla="*/ 378532 h 479996"/>
                <a:gd name="connsiteX19" fmla="*/ 26738 w 156101"/>
                <a:gd name="connsiteY19" fmla="*/ 389771 h 479996"/>
                <a:gd name="connsiteX20" fmla="*/ 22308 w 156101"/>
                <a:gd name="connsiteY20" fmla="*/ 390944 h 479996"/>
                <a:gd name="connsiteX21" fmla="*/ 42130 w 156101"/>
                <a:gd name="connsiteY21" fmla="*/ 477201 h 479996"/>
                <a:gd name="connsiteX22" fmla="*/ 65757 w 156101"/>
                <a:gd name="connsiteY22" fmla="*/ 474308 h 479996"/>
                <a:gd name="connsiteX23" fmla="*/ 118139 w 156101"/>
                <a:gd name="connsiteY23" fmla="*/ 446203 h 479996"/>
                <a:gd name="connsiteX24" fmla="*/ 148146 w 156101"/>
                <a:gd name="connsiteY24" fmla="*/ 383636 h 479996"/>
                <a:gd name="connsiteX25" fmla="*/ 149961 w 156101"/>
                <a:gd name="connsiteY25" fmla="*/ 326666 h 479996"/>
                <a:gd name="connsiteX26" fmla="*/ 134228 w 156101"/>
                <a:gd name="connsiteY26" fmla="*/ 286442 h 479996"/>
                <a:gd name="connsiteX27" fmla="*/ 112789 w 156101"/>
                <a:gd name="connsiteY27" fmla="*/ 252163 h 479996"/>
                <a:gd name="connsiteX28" fmla="*/ 97349 w 156101"/>
                <a:gd name="connsiteY28" fmla="*/ 224890 h 479996"/>
                <a:gd name="connsiteX29" fmla="*/ 88108 w 156101"/>
                <a:gd name="connsiteY29" fmla="*/ 192426 h 479996"/>
                <a:gd name="connsiteX30" fmla="*/ 90644 w 156101"/>
                <a:gd name="connsiteY30" fmla="*/ 151053 h 479996"/>
                <a:gd name="connsiteX31" fmla="*/ 93267 w 156101"/>
                <a:gd name="connsiteY31" fmla="*/ 138055 h 479996"/>
                <a:gd name="connsiteX32" fmla="*/ 6583 w 156101"/>
                <a:gd name="connsiteY32" fmla="*/ 120586 h 47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156101" h="479996">
                  <a:moveTo>
                    <a:pt x="62230" y="-2795"/>
                  </a:moveTo>
                  <a:cubicBezTo>
                    <a:pt x="53076" y="-2795"/>
                    <a:pt x="44761" y="-735"/>
                    <a:pt x="37295" y="3387"/>
                  </a:cubicBezTo>
                  <a:cubicBezTo>
                    <a:pt x="26175" y="9521"/>
                    <a:pt x="19296" y="19191"/>
                    <a:pt x="16633" y="32403"/>
                  </a:cubicBezTo>
                  <a:cubicBezTo>
                    <a:pt x="14057" y="45195"/>
                    <a:pt x="16736" y="56910"/>
                    <a:pt x="24693" y="67531"/>
                  </a:cubicBezTo>
                  <a:cubicBezTo>
                    <a:pt x="32643" y="78159"/>
                    <a:pt x="43842" y="84928"/>
                    <a:pt x="58291" y="87836"/>
                  </a:cubicBezTo>
                  <a:cubicBezTo>
                    <a:pt x="62618" y="88708"/>
                    <a:pt x="66803" y="89144"/>
                    <a:pt x="70829" y="89144"/>
                  </a:cubicBezTo>
                  <a:cubicBezTo>
                    <a:pt x="80222" y="89144"/>
                    <a:pt x="88781" y="86767"/>
                    <a:pt x="96509" y="82011"/>
                  </a:cubicBezTo>
                  <a:cubicBezTo>
                    <a:pt x="107550" y="75211"/>
                    <a:pt x="114350" y="65414"/>
                    <a:pt x="116926" y="52622"/>
                  </a:cubicBezTo>
                  <a:cubicBezTo>
                    <a:pt x="119589" y="39402"/>
                    <a:pt x="117180" y="27870"/>
                    <a:pt x="109737" y="17986"/>
                  </a:cubicBezTo>
                  <a:cubicBezTo>
                    <a:pt x="102279" y="8111"/>
                    <a:pt x="91111" y="1675"/>
                    <a:pt x="76259" y="-1321"/>
                  </a:cubicBezTo>
                  <a:cubicBezTo>
                    <a:pt x="71384" y="-2304"/>
                    <a:pt x="66708" y="-2795"/>
                    <a:pt x="62230" y="-2795"/>
                  </a:cubicBezTo>
                  <a:moveTo>
                    <a:pt x="6583" y="120586"/>
                  </a:moveTo>
                  <a:lnTo>
                    <a:pt x="-27" y="153399"/>
                  </a:lnTo>
                  <a:cubicBezTo>
                    <a:pt x="-4189" y="174030"/>
                    <a:pt x="-5084" y="191776"/>
                    <a:pt x="-2714" y="206661"/>
                  </a:cubicBezTo>
                  <a:cubicBezTo>
                    <a:pt x="-344" y="221514"/>
                    <a:pt x="3880" y="234718"/>
                    <a:pt x="9927" y="246250"/>
                  </a:cubicBezTo>
                  <a:cubicBezTo>
                    <a:pt x="15983" y="257774"/>
                    <a:pt x="22339" y="268292"/>
                    <a:pt x="29013" y="277803"/>
                  </a:cubicBezTo>
                  <a:cubicBezTo>
                    <a:pt x="38080" y="290357"/>
                    <a:pt x="45926" y="302579"/>
                    <a:pt x="52552" y="314436"/>
                  </a:cubicBezTo>
                  <a:cubicBezTo>
                    <a:pt x="59186" y="326293"/>
                    <a:pt x="60835" y="340480"/>
                    <a:pt x="57506" y="356998"/>
                  </a:cubicBezTo>
                  <a:cubicBezTo>
                    <a:pt x="55683" y="366065"/>
                    <a:pt x="51863" y="373254"/>
                    <a:pt x="46085" y="378532"/>
                  </a:cubicBezTo>
                  <a:cubicBezTo>
                    <a:pt x="40283" y="383803"/>
                    <a:pt x="33847" y="387552"/>
                    <a:pt x="26738" y="389771"/>
                  </a:cubicBezTo>
                  <a:cubicBezTo>
                    <a:pt x="25240" y="390239"/>
                    <a:pt x="23766" y="390627"/>
                    <a:pt x="22308" y="390944"/>
                  </a:cubicBezTo>
                  <a:cubicBezTo>
                    <a:pt x="29171" y="419739"/>
                    <a:pt x="35916" y="448525"/>
                    <a:pt x="42130" y="477201"/>
                  </a:cubicBezTo>
                  <a:cubicBezTo>
                    <a:pt x="50222" y="476876"/>
                    <a:pt x="58100" y="475909"/>
                    <a:pt x="65757" y="474308"/>
                  </a:cubicBezTo>
                  <a:cubicBezTo>
                    <a:pt x="86158" y="470044"/>
                    <a:pt x="103626" y="460676"/>
                    <a:pt x="118139" y="446203"/>
                  </a:cubicBezTo>
                  <a:cubicBezTo>
                    <a:pt x="132651" y="431739"/>
                    <a:pt x="142645" y="410886"/>
                    <a:pt x="148146" y="383636"/>
                  </a:cubicBezTo>
                  <a:cubicBezTo>
                    <a:pt x="152719" y="360929"/>
                    <a:pt x="153322" y="341939"/>
                    <a:pt x="149961" y="326666"/>
                  </a:cubicBezTo>
                  <a:cubicBezTo>
                    <a:pt x="146592" y="311377"/>
                    <a:pt x="141346" y="297966"/>
                    <a:pt x="134228" y="286442"/>
                  </a:cubicBezTo>
                  <a:cubicBezTo>
                    <a:pt x="127095" y="274910"/>
                    <a:pt x="119946" y="263481"/>
                    <a:pt x="112789" y="252163"/>
                  </a:cubicBezTo>
                  <a:cubicBezTo>
                    <a:pt x="107185" y="243722"/>
                    <a:pt x="102034" y="234631"/>
                    <a:pt x="97349" y="224890"/>
                  </a:cubicBezTo>
                  <a:cubicBezTo>
                    <a:pt x="92649" y="215133"/>
                    <a:pt x="89574" y="204315"/>
                    <a:pt x="88108" y="192426"/>
                  </a:cubicBezTo>
                  <a:cubicBezTo>
                    <a:pt x="86633" y="180529"/>
                    <a:pt x="87482" y="166738"/>
                    <a:pt x="90644" y="151053"/>
                  </a:cubicBezTo>
                  <a:lnTo>
                    <a:pt x="93267" y="138055"/>
                  </a:lnTo>
                  <a:lnTo>
                    <a:pt x="6583" y="120586"/>
                  </a:lnTo>
                </a:path>
              </a:pathLst>
            </a:custGeom>
            <a:solidFill>
              <a:srgbClr val="C2DDF4"/>
            </a:solidFill>
            <a:ln w="792" cap="flat">
              <a:noFill/>
              <a:prstDash val="solid"/>
              <a:miter/>
            </a:ln>
          </p:spPr>
          <p:txBody>
            <a:bodyPr rtlCol="0" anchor="ctr"/>
            <a:lstStyle/>
            <a:p>
              <a:endParaRPr lang="en-US"/>
            </a:p>
          </p:txBody>
        </p:sp>
        <p:sp>
          <p:nvSpPr>
            <p:cNvPr id="21" name="Freeform: Shape 20">
              <a:extLst>
                <a:ext uri="{FF2B5EF4-FFF2-40B4-BE49-F238E27FC236}">
                  <a16:creationId xmlns:a16="http://schemas.microsoft.com/office/drawing/2014/main" id="{453AB751-1AC7-F179-9DF9-DB33E6C0B8CF}"/>
                </a:ext>
              </a:extLst>
            </p:cNvPr>
            <p:cNvSpPr/>
            <p:nvPr/>
          </p:nvSpPr>
          <p:spPr>
            <a:xfrm flipV="1">
              <a:off x="5465305" y="1301707"/>
              <a:ext cx="164944" cy="155797"/>
            </a:xfrm>
            <a:custGeom>
              <a:avLst/>
              <a:gdLst>
                <a:gd name="connsiteX0" fmla="*/ 74063 w 164944"/>
                <a:gd name="connsiteY0" fmla="*/ -3027 h 155797"/>
                <a:gd name="connsiteX1" fmla="*/ 44246 w 164944"/>
                <a:gd name="connsiteY1" fmla="*/ 4272 h 155797"/>
                <a:gd name="connsiteX2" fmla="*/ 45079 w 164944"/>
                <a:gd name="connsiteY2" fmla="*/ 27804 h 155797"/>
                <a:gd name="connsiteX3" fmla="*/ 36796 w 164944"/>
                <a:gd name="connsiteY3" fmla="*/ 28129 h 155797"/>
                <a:gd name="connsiteX4" fmla="*/ 36019 w 164944"/>
                <a:gd name="connsiteY4" fmla="*/ 6286 h 155797"/>
                <a:gd name="connsiteX5" fmla="*/ -3879 w 164944"/>
                <a:gd name="connsiteY5" fmla="*/ 16058 h 155797"/>
                <a:gd name="connsiteX6" fmla="*/ 3381 w 164944"/>
                <a:gd name="connsiteY6" fmla="*/ 47159 h 155797"/>
                <a:gd name="connsiteX7" fmla="*/ 22712 w 164944"/>
                <a:gd name="connsiteY7" fmla="*/ 87137 h 155797"/>
                <a:gd name="connsiteX8" fmla="*/ 59567 w 164944"/>
                <a:gd name="connsiteY8" fmla="*/ 124840 h 155797"/>
                <a:gd name="connsiteX9" fmla="*/ 118797 w 164944"/>
                <a:gd name="connsiteY9" fmla="*/ 149030 h 155797"/>
                <a:gd name="connsiteX10" fmla="*/ 154653 w 164944"/>
                <a:gd name="connsiteY10" fmla="*/ 152771 h 155797"/>
                <a:gd name="connsiteX11" fmla="*/ 161065 w 164944"/>
                <a:gd name="connsiteY11" fmla="*/ 152636 h 155797"/>
                <a:gd name="connsiteX12" fmla="*/ 141243 w 164944"/>
                <a:gd name="connsiteY12" fmla="*/ 66379 h 155797"/>
                <a:gd name="connsiteX13" fmla="*/ 132580 w 164944"/>
                <a:gd name="connsiteY13" fmla="*/ 67338 h 155797"/>
                <a:gd name="connsiteX14" fmla="*/ 125732 w 164944"/>
                <a:gd name="connsiteY14" fmla="*/ 66665 h 155797"/>
                <a:gd name="connsiteX15" fmla="*/ 97389 w 164944"/>
                <a:gd name="connsiteY15" fmla="*/ 52255 h 155797"/>
                <a:gd name="connsiteX16" fmla="*/ 81878 w 164944"/>
                <a:gd name="connsiteY16" fmla="*/ 26901 h 155797"/>
                <a:gd name="connsiteX17" fmla="*/ 74063 w 164944"/>
                <a:gd name="connsiteY17" fmla="*/ -3027 h 155797"/>
                <a:gd name="connsiteX18" fmla="*/ 40339 w 164944"/>
                <a:gd name="connsiteY18" fmla="*/ 96553 h 155797"/>
                <a:gd name="connsiteX19" fmla="*/ 38389 w 164944"/>
                <a:gd name="connsiteY19" fmla="*/ 62361 h 155797"/>
                <a:gd name="connsiteX20" fmla="*/ 46664 w 164944"/>
                <a:gd name="connsiteY20" fmla="*/ 61925 h 155797"/>
                <a:gd name="connsiteX21" fmla="*/ 48606 w 164944"/>
                <a:gd name="connsiteY21" fmla="*/ 96046 h 155797"/>
                <a:gd name="connsiteX22" fmla="*/ 40339 w 164944"/>
                <a:gd name="connsiteY22" fmla="*/ 96553 h 1557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64944" h="155797">
                  <a:moveTo>
                    <a:pt x="74063" y="-3027"/>
                  </a:moveTo>
                  <a:lnTo>
                    <a:pt x="44246" y="4272"/>
                  </a:lnTo>
                  <a:cubicBezTo>
                    <a:pt x="44484" y="12095"/>
                    <a:pt x="44762" y="19934"/>
                    <a:pt x="45079" y="27804"/>
                  </a:cubicBezTo>
                  <a:lnTo>
                    <a:pt x="36796" y="28129"/>
                  </a:lnTo>
                  <a:cubicBezTo>
                    <a:pt x="36503" y="20837"/>
                    <a:pt x="36249" y="13554"/>
                    <a:pt x="36019" y="6286"/>
                  </a:cubicBezTo>
                  <a:lnTo>
                    <a:pt x="-3879" y="16058"/>
                  </a:lnTo>
                  <a:cubicBezTo>
                    <a:pt x="-2897" y="23984"/>
                    <a:pt x="-479" y="34351"/>
                    <a:pt x="3381" y="47159"/>
                  </a:cubicBezTo>
                  <a:cubicBezTo>
                    <a:pt x="7257" y="59951"/>
                    <a:pt x="13684" y="73283"/>
                    <a:pt x="22712" y="87137"/>
                  </a:cubicBezTo>
                  <a:cubicBezTo>
                    <a:pt x="31731" y="100968"/>
                    <a:pt x="44009" y="113546"/>
                    <a:pt x="59567" y="124840"/>
                  </a:cubicBezTo>
                  <a:cubicBezTo>
                    <a:pt x="75109" y="136134"/>
                    <a:pt x="94853" y="144203"/>
                    <a:pt x="118797" y="149030"/>
                  </a:cubicBezTo>
                  <a:cubicBezTo>
                    <a:pt x="131177" y="151526"/>
                    <a:pt x="143137" y="152771"/>
                    <a:pt x="154653" y="152771"/>
                  </a:cubicBezTo>
                  <a:cubicBezTo>
                    <a:pt x="156801" y="152771"/>
                    <a:pt x="158941" y="152723"/>
                    <a:pt x="161065" y="152636"/>
                  </a:cubicBezTo>
                  <a:cubicBezTo>
                    <a:pt x="154852" y="123960"/>
                    <a:pt x="148106" y="95174"/>
                    <a:pt x="141243" y="66379"/>
                  </a:cubicBezTo>
                  <a:cubicBezTo>
                    <a:pt x="138271" y="67013"/>
                    <a:pt x="135378" y="67338"/>
                    <a:pt x="132580" y="67338"/>
                  </a:cubicBezTo>
                  <a:cubicBezTo>
                    <a:pt x="130234" y="67338"/>
                    <a:pt x="127951" y="67116"/>
                    <a:pt x="125732" y="66665"/>
                  </a:cubicBezTo>
                  <a:cubicBezTo>
                    <a:pt x="113756" y="64247"/>
                    <a:pt x="104316" y="59444"/>
                    <a:pt x="97389" y="52255"/>
                  </a:cubicBezTo>
                  <a:cubicBezTo>
                    <a:pt x="90470" y="45059"/>
                    <a:pt x="85287" y="36610"/>
                    <a:pt x="81878" y="26901"/>
                  </a:cubicBezTo>
                  <a:cubicBezTo>
                    <a:pt x="78462" y="17184"/>
                    <a:pt x="75871" y="7213"/>
                    <a:pt x="74063" y="-3027"/>
                  </a:cubicBezTo>
                  <a:moveTo>
                    <a:pt x="40339" y="96553"/>
                  </a:moveTo>
                  <a:cubicBezTo>
                    <a:pt x="39634" y="85132"/>
                    <a:pt x="38976" y="73726"/>
                    <a:pt x="38389" y="62361"/>
                  </a:cubicBezTo>
                  <a:lnTo>
                    <a:pt x="46664" y="61925"/>
                  </a:lnTo>
                  <a:cubicBezTo>
                    <a:pt x="47250" y="73267"/>
                    <a:pt x="47908" y="84648"/>
                    <a:pt x="48606" y="96046"/>
                  </a:cubicBezTo>
                  <a:lnTo>
                    <a:pt x="40339" y="96553"/>
                  </a:lnTo>
                </a:path>
              </a:pathLst>
            </a:custGeom>
            <a:solidFill>
              <a:srgbClr val="AED4F1"/>
            </a:solidFill>
            <a:ln w="792" cap="flat">
              <a:noFill/>
              <a:prstDash val="solid"/>
              <a:miter/>
            </a:ln>
          </p:spPr>
          <p:txBody>
            <a:bodyPr rtlCol="0" anchor="ctr"/>
            <a:lstStyle/>
            <a:p>
              <a:endParaRPr lang="en-US"/>
            </a:p>
          </p:txBody>
        </p:sp>
        <p:sp>
          <p:nvSpPr>
            <p:cNvPr id="22" name="Freeform: Shape 21">
              <a:extLst>
                <a:ext uri="{FF2B5EF4-FFF2-40B4-BE49-F238E27FC236}">
                  <a16:creationId xmlns:a16="http://schemas.microsoft.com/office/drawing/2014/main" id="{73805003-8331-27B3-945C-FD7F4E687128}"/>
                </a:ext>
              </a:extLst>
            </p:cNvPr>
            <p:cNvSpPr/>
            <p:nvPr/>
          </p:nvSpPr>
          <p:spPr>
            <a:xfrm flipV="1">
              <a:off x="5505203" y="1357925"/>
              <a:ext cx="12586" cy="92280"/>
            </a:xfrm>
            <a:custGeom>
              <a:avLst/>
              <a:gdLst>
                <a:gd name="connsiteX0" fmla="*/ 4387 w 12586"/>
                <a:gd name="connsiteY0" fmla="*/ -2992 h 92280"/>
                <a:gd name="connsiteX1" fmla="*/ -3839 w 12586"/>
                <a:gd name="connsiteY1" fmla="*/ -979 h 92280"/>
                <a:gd name="connsiteX2" fmla="*/ -3063 w 12586"/>
                <a:gd name="connsiteY2" fmla="*/ 20864 h 92280"/>
                <a:gd name="connsiteX3" fmla="*/ 5220 w 12586"/>
                <a:gd name="connsiteY3" fmla="*/ 20539 h 92280"/>
                <a:gd name="connsiteX4" fmla="*/ 4387 w 12586"/>
                <a:gd name="connsiteY4" fmla="*/ -2992 h 92280"/>
                <a:gd name="connsiteX5" fmla="*/ 6805 w 12586"/>
                <a:gd name="connsiteY5" fmla="*/ 54660 h 92280"/>
                <a:gd name="connsiteX6" fmla="*/ -1469 w 12586"/>
                <a:gd name="connsiteY6" fmla="*/ 55096 h 92280"/>
                <a:gd name="connsiteX7" fmla="*/ 480 w 12586"/>
                <a:gd name="connsiteY7" fmla="*/ 89288 h 92280"/>
                <a:gd name="connsiteX8" fmla="*/ 8747 w 12586"/>
                <a:gd name="connsiteY8" fmla="*/ 88781 h 92280"/>
                <a:gd name="connsiteX9" fmla="*/ 6805 w 12586"/>
                <a:gd name="connsiteY9" fmla="*/ 54660 h 922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2586" h="92280">
                  <a:moveTo>
                    <a:pt x="4387" y="-2992"/>
                  </a:moveTo>
                  <a:lnTo>
                    <a:pt x="-3839" y="-979"/>
                  </a:lnTo>
                  <a:cubicBezTo>
                    <a:pt x="-3610" y="6289"/>
                    <a:pt x="-3356" y="13573"/>
                    <a:pt x="-3063" y="20864"/>
                  </a:cubicBezTo>
                  <a:lnTo>
                    <a:pt x="5220" y="20539"/>
                  </a:lnTo>
                  <a:cubicBezTo>
                    <a:pt x="4903" y="12669"/>
                    <a:pt x="4625" y="4830"/>
                    <a:pt x="4387" y="-2992"/>
                  </a:cubicBezTo>
                  <a:moveTo>
                    <a:pt x="6805" y="54660"/>
                  </a:moveTo>
                  <a:lnTo>
                    <a:pt x="-1469" y="55096"/>
                  </a:lnTo>
                  <a:cubicBezTo>
                    <a:pt x="-883" y="66462"/>
                    <a:pt x="-225" y="77867"/>
                    <a:pt x="480" y="89288"/>
                  </a:cubicBezTo>
                  <a:lnTo>
                    <a:pt x="8747" y="88781"/>
                  </a:lnTo>
                  <a:cubicBezTo>
                    <a:pt x="8049" y="77384"/>
                    <a:pt x="7391" y="66002"/>
                    <a:pt x="6805" y="54660"/>
                  </a:cubicBezTo>
                </a:path>
              </a:pathLst>
            </a:custGeom>
            <a:solidFill>
              <a:srgbClr val="8EB2E2"/>
            </a:solidFill>
            <a:ln w="792" cap="flat">
              <a:noFill/>
              <a:prstDash val="solid"/>
              <a:miter/>
            </a:ln>
          </p:spPr>
          <p:txBody>
            <a:bodyPr rtlCol="0" anchor="ctr"/>
            <a:lstStyle/>
            <a:p>
              <a:endParaRPr lang="en-US"/>
            </a:p>
          </p:txBody>
        </p:sp>
        <p:sp>
          <p:nvSpPr>
            <p:cNvPr id="23" name="Freeform: Shape 22">
              <a:extLst>
                <a:ext uri="{FF2B5EF4-FFF2-40B4-BE49-F238E27FC236}">
                  <a16:creationId xmlns:a16="http://schemas.microsoft.com/office/drawing/2014/main" id="{A9DE4599-B437-57D1-0D36-CCE502A7EEF2}"/>
                </a:ext>
              </a:extLst>
            </p:cNvPr>
            <p:cNvSpPr/>
            <p:nvPr/>
          </p:nvSpPr>
          <p:spPr>
            <a:xfrm flipV="1">
              <a:off x="2393548" y="2148558"/>
              <a:ext cx="92558" cy="85955"/>
            </a:xfrm>
            <a:custGeom>
              <a:avLst/>
              <a:gdLst>
                <a:gd name="connsiteX0" fmla="*/ 39677 w 92558"/>
                <a:gd name="connsiteY0" fmla="*/ -1866 h 85955"/>
                <a:gd name="connsiteX1" fmla="*/ 27659 w 92558"/>
                <a:gd name="connsiteY1" fmla="*/ -218 h 85955"/>
                <a:gd name="connsiteX2" fmla="*/ 3280 w 92558"/>
                <a:gd name="connsiteY2" fmla="*/ 21206 h 85955"/>
                <a:gd name="connsiteX3" fmla="*/ 3104 w 92558"/>
                <a:gd name="connsiteY3" fmla="*/ 54051 h 85955"/>
                <a:gd name="connsiteX4" fmla="*/ 28671 w 92558"/>
                <a:gd name="connsiteY4" fmla="*/ 79057 h 85955"/>
                <a:gd name="connsiteX5" fmla="*/ 50105 w 92558"/>
                <a:gd name="connsiteY5" fmla="*/ 84089 h 85955"/>
                <a:gd name="connsiteX6" fmla="*/ 63783 w 92558"/>
                <a:gd name="connsiteY6" fmla="*/ 81854 h 85955"/>
                <a:gd name="connsiteX7" fmla="*/ 88022 w 92558"/>
                <a:gd name="connsiteY7" fmla="*/ 60050 h 85955"/>
                <a:gd name="connsiteX8" fmla="*/ 88857 w 92558"/>
                <a:gd name="connsiteY8" fmla="*/ 27832 h 85955"/>
                <a:gd name="connsiteX9" fmla="*/ 63195 w 92558"/>
                <a:gd name="connsiteY9" fmla="*/ 3729 h 85955"/>
                <a:gd name="connsiteX10" fmla="*/ 39677 w 92558"/>
                <a:gd name="connsiteY10" fmla="*/ -1866 h 859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2558" h="85955">
                  <a:moveTo>
                    <a:pt x="39677" y="-1866"/>
                  </a:moveTo>
                  <a:cubicBezTo>
                    <a:pt x="35581" y="-1866"/>
                    <a:pt x="31578" y="-1319"/>
                    <a:pt x="27659" y="-218"/>
                  </a:cubicBezTo>
                  <a:cubicBezTo>
                    <a:pt x="16509" y="2897"/>
                    <a:pt x="8398" y="10046"/>
                    <a:pt x="3280" y="21206"/>
                  </a:cubicBezTo>
                  <a:cubicBezTo>
                    <a:pt x="-1673" y="32009"/>
                    <a:pt x="-1735" y="42962"/>
                    <a:pt x="3104" y="54051"/>
                  </a:cubicBezTo>
                  <a:cubicBezTo>
                    <a:pt x="7940" y="65115"/>
                    <a:pt x="16460" y="73461"/>
                    <a:pt x="28671" y="79057"/>
                  </a:cubicBezTo>
                  <a:cubicBezTo>
                    <a:pt x="35993" y="82409"/>
                    <a:pt x="43139" y="84089"/>
                    <a:pt x="50105" y="84089"/>
                  </a:cubicBezTo>
                  <a:cubicBezTo>
                    <a:pt x="54745" y="84089"/>
                    <a:pt x="59303" y="83344"/>
                    <a:pt x="63783" y="81854"/>
                  </a:cubicBezTo>
                  <a:cubicBezTo>
                    <a:pt x="74987" y="78129"/>
                    <a:pt x="83068" y="70853"/>
                    <a:pt x="88022" y="60050"/>
                  </a:cubicBezTo>
                  <a:cubicBezTo>
                    <a:pt x="93140" y="48875"/>
                    <a:pt x="93409" y="38151"/>
                    <a:pt x="88857" y="27832"/>
                  </a:cubicBezTo>
                  <a:cubicBezTo>
                    <a:pt x="84300" y="17512"/>
                    <a:pt x="75746" y="9484"/>
                    <a:pt x="63195" y="3729"/>
                  </a:cubicBezTo>
                  <a:cubicBezTo>
                    <a:pt x="55061" y="-4"/>
                    <a:pt x="47219" y="-1866"/>
                    <a:pt x="39677" y="-1866"/>
                  </a:cubicBezTo>
                </a:path>
              </a:pathLst>
            </a:custGeom>
            <a:solidFill>
              <a:srgbClr val="AED4F1"/>
            </a:solidFill>
            <a:ln w="792" cap="flat">
              <a:noFill/>
              <a:prstDash val="solid"/>
              <a:miter/>
            </a:ln>
          </p:spPr>
          <p:txBody>
            <a:bodyPr rtlCol="0" anchor="ctr"/>
            <a:lstStyle/>
            <a:p>
              <a:endParaRPr lang="en-US"/>
            </a:p>
          </p:txBody>
        </p:sp>
        <p:sp>
          <p:nvSpPr>
            <p:cNvPr id="24" name="Freeform: Shape 23">
              <a:extLst>
                <a:ext uri="{FF2B5EF4-FFF2-40B4-BE49-F238E27FC236}">
                  <a16:creationId xmlns:a16="http://schemas.microsoft.com/office/drawing/2014/main" id="{9AD6763A-5017-0E29-2E19-F9580105ACED}"/>
                </a:ext>
              </a:extLst>
            </p:cNvPr>
            <p:cNvSpPr/>
            <p:nvPr/>
          </p:nvSpPr>
          <p:spPr>
            <a:xfrm flipV="1">
              <a:off x="2343461" y="1996501"/>
              <a:ext cx="11640" cy="65293"/>
            </a:xfrm>
            <a:custGeom>
              <a:avLst/>
              <a:gdLst>
                <a:gd name="connsiteX0" fmla="*/ 60 w 11640"/>
                <a:gd name="connsiteY0" fmla="*/ -2098 h 65293"/>
                <a:gd name="connsiteX1" fmla="*/ -5 w 11640"/>
                <a:gd name="connsiteY1" fmla="*/ -1234 h 65293"/>
                <a:gd name="connsiteX2" fmla="*/ -287 w 11640"/>
                <a:gd name="connsiteY2" fmla="*/ 13801 h 65293"/>
                <a:gd name="connsiteX3" fmla="*/ 1701 w 11640"/>
                <a:gd name="connsiteY3" fmla="*/ 5439 h 65293"/>
                <a:gd name="connsiteX4" fmla="*/ 60 w 11640"/>
                <a:gd name="connsiteY4" fmla="*/ -2098 h 65293"/>
                <a:gd name="connsiteX5" fmla="*/ 307 w 11640"/>
                <a:gd name="connsiteY5" fmla="*/ 21893 h 65293"/>
                <a:gd name="connsiteX6" fmla="*/ 2952 w 11640"/>
                <a:gd name="connsiteY6" fmla="*/ 36516 h 65293"/>
                <a:gd name="connsiteX7" fmla="*/ 11259 w 11640"/>
                <a:gd name="connsiteY7" fmla="*/ 63195 h 65293"/>
                <a:gd name="connsiteX8" fmla="*/ 10231 w 11640"/>
                <a:gd name="connsiteY8" fmla="*/ 54849 h 65293"/>
                <a:gd name="connsiteX9" fmla="*/ 5212 w 11640"/>
                <a:gd name="connsiteY9" fmla="*/ 23122 h 65293"/>
                <a:gd name="connsiteX10" fmla="*/ 307 w 11640"/>
                <a:gd name="connsiteY10" fmla="*/ 21893 h 652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1640" h="65293">
                  <a:moveTo>
                    <a:pt x="60" y="-2098"/>
                  </a:moveTo>
                  <a:cubicBezTo>
                    <a:pt x="39" y="-1813"/>
                    <a:pt x="13" y="-1520"/>
                    <a:pt x="-5" y="-1234"/>
                  </a:cubicBezTo>
                  <a:cubicBezTo>
                    <a:pt x="-383" y="3933"/>
                    <a:pt x="-476" y="8942"/>
                    <a:pt x="-287" y="13801"/>
                  </a:cubicBezTo>
                  <a:cubicBezTo>
                    <a:pt x="388" y="11011"/>
                    <a:pt x="1051" y="8229"/>
                    <a:pt x="1701" y="5439"/>
                  </a:cubicBezTo>
                  <a:cubicBezTo>
                    <a:pt x="1168" y="2919"/>
                    <a:pt x="624" y="414"/>
                    <a:pt x="60" y="-2098"/>
                  </a:cubicBezTo>
                  <a:moveTo>
                    <a:pt x="307" y="21893"/>
                  </a:moveTo>
                  <a:cubicBezTo>
                    <a:pt x="859" y="26950"/>
                    <a:pt x="1738" y="31824"/>
                    <a:pt x="2952" y="36516"/>
                  </a:cubicBezTo>
                  <a:cubicBezTo>
                    <a:pt x="5392" y="45972"/>
                    <a:pt x="8156" y="54865"/>
                    <a:pt x="11259" y="63195"/>
                  </a:cubicBezTo>
                  <a:cubicBezTo>
                    <a:pt x="10937" y="60413"/>
                    <a:pt x="10593" y="57639"/>
                    <a:pt x="10231" y="54849"/>
                  </a:cubicBezTo>
                  <a:cubicBezTo>
                    <a:pt x="8837" y="44212"/>
                    <a:pt x="7153" y="33639"/>
                    <a:pt x="5212" y="23122"/>
                  </a:cubicBezTo>
                  <a:lnTo>
                    <a:pt x="307" y="21893"/>
                  </a:lnTo>
                </a:path>
              </a:pathLst>
            </a:custGeom>
            <a:solidFill>
              <a:srgbClr val="C2DDF4"/>
            </a:solidFill>
            <a:ln w="792" cap="flat">
              <a:noFill/>
              <a:prstDash val="solid"/>
              <a:miter/>
            </a:ln>
          </p:spPr>
          <p:txBody>
            <a:bodyPr rtlCol="0" anchor="ctr"/>
            <a:lstStyle/>
            <a:p>
              <a:endParaRPr lang="en-US"/>
            </a:p>
          </p:txBody>
        </p:sp>
        <p:sp>
          <p:nvSpPr>
            <p:cNvPr id="25" name="Freeform: Shape 24">
              <a:extLst>
                <a:ext uri="{FF2B5EF4-FFF2-40B4-BE49-F238E27FC236}">
                  <a16:creationId xmlns:a16="http://schemas.microsoft.com/office/drawing/2014/main" id="{B4639E7C-3FE3-BF01-051E-2FACBB89FF43}"/>
                </a:ext>
              </a:extLst>
            </p:cNvPr>
            <p:cNvSpPr/>
            <p:nvPr/>
          </p:nvSpPr>
          <p:spPr>
            <a:xfrm flipV="1">
              <a:off x="2343555" y="2036574"/>
              <a:ext cx="5498" cy="17682"/>
            </a:xfrm>
            <a:custGeom>
              <a:avLst/>
              <a:gdLst>
                <a:gd name="connsiteX0" fmla="*/ 1609 w 5498"/>
                <a:gd name="connsiteY0" fmla="*/ -2075 h 17682"/>
                <a:gd name="connsiteX1" fmla="*/ -378 w 5498"/>
                <a:gd name="connsiteY1" fmla="*/ 6287 h 17682"/>
                <a:gd name="connsiteX2" fmla="*/ 216 w 5498"/>
                <a:gd name="connsiteY2" fmla="*/ 14379 h 17682"/>
                <a:gd name="connsiteX3" fmla="*/ 5121 w 5498"/>
                <a:gd name="connsiteY3" fmla="*/ 15607 h 17682"/>
                <a:gd name="connsiteX4" fmla="*/ 1609 w 5498"/>
                <a:gd name="connsiteY4" fmla="*/ -2075 h 176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98" h="17682">
                  <a:moveTo>
                    <a:pt x="1609" y="-2075"/>
                  </a:moveTo>
                  <a:cubicBezTo>
                    <a:pt x="959" y="715"/>
                    <a:pt x="297" y="3497"/>
                    <a:pt x="-378" y="6287"/>
                  </a:cubicBezTo>
                  <a:cubicBezTo>
                    <a:pt x="-270" y="9029"/>
                    <a:pt x="-72" y="11732"/>
                    <a:pt x="216" y="14379"/>
                  </a:cubicBezTo>
                  <a:lnTo>
                    <a:pt x="5121" y="15607"/>
                  </a:lnTo>
                  <a:cubicBezTo>
                    <a:pt x="4031" y="9703"/>
                    <a:pt x="2855" y="3798"/>
                    <a:pt x="1609" y="-2075"/>
                  </a:cubicBezTo>
                </a:path>
              </a:pathLst>
            </a:custGeom>
            <a:solidFill>
              <a:srgbClr val="93ADDF"/>
            </a:solidFill>
            <a:ln w="792" cap="flat">
              <a:noFill/>
              <a:prstDash val="solid"/>
              <a:miter/>
            </a:ln>
          </p:spPr>
          <p:txBody>
            <a:bodyPr rtlCol="0" anchor="ctr"/>
            <a:lstStyle/>
            <a:p>
              <a:endParaRPr lang="en-US"/>
            </a:p>
          </p:txBody>
        </p:sp>
        <p:sp>
          <p:nvSpPr>
            <p:cNvPr id="26" name="Freeform: Shape 25">
              <a:extLst>
                <a:ext uri="{FF2B5EF4-FFF2-40B4-BE49-F238E27FC236}">
                  <a16:creationId xmlns:a16="http://schemas.microsoft.com/office/drawing/2014/main" id="{54EC01A3-FC8C-70FF-1618-FC1D8B80F6F1}"/>
                </a:ext>
              </a:extLst>
            </p:cNvPr>
            <p:cNvSpPr/>
            <p:nvPr/>
          </p:nvSpPr>
          <p:spPr>
            <a:xfrm flipV="1">
              <a:off x="2208796" y="1809245"/>
              <a:ext cx="150237" cy="158580"/>
            </a:xfrm>
            <a:custGeom>
              <a:avLst/>
              <a:gdLst>
                <a:gd name="connsiteX0" fmla="*/ 73390 w 150237"/>
                <a:gd name="connsiteY0" fmla="*/ -2300 h 158580"/>
                <a:gd name="connsiteX1" fmla="*/ 290 w 150237"/>
                <a:gd name="connsiteY1" fmla="*/ -1618 h 158580"/>
                <a:gd name="connsiteX2" fmla="*/ 246 w 150237"/>
                <a:gd name="connsiteY2" fmla="*/ 27478 h 158580"/>
                <a:gd name="connsiteX3" fmla="*/ 9055 w 150237"/>
                <a:gd name="connsiteY3" fmla="*/ 66956 h 158580"/>
                <a:gd name="connsiteX4" fmla="*/ 33879 w 150237"/>
                <a:gd name="connsiteY4" fmla="*/ 108084 h 158580"/>
                <a:gd name="connsiteX5" fmla="*/ 81375 w 150237"/>
                <a:gd name="connsiteY5" fmla="*/ 141879 h 158580"/>
                <a:gd name="connsiteX6" fmla="*/ 139664 w 150237"/>
                <a:gd name="connsiteY6" fmla="*/ 156249 h 158580"/>
                <a:gd name="connsiteX7" fmla="*/ 142252 w 150237"/>
                <a:gd name="connsiteY7" fmla="*/ 156281 h 158580"/>
                <a:gd name="connsiteX8" fmla="*/ 142336 w 150237"/>
                <a:gd name="connsiteY8" fmla="*/ 156281 h 158580"/>
                <a:gd name="connsiteX9" fmla="*/ 149927 w 150237"/>
                <a:gd name="connsiteY9" fmla="*/ 61067 h 158580"/>
                <a:gd name="connsiteX10" fmla="*/ 142177 w 150237"/>
                <a:gd name="connsiteY10" fmla="*/ 67202 h 158580"/>
                <a:gd name="connsiteX11" fmla="*/ 122685 w 150237"/>
                <a:gd name="connsiteY11" fmla="*/ 73138 h 158580"/>
                <a:gd name="connsiteX12" fmla="*/ 119341 w 150237"/>
                <a:gd name="connsiteY12" fmla="*/ 73265 h 158580"/>
                <a:gd name="connsiteX13" fmla="*/ 104691 w 150237"/>
                <a:gd name="connsiteY13" fmla="*/ 70277 h 158580"/>
                <a:gd name="connsiteX14" fmla="*/ 82561 w 150237"/>
                <a:gd name="connsiteY14" fmla="*/ 51588 h 158580"/>
                <a:gd name="connsiteX15" fmla="*/ 74087 w 150237"/>
                <a:gd name="connsiteY15" fmla="*/ 25869 h 158580"/>
                <a:gd name="connsiteX16" fmla="*/ 73390 w 150237"/>
                <a:gd name="connsiteY16" fmla="*/ -2300 h 158580"/>
                <a:gd name="connsiteX17" fmla="*/ 78496 w 150237"/>
                <a:gd name="connsiteY17" fmla="*/ 125108 h 158580"/>
                <a:gd name="connsiteX18" fmla="*/ 70678 w 150237"/>
                <a:gd name="connsiteY18" fmla="*/ 122366 h 158580"/>
                <a:gd name="connsiteX19" fmla="*/ 81975 w 150237"/>
                <a:gd name="connsiteY19" fmla="*/ 90076 h 158580"/>
                <a:gd name="connsiteX20" fmla="*/ 89802 w 150237"/>
                <a:gd name="connsiteY20" fmla="*/ 92803 h 158580"/>
                <a:gd name="connsiteX21" fmla="*/ 78496 w 150237"/>
                <a:gd name="connsiteY21" fmla="*/ 125108 h 1585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50237" h="158580">
                  <a:moveTo>
                    <a:pt x="73390" y="-2300"/>
                  </a:moveTo>
                  <a:lnTo>
                    <a:pt x="290" y="-1618"/>
                  </a:lnTo>
                  <a:cubicBezTo>
                    <a:pt x="-496" y="5610"/>
                    <a:pt x="-509" y="15312"/>
                    <a:pt x="246" y="27478"/>
                  </a:cubicBezTo>
                  <a:cubicBezTo>
                    <a:pt x="1005" y="39628"/>
                    <a:pt x="3934" y="52793"/>
                    <a:pt x="9055" y="66956"/>
                  </a:cubicBezTo>
                  <a:cubicBezTo>
                    <a:pt x="14166" y="81112"/>
                    <a:pt x="22442" y="94824"/>
                    <a:pt x="33879" y="108084"/>
                  </a:cubicBezTo>
                  <a:cubicBezTo>
                    <a:pt x="45309" y="121336"/>
                    <a:pt x="61142" y="132606"/>
                    <a:pt x="81375" y="141879"/>
                  </a:cubicBezTo>
                  <a:cubicBezTo>
                    <a:pt x="101252" y="150986"/>
                    <a:pt x="120676" y="155773"/>
                    <a:pt x="139664" y="156249"/>
                  </a:cubicBezTo>
                  <a:cubicBezTo>
                    <a:pt x="140527" y="156273"/>
                    <a:pt x="141394" y="156281"/>
                    <a:pt x="142252" y="156281"/>
                  </a:cubicBezTo>
                  <a:cubicBezTo>
                    <a:pt x="142280" y="156281"/>
                    <a:pt x="142308" y="156281"/>
                    <a:pt x="142336" y="156281"/>
                  </a:cubicBezTo>
                  <a:cubicBezTo>
                    <a:pt x="146403" y="124561"/>
                    <a:pt x="149159" y="92834"/>
                    <a:pt x="149927" y="61067"/>
                  </a:cubicBezTo>
                  <a:cubicBezTo>
                    <a:pt x="147633" y="63556"/>
                    <a:pt x="145048" y="65601"/>
                    <a:pt x="142177" y="67202"/>
                  </a:cubicBezTo>
                  <a:cubicBezTo>
                    <a:pt x="135942" y="70674"/>
                    <a:pt x="129444" y="72647"/>
                    <a:pt x="122685" y="73138"/>
                  </a:cubicBezTo>
                  <a:cubicBezTo>
                    <a:pt x="121549" y="73226"/>
                    <a:pt x="120434" y="73265"/>
                    <a:pt x="119341" y="73265"/>
                  </a:cubicBezTo>
                  <a:cubicBezTo>
                    <a:pt x="113927" y="73265"/>
                    <a:pt x="109041" y="72275"/>
                    <a:pt x="104691" y="70277"/>
                  </a:cubicBezTo>
                  <a:cubicBezTo>
                    <a:pt x="94570" y="65641"/>
                    <a:pt x="87198" y="59419"/>
                    <a:pt x="82561" y="51588"/>
                  </a:cubicBezTo>
                  <a:cubicBezTo>
                    <a:pt x="77913" y="43765"/>
                    <a:pt x="75090" y="35190"/>
                    <a:pt x="74087" y="25869"/>
                  </a:cubicBezTo>
                  <a:cubicBezTo>
                    <a:pt x="73081" y="16548"/>
                    <a:pt x="72852" y="7156"/>
                    <a:pt x="73390" y="-2300"/>
                  </a:cubicBezTo>
                  <a:moveTo>
                    <a:pt x="78496" y="125108"/>
                  </a:moveTo>
                  <a:lnTo>
                    <a:pt x="70678" y="122366"/>
                  </a:lnTo>
                  <a:cubicBezTo>
                    <a:pt x="74452" y="111595"/>
                    <a:pt x="78229" y="100839"/>
                    <a:pt x="81975" y="90076"/>
                  </a:cubicBezTo>
                  <a:lnTo>
                    <a:pt x="89802" y="92803"/>
                  </a:lnTo>
                  <a:cubicBezTo>
                    <a:pt x="86050" y="103574"/>
                    <a:pt x="82272" y="114337"/>
                    <a:pt x="78496" y="125108"/>
                  </a:cubicBezTo>
                </a:path>
              </a:pathLst>
            </a:custGeom>
            <a:solidFill>
              <a:srgbClr val="C2DDF4"/>
            </a:solidFill>
            <a:ln w="792" cap="flat">
              <a:noFill/>
              <a:prstDash val="solid"/>
              <a:miter/>
            </a:ln>
          </p:spPr>
          <p:txBody>
            <a:bodyPr rtlCol="0" anchor="ctr"/>
            <a:lstStyle/>
            <a:p>
              <a:endParaRPr lang="en-US"/>
            </a:p>
          </p:txBody>
        </p:sp>
        <p:sp>
          <p:nvSpPr>
            <p:cNvPr id="27" name="Freeform: Shape 26">
              <a:extLst>
                <a:ext uri="{FF2B5EF4-FFF2-40B4-BE49-F238E27FC236}">
                  <a16:creationId xmlns:a16="http://schemas.microsoft.com/office/drawing/2014/main" id="{3F0889F9-2C20-E428-0A1E-68AA343A1C46}"/>
                </a:ext>
              </a:extLst>
            </p:cNvPr>
            <p:cNvSpPr/>
            <p:nvPr/>
          </p:nvSpPr>
          <p:spPr>
            <a:xfrm flipV="1">
              <a:off x="2279784" y="1840418"/>
              <a:ext cx="19123" cy="35032"/>
            </a:xfrm>
            <a:custGeom>
              <a:avLst/>
              <a:gdLst>
                <a:gd name="connsiteX0" fmla="*/ 10981 w 19123"/>
                <a:gd name="connsiteY0" fmla="*/ -2343 h 35032"/>
                <a:gd name="connsiteX1" fmla="*/ -316 w 19123"/>
                <a:gd name="connsiteY1" fmla="*/ 29947 h 35032"/>
                <a:gd name="connsiteX2" fmla="*/ 7501 w 19123"/>
                <a:gd name="connsiteY2" fmla="*/ 32689 h 35032"/>
                <a:gd name="connsiteX3" fmla="*/ 18807 w 19123"/>
                <a:gd name="connsiteY3" fmla="*/ 383 h 35032"/>
                <a:gd name="connsiteX4" fmla="*/ 10981 w 19123"/>
                <a:gd name="connsiteY4" fmla="*/ -2343 h 3503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123" h="35032">
                  <a:moveTo>
                    <a:pt x="10981" y="-2343"/>
                  </a:moveTo>
                  <a:cubicBezTo>
                    <a:pt x="7235" y="8420"/>
                    <a:pt x="3457" y="19175"/>
                    <a:pt x="-316" y="29947"/>
                  </a:cubicBezTo>
                  <a:lnTo>
                    <a:pt x="7501" y="32689"/>
                  </a:lnTo>
                  <a:cubicBezTo>
                    <a:pt x="11278" y="21918"/>
                    <a:pt x="15055" y="11154"/>
                    <a:pt x="18807" y="383"/>
                  </a:cubicBezTo>
                  <a:lnTo>
                    <a:pt x="10981" y="-2343"/>
                  </a:lnTo>
                </a:path>
              </a:pathLst>
            </a:custGeom>
            <a:solidFill>
              <a:srgbClr val="93ADDF"/>
            </a:solidFill>
            <a:ln w="792" cap="flat">
              <a:noFill/>
              <a:prstDash val="solid"/>
              <a:miter/>
            </a:ln>
          </p:spPr>
          <p:txBody>
            <a:bodyPr rtlCol="0" anchor="ctr"/>
            <a:lstStyle/>
            <a:p>
              <a:endParaRPr lang="en-US"/>
            </a:p>
          </p:txBody>
        </p:sp>
        <p:sp>
          <p:nvSpPr>
            <p:cNvPr id="28" name="Freeform: Shape 27">
              <a:extLst>
                <a:ext uri="{FF2B5EF4-FFF2-40B4-BE49-F238E27FC236}">
                  <a16:creationId xmlns:a16="http://schemas.microsoft.com/office/drawing/2014/main" id="{33CBCB2F-4C3C-C0AB-F4AB-38680230E77F}"/>
                </a:ext>
              </a:extLst>
            </p:cNvPr>
            <p:cNvSpPr/>
            <p:nvPr/>
          </p:nvSpPr>
          <p:spPr>
            <a:xfrm flipV="1">
              <a:off x="2343903" y="1809245"/>
              <a:ext cx="110338" cy="326076"/>
            </a:xfrm>
            <a:custGeom>
              <a:avLst/>
              <a:gdLst>
                <a:gd name="connsiteX0" fmla="*/ 25682 w 110338"/>
                <a:gd name="connsiteY0" fmla="*/ -2180 h 326076"/>
                <a:gd name="connsiteX1" fmla="*/ 23998 w 110338"/>
                <a:gd name="connsiteY1" fmla="*/ 1490 h 326076"/>
                <a:gd name="connsiteX2" fmla="*/ 19707 w 110338"/>
                <a:gd name="connsiteY2" fmla="*/ 29524 h 326076"/>
                <a:gd name="connsiteX3" fmla="*/ 11790 w 110338"/>
                <a:gd name="connsiteY3" fmla="*/ 28168 h 326076"/>
                <a:gd name="connsiteX4" fmla="*/ -436 w 110338"/>
                <a:gd name="connsiteY4" fmla="*/ 71348 h 326076"/>
                <a:gd name="connsiteX5" fmla="*/ 1205 w 110338"/>
                <a:gd name="connsiteY5" fmla="*/ 78885 h 326076"/>
                <a:gd name="connsiteX6" fmla="*/ 5084 w 110338"/>
                <a:gd name="connsiteY6" fmla="*/ 61544 h 326076"/>
                <a:gd name="connsiteX7" fmla="*/ 13186 w 110338"/>
                <a:gd name="connsiteY7" fmla="*/ 63280 h 326076"/>
                <a:gd name="connsiteX8" fmla="*/ 5412 w 110338"/>
                <a:gd name="connsiteY8" fmla="*/ 96742 h 326076"/>
                <a:gd name="connsiteX9" fmla="*/ 4716 w 110338"/>
                <a:gd name="connsiteY9" fmla="*/ 96568 h 326076"/>
                <a:gd name="connsiteX10" fmla="*/ 9734 w 110338"/>
                <a:gd name="connsiteY10" fmla="*/ 128295 h 326076"/>
                <a:gd name="connsiteX11" fmla="*/ 10762 w 110338"/>
                <a:gd name="connsiteY11" fmla="*/ 136641 h 326076"/>
                <a:gd name="connsiteX12" fmla="*/ 12809 w 110338"/>
                <a:gd name="connsiteY12" fmla="*/ 141928 h 326076"/>
                <a:gd name="connsiteX13" fmla="*/ 26047 w 110338"/>
                <a:gd name="connsiteY13" fmla="*/ 179322 h 326076"/>
                <a:gd name="connsiteX14" fmla="*/ 21568 w 110338"/>
                <a:gd name="connsiteY14" fmla="*/ 218103 h 326076"/>
                <a:gd name="connsiteX15" fmla="*/ 14694 w 110338"/>
                <a:gd name="connsiteY15" fmla="*/ 228684 h 326076"/>
                <a:gd name="connsiteX16" fmla="*/ 7103 w 110338"/>
                <a:gd name="connsiteY16" fmla="*/ 323897 h 326076"/>
                <a:gd name="connsiteX17" fmla="*/ 56738 w 110338"/>
                <a:gd name="connsiteY17" fmla="*/ 309860 h 326076"/>
                <a:gd name="connsiteX18" fmla="*/ 96395 w 110338"/>
                <a:gd name="connsiteY18" fmla="*/ 260625 h 326076"/>
                <a:gd name="connsiteX19" fmla="*/ 109888 w 110338"/>
                <a:gd name="connsiteY19" fmla="*/ 210470 h 326076"/>
                <a:gd name="connsiteX20" fmla="*/ 104318 w 110338"/>
                <a:gd name="connsiteY20" fmla="*/ 171523 h 326076"/>
                <a:gd name="connsiteX21" fmla="*/ 92448 w 110338"/>
                <a:gd name="connsiteY21" fmla="*/ 136649 h 326076"/>
                <a:gd name="connsiteX22" fmla="*/ 84438 w 110338"/>
                <a:gd name="connsiteY22" fmla="*/ 109241 h 326076"/>
                <a:gd name="connsiteX23" fmla="*/ 83008 w 110338"/>
                <a:gd name="connsiteY23" fmla="*/ 78521 h 326076"/>
                <a:gd name="connsiteX24" fmla="*/ 93885 w 110338"/>
                <a:gd name="connsiteY24" fmla="*/ 42363 h 326076"/>
                <a:gd name="connsiteX25" fmla="*/ 98916 w 110338"/>
                <a:gd name="connsiteY25" fmla="*/ 31378 h 326076"/>
                <a:gd name="connsiteX26" fmla="*/ 25682 w 110338"/>
                <a:gd name="connsiteY26" fmla="*/ -2180 h 3260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110338" h="326076">
                  <a:moveTo>
                    <a:pt x="25682" y="-2180"/>
                  </a:moveTo>
                  <a:lnTo>
                    <a:pt x="23998" y="1490"/>
                  </a:lnTo>
                  <a:cubicBezTo>
                    <a:pt x="22747" y="10866"/>
                    <a:pt x="21310" y="20211"/>
                    <a:pt x="19707" y="29524"/>
                  </a:cubicBezTo>
                  <a:lnTo>
                    <a:pt x="11790" y="28168"/>
                  </a:lnTo>
                  <a:cubicBezTo>
                    <a:pt x="4703" y="44178"/>
                    <a:pt x="623" y="58564"/>
                    <a:pt x="-436" y="71348"/>
                  </a:cubicBezTo>
                  <a:cubicBezTo>
                    <a:pt x="127" y="73861"/>
                    <a:pt x="672" y="76365"/>
                    <a:pt x="1205" y="78885"/>
                  </a:cubicBezTo>
                  <a:cubicBezTo>
                    <a:pt x="2551" y="73116"/>
                    <a:pt x="3845" y="67330"/>
                    <a:pt x="5084" y="61544"/>
                  </a:cubicBezTo>
                  <a:lnTo>
                    <a:pt x="13186" y="63280"/>
                  </a:lnTo>
                  <a:cubicBezTo>
                    <a:pt x="10796" y="74463"/>
                    <a:pt x="8196" y="85614"/>
                    <a:pt x="5412" y="96742"/>
                  </a:cubicBezTo>
                  <a:lnTo>
                    <a:pt x="4716" y="96568"/>
                  </a:lnTo>
                  <a:cubicBezTo>
                    <a:pt x="6657" y="107086"/>
                    <a:pt x="8341" y="117659"/>
                    <a:pt x="9734" y="128295"/>
                  </a:cubicBezTo>
                  <a:cubicBezTo>
                    <a:pt x="10097" y="131085"/>
                    <a:pt x="10441" y="133859"/>
                    <a:pt x="10762" y="136641"/>
                  </a:cubicBezTo>
                  <a:cubicBezTo>
                    <a:pt x="11428" y="138432"/>
                    <a:pt x="12112" y="140192"/>
                    <a:pt x="12809" y="141928"/>
                  </a:cubicBezTo>
                  <a:cubicBezTo>
                    <a:pt x="18230" y="154958"/>
                    <a:pt x="22642" y="167425"/>
                    <a:pt x="26047" y="179322"/>
                  </a:cubicBezTo>
                  <a:cubicBezTo>
                    <a:pt x="29459" y="191226"/>
                    <a:pt x="27967" y="204145"/>
                    <a:pt x="21568" y="218103"/>
                  </a:cubicBezTo>
                  <a:cubicBezTo>
                    <a:pt x="19676" y="222240"/>
                    <a:pt x="17381" y="225767"/>
                    <a:pt x="14694" y="228684"/>
                  </a:cubicBezTo>
                  <a:cubicBezTo>
                    <a:pt x="13926" y="260451"/>
                    <a:pt x="11170" y="292178"/>
                    <a:pt x="7103" y="323897"/>
                  </a:cubicBezTo>
                  <a:cubicBezTo>
                    <a:pt x="25053" y="323889"/>
                    <a:pt x="41602" y="319205"/>
                    <a:pt x="56738" y="309860"/>
                  </a:cubicBezTo>
                  <a:cubicBezTo>
                    <a:pt x="72630" y="300048"/>
                    <a:pt x="85850" y="283642"/>
                    <a:pt x="96395" y="260625"/>
                  </a:cubicBezTo>
                  <a:cubicBezTo>
                    <a:pt x="105188" y="241436"/>
                    <a:pt x="109686" y="224721"/>
                    <a:pt x="109888" y="210470"/>
                  </a:cubicBezTo>
                  <a:cubicBezTo>
                    <a:pt x="110089" y="196212"/>
                    <a:pt x="108229" y="183221"/>
                    <a:pt x="104318" y="171523"/>
                  </a:cubicBezTo>
                  <a:cubicBezTo>
                    <a:pt x="100399" y="159808"/>
                    <a:pt x="96439" y="148181"/>
                    <a:pt x="92448" y="136649"/>
                  </a:cubicBezTo>
                  <a:cubicBezTo>
                    <a:pt x="89234" y="127994"/>
                    <a:pt x="86565" y="118864"/>
                    <a:pt x="84438" y="109241"/>
                  </a:cubicBezTo>
                  <a:cubicBezTo>
                    <a:pt x="82302" y="99612"/>
                    <a:pt x="81829" y="89371"/>
                    <a:pt x="83008" y="78521"/>
                  </a:cubicBezTo>
                  <a:cubicBezTo>
                    <a:pt x="84182" y="67670"/>
                    <a:pt x="87813" y="55615"/>
                    <a:pt x="93885" y="42363"/>
                  </a:cubicBezTo>
                  <a:lnTo>
                    <a:pt x="98916" y="31378"/>
                  </a:lnTo>
                  <a:lnTo>
                    <a:pt x="25682" y="-2180"/>
                  </a:lnTo>
                </a:path>
              </a:pathLst>
            </a:custGeom>
            <a:solidFill>
              <a:srgbClr val="AED4F1"/>
            </a:solidFill>
            <a:ln w="792" cap="flat">
              <a:noFill/>
              <a:prstDash val="solid"/>
              <a:miter/>
            </a:ln>
          </p:spPr>
          <p:txBody>
            <a:bodyPr rtlCol="0" anchor="ctr"/>
            <a:lstStyle/>
            <a:p>
              <a:endParaRPr lang="en-US"/>
            </a:p>
          </p:txBody>
        </p:sp>
        <p:sp>
          <p:nvSpPr>
            <p:cNvPr id="29" name="Freeform: Shape 28">
              <a:extLst>
                <a:ext uri="{FF2B5EF4-FFF2-40B4-BE49-F238E27FC236}">
                  <a16:creationId xmlns:a16="http://schemas.microsoft.com/office/drawing/2014/main" id="{B3BB75D6-97B5-4882-7412-C02F254A0ADA}"/>
                </a:ext>
              </a:extLst>
            </p:cNvPr>
            <p:cNvSpPr/>
            <p:nvPr/>
          </p:nvSpPr>
          <p:spPr>
            <a:xfrm flipV="1">
              <a:off x="2345543" y="2036400"/>
              <a:ext cx="22793" cy="95252"/>
            </a:xfrm>
            <a:custGeom>
              <a:avLst/>
              <a:gdLst>
                <a:gd name="connsiteX0" fmla="*/ 22403 w 22793"/>
                <a:gd name="connsiteY0" fmla="*/ -2020 h 95252"/>
                <a:gd name="connsiteX1" fmla="*/ 11381 w 22793"/>
                <a:gd name="connsiteY1" fmla="*/ 22027 h 95252"/>
                <a:gd name="connsiteX2" fmla="*/ 10196 w 22793"/>
                <a:gd name="connsiteY2" fmla="*/ 24658 h 95252"/>
                <a:gd name="connsiteX3" fmla="*/ 18112 w 22793"/>
                <a:gd name="connsiteY3" fmla="*/ 26014 h 95252"/>
                <a:gd name="connsiteX4" fmla="*/ 22403 w 22793"/>
                <a:gd name="connsiteY4" fmla="*/ -2020 h 95252"/>
                <a:gd name="connsiteX5" fmla="*/ 3490 w 22793"/>
                <a:gd name="connsiteY5" fmla="*/ 58034 h 95252"/>
                <a:gd name="connsiteX6" fmla="*/ -390 w 22793"/>
                <a:gd name="connsiteY6" fmla="*/ 75376 h 95252"/>
                <a:gd name="connsiteX7" fmla="*/ 3121 w 22793"/>
                <a:gd name="connsiteY7" fmla="*/ 93058 h 95252"/>
                <a:gd name="connsiteX8" fmla="*/ 3818 w 22793"/>
                <a:gd name="connsiteY8" fmla="*/ 93233 h 95252"/>
                <a:gd name="connsiteX9" fmla="*/ 11591 w 22793"/>
                <a:gd name="connsiteY9" fmla="*/ 59770 h 95252"/>
                <a:gd name="connsiteX10" fmla="*/ 3490 w 22793"/>
                <a:gd name="connsiteY10" fmla="*/ 58034 h 95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2793" h="95252">
                  <a:moveTo>
                    <a:pt x="22403" y="-2020"/>
                  </a:moveTo>
                  <a:lnTo>
                    <a:pt x="11381" y="22027"/>
                  </a:lnTo>
                  <a:cubicBezTo>
                    <a:pt x="10979" y="22907"/>
                    <a:pt x="10582" y="23787"/>
                    <a:pt x="10196" y="24658"/>
                  </a:cubicBezTo>
                  <a:lnTo>
                    <a:pt x="18112" y="26014"/>
                  </a:lnTo>
                  <a:cubicBezTo>
                    <a:pt x="19715" y="16701"/>
                    <a:pt x="21152" y="7356"/>
                    <a:pt x="22403" y="-2020"/>
                  </a:cubicBezTo>
                  <a:moveTo>
                    <a:pt x="3490" y="58034"/>
                  </a:moveTo>
                  <a:cubicBezTo>
                    <a:pt x="2251" y="63820"/>
                    <a:pt x="957" y="69606"/>
                    <a:pt x="-390" y="75376"/>
                  </a:cubicBezTo>
                  <a:cubicBezTo>
                    <a:pt x="855" y="81249"/>
                    <a:pt x="2031" y="87154"/>
                    <a:pt x="3121" y="93058"/>
                  </a:cubicBezTo>
                  <a:lnTo>
                    <a:pt x="3818" y="93233"/>
                  </a:lnTo>
                  <a:cubicBezTo>
                    <a:pt x="6601" y="82105"/>
                    <a:pt x="9202" y="70953"/>
                    <a:pt x="11591" y="59770"/>
                  </a:cubicBezTo>
                  <a:lnTo>
                    <a:pt x="3490" y="58034"/>
                  </a:lnTo>
                </a:path>
              </a:pathLst>
            </a:custGeom>
            <a:solidFill>
              <a:srgbClr val="8EB2E2"/>
            </a:solidFill>
            <a:ln w="792" cap="flat">
              <a:noFill/>
              <a:prstDash val="solid"/>
              <a:miter/>
            </a:ln>
          </p:spPr>
          <p:txBody>
            <a:bodyPr rtlCol="0" anchor="ctr"/>
            <a:lstStyle/>
            <a:p>
              <a:endParaRPr lang="en-US"/>
            </a:p>
          </p:txBody>
        </p:sp>
        <p:sp>
          <p:nvSpPr>
            <p:cNvPr id="30" name="Freeform: Shape 29">
              <a:extLst>
                <a:ext uri="{FF2B5EF4-FFF2-40B4-BE49-F238E27FC236}">
                  <a16:creationId xmlns:a16="http://schemas.microsoft.com/office/drawing/2014/main" id="{51AF73F3-8705-A73B-9BC8-DB9DA9C842DA}"/>
                </a:ext>
              </a:extLst>
            </p:cNvPr>
            <p:cNvSpPr/>
            <p:nvPr/>
          </p:nvSpPr>
          <p:spPr>
            <a:xfrm flipV="1">
              <a:off x="4013086" y="150020"/>
              <a:ext cx="207881" cy="364295"/>
            </a:xfrm>
            <a:custGeom>
              <a:avLst/>
              <a:gdLst>
                <a:gd name="connsiteX0" fmla="*/ 59887 w 207881"/>
                <a:gd name="connsiteY0" fmla="*/ -4525 h 364295"/>
                <a:gd name="connsiteX1" fmla="*/ 51565 w 207881"/>
                <a:gd name="connsiteY1" fmla="*/ -3867 h 364295"/>
                <a:gd name="connsiteX2" fmla="*/ 24752 w 207881"/>
                <a:gd name="connsiteY2" fmla="*/ 9710 h 364295"/>
                <a:gd name="connsiteX3" fmla="*/ 17460 w 207881"/>
                <a:gd name="connsiteY3" fmla="*/ 36008 h 364295"/>
                <a:gd name="connsiteX4" fmla="*/ 32448 w 207881"/>
                <a:gd name="connsiteY4" fmla="*/ 59199 h 364295"/>
                <a:gd name="connsiteX5" fmla="*/ 54395 w 207881"/>
                <a:gd name="connsiteY5" fmla="*/ 65619 h 364295"/>
                <a:gd name="connsiteX6" fmla="*/ 61956 w 207881"/>
                <a:gd name="connsiteY6" fmla="*/ 65024 h 364295"/>
                <a:gd name="connsiteX7" fmla="*/ 87945 w 207881"/>
                <a:gd name="connsiteY7" fmla="*/ 50837 h 364295"/>
                <a:gd name="connsiteX8" fmla="*/ 94967 w 207881"/>
                <a:gd name="connsiteY8" fmla="*/ 24333 h 364295"/>
                <a:gd name="connsiteX9" fmla="*/ 80724 w 207881"/>
                <a:gd name="connsiteY9" fmla="*/ 1277 h 364295"/>
                <a:gd name="connsiteX10" fmla="*/ 59887 w 207881"/>
                <a:gd name="connsiteY10" fmla="*/ -4525 h 364295"/>
                <a:gd name="connsiteX11" fmla="*/ 100277 w 207881"/>
                <a:gd name="connsiteY11" fmla="*/ 92035 h 364295"/>
                <a:gd name="connsiteX12" fmla="*/ 33296 w 207881"/>
                <a:gd name="connsiteY12" fmla="*/ 102133 h 364295"/>
                <a:gd name="connsiteX13" fmla="*/ 37116 w 207881"/>
                <a:gd name="connsiteY13" fmla="*/ 127488 h 364295"/>
                <a:gd name="connsiteX14" fmla="*/ 49116 w 207881"/>
                <a:gd name="connsiteY14" fmla="*/ 166538 h 364295"/>
                <a:gd name="connsiteX15" fmla="*/ 68574 w 207881"/>
                <a:gd name="connsiteY15" fmla="*/ 191743 h 364295"/>
                <a:gd name="connsiteX16" fmla="*/ 90568 w 207881"/>
                <a:gd name="connsiteY16" fmla="*/ 209472 h 364295"/>
                <a:gd name="connsiteX17" fmla="*/ 117104 w 207881"/>
                <a:gd name="connsiteY17" fmla="*/ 229691 h 364295"/>
                <a:gd name="connsiteX18" fmla="*/ 131798 w 207881"/>
                <a:gd name="connsiteY18" fmla="*/ 259041 h 364295"/>
                <a:gd name="connsiteX19" fmla="*/ 129207 w 207881"/>
                <a:gd name="connsiteY19" fmla="*/ 277532 h 364295"/>
                <a:gd name="connsiteX20" fmla="*/ 118229 w 207881"/>
                <a:gd name="connsiteY20" fmla="*/ 290681 h 364295"/>
                <a:gd name="connsiteX21" fmla="*/ 104248 w 207881"/>
                <a:gd name="connsiteY21" fmla="*/ 296950 h 364295"/>
                <a:gd name="connsiteX22" fmla="*/ 96417 w 207881"/>
                <a:gd name="connsiteY22" fmla="*/ 297560 h 364295"/>
                <a:gd name="connsiteX23" fmla="*/ 80066 w 207881"/>
                <a:gd name="connsiteY23" fmla="*/ 293994 h 364295"/>
                <a:gd name="connsiteX24" fmla="*/ 62265 w 207881"/>
                <a:gd name="connsiteY24" fmla="*/ 279791 h 364295"/>
                <a:gd name="connsiteX25" fmla="*/ 48807 w 207881"/>
                <a:gd name="connsiteY25" fmla="*/ 260293 h 364295"/>
                <a:gd name="connsiteX26" fmla="*/ -2315 w 207881"/>
                <a:gd name="connsiteY26" fmla="*/ 294422 h 364295"/>
                <a:gd name="connsiteX27" fmla="*/ 11048 w 207881"/>
                <a:gd name="connsiteY27" fmla="*/ 314918 h 364295"/>
                <a:gd name="connsiteX28" fmla="*/ 35420 w 207881"/>
                <a:gd name="connsiteY28" fmla="*/ 338640 h 364295"/>
                <a:gd name="connsiteX29" fmla="*/ 71823 w 207881"/>
                <a:gd name="connsiteY29" fmla="*/ 356156 h 364295"/>
                <a:gd name="connsiteX30" fmla="*/ 99310 w 207881"/>
                <a:gd name="connsiteY30" fmla="*/ 359770 h 364295"/>
                <a:gd name="connsiteX31" fmla="*/ 120797 w 207881"/>
                <a:gd name="connsiteY31" fmla="*/ 358074 h 364295"/>
                <a:gd name="connsiteX32" fmla="*/ 168432 w 207881"/>
                <a:gd name="connsiteY32" fmla="*/ 341351 h 364295"/>
                <a:gd name="connsiteX33" fmla="*/ 198795 w 207881"/>
                <a:gd name="connsiteY33" fmla="*/ 307412 h 364295"/>
                <a:gd name="connsiteX34" fmla="*/ 204034 w 207881"/>
                <a:gd name="connsiteY34" fmla="*/ 254515 h 364295"/>
                <a:gd name="connsiteX35" fmla="*/ 190434 w 207881"/>
                <a:gd name="connsiteY35" fmla="*/ 213007 h 364295"/>
                <a:gd name="connsiteX36" fmla="*/ 168590 w 207881"/>
                <a:gd name="connsiteY36" fmla="*/ 188168 h 364295"/>
                <a:gd name="connsiteX37" fmla="*/ 144186 w 207881"/>
                <a:gd name="connsiteY37" fmla="*/ 169091 h 364295"/>
                <a:gd name="connsiteX38" fmla="*/ 125925 w 207881"/>
                <a:gd name="connsiteY38" fmla="*/ 153492 h 364295"/>
                <a:gd name="connsiteX39" fmla="*/ 110779 w 207881"/>
                <a:gd name="connsiteY39" fmla="*/ 132537 h 364295"/>
                <a:gd name="connsiteX40" fmla="*/ 101791 w 207881"/>
                <a:gd name="connsiteY40" fmla="*/ 102086 h 364295"/>
                <a:gd name="connsiteX41" fmla="*/ 100277 w 207881"/>
                <a:gd name="connsiteY41" fmla="*/ 92035 h 3642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207881" h="364295">
                  <a:moveTo>
                    <a:pt x="59887" y="-4525"/>
                  </a:moveTo>
                  <a:cubicBezTo>
                    <a:pt x="57224" y="-4525"/>
                    <a:pt x="54450" y="-4303"/>
                    <a:pt x="51565" y="-3867"/>
                  </a:cubicBezTo>
                  <a:cubicBezTo>
                    <a:pt x="40089" y="-2131"/>
                    <a:pt x="31140" y="2386"/>
                    <a:pt x="24752" y="9710"/>
                  </a:cubicBezTo>
                  <a:cubicBezTo>
                    <a:pt x="18340" y="17041"/>
                    <a:pt x="15915" y="25799"/>
                    <a:pt x="17460" y="36008"/>
                  </a:cubicBezTo>
                  <a:cubicBezTo>
                    <a:pt x="18942" y="45891"/>
                    <a:pt x="23944" y="53627"/>
                    <a:pt x="32448" y="59199"/>
                  </a:cubicBezTo>
                  <a:cubicBezTo>
                    <a:pt x="38979" y="63479"/>
                    <a:pt x="46294" y="65619"/>
                    <a:pt x="54395" y="65619"/>
                  </a:cubicBezTo>
                  <a:cubicBezTo>
                    <a:pt x="56844" y="65619"/>
                    <a:pt x="59364" y="65420"/>
                    <a:pt x="61956" y="65024"/>
                  </a:cubicBezTo>
                  <a:cubicBezTo>
                    <a:pt x="73115" y="63344"/>
                    <a:pt x="81786" y="58612"/>
                    <a:pt x="87945" y="50837"/>
                  </a:cubicBezTo>
                  <a:cubicBezTo>
                    <a:pt x="94119" y="43054"/>
                    <a:pt x="96457" y="34217"/>
                    <a:pt x="94967" y="24333"/>
                  </a:cubicBezTo>
                  <a:cubicBezTo>
                    <a:pt x="93429" y="14125"/>
                    <a:pt x="88674" y="6436"/>
                    <a:pt x="80724" y="1277"/>
                  </a:cubicBezTo>
                  <a:cubicBezTo>
                    <a:pt x="74764" y="-2591"/>
                    <a:pt x="67821" y="-4525"/>
                    <a:pt x="59887" y="-4525"/>
                  </a:cubicBezTo>
                  <a:moveTo>
                    <a:pt x="100277" y="92035"/>
                  </a:moveTo>
                  <a:lnTo>
                    <a:pt x="33296" y="102133"/>
                  </a:lnTo>
                  <a:lnTo>
                    <a:pt x="37116" y="127488"/>
                  </a:lnTo>
                  <a:cubicBezTo>
                    <a:pt x="39518" y="143435"/>
                    <a:pt x="43512" y="156449"/>
                    <a:pt x="49116" y="166538"/>
                  </a:cubicBezTo>
                  <a:cubicBezTo>
                    <a:pt x="54712" y="176620"/>
                    <a:pt x="61195" y="185022"/>
                    <a:pt x="68574" y="191743"/>
                  </a:cubicBezTo>
                  <a:cubicBezTo>
                    <a:pt x="75953" y="198464"/>
                    <a:pt x="83268" y="204368"/>
                    <a:pt x="90568" y="209472"/>
                  </a:cubicBezTo>
                  <a:cubicBezTo>
                    <a:pt x="100388" y="216138"/>
                    <a:pt x="109234" y="222875"/>
                    <a:pt x="117104" y="229691"/>
                  </a:cubicBezTo>
                  <a:cubicBezTo>
                    <a:pt x="124982" y="236492"/>
                    <a:pt x="129880" y="246272"/>
                    <a:pt x="131798" y="259041"/>
                  </a:cubicBezTo>
                  <a:cubicBezTo>
                    <a:pt x="132860" y="266047"/>
                    <a:pt x="131997" y="272221"/>
                    <a:pt x="129207" y="277532"/>
                  </a:cubicBezTo>
                  <a:cubicBezTo>
                    <a:pt x="126417" y="282842"/>
                    <a:pt x="122755" y="287225"/>
                    <a:pt x="118229" y="290681"/>
                  </a:cubicBezTo>
                  <a:cubicBezTo>
                    <a:pt x="113680" y="294136"/>
                    <a:pt x="109027" y="296229"/>
                    <a:pt x="104248" y="296950"/>
                  </a:cubicBezTo>
                  <a:cubicBezTo>
                    <a:pt x="101538" y="297362"/>
                    <a:pt x="98922" y="297560"/>
                    <a:pt x="96417" y="297560"/>
                  </a:cubicBezTo>
                  <a:cubicBezTo>
                    <a:pt x="90370" y="297560"/>
                    <a:pt x="84925" y="296371"/>
                    <a:pt x="80066" y="293994"/>
                  </a:cubicBezTo>
                  <a:cubicBezTo>
                    <a:pt x="73203" y="290617"/>
                    <a:pt x="67266" y="285886"/>
                    <a:pt x="62265" y="279791"/>
                  </a:cubicBezTo>
                  <a:cubicBezTo>
                    <a:pt x="57264" y="273696"/>
                    <a:pt x="52786" y="267189"/>
                    <a:pt x="48807" y="260293"/>
                  </a:cubicBezTo>
                  <a:lnTo>
                    <a:pt x="-2315" y="294422"/>
                  </a:lnTo>
                  <a:cubicBezTo>
                    <a:pt x="459" y="299875"/>
                    <a:pt x="4922" y="306699"/>
                    <a:pt x="11048" y="314918"/>
                  </a:cubicBezTo>
                  <a:cubicBezTo>
                    <a:pt x="17183" y="323113"/>
                    <a:pt x="25291" y="331031"/>
                    <a:pt x="35420" y="338640"/>
                  </a:cubicBezTo>
                  <a:cubicBezTo>
                    <a:pt x="45534" y="346241"/>
                    <a:pt x="57668" y="352082"/>
                    <a:pt x="71823" y="356156"/>
                  </a:cubicBezTo>
                  <a:cubicBezTo>
                    <a:pt x="80217" y="358566"/>
                    <a:pt x="89379" y="359770"/>
                    <a:pt x="99310" y="359770"/>
                  </a:cubicBezTo>
                  <a:cubicBezTo>
                    <a:pt x="106111" y="359770"/>
                    <a:pt x="113276" y="359207"/>
                    <a:pt x="120797" y="358074"/>
                  </a:cubicBezTo>
                  <a:cubicBezTo>
                    <a:pt x="138979" y="355332"/>
                    <a:pt x="154854" y="349760"/>
                    <a:pt x="168432" y="341351"/>
                  </a:cubicBezTo>
                  <a:cubicBezTo>
                    <a:pt x="182000" y="332941"/>
                    <a:pt x="192130" y="321631"/>
                    <a:pt x="198795" y="307412"/>
                  </a:cubicBezTo>
                  <a:cubicBezTo>
                    <a:pt x="205453" y="293201"/>
                    <a:pt x="207205" y="275566"/>
                    <a:pt x="204034" y="254515"/>
                  </a:cubicBezTo>
                  <a:cubicBezTo>
                    <a:pt x="201387" y="236967"/>
                    <a:pt x="196853" y="223129"/>
                    <a:pt x="190434" y="213007"/>
                  </a:cubicBezTo>
                  <a:cubicBezTo>
                    <a:pt x="184014" y="202886"/>
                    <a:pt x="176722" y="194604"/>
                    <a:pt x="168590" y="188168"/>
                  </a:cubicBezTo>
                  <a:cubicBezTo>
                    <a:pt x="160442" y="181732"/>
                    <a:pt x="152294" y="175368"/>
                    <a:pt x="144186" y="169091"/>
                  </a:cubicBezTo>
                  <a:cubicBezTo>
                    <a:pt x="137941" y="164486"/>
                    <a:pt x="131854" y="159286"/>
                    <a:pt x="125925" y="153492"/>
                  </a:cubicBezTo>
                  <a:cubicBezTo>
                    <a:pt x="119997" y="147699"/>
                    <a:pt x="114948" y="140716"/>
                    <a:pt x="110779" y="132537"/>
                  </a:cubicBezTo>
                  <a:cubicBezTo>
                    <a:pt x="106618" y="124357"/>
                    <a:pt x="103614" y="114204"/>
                    <a:pt x="101791" y="102086"/>
                  </a:cubicBezTo>
                  <a:lnTo>
                    <a:pt x="100277" y="92035"/>
                  </a:lnTo>
                </a:path>
              </a:pathLst>
            </a:custGeom>
            <a:solidFill>
              <a:srgbClr val="C2DDF4"/>
            </a:solidFill>
            <a:ln w="792" cap="flat">
              <a:noFill/>
              <a:prstDash val="solid"/>
              <a:miter/>
            </a:ln>
          </p:spPr>
          <p:txBody>
            <a:bodyPr rtlCol="0" anchor="ctr"/>
            <a:lstStyle/>
            <a:p>
              <a:endParaRPr lang="en-US"/>
            </a:p>
          </p:txBody>
        </p:sp>
        <p:sp>
          <p:nvSpPr>
            <p:cNvPr id="31" name="Freeform: Shape 30">
              <a:extLst>
                <a:ext uri="{FF2B5EF4-FFF2-40B4-BE49-F238E27FC236}">
                  <a16:creationId xmlns:a16="http://schemas.microsoft.com/office/drawing/2014/main" id="{7D2C08E6-3010-6B9C-3D5F-D3D983DD9692}"/>
                </a:ext>
              </a:extLst>
            </p:cNvPr>
            <p:cNvSpPr/>
            <p:nvPr/>
          </p:nvSpPr>
          <p:spPr>
            <a:xfrm flipV="1">
              <a:off x="3829942" y="718104"/>
              <a:ext cx="63595" cy="57081"/>
            </a:xfrm>
            <a:custGeom>
              <a:avLst/>
              <a:gdLst>
                <a:gd name="connsiteX0" fmla="*/ 27038 w 63595"/>
                <a:gd name="connsiteY0" fmla="*/ -3932 h 57081"/>
                <a:gd name="connsiteX1" fmla="*/ 11099 w 63595"/>
                <a:gd name="connsiteY1" fmla="*/ 110 h 57081"/>
                <a:gd name="connsiteX2" fmla="*/ -1519 w 63595"/>
                <a:gd name="connsiteY2" fmla="*/ 18308 h 57081"/>
                <a:gd name="connsiteX3" fmla="*/ 3768 w 63595"/>
                <a:gd name="connsiteY3" fmla="*/ 40080 h 57081"/>
                <a:gd name="connsiteX4" fmla="*/ 24811 w 63595"/>
                <a:gd name="connsiteY4" fmla="*/ 52436 h 57081"/>
                <a:gd name="connsiteX5" fmla="*/ 32174 w 63595"/>
                <a:gd name="connsiteY5" fmla="*/ 53150 h 57081"/>
                <a:gd name="connsiteX6" fmla="*/ 48525 w 63595"/>
                <a:gd name="connsiteY6" fmla="*/ 48513 h 57081"/>
                <a:gd name="connsiteX7" fmla="*/ 60984 w 63595"/>
                <a:gd name="connsiteY7" fmla="*/ 30078 h 57081"/>
                <a:gd name="connsiteX8" fmla="*/ 56237 w 63595"/>
                <a:gd name="connsiteY8" fmla="*/ 8606 h 57081"/>
                <a:gd name="connsiteX9" fmla="*/ 35281 w 63595"/>
                <a:gd name="connsiteY9" fmla="*/ -3132 h 57081"/>
                <a:gd name="connsiteX10" fmla="*/ 27038 w 63595"/>
                <a:gd name="connsiteY10" fmla="*/ -3932 h 570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3595" h="57081">
                  <a:moveTo>
                    <a:pt x="27038" y="-3932"/>
                  </a:moveTo>
                  <a:cubicBezTo>
                    <a:pt x="21149" y="-3932"/>
                    <a:pt x="15839" y="-2593"/>
                    <a:pt x="11099" y="110"/>
                  </a:cubicBezTo>
                  <a:cubicBezTo>
                    <a:pt x="4235" y="4009"/>
                    <a:pt x="34" y="10073"/>
                    <a:pt x="-1519" y="18308"/>
                  </a:cubicBezTo>
                  <a:cubicBezTo>
                    <a:pt x="-3017" y="26281"/>
                    <a:pt x="-1257" y="33541"/>
                    <a:pt x="3768" y="40080"/>
                  </a:cubicBezTo>
                  <a:cubicBezTo>
                    <a:pt x="8793" y="46619"/>
                    <a:pt x="15807" y="50740"/>
                    <a:pt x="24811" y="52436"/>
                  </a:cubicBezTo>
                  <a:cubicBezTo>
                    <a:pt x="27355" y="52912"/>
                    <a:pt x="29812" y="53150"/>
                    <a:pt x="32174" y="53150"/>
                  </a:cubicBezTo>
                  <a:cubicBezTo>
                    <a:pt x="38190" y="53150"/>
                    <a:pt x="43642" y="51604"/>
                    <a:pt x="48525" y="48513"/>
                  </a:cubicBezTo>
                  <a:cubicBezTo>
                    <a:pt x="55325" y="44193"/>
                    <a:pt x="59486" y="38051"/>
                    <a:pt x="60984" y="30078"/>
                  </a:cubicBezTo>
                  <a:cubicBezTo>
                    <a:pt x="62538" y="21842"/>
                    <a:pt x="60945" y="14693"/>
                    <a:pt x="56237" y="8606"/>
                  </a:cubicBezTo>
                  <a:cubicBezTo>
                    <a:pt x="51521" y="2535"/>
                    <a:pt x="44538" y="-1380"/>
                    <a:pt x="35281" y="-3132"/>
                  </a:cubicBezTo>
                  <a:cubicBezTo>
                    <a:pt x="32419" y="-3663"/>
                    <a:pt x="29669" y="-3932"/>
                    <a:pt x="27038" y="-3932"/>
                  </a:cubicBezTo>
                </a:path>
              </a:pathLst>
            </a:custGeom>
            <a:solidFill>
              <a:srgbClr val="AED4F1"/>
            </a:solidFill>
            <a:ln w="792" cap="flat">
              <a:noFill/>
              <a:prstDash val="solid"/>
              <a:miter/>
            </a:ln>
          </p:spPr>
          <p:txBody>
            <a:bodyPr rtlCol="0" anchor="ctr"/>
            <a:lstStyle/>
            <a:p>
              <a:endParaRPr lang="en-US"/>
            </a:p>
          </p:txBody>
        </p:sp>
        <p:sp>
          <p:nvSpPr>
            <p:cNvPr id="32" name="Freeform: Shape 31">
              <a:extLst>
                <a:ext uri="{FF2B5EF4-FFF2-40B4-BE49-F238E27FC236}">
                  <a16:creationId xmlns:a16="http://schemas.microsoft.com/office/drawing/2014/main" id="{9C47F74B-0BC9-0A41-B49A-4C71C462361A}"/>
                </a:ext>
              </a:extLst>
            </p:cNvPr>
            <p:cNvSpPr/>
            <p:nvPr/>
          </p:nvSpPr>
          <p:spPr>
            <a:xfrm flipV="1">
              <a:off x="3746231" y="476524"/>
              <a:ext cx="170941" cy="174788"/>
            </a:xfrm>
            <a:custGeom>
              <a:avLst/>
              <a:gdLst>
                <a:gd name="connsiteX0" fmla="*/ 102951 w 170941"/>
                <a:gd name="connsiteY0" fmla="*/ -4194 h 174788"/>
                <a:gd name="connsiteX1" fmla="*/ 91237 w 170941"/>
                <a:gd name="connsiteY1" fmla="*/ -4043 h 174788"/>
                <a:gd name="connsiteX2" fmla="*/ 115339 w 170941"/>
                <a:gd name="connsiteY2" fmla="*/ 4683 h 174788"/>
                <a:gd name="connsiteX3" fmla="*/ 112439 w 170941"/>
                <a:gd name="connsiteY3" fmla="*/ 12442 h 174788"/>
                <a:gd name="connsiteX4" fmla="*/ 80323 w 170941"/>
                <a:gd name="connsiteY4" fmla="*/ 934 h 174788"/>
                <a:gd name="connsiteX5" fmla="*/ 81924 w 170941"/>
                <a:gd name="connsiteY5" fmla="*/ -3718 h 174788"/>
                <a:gd name="connsiteX6" fmla="*/ 70876 w 170941"/>
                <a:gd name="connsiteY6" fmla="*/ -3060 h 174788"/>
                <a:gd name="connsiteX7" fmla="*/ 71589 w 170941"/>
                <a:gd name="connsiteY7" fmla="*/ 2638 h 174788"/>
                <a:gd name="connsiteX8" fmla="*/ 79760 w 170941"/>
                <a:gd name="connsiteY8" fmla="*/ 27153 h 174788"/>
                <a:gd name="connsiteX9" fmla="*/ 91871 w 170941"/>
                <a:gd name="connsiteY9" fmla="*/ 46611 h 174788"/>
                <a:gd name="connsiteX10" fmla="*/ 106795 w 170941"/>
                <a:gd name="connsiteY10" fmla="*/ 69199 h 174788"/>
                <a:gd name="connsiteX11" fmla="*/ 110211 w 170941"/>
                <a:gd name="connsiteY11" fmla="*/ 95608 h 174788"/>
                <a:gd name="connsiteX12" fmla="*/ 103276 w 170941"/>
                <a:gd name="connsiteY12" fmla="*/ 109082 h 174788"/>
                <a:gd name="connsiteX13" fmla="*/ 91348 w 170941"/>
                <a:gd name="connsiteY13" fmla="*/ 116223 h 174788"/>
                <a:gd name="connsiteX14" fmla="*/ 82931 w 170941"/>
                <a:gd name="connsiteY14" fmla="*/ 117658 h 174788"/>
                <a:gd name="connsiteX15" fmla="*/ 78960 w 170941"/>
                <a:gd name="connsiteY15" fmla="*/ 117293 h 174788"/>
                <a:gd name="connsiteX16" fmla="*/ 61230 w 170941"/>
                <a:gd name="connsiteY16" fmla="*/ 108559 h 174788"/>
                <a:gd name="connsiteX17" fmla="*/ 51386 w 170941"/>
                <a:gd name="connsiteY17" fmla="*/ 92921 h 174788"/>
                <a:gd name="connsiteX18" fmla="*/ 46290 w 170941"/>
                <a:gd name="connsiteY18" fmla="*/ 74383 h 174788"/>
                <a:gd name="connsiteX19" fmla="*/ -2003 w 170941"/>
                <a:gd name="connsiteY19" fmla="*/ 86858 h 174788"/>
                <a:gd name="connsiteX20" fmla="*/ 2753 w 170941"/>
                <a:gd name="connsiteY20" fmla="*/ 106142 h 174788"/>
                <a:gd name="connsiteX21" fmla="*/ 15086 w 170941"/>
                <a:gd name="connsiteY21" fmla="*/ 130831 h 174788"/>
                <a:gd name="connsiteX22" fmla="*/ 38292 w 170941"/>
                <a:gd name="connsiteY22" fmla="*/ 153974 h 174788"/>
                <a:gd name="connsiteX23" fmla="*/ 75306 w 170941"/>
                <a:gd name="connsiteY23" fmla="*/ 168534 h 174788"/>
                <a:gd name="connsiteX24" fmla="*/ 96349 w 170941"/>
                <a:gd name="connsiteY24" fmla="*/ 170595 h 174788"/>
                <a:gd name="connsiteX25" fmla="*/ 116267 w 170941"/>
                <a:gd name="connsiteY25" fmla="*/ 168463 h 174788"/>
                <a:gd name="connsiteX26" fmla="*/ 148596 w 170941"/>
                <a:gd name="connsiteY26" fmla="*/ 150582 h 174788"/>
                <a:gd name="connsiteX27" fmla="*/ 166754 w 170941"/>
                <a:gd name="connsiteY27" fmla="*/ 111452 h 174788"/>
                <a:gd name="connsiteX28" fmla="*/ 167436 w 170941"/>
                <a:gd name="connsiteY28" fmla="*/ 76024 h 174788"/>
                <a:gd name="connsiteX29" fmla="*/ 157338 w 170941"/>
                <a:gd name="connsiteY29" fmla="*/ 51144 h 174788"/>
                <a:gd name="connsiteX30" fmla="*/ 143738 w 170941"/>
                <a:gd name="connsiteY30" fmla="*/ 30006 h 174788"/>
                <a:gd name="connsiteX31" fmla="*/ 133925 w 170941"/>
                <a:gd name="connsiteY31" fmla="*/ 13180 h 174788"/>
                <a:gd name="connsiteX32" fmla="*/ 128465 w 170941"/>
                <a:gd name="connsiteY32" fmla="*/ -3544 h 174788"/>
                <a:gd name="connsiteX33" fmla="*/ 102951 w 170941"/>
                <a:gd name="connsiteY33" fmla="*/ -4194 h 1747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Lst>
              <a:rect l="l" t="t" r="r" b="b"/>
              <a:pathLst>
                <a:path w="170941" h="174788">
                  <a:moveTo>
                    <a:pt x="102951" y="-4194"/>
                  </a:moveTo>
                  <a:cubicBezTo>
                    <a:pt x="99036" y="-4194"/>
                    <a:pt x="95121" y="-4146"/>
                    <a:pt x="91237" y="-4043"/>
                  </a:cubicBezTo>
                  <a:cubicBezTo>
                    <a:pt x="99274" y="-1230"/>
                    <a:pt x="107303" y="1687"/>
                    <a:pt x="115339" y="4683"/>
                  </a:cubicBezTo>
                  <a:lnTo>
                    <a:pt x="112439" y="12442"/>
                  </a:lnTo>
                  <a:cubicBezTo>
                    <a:pt x="101731" y="8448"/>
                    <a:pt x="91015" y="4604"/>
                    <a:pt x="80323" y="934"/>
                  </a:cubicBezTo>
                  <a:lnTo>
                    <a:pt x="81924" y="-3718"/>
                  </a:lnTo>
                  <a:cubicBezTo>
                    <a:pt x="78223" y="-3544"/>
                    <a:pt x="74545" y="-3322"/>
                    <a:pt x="70876" y="-3060"/>
                  </a:cubicBezTo>
                  <a:cubicBezTo>
                    <a:pt x="71034" y="-1087"/>
                    <a:pt x="71272" y="807"/>
                    <a:pt x="71589" y="2638"/>
                  </a:cubicBezTo>
                  <a:cubicBezTo>
                    <a:pt x="73182" y="11864"/>
                    <a:pt x="75900" y="20027"/>
                    <a:pt x="79760" y="27153"/>
                  </a:cubicBezTo>
                  <a:cubicBezTo>
                    <a:pt x="83604" y="34270"/>
                    <a:pt x="87647" y="40754"/>
                    <a:pt x="91871" y="46611"/>
                  </a:cubicBezTo>
                  <a:cubicBezTo>
                    <a:pt x="97601" y="54346"/>
                    <a:pt x="102579" y="61876"/>
                    <a:pt x="106795" y="69199"/>
                  </a:cubicBezTo>
                  <a:cubicBezTo>
                    <a:pt x="111012" y="76515"/>
                    <a:pt x="112145" y="85313"/>
                    <a:pt x="110211" y="95608"/>
                  </a:cubicBezTo>
                  <a:cubicBezTo>
                    <a:pt x="109149" y="101267"/>
                    <a:pt x="106835" y="105753"/>
                    <a:pt x="103276" y="109082"/>
                  </a:cubicBezTo>
                  <a:cubicBezTo>
                    <a:pt x="99718" y="112411"/>
                    <a:pt x="95747" y="114789"/>
                    <a:pt x="91348" y="116223"/>
                  </a:cubicBezTo>
                  <a:cubicBezTo>
                    <a:pt x="88423" y="117182"/>
                    <a:pt x="85617" y="117658"/>
                    <a:pt x="82931" y="117658"/>
                  </a:cubicBezTo>
                  <a:cubicBezTo>
                    <a:pt x="81575" y="117658"/>
                    <a:pt x="80252" y="117531"/>
                    <a:pt x="78960" y="117293"/>
                  </a:cubicBezTo>
                  <a:cubicBezTo>
                    <a:pt x="71494" y="115883"/>
                    <a:pt x="65589" y="112974"/>
                    <a:pt x="61230" y="108559"/>
                  </a:cubicBezTo>
                  <a:cubicBezTo>
                    <a:pt x="56863" y="104145"/>
                    <a:pt x="53581" y="98929"/>
                    <a:pt x="51386" y="92921"/>
                  </a:cubicBezTo>
                  <a:cubicBezTo>
                    <a:pt x="49190" y="86914"/>
                    <a:pt x="47494" y="80732"/>
                    <a:pt x="46290" y="74383"/>
                  </a:cubicBezTo>
                  <a:lnTo>
                    <a:pt x="-2003" y="86858"/>
                  </a:lnTo>
                  <a:cubicBezTo>
                    <a:pt x="-1329" y="91780"/>
                    <a:pt x="256" y="98200"/>
                    <a:pt x="2753" y="106142"/>
                  </a:cubicBezTo>
                  <a:cubicBezTo>
                    <a:pt x="5258" y="114060"/>
                    <a:pt x="9363" y="122286"/>
                    <a:pt x="15086" y="130831"/>
                  </a:cubicBezTo>
                  <a:cubicBezTo>
                    <a:pt x="20800" y="139359"/>
                    <a:pt x="28536" y="147079"/>
                    <a:pt x="38292" y="153974"/>
                  </a:cubicBezTo>
                  <a:cubicBezTo>
                    <a:pt x="48041" y="160870"/>
                    <a:pt x="60382" y="165728"/>
                    <a:pt x="75306" y="168534"/>
                  </a:cubicBezTo>
                  <a:cubicBezTo>
                    <a:pt x="82566" y="169905"/>
                    <a:pt x="89580" y="170595"/>
                    <a:pt x="96349" y="170595"/>
                  </a:cubicBezTo>
                  <a:cubicBezTo>
                    <a:pt x="103245" y="170595"/>
                    <a:pt x="109879" y="169881"/>
                    <a:pt x="116267" y="168463"/>
                  </a:cubicBezTo>
                  <a:cubicBezTo>
                    <a:pt x="128908" y="165649"/>
                    <a:pt x="139695" y="159688"/>
                    <a:pt x="148596" y="150582"/>
                  </a:cubicBezTo>
                  <a:cubicBezTo>
                    <a:pt x="157505" y="141467"/>
                    <a:pt x="163560" y="128429"/>
                    <a:pt x="166754" y="111452"/>
                  </a:cubicBezTo>
                  <a:cubicBezTo>
                    <a:pt x="169417" y="97304"/>
                    <a:pt x="169647" y="85487"/>
                    <a:pt x="167436" y="76024"/>
                  </a:cubicBezTo>
                  <a:cubicBezTo>
                    <a:pt x="165225" y="66552"/>
                    <a:pt x="161848" y="58254"/>
                    <a:pt x="157338" y="51144"/>
                  </a:cubicBezTo>
                  <a:cubicBezTo>
                    <a:pt x="152813" y="44035"/>
                    <a:pt x="148279" y="36989"/>
                    <a:pt x="143738" y="30006"/>
                  </a:cubicBezTo>
                  <a:cubicBezTo>
                    <a:pt x="140187" y="24807"/>
                    <a:pt x="136913" y="19203"/>
                    <a:pt x="133925" y="13180"/>
                  </a:cubicBezTo>
                  <a:cubicBezTo>
                    <a:pt x="131389" y="8083"/>
                    <a:pt x="129574" y="2519"/>
                    <a:pt x="128465" y="-3544"/>
                  </a:cubicBezTo>
                  <a:cubicBezTo>
                    <a:pt x="119897" y="-3972"/>
                    <a:pt x="111384" y="-4194"/>
                    <a:pt x="102951" y="-4194"/>
                  </a:cubicBezTo>
                </a:path>
              </a:pathLst>
            </a:custGeom>
            <a:solidFill>
              <a:srgbClr val="C2DDF4"/>
            </a:solidFill>
            <a:ln w="792" cap="flat">
              <a:noFill/>
              <a:prstDash val="solid"/>
              <a:miter/>
            </a:ln>
          </p:spPr>
          <p:txBody>
            <a:bodyPr rtlCol="0" anchor="ctr"/>
            <a:lstStyle/>
            <a:p>
              <a:endParaRPr lang="en-US"/>
            </a:p>
          </p:txBody>
        </p:sp>
        <p:sp>
          <p:nvSpPr>
            <p:cNvPr id="33" name="Freeform: Shape 32">
              <a:extLst>
                <a:ext uri="{FF2B5EF4-FFF2-40B4-BE49-F238E27FC236}">
                  <a16:creationId xmlns:a16="http://schemas.microsoft.com/office/drawing/2014/main" id="{52A00B81-4F27-3B45-D42E-C029CA0A9F13}"/>
                </a:ext>
              </a:extLst>
            </p:cNvPr>
            <p:cNvSpPr/>
            <p:nvPr/>
          </p:nvSpPr>
          <p:spPr>
            <a:xfrm flipV="1">
              <a:off x="3828557" y="634677"/>
              <a:ext cx="35016" cy="16485"/>
            </a:xfrm>
            <a:custGeom>
              <a:avLst/>
              <a:gdLst>
                <a:gd name="connsiteX0" fmla="*/ 8896 w 35016"/>
                <a:gd name="connsiteY0" fmla="*/ -4081 h 16485"/>
                <a:gd name="connsiteX1" fmla="*/ -417 w 35016"/>
                <a:gd name="connsiteY1" fmla="*/ -3756 h 16485"/>
                <a:gd name="connsiteX2" fmla="*/ -2018 w 35016"/>
                <a:gd name="connsiteY2" fmla="*/ 897 h 16485"/>
                <a:gd name="connsiteX3" fmla="*/ 30097 w 35016"/>
                <a:gd name="connsiteY3" fmla="*/ 12405 h 16485"/>
                <a:gd name="connsiteX4" fmla="*/ 32998 w 35016"/>
                <a:gd name="connsiteY4" fmla="*/ 4645 h 16485"/>
                <a:gd name="connsiteX5" fmla="*/ 8896 w 35016"/>
                <a:gd name="connsiteY5" fmla="*/ -4081 h 164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5016" h="16485">
                  <a:moveTo>
                    <a:pt x="8896" y="-4081"/>
                  </a:moveTo>
                  <a:cubicBezTo>
                    <a:pt x="5781" y="-4009"/>
                    <a:pt x="2682" y="-3898"/>
                    <a:pt x="-417" y="-3756"/>
                  </a:cubicBezTo>
                  <a:lnTo>
                    <a:pt x="-2018" y="897"/>
                  </a:lnTo>
                  <a:cubicBezTo>
                    <a:pt x="8674" y="4566"/>
                    <a:pt x="19389" y="8410"/>
                    <a:pt x="30097" y="12405"/>
                  </a:cubicBezTo>
                  <a:lnTo>
                    <a:pt x="32998" y="4645"/>
                  </a:lnTo>
                  <a:cubicBezTo>
                    <a:pt x="24961" y="1650"/>
                    <a:pt x="16932" y="-1267"/>
                    <a:pt x="8896" y="-4081"/>
                  </a:cubicBezTo>
                </a:path>
              </a:pathLst>
            </a:custGeom>
            <a:solidFill>
              <a:srgbClr val="93ADDF"/>
            </a:solidFill>
            <a:ln w="792" cap="flat">
              <a:noFill/>
              <a:prstDash val="solid"/>
              <a:miter/>
            </a:ln>
          </p:spPr>
          <p:txBody>
            <a:bodyPr rtlCol="0" anchor="ctr"/>
            <a:lstStyle/>
            <a:p>
              <a:endParaRPr lang="en-US"/>
            </a:p>
          </p:txBody>
        </p:sp>
        <p:sp>
          <p:nvSpPr>
            <p:cNvPr id="34" name="Freeform: Shape 33">
              <a:extLst>
                <a:ext uri="{FF2B5EF4-FFF2-40B4-BE49-F238E27FC236}">
                  <a16:creationId xmlns:a16="http://schemas.microsoft.com/office/drawing/2014/main" id="{4602423D-BE63-0723-A2B3-803140248D11}"/>
                </a:ext>
              </a:extLst>
            </p:cNvPr>
            <p:cNvSpPr/>
            <p:nvPr/>
          </p:nvSpPr>
          <p:spPr>
            <a:xfrm flipV="1">
              <a:off x="3818871" y="650180"/>
              <a:ext cx="60062" cy="47871"/>
            </a:xfrm>
            <a:custGeom>
              <a:avLst/>
              <a:gdLst>
                <a:gd name="connsiteX0" fmla="*/ 4018 w 60062"/>
                <a:gd name="connsiteY0" fmla="*/ -4036 h 47871"/>
                <a:gd name="connsiteX1" fmla="*/ 174 w 60062"/>
                <a:gd name="connsiteY1" fmla="*/ 16412 h 47871"/>
                <a:gd name="connsiteX2" fmla="*/ -1783 w 60062"/>
                <a:gd name="connsiteY2" fmla="*/ 43836 h 47871"/>
                <a:gd name="connsiteX3" fmla="*/ 9265 w 60062"/>
                <a:gd name="connsiteY3" fmla="*/ 43178 h 47871"/>
                <a:gd name="connsiteX4" fmla="*/ 10351 w 60062"/>
                <a:gd name="connsiteY4" fmla="*/ 39992 h 47871"/>
                <a:gd name="connsiteX5" fmla="*/ 18578 w 60062"/>
                <a:gd name="connsiteY5" fmla="*/ 42853 h 47871"/>
                <a:gd name="connsiteX6" fmla="*/ 30292 w 60062"/>
                <a:gd name="connsiteY6" fmla="*/ 42703 h 47871"/>
                <a:gd name="connsiteX7" fmla="*/ 55806 w 60062"/>
                <a:gd name="connsiteY7" fmla="*/ 43353 h 47871"/>
                <a:gd name="connsiteX8" fmla="*/ 55267 w 60062"/>
                <a:gd name="connsiteY8" fmla="*/ 39968 h 47871"/>
                <a:gd name="connsiteX9" fmla="*/ 56519 w 60062"/>
                <a:gd name="connsiteY9" fmla="*/ 14233 h 47871"/>
                <a:gd name="connsiteX10" fmla="*/ 58041 w 60062"/>
                <a:gd name="connsiteY10" fmla="*/ 6133 h 47871"/>
                <a:gd name="connsiteX11" fmla="*/ 4018 w 60062"/>
                <a:gd name="connsiteY11" fmla="*/ -4036 h 4787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0062" h="47871">
                  <a:moveTo>
                    <a:pt x="4018" y="-4036"/>
                  </a:moveTo>
                  <a:lnTo>
                    <a:pt x="174" y="16412"/>
                  </a:lnTo>
                  <a:cubicBezTo>
                    <a:pt x="-1768" y="26724"/>
                    <a:pt x="-2425" y="35862"/>
                    <a:pt x="-1783" y="43836"/>
                  </a:cubicBezTo>
                  <a:cubicBezTo>
                    <a:pt x="1886" y="43574"/>
                    <a:pt x="5564" y="43353"/>
                    <a:pt x="9265" y="43178"/>
                  </a:cubicBezTo>
                  <a:lnTo>
                    <a:pt x="10351" y="39992"/>
                  </a:lnTo>
                  <a:cubicBezTo>
                    <a:pt x="13093" y="40935"/>
                    <a:pt x="15836" y="41886"/>
                    <a:pt x="18578" y="42853"/>
                  </a:cubicBezTo>
                  <a:cubicBezTo>
                    <a:pt x="22462" y="42750"/>
                    <a:pt x="26377" y="42703"/>
                    <a:pt x="30292" y="42703"/>
                  </a:cubicBezTo>
                  <a:cubicBezTo>
                    <a:pt x="38725" y="42703"/>
                    <a:pt x="47238" y="42924"/>
                    <a:pt x="55806" y="43353"/>
                  </a:cubicBezTo>
                  <a:cubicBezTo>
                    <a:pt x="55600" y="42243"/>
                    <a:pt x="55425" y="41109"/>
                    <a:pt x="55267" y="39968"/>
                  </a:cubicBezTo>
                  <a:cubicBezTo>
                    <a:pt x="54252" y="32589"/>
                    <a:pt x="54672" y="24005"/>
                    <a:pt x="56519" y="14233"/>
                  </a:cubicBezTo>
                  <a:lnTo>
                    <a:pt x="58041" y="6133"/>
                  </a:lnTo>
                  <a:lnTo>
                    <a:pt x="4018" y="-4036"/>
                  </a:lnTo>
                </a:path>
              </a:pathLst>
            </a:custGeom>
            <a:solidFill>
              <a:srgbClr val="AED4F1"/>
            </a:solidFill>
            <a:ln w="792" cap="flat">
              <a:noFill/>
              <a:prstDash val="solid"/>
              <a:miter/>
            </a:ln>
          </p:spPr>
          <p:txBody>
            <a:bodyPr rtlCol="0" anchor="ctr"/>
            <a:lstStyle/>
            <a:p>
              <a:endParaRPr lang="en-US"/>
            </a:p>
          </p:txBody>
        </p:sp>
        <p:sp>
          <p:nvSpPr>
            <p:cNvPr id="35" name="Freeform: Shape 34">
              <a:extLst>
                <a:ext uri="{FF2B5EF4-FFF2-40B4-BE49-F238E27FC236}">
                  <a16:creationId xmlns:a16="http://schemas.microsoft.com/office/drawing/2014/main" id="{900021A2-8BAC-5C48-42D2-41D5404B47CE}"/>
                </a:ext>
              </a:extLst>
            </p:cNvPr>
            <p:cNvSpPr/>
            <p:nvPr/>
          </p:nvSpPr>
          <p:spPr>
            <a:xfrm flipV="1">
              <a:off x="3830158" y="650837"/>
              <a:ext cx="9312" cy="3186"/>
            </a:xfrm>
            <a:custGeom>
              <a:avLst/>
              <a:gdLst>
                <a:gd name="connsiteX0" fmla="*/ -920 w 9312"/>
                <a:gd name="connsiteY0" fmla="*/ -4067 h 3186"/>
                <a:gd name="connsiteX1" fmla="*/ -2006 w 9312"/>
                <a:gd name="connsiteY1" fmla="*/ -881 h 3186"/>
                <a:gd name="connsiteX2" fmla="*/ 7307 w 9312"/>
                <a:gd name="connsiteY2" fmla="*/ -1206 h 3186"/>
                <a:gd name="connsiteX3" fmla="*/ -920 w 9312"/>
                <a:gd name="connsiteY3" fmla="*/ -4067 h 3186"/>
              </a:gdLst>
              <a:ahLst/>
              <a:cxnLst>
                <a:cxn ang="0">
                  <a:pos x="connsiteX0" y="connsiteY0"/>
                </a:cxn>
                <a:cxn ang="0">
                  <a:pos x="connsiteX1" y="connsiteY1"/>
                </a:cxn>
                <a:cxn ang="0">
                  <a:pos x="connsiteX2" y="connsiteY2"/>
                </a:cxn>
                <a:cxn ang="0">
                  <a:pos x="connsiteX3" y="connsiteY3"/>
                </a:cxn>
              </a:cxnLst>
              <a:rect l="l" t="t" r="r" b="b"/>
              <a:pathLst>
                <a:path w="9312" h="3186">
                  <a:moveTo>
                    <a:pt x="-920" y="-4067"/>
                  </a:moveTo>
                  <a:lnTo>
                    <a:pt x="-2006" y="-881"/>
                  </a:lnTo>
                  <a:cubicBezTo>
                    <a:pt x="1093" y="-1023"/>
                    <a:pt x="4192" y="-1134"/>
                    <a:pt x="7307" y="-1206"/>
                  </a:cubicBezTo>
                  <a:cubicBezTo>
                    <a:pt x="4565" y="-2173"/>
                    <a:pt x="1822" y="-3124"/>
                    <a:pt x="-920" y="-4067"/>
                  </a:cubicBezTo>
                </a:path>
              </a:pathLst>
            </a:custGeom>
            <a:solidFill>
              <a:srgbClr val="8EB2E2"/>
            </a:solidFill>
            <a:ln w="792" cap="flat">
              <a:noFill/>
              <a:prstDash val="solid"/>
              <a:miter/>
            </a:ln>
          </p:spPr>
          <p:txBody>
            <a:bodyPr rtlCol="0" anchor="ctr"/>
            <a:lstStyle/>
            <a:p>
              <a:endParaRPr lang="en-US"/>
            </a:p>
          </p:txBody>
        </p:sp>
        <p:sp>
          <p:nvSpPr>
            <p:cNvPr id="36" name="Freeform: Shape 35">
              <a:extLst>
                <a:ext uri="{FF2B5EF4-FFF2-40B4-BE49-F238E27FC236}">
                  <a16:creationId xmlns:a16="http://schemas.microsoft.com/office/drawing/2014/main" id="{328968D7-89B3-6BB8-7C95-4582226C49C0}"/>
                </a:ext>
              </a:extLst>
            </p:cNvPr>
            <p:cNvSpPr/>
            <p:nvPr/>
          </p:nvSpPr>
          <p:spPr>
            <a:xfrm flipV="1">
              <a:off x="4248890" y="546201"/>
              <a:ext cx="126726" cy="215503"/>
            </a:xfrm>
            <a:custGeom>
              <a:avLst/>
              <a:gdLst>
                <a:gd name="connsiteX0" fmla="*/ 23767 w 126726"/>
                <a:gd name="connsiteY0" fmla="*/ -4065 h 215503"/>
                <a:gd name="connsiteX1" fmla="*/ 16246 w 126726"/>
                <a:gd name="connsiteY1" fmla="*/ -3074 h 215503"/>
                <a:gd name="connsiteX2" fmla="*/ 1012 w 126726"/>
                <a:gd name="connsiteY2" fmla="*/ 6556 h 215503"/>
                <a:gd name="connsiteX3" fmla="*/ -1841 w 126726"/>
                <a:gd name="connsiteY3" fmla="*/ 22661 h 215503"/>
                <a:gd name="connsiteX4" fmla="*/ 8423 w 126726"/>
                <a:gd name="connsiteY4" fmla="*/ 35636 h 215503"/>
                <a:gd name="connsiteX5" fmla="*/ 19384 w 126726"/>
                <a:gd name="connsiteY5" fmla="*/ 38338 h 215503"/>
                <a:gd name="connsiteX6" fmla="*/ 26359 w 126726"/>
                <a:gd name="connsiteY6" fmla="*/ 37435 h 215503"/>
                <a:gd name="connsiteX7" fmla="*/ 41062 w 126726"/>
                <a:gd name="connsiteY7" fmla="*/ 27488 h 215503"/>
                <a:gd name="connsiteX8" fmla="*/ 43740 w 126726"/>
                <a:gd name="connsiteY8" fmla="*/ 11280 h 215503"/>
                <a:gd name="connsiteX9" fmla="*/ 33920 w 126726"/>
                <a:gd name="connsiteY9" fmla="*/ -1663 h 215503"/>
                <a:gd name="connsiteX10" fmla="*/ 23767 w 126726"/>
                <a:gd name="connsiteY10" fmla="*/ -4065 h 215503"/>
                <a:gd name="connsiteX11" fmla="*/ 50755 w 126726"/>
                <a:gd name="connsiteY11" fmla="*/ 51361 h 215503"/>
                <a:gd name="connsiteX12" fmla="*/ 11379 w 126726"/>
                <a:gd name="connsiteY12" fmla="*/ 61196 h 215503"/>
                <a:gd name="connsiteX13" fmla="*/ 15097 w 126726"/>
                <a:gd name="connsiteY13" fmla="*/ 76105 h 215503"/>
                <a:gd name="connsiteX14" fmla="*/ 24481 w 126726"/>
                <a:gd name="connsiteY14" fmla="*/ 98717 h 215503"/>
                <a:gd name="connsiteX15" fmla="*/ 37519 w 126726"/>
                <a:gd name="connsiteY15" fmla="*/ 112643 h 215503"/>
                <a:gd name="connsiteX16" fmla="*/ 51658 w 126726"/>
                <a:gd name="connsiteY16" fmla="*/ 121972 h 215503"/>
                <a:gd name="connsiteX17" fmla="*/ 68635 w 126726"/>
                <a:gd name="connsiteY17" fmla="*/ 132521 h 215503"/>
                <a:gd name="connsiteX18" fmla="*/ 79074 w 126726"/>
                <a:gd name="connsiteY18" fmla="*/ 149189 h 215503"/>
                <a:gd name="connsiteX19" fmla="*/ 78582 w 126726"/>
                <a:gd name="connsiteY19" fmla="*/ 160364 h 215503"/>
                <a:gd name="connsiteX20" fmla="*/ 72781 w 126726"/>
                <a:gd name="connsiteY20" fmla="*/ 168837 h 215503"/>
                <a:gd name="connsiteX21" fmla="*/ 64799 w 126726"/>
                <a:gd name="connsiteY21" fmla="*/ 173371 h 215503"/>
                <a:gd name="connsiteX22" fmla="*/ 57706 w 126726"/>
                <a:gd name="connsiteY22" fmla="*/ 174306 h 215503"/>
                <a:gd name="connsiteX23" fmla="*/ 50208 w 126726"/>
                <a:gd name="connsiteY23" fmla="*/ 172982 h 215503"/>
                <a:gd name="connsiteX24" fmla="*/ 38779 w 126726"/>
                <a:gd name="connsiteY24" fmla="*/ 165532 h 215503"/>
                <a:gd name="connsiteX25" fmla="*/ 29640 w 126726"/>
                <a:gd name="connsiteY25" fmla="*/ 154666 h 215503"/>
                <a:gd name="connsiteX26" fmla="*/ 1084 w 126726"/>
                <a:gd name="connsiteY26" fmla="*/ 177936 h 215503"/>
                <a:gd name="connsiteX27" fmla="*/ 10222 w 126726"/>
                <a:gd name="connsiteY27" fmla="*/ 189397 h 215503"/>
                <a:gd name="connsiteX28" fmla="*/ 26113 w 126726"/>
                <a:gd name="connsiteY28" fmla="*/ 202165 h 215503"/>
                <a:gd name="connsiteX29" fmla="*/ 48829 w 126726"/>
                <a:gd name="connsiteY29" fmla="*/ 210535 h 215503"/>
                <a:gd name="connsiteX30" fmla="*/ 58998 w 126726"/>
                <a:gd name="connsiteY30" fmla="*/ 211438 h 215503"/>
                <a:gd name="connsiteX31" fmla="*/ 78146 w 126726"/>
                <a:gd name="connsiteY31" fmla="*/ 208894 h 215503"/>
                <a:gd name="connsiteX32" fmla="*/ 105610 w 126726"/>
                <a:gd name="connsiteY32" fmla="*/ 196205 h 215503"/>
                <a:gd name="connsiteX33" fmla="*/ 121794 w 126726"/>
                <a:gd name="connsiteY33" fmla="*/ 174227 h 215503"/>
                <a:gd name="connsiteX34" fmla="*/ 121905 w 126726"/>
                <a:gd name="connsiteY34" fmla="*/ 142373 h 215503"/>
                <a:gd name="connsiteX35" fmla="*/ 111435 w 126726"/>
                <a:gd name="connsiteY35" fmla="*/ 118389 h 215503"/>
                <a:gd name="connsiteX36" fmla="*/ 96978 w 126726"/>
                <a:gd name="connsiteY36" fmla="*/ 104820 h 215503"/>
                <a:gd name="connsiteX37" fmla="*/ 81341 w 126726"/>
                <a:gd name="connsiteY37" fmla="*/ 94826 h 215503"/>
                <a:gd name="connsiteX38" fmla="*/ 69555 w 126726"/>
                <a:gd name="connsiteY38" fmla="*/ 86559 h 215503"/>
                <a:gd name="connsiteX39" fmla="*/ 59331 w 126726"/>
                <a:gd name="connsiteY39" fmla="*/ 74924 h 215503"/>
                <a:gd name="connsiteX40" fmla="*/ 52237 w 126726"/>
                <a:gd name="connsiteY40" fmla="*/ 57265 h 215503"/>
                <a:gd name="connsiteX41" fmla="*/ 50755 w 126726"/>
                <a:gd name="connsiteY41" fmla="*/ 51361 h 2155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26726" h="215503">
                  <a:moveTo>
                    <a:pt x="23767" y="-4065"/>
                  </a:moveTo>
                  <a:cubicBezTo>
                    <a:pt x="21390" y="-4065"/>
                    <a:pt x="18885" y="-3732"/>
                    <a:pt x="16246" y="-3074"/>
                  </a:cubicBezTo>
                  <a:cubicBezTo>
                    <a:pt x="9485" y="-1386"/>
                    <a:pt x="4413" y="1824"/>
                    <a:pt x="1012" y="6556"/>
                  </a:cubicBezTo>
                  <a:cubicBezTo>
                    <a:pt x="-2388" y="11295"/>
                    <a:pt x="-3339" y="16661"/>
                    <a:pt x="-1841" y="22661"/>
                  </a:cubicBezTo>
                  <a:cubicBezTo>
                    <a:pt x="-383" y="28471"/>
                    <a:pt x="3034" y="32798"/>
                    <a:pt x="8423" y="35636"/>
                  </a:cubicBezTo>
                  <a:cubicBezTo>
                    <a:pt x="11839" y="37435"/>
                    <a:pt x="15493" y="38338"/>
                    <a:pt x="19384" y="38338"/>
                  </a:cubicBezTo>
                  <a:cubicBezTo>
                    <a:pt x="21635" y="38338"/>
                    <a:pt x="23958" y="38037"/>
                    <a:pt x="26359" y="37435"/>
                  </a:cubicBezTo>
                  <a:cubicBezTo>
                    <a:pt x="32922" y="35794"/>
                    <a:pt x="37820" y="32481"/>
                    <a:pt x="41062" y="27488"/>
                  </a:cubicBezTo>
                  <a:cubicBezTo>
                    <a:pt x="44295" y="22495"/>
                    <a:pt x="45183" y="17081"/>
                    <a:pt x="43740" y="11280"/>
                  </a:cubicBezTo>
                  <a:cubicBezTo>
                    <a:pt x="42235" y="5272"/>
                    <a:pt x="38961" y="960"/>
                    <a:pt x="33920" y="-1663"/>
                  </a:cubicBezTo>
                  <a:cubicBezTo>
                    <a:pt x="30853" y="-3264"/>
                    <a:pt x="27469" y="-4065"/>
                    <a:pt x="23767" y="-4065"/>
                  </a:cubicBezTo>
                  <a:moveTo>
                    <a:pt x="50755" y="51361"/>
                  </a:moveTo>
                  <a:lnTo>
                    <a:pt x="11379" y="61196"/>
                  </a:lnTo>
                  <a:lnTo>
                    <a:pt x="15097" y="76105"/>
                  </a:lnTo>
                  <a:cubicBezTo>
                    <a:pt x="17443" y="85489"/>
                    <a:pt x="20565" y="93019"/>
                    <a:pt x="24481" y="98717"/>
                  </a:cubicBezTo>
                  <a:cubicBezTo>
                    <a:pt x="28396" y="104416"/>
                    <a:pt x="32747" y="109061"/>
                    <a:pt x="37519" y="112643"/>
                  </a:cubicBezTo>
                  <a:cubicBezTo>
                    <a:pt x="42306" y="116234"/>
                    <a:pt x="47014" y="119340"/>
                    <a:pt x="51658" y="121972"/>
                  </a:cubicBezTo>
                  <a:cubicBezTo>
                    <a:pt x="57896" y="125388"/>
                    <a:pt x="63555" y="128907"/>
                    <a:pt x="68635" y="132521"/>
                  </a:cubicBezTo>
                  <a:cubicBezTo>
                    <a:pt x="73724" y="136127"/>
                    <a:pt x="77203" y="141683"/>
                    <a:pt x="79074" y="149189"/>
                  </a:cubicBezTo>
                  <a:cubicBezTo>
                    <a:pt x="80104" y="153310"/>
                    <a:pt x="79938" y="157036"/>
                    <a:pt x="78582" y="160364"/>
                  </a:cubicBezTo>
                  <a:cubicBezTo>
                    <a:pt x="77219" y="163693"/>
                    <a:pt x="75285" y="166523"/>
                    <a:pt x="72781" y="168837"/>
                  </a:cubicBezTo>
                  <a:cubicBezTo>
                    <a:pt x="70268" y="171159"/>
                    <a:pt x="67605" y="172673"/>
                    <a:pt x="64799" y="173371"/>
                  </a:cubicBezTo>
                  <a:cubicBezTo>
                    <a:pt x="62311" y="173997"/>
                    <a:pt x="59949" y="174306"/>
                    <a:pt x="57706" y="174306"/>
                  </a:cubicBezTo>
                  <a:cubicBezTo>
                    <a:pt x="55035" y="174306"/>
                    <a:pt x="52538" y="173862"/>
                    <a:pt x="50208" y="172982"/>
                  </a:cubicBezTo>
                  <a:cubicBezTo>
                    <a:pt x="45920" y="171365"/>
                    <a:pt x="42100" y="168877"/>
                    <a:pt x="38779" y="165532"/>
                  </a:cubicBezTo>
                  <a:cubicBezTo>
                    <a:pt x="35450" y="162172"/>
                    <a:pt x="32407" y="158549"/>
                    <a:pt x="29640" y="154666"/>
                  </a:cubicBezTo>
                  <a:lnTo>
                    <a:pt x="1084" y="177936"/>
                  </a:lnTo>
                  <a:cubicBezTo>
                    <a:pt x="3057" y="181027"/>
                    <a:pt x="6093" y="184847"/>
                    <a:pt x="10222" y="189397"/>
                  </a:cubicBezTo>
                  <a:cubicBezTo>
                    <a:pt x="14351" y="193946"/>
                    <a:pt x="19638" y="198203"/>
                    <a:pt x="26113" y="202165"/>
                  </a:cubicBezTo>
                  <a:cubicBezTo>
                    <a:pt x="32581" y="206120"/>
                    <a:pt x="40150" y="208918"/>
                    <a:pt x="48829" y="210535"/>
                  </a:cubicBezTo>
                  <a:cubicBezTo>
                    <a:pt x="52063" y="211137"/>
                    <a:pt x="55455" y="211438"/>
                    <a:pt x="58998" y="211438"/>
                  </a:cubicBezTo>
                  <a:cubicBezTo>
                    <a:pt x="64950" y="211438"/>
                    <a:pt x="71338" y="210591"/>
                    <a:pt x="78146" y="208894"/>
                  </a:cubicBezTo>
                  <a:cubicBezTo>
                    <a:pt x="88838" y="206215"/>
                    <a:pt x="97993" y="201991"/>
                    <a:pt x="105610" y="196205"/>
                  </a:cubicBezTo>
                  <a:cubicBezTo>
                    <a:pt x="113234" y="190411"/>
                    <a:pt x="118632" y="183088"/>
                    <a:pt x="121794" y="174227"/>
                  </a:cubicBezTo>
                  <a:cubicBezTo>
                    <a:pt x="124964" y="165366"/>
                    <a:pt x="124996" y="154753"/>
                    <a:pt x="121905" y="142373"/>
                  </a:cubicBezTo>
                  <a:cubicBezTo>
                    <a:pt x="119329" y="132061"/>
                    <a:pt x="115834" y="124064"/>
                    <a:pt x="111435" y="118389"/>
                  </a:cubicBezTo>
                  <a:cubicBezTo>
                    <a:pt x="107028" y="112714"/>
                    <a:pt x="102201" y="108189"/>
                    <a:pt x="96978" y="104820"/>
                  </a:cubicBezTo>
                  <a:cubicBezTo>
                    <a:pt x="91755" y="101436"/>
                    <a:pt x="86540" y="98115"/>
                    <a:pt x="81341" y="94826"/>
                  </a:cubicBezTo>
                  <a:cubicBezTo>
                    <a:pt x="77354" y="92432"/>
                    <a:pt x="73431" y="89682"/>
                    <a:pt x="69555" y="86559"/>
                  </a:cubicBezTo>
                  <a:cubicBezTo>
                    <a:pt x="65687" y="83444"/>
                    <a:pt x="62279" y="79561"/>
                    <a:pt x="59331" y="74924"/>
                  </a:cubicBezTo>
                  <a:cubicBezTo>
                    <a:pt x="56374" y="70279"/>
                    <a:pt x="54012" y="64398"/>
                    <a:pt x="52237" y="57265"/>
                  </a:cubicBezTo>
                  <a:lnTo>
                    <a:pt x="50755" y="51361"/>
                  </a:lnTo>
                </a:path>
              </a:pathLst>
            </a:custGeom>
            <a:solidFill>
              <a:srgbClr val="AED4F1"/>
            </a:solidFill>
            <a:ln w="792" cap="flat">
              <a:noFill/>
              <a:prstDash val="solid"/>
              <a:miter/>
            </a:ln>
          </p:spPr>
          <p:txBody>
            <a:bodyPr rtlCol="0" anchor="ctr"/>
            <a:lstStyle/>
            <a:p>
              <a:endParaRPr lang="en-US"/>
            </a:p>
          </p:txBody>
        </p:sp>
        <p:sp>
          <p:nvSpPr>
            <p:cNvPr id="37" name="Freeform: Shape 36">
              <a:extLst>
                <a:ext uri="{FF2B5EF4-FFF2-40B4-BE49-F238E27FC236}">
                  <a16:creationId xmlns:a16="http://schemas.microsoft.com/office/drawing/2014/main" id="{C17A3163-A061-E2CA-F3FD-BA89E334A9EF}"/>
                </a:ext>
              </a:extLst>
            </p:cNvPr>
            <p:cNvSpPr/>
            <p:nvPr/>
          </p:nvSpPr>
          <p:spPr>
            <a:xfrm flipV="1">
              <a:off x="5383391" y="1872089"/>
              <a:ext cx="168258" cy="294817"/>
            </a:xfrm>
            <a:custGeom>
              <a:avLst/>
              <a:gdLst>
                <a:gd name="connsiteX0" fmla="*/ 44469 w 168258"/>
                <a:gd name="connsiteY0" fmla="*/ -2112 h 294817"/>
                <a:gd name="connsiteX1" fmla="*/ 37328 w 168258"/>
                <a:gd name="connsiteY1" fmla="*/ -1510 h 294817"/>
                <a:gd name="connsiteX2" fmla="*/ 15706 w 168258"/>
                <a:gd name="connsiteY2" fmla="*/ 9721 h 294817"/>
                <a:gd name="connsiteX3" fmla="*/ 10024 w 168258"/>
                <a:gd name="connsiteY3" fmla="*/ 31097 h 294817"/>
                <a:gd name="connsiteX4" fmla="*/ 22372 w 168258"/>
                <a:gd name="connsiteY4" fmla="*/ 49754 h 294817"/>
                <a:gd name="connsiteX5" fmla="*/ 39832 w 168258"/>
                <a:gd name="connsiteY5" fmla="*/ 54771 h 294817"/>
                <a:gd name="connsiteX6" fmla="*/ 46324 w 168258"/>
                <a:gd name="connsiteY6" fmla="*/ 54233 h 294817"/>
                <a:gd name="connsiteX7" fmla="*/ 67264 w 168258"/>
                <a:gd name="connsiteY7" fmla="*/ 42502 h 294817"/>
                <a:gd name="connsiteX8" fmla="*/ 72725 w 168258"/>
                <a:gd name="connsiteY8" fmla="*/ 20968 h 294817"/>
                <a:gd name="connsiteX9" fmla="*/ 60995 w 168258"/>
                <a:gd name="connsiteY9" fmla="*/ 2421 h 294817"/>
                <a:gd name="connsiteX10" fmla="*/ 44469 w 168258"/>
                <a:gd name="connsiteY10" fmla="*/ -2112 h 294817"/>
                <a:gd name="connsiteX11" fmla="*/ 77607 w 168258"/>
                <a:gd name="connsiteY11" fmla="*/ 75783 h 294817"/>
                <a:gd name="connsiteX12" fmla="*/ 23426 w 168258"/>
                <a:gd name="connsiteY12" fmla="*/ 84533 h 294817"/>
                <a:gd name="connsiteX13" fmla="*/ 26739 w 168258"/>
                <a:gd name="connsiteY13" fmla="*/ 105045 h 294817"/>
                <a:gd name="connsiteX14" fmla="*/ 36789 w 168258"/>
                <a:gd name="connsiteY14" fmla="*/ 136574 h 294817"/>
                <a:gd name="connsiteX15" fmla="*/ 52767 w 168258"/>
                <a:gd name="connsiteY15" fmla="*/ 156832 h 294817"/>
                <a:gd name="connsiteX16" fmla="*/ 70751 w 168258"/>
                <a:gd name="connsiteY16" fmla="*/ 171004 h 294817"/>
                <a:gd name="connsiteX17" fmla="*/ 92412 w 168258"/>
                <a:gd name="connsiteY17" fmla="*/ 187165 h 294817"/>
                <a:gd name="connsiteX18" fmla="*/ 104571 w 168258"/>
                <a:gd name="connsiteY18" fmla="*/ 210807 h 294817"/>
                <a:gd name="connsiteX19" fmla="*/ 102629 w 168258"/>
                <a:gd name="connsiteY19" fmla="*/ 225819 h 294817"/>
                <a:gd name="connsiteX20" fmla="*/ 93847 w 168258"/>
                <a:gd name="connsiteY20" fmla="*/ 236566 h 294817"/>
                <a:gd name="connsiteX21" fmla="*/ 82568 w 168258"/>
                <a:gd name="connsiteY21" fmla="*/ 241766 h 294817"/>
                <a:gd name="connsiteX22" fmla="*/ 75847 w 168258"/>
                <a:gd name="connsiteY22" fmla="*/ 242328 h 294817"/>
                <a:gd name="connsiteX23" fmla="*/ 62952 w 168258"/>
                <a:gd name="connsiteY23" fmla="*/ 239570 h 294817"/>
                <a:gd name="connsiteX24" fmla="*/ 48408 w 168258"/>
                <a:gd name="connsiteY24" fmla="*/ 228220 h 294817"/>
                <a:gd name="connsiteX25" fmla="*/ 37344 w 168258"/>
                <a:gd name="connsiteY25" fmla="*/ 212535 h 294817"/>
                <a:gd name="connsiteX26" fmla="*/ -3791 w 168258"/>
                <a:gd name="connsiteY26" fmla="*/ 240624 h 294817"/>
                <a:gd name="connsiteX27" fmla="*/ 7210 w 168258"/>
                <a:gd name="connsiteY27" fmla="*/ 257110 h 294817"/>
                <a:gd name="connsiteX28" fmla="*/ 27167 w 168258"/>
                <a:gd name="connsiteY28" fmla="*/ 276132 h 294817"/>
                <a:gd name="connsiteX29" fmla="*/ 56802 w 168258"/>
                <a:gd name="connsiteY29" fmla="*/ 290010 h 294817"/>
                <a:gd name="connsiteX30" fmla="*/ 78066 w 168258"/>
                <a:gd name="connsiteY30" fmla="*/ 292705 h 294817"/>
                <a:gd name="connsiteX31" fmla="*/ 96502 w 168258"/>
                <a:gd name="connsiteY31" fmla="*/ 291144 h 294817"/>
                <a:gd name="connsiteX32" fmla="*/ 134950 w 168258"/>
                <a:gd name="connsiteY32" fmla="*/ 277186 h 294817"/>
                <a:gd name="connsiteX33" fmla="*/ 159259 w 168258"/>
                <a:gd name="connsiteY33" fmla="*/ 249438 h 294817"/>
                <a:gd name="connsiteX34" fmla="*/ 163055 w 168258"/>
                <a:gd name="connsiteY34" fmla="*/ 206527 h 294817"/>
                <a:gd name="connsiteX35" fmla="*/ 151682 w 168258"/>
                <a:gd name="connsiteY35" fmla="*/ 173025 h 294817"/>
                <a:gd name="connsiteX36" fmla="*/ 133769 w 168258"/>
                <a:gd name="connsiteY36" fmla="*/ 153084 h 294817"/>
                <a:gd name="connsiteX37" fmla="*/ 113836 w 168258"/>
                <a:gd name="connsiteY37" fmla="*/ 137834 h 294817"/>
                <a:gd name="connsiteX38" fmla="*/ 98912 w 168258"/>
                <a:gd name="connsiteY38" fmla="*/ 125351 h 294817"/>
                <a:gd name="connsiteX39" fmla="*/ 86460 w 168258"/>
                <a:gd name="connsiteY39" fmla="*/ 108501 h 294817"/>
                <a:gd name="connsiteX40" fmla="*/ 78915 w 168258"/>
                <a:gd name="connsiteY40" fmla="*/ 83907 h 294817"/>
                <a:gd name="connsiteX41" fmla="*/ 77607 w 168258"/>
                <a:gd name="connsiteY41" fmla="*/ 75783 h 2948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58" h="294817">
                  <a:moveTo>
                    <a:pt x="44469" y="-2112"/>
                  </a:moveTo>
                  <a:cubicBezTo>
                    <a:pt x="42186" y="-2112"/>
                    <a:pt x="39808" y="-1906"/>
                    <a:pt x="37328" y="-1510"/>
                  </a:cubicBezTo>
                  <a:cubicBezTo>
                    <a:pt x="28039" y="-4"/>
                    <a:pt x="20834" y="3745"/>
                    <a:pt x="15706" y="9721"/>
                  </a:cubicBezTo>
                  <a:cubicBezTo>
                    <a:pt x="10586" y="15721"/>
                    <a:pt x="8692" y="22838"/>
                    <a:pt x="10024" y="31097"/>
                  </a:cubicBezTo>
                  <a:cubicBezTo>
                    <a:pt x="11315" y="39094"/>
                    <a:pt x="15429" y="45316"/>
                    <a:pt x="22372" y="49754"/>
                  </a:cubicBezTo>
                  <a:cubicBezTo>
                    <a:pt x="27595" y="53099"/>
                    <a:pt x="33412" y="54771"/>
                    <a:pt x="39832" y="54771"/>
                  </a:cubicBezTo>
                  <a:cubicBezTo>
                    <a:pt x="41933" y="54771"/>
                    <a:pt x="44096" y="54589"/>
                    <a:pt x="46324" y="54233"/>
                  </a:cubicBezTo>
                  <a:cubicBezTo>
                    <a:pt x="55351" y="52766"/>
                    <a:pt x="62334" y="48859"/>
                    <a:pt x="67264" y="42502"/>
                  </a:cubicBezTo>
                  <a:cubicBezTo>
                    <a:pt x="72194" y="36146"/>
                    <a:pt x="74016" y="28965"/>
                    <a:pt x="72725" y="20968"/>
                  </a:cubicBezTo>
                  <a:cubicBezTo>
                    <a:pt x="71393" y="12709"/>
                    <a:pt x="67470" y="6535"/>
                    <a:pt x="60995" y="2421"/>
                  </a:cubicBezTo>
                  <a:cubicBezTo>
                    <a:pt x="56239" y="-599"/>
                    <a:pt x="50730" y="-2112"/>
                    <a:pt x="44469" y="-2112"/>
                  </a:cubicBezTo>
                  <a:moveTo>
                    <a:pt x="77607" y="75783"/>
                  </a:moveTo>
                  <a:lnTo>
                    <a:pt x="23426" y="84533"/>
                  </a:lnTo>
                  <a:lnTo>
                    <a:pt x="26739" y="105045"/>
                  </a:lnTo>
                  <a:cubicBezTo>
                    <a:pt x="28816" y="117948"/>
                    <a:pt x="32160" y="128450"/>
                    <a:pt x="36789" y="136574"/>
                  </a:cubicBezTo>
                  <a:cubicBezTo>
                    <a:pt x="41409" y="144698"/>
                    <a:pt x="46736" y="151451"/>
                    <a:pt x="52767" y="156832"/>
                  </a:cubicBezTo>
                  <a:cubicBezTo>
                    <a:pt x="58799" y="162214"/>
                    <a:pt x="64791" y="166930"/>
                    <a:pt x="70751" y="171004"/>
                  </a:cubicBezTo>
                  <a:cubicBezTo>
                    <a:pt x="78748" y="176322"/>
                    <a:pt x="85969" y="181712"/>
                    <a:pt x="92412" y="187165"/>
                  </a:cubicBezTo>
                  <a:cubicBezTo>
                    <a:pt x="98848" y="192610"/>
                    <a:pt x="102906" y="200488"/>
                    <a:pt x="104571" y="210807"/>
                  </a:cubicBezTo>
                  <a:cubicBezTo>
                    <a:pt x="105482" y="216482"/>
                    <a:pt x="104832" y="221491"/>
                    <a:pt x="102629" y="225819"/>
                  </a:cubicBezTo>
                  <a:cubicBezTo>
                    <a:pt x="100410" y="230146"/>
                    <a:pt x="97485" y="233729"/>
                    <a:pt x="93847" y="236566"/>
                  </a:cubicBezTo>
                  <a:cubicBezTo>
                    <a:pt x="90193" y="239404"/>
                    <a:pt x="86436" y="241139"/>
                    <a:pt x="82568" y="241766"/>
                  </a:cubicBezTo>
                  <a:cubicBezTo>
                    <a:pt x="80238" y="242146"/>
                    <a:pt x="77995" y="242328"/>
                    <a:pt x="75847" y="242328"/>
                  </a:cubicBezTo>
                  <a:cubicBezTo>
                    <a:pt x="71100" y="242328"/>
                    <a:pt x="66804" y="241409"/>
                    <a:pt x="62952" y="239570"/>
                  </a:cubicBezTo>
                  <a:cubicBezTo>
                    <a:pt x="57356" y="236907"/>
                    <a:pt x="52514" y="233119"/>
                    <a:pt x="48408" y="228220"/>
                  </a:cubicBezTo>
                  <a:cubicBezTo>
                    <a:pt x="44310" y="223322"/>
                    <a:pt x="40625" y="218091"/>
                    <a:pt x="37344" y="212535"/>
                  </a:cubicBezTo>
                  <a:lnTo>
                    <a:pt x="-3791" y="240624"/>
                  </a:lnTo>
                  <a:cubicBezTo>
                    <a:pt x="-1493" y="245015"/>
                    <a:pt x="2177" y="250508"/>
                    <a:pt x="7210" y="257110"/>
                  </a:cubicBezTo>
                  <a:cubicBezTo>
                    <a:pt x="12251" y="263704"/>
                    <a:pt x="18892" y="270053"/>
                    <a:pt x="27167" y="276132"/>
                  </a:cubicBezTo>
                  <a:cubicBezTo>
                    <a:pt x="35418" y="282203"/>
                    <a:pt x="45301" y="286832"/>
                    <a:pt x="56802" y="290010"/>
                  </a:cubicBezTo>
                  <a:cubicBezTo>
                    <a:pt x="63325" y="291809"/>
                    <a:pt x="70418" y="292705"/>
                    <a:pt x="78066" y="292705"/>
                  </a:cubicBezTo>
                  <a:cubicBezTo>
                    <a:pt x="83884" y="292705"/>
                    <a:pt x="90027" y="292190"/>
                    <a:pt x="96502" y="291144"/>
                  </a:cubicBezTo>
                  <a:cubicBezTo>
                    <a:pt x="111204" y="288766"/>
                    <a:pt x="124013" y="284113"/>
                    <a:pt x="134950" y="277186"/>
                  </a:cubicBezTo>
                  <a:cubicBezTo>
                    <a:pt x="145872" y="270259"/>
                    <a:pt x="153988" y="261010"/>
                    <a:pt x="159259" y="249438"/>
                  </a:cubicBezTo>
                  <a:cubicBezTo>
                    <a:pt x="164537" y="237866"/>
                    <a:pt x="165806" y="223560"/>
                    <a:pt x="163055" y="206527"/>
                  </a:cubicBezTo>
                  <a:cubicBezTo>
                    <a:pt x="160757" y="192340"/>
                    <a:pt x="156968" y="181165"/>
                    <a:pt x="151682" y="173025"/>
                  </a:cubicBezTo>
                  <a:cubicBezTo>
                    <a:pt x="146395" y="164877"/>
                    <a:pt x="140427" y="158227"/>
                    <a:pt x="133769" y="153084"/>
                  </a:cubicBezTo>
                  <a:cubicBezTo>
                    <a:pt x="127112" y="147940"/>
                    <a:pt x="120462" y="142851"/>
                    <a:pt x="113836" y="137834"/>
                  </a:cubicBezTo>
                  <a:cubicBezTo>
                    <a:pt x="108740" y="134157"/>
                    <a:pt x="103770" y="129995"/>
                    <a:pt x="98912" y="125351"/>
                  </a:cubicBezTo>
                  <a:cubicBezTo>
                    <a:pt x="94053" y="120706"/>
                    <a:pt x="89916" y="115095"/>
                    <a:pt x="86460" y="108501"/>
                  </a:cubicBezTo>
                  <a:cubicBezTo>
                    <a:pt x="83012" y="101906"/>
                    <a:pt x="80500" y="93711"/>
                    <a:pt x="78915" y="83907"/>
                  </a:cubicBezTo>
                  <a:lnTo>
                    <a:pt x="77607" y="75783"/>
                  </a:lnTo>
                </a:path>
              </a:pathLst>
            </a:custGeom>
            <a:solidFill>
              <a:srgbClr val="AED4F1"/>
            </a:solidFill>
            <a:ln w="792" cap="flat">
              <a:noFill/>
              <a:prstDash val="solid"/>
              <a:miter/>
            </a:ln>
          </p:spPr>
          <p:txBody>
            <a:bodyPr rtlCol="0" anchor="ctr"/>
            <a:lstStyle/>
            <a:p>
              <a:endParaRPr lang="en-US"/>
            </a:p>
          </p:txBody>
        </p:sp>
        <p:sp>
          <p:nvSpPr>
            <p:cNvPr id="38" name="Freeform: Shape 37">
              <a:extLst>
                <a:ext uri="{FF2B5EF4-FFF2-40B4-BE49-F238E27FC236}">
                  <a16:creationId xmlns:a16="http://schemas.microsoft.com/office/drawing/2014/main" id="{2FD2AB99-D20A-A598-85CA-D5C319B86231}"/>
                </a:ext>
              </a:extLst>
            </p:cNvPr>
            <p:cNvSpPr/>
            <p:nvPr/>
          </p:nvSpPr>
          <p:spPr>
            <a:xfrm flipV="1">
              <a:off x="2407919" y="1460184"/>
              <a:ext cx="168204" cy="294888"/>
            </a:xfrm>
            <a:custGeom>
              <a:avLst/>
              <a:gdLst>
                <a:gd name="connsiteX0" fmla="*/ 82396 w 168204"/>
                <a:gd name="connsiteY0" fmla="*/ -2701 h 294888"/>
                <a:gd name="connsiteX1" fmla="*/ 60681 w 168204"/>
                <a:gd name="connsiteY1" fmla="*/ 4266 h 294888"/>
                <a:gd name="connsiteX2" fmla="*/ 51253 w 168204"/>
                <a:gd name="connsiteY2" fmla="*/ 23953 h 294888"/>
                <a:gd name="connsiteX3" fmla="*/ 59817 w 168204"/>
                <a:gd name="connsiteY3" fmla="*/ 44323 h 294888"/>
                <a:gd name="connsiteX4" fmla="*/ 82241 w 168204"/>
                <a:gd name="connsiteY4" fmla="*/ 53049 h 294888"/>
                <a:gd name="connsiteX5" fmla="*/ 83396 w 168204"/>
                <a:gd name="connsiteY5" fmla="*/ 53065 h 294888"/>
                <a:gd name="connsiteX6" fmla="*/ 104709 w 168204"/>
                <a:gd name="connsiteY6" fmla="*/ 45512 h 294888"/>
                <a:gd name="connsiteX7" fmla="*/ 113948 w 168204"/>
                <a:gd name="connsiteY7" fmla="*/ 25618 h 294888"/>
                <a:gd name="connsiteX8" fmla="*/ 105963 w 168204"/>
                <a:gd name="connsiteY8" fmla="*/ 5462 h 294888"/>
                <a:gd name="connsiteX9" fmla="*/ 83715 w 168204"/>
                <a:gd name="connsiteY9" fmla="*/ -2677 h 294888"/>
                <a:gd name="connsiteX10" fmla="*/ 82396 w 168204"/>
                <a:gd name="connsiteY10" fmla="*/ -2701 h 294888"/>
                <a:gd name="connsiteX11" fmla="*/ 54464 w 168204"/>
                <a:gd name="connsiteY11" fmla="*/ 78261 h 294888"/>
                <a:gd name="connsiteX12" fmla="*/ 53919 w 168204"/>
                <a:gd name="connsiteY12" fmla="*/ 98773 h 294888"/>
                <a:gd name="connsiteX13" fmla="*/ 57900 w 168204"/>
                <a:gd name="connsiteY13" fmla="*/ 131222 h 294888"/>
                <a:gd name="connsiteX14" fmla="*/ 69696 w 168204"/>
                <a:gd name="connsiteY14" fmla="*/ 153802 h 294888"/>
                <a:gd name="connsiteX15" fmla="*/ 84541 w 168204"/>
                <a:gd name="connsiteY15" fmla="*/ 170843 h 294888"/>
                <a:gd name="connsiteX16" fmla="*/ 102616 w 168204"/>
                <a:gd name="connsiteY16" fmla="*/ 190491 h 294888"/>
                <a:gd name="connsiteX17" fmla="*/ 110081 w 168204"/>
                <a:gd name="connsiteY17" fmla="*/ 215671 h 294888"/>
                <a:gd name="connsiteX18" fmla="*/ 105446 w 168204"/>
                <a:gd name="connsiteY18" fmla="*/ 229875 h 294888"/>
                <a:gd name="connsiteX19" fmla="*/ 94947 w 168204"/>
                <a:gd name="connsiteY19" fmla="*/ 238704 h 294888"/>
                <a:gd name="connsiteX20" fmla="*/ 83607 w 168204"/>
                <a:gd name="connsiteY20" fmla="*/ 241684 h 294888"/>
                <a:gd name="connsiteX21" fmla="*/ 83055 w 168204"/>
                <a:gd name="connsiteY21" fmla="*/ 241676 h 294888"/>
                <a:gd name="connsiteX22" fmla="*/ 64426 w 168204"/>
                <a:gd name="connsiteY22" fmla="*/ 235954 h 294888"/>
                <a:gd name="connsiteX23" fmla="*/ 52396 w 168204"/>
                <a:gd name="connsiteY23" fmla="*/ 222274 h 294888"/>
                <a:gd name="connsiteX24" fmla="*/ 44522 w 168204"/>
                <a:gd name="connsiteY24" fmla="*/ 205027 h 294888"/>
                <a:gd name="connsiteX25" fmla="*/ -538 w 168204"/>
                <a:gd name="connsiteY25" fmla="*/ 224747 h 294888"/>
                <a:gd name="connsiteX26" fmla="*/ 7123 w 168204"/>
                <a:gd name="connsiteY26" fmla="*/ 242770 h 294888"/>
                <a:gd name="connsiteX27" fmla="*/ 22999 w 168204"/>
                <a:gd name="connsiteY27" fmla="*/ 264875 h 294888"/>
                <a:gd name="connsiteX28" fmla="*/ 49219 w 168204"/>
                <a:gd name="connsiteY28" fmla="*/ 283770 h 294888"/>
                <a:gd name="connsiteX29" fmla="*/ 87529 w 168204"/>
                <a:gd name="connsiteY29" fmla="*/ 292148 h 294888"/>
                <a:gd name="connsiteX30" fmla="*/ 90851 w 168204"/>
                <a:gd name="connsiteY30" fmla="*/ 292187 h 294888"/>
                <a:gd name="connsiteX31" fmla="*/ 127399 w 168204"/>
                <a:gd name="connsiteY31" fmla="*/ 285649 h 294888"/>
                <a:gd name="connsiteX32" fmla="*/ 156072 w 168204"/>
                <a:gd name="connsiteY32" fmla="*/ 263171 h 294888"/>
                <a:gd name="connsiteX33" fmla="*/ 167614 w 168204"/>
                <a:gd name="connsiteY33" fmla="*/ 222234 h 294888"/>
                <a:gd name="connsiteX34" fmla="*/ 162719 w 168204"/>
                <a:gd name="connsiteY34" fmla="*/ 187630 h 294888"/>
                <a:gd name="connsiteX35" fmla="*/ 148992 w 168204"/>
                <a:gd name="connsiteY35" fmla="*/ 165002 h 294888"/>
                <a:gd name="connsiteX36" fmla="*/ 132440 w 168204"/>
                <a:gd name="connsiteY36" fmla="*/ 146550 h 294888"/>
                <a:gd name="connsiteX37" fmla="*/ 120245 w 168204"/>
                <a:gd name="connsiteY37" fmla="*/ 131705 h 294888"/>
                <a:gd name="connsiteX38" fmla="*/ 111245 w 168204"/>
                <a:gd name="connsiteY38" fmla="*/ 113071 h 294888"/>
                <a:gd name="connsiteX39" fmla="*/ 108427 w 168204"/>
                <a:gd name="connsiteY39" fmla="*/ 87828 h 294888"/>
                <a:gd name="connsiteX40" fmla="*/ 108644 w 168204"/>
                <a:gd name="connsiteY40" fmla="*/ 79696 h 294888"/>
                <a:gd name="connsiteX41" fmla="*/ 54464 w 168204"/>
                <a:gd name="connsiteY41" fmla="*/ 78261 h 2948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168204" h="294888">
                  <a:moveTo>
                    <a:pt x="82396" y="-2701"/>
                  </a:moveTo>
                  <a:cubicBezTo>
                    <a:pt x="73696" y="-2701"/>
                    <a:pt x="66455" y="-379"/>
                    <a:pt x="60681" y="4266"/>
                  </a:cubicBezTo>
                  <a:cubicBezTo>
                    <a:pt x="54609" y="9132"/>
                    <a:pt x="51473" y="15695"/>
                    <a:pt x="51253" y="23953"/>
                  </a:cubicBezTo>
                  <a:cubicBezTo>
                    <a:pt x="51040" y="31951"/>
                    <a:pt x="53891" y="38743"/>
                    <a:pt x="59817" y="44323"/>
                  </a:cubicBezTo>
                  <a:cubicBezTo>
                    <a:pt x="65730" y="49903"/>
                    <a:pt x="73207" y="52811"/>
                    <a:pt x="82241" y="53049"/>
                  </a:cubicBezTo>
                  <a:cubicBezTo>
                    <a:pt x="82628" y="53065"/>
                    <a:pt x="83012" y="53065"/>
                    <a:pt x="83396" y="53065"/>
                  </a:cubicBezTo>
                  <a:cubicBezTo>
                    <a:pt x="91910" y="53065"/>
                    <a:pt x="99019" y="50553"/>
                    <a:pt x="104709" y="45512"/>
                  </a:cubicBezTo>
                  <a:cubicBezTo>
                    <a:pt x="110656" y="40249"/>
                    <a:pt x="113737" y="33615"/>
                    <a:pt x="113948" y="25618"/>
                  </a:cubicBezTo>
                  <a:cubicBezTo>
                    <a:pt x="114167" y="17351"/>
                    <a:pt x="111502" y="10638"/>
                    <a:pt x="105963" y="5462"/>
                  </a:cubicBezTo>
                  <a:cubicBezTo>
                    <a:pt x="100418" y="279"/>
                    <a:pt x="93003" y="-2440"/>
                    <a:pt x="83715" y="-2677"/>
                  </a:cubicBezTo>
                  <a:cubicBezTo>
                    <a:pt x="83272" y="-2693"/>
                    <a:pt x="82833" y="-2701"/>
                    <a:pt x="82396" y="-2701"/>
                  </a:cubicBezTo>
                  <a:moveTo>
                    <a:pt x="54464" y="78261"/>
                  </a:moveTo>
                  <a:lnTo>
                    <a:pt x="53919" y="98773"/>
                  </a:lnTo>
                  <a:cubicBezTo>
                    <a:pt x="53578" y="111677"/>
                    <a:pt x="54903" y="122487"/>
                    <a:pt x="57900" y="131222"/>
                  </a:cubicBezTo>
                  <a:cubicBezTo>
                    <a:pt x="60897" y="139948"/>
                    <a:pt x="64829" y="147470"/>
                    <a:pt x="69696" y="153802"/>
                  </a:cubicBezTo>
                  <a:cubicBezTo>
                    <a:pt x="74566" y="160127"/>
                    <a:pt x="79511" y="165802"/>
                    <a:pt x="84541" y="170843"/>
                  </a:cubicBezTo>
                  <a:cubicBezTo>
                    <a:pt x="91340" y="177477"/>
                    <a:pt x="97365" y="184024"/>
                    <a:pt x="102616" y="190491"/>
                  </a:cubicBezTo>
                  <a:cubicBezTo>
                    <a:pt x="107867" y="196959"/>
                    <a:pt x="110353" y="205352"/>
                    <a:pt x="110081" y="215671"/>
                  </a:cubicBezTo>
                  <a:cubicBezTo>
                    <a:pt x="109929" y="221346"/>
                    <a:pt x="108381" y="226086"/>
                    <a:pt x="105446" y="229875"/>
                  </a:cubicBezTo>
                  <a:cubicBezTo>
                    <a:pt x="102498" y="233671"/>
                    <a:pt x="99000" y="236612"/>
                    <a:pt x="94947" y="238704"/>
                  </a:cubicBezTo>
                  <a:cubicBezTo>
                    <a:pt x="91077" y="240685"/>
                    <a:pt x="87304" y="241684"/>
                    <a:pt x="83607" y="241684"/>
                  </a:cubicBezTo>
                  <a:cubicBezTo>
                    <a:pt x="83424" y="241684"/>
                    <a:pt x="83242" y="241684"/>
                    <a:pt x="83055" y="241676"/>
                  </a:cubicBezTo>
                  <a:cubicBezTo>
                    <a:pt x="75572" y="241478"/>
                    <a:pt x="69365" y="239576"/>
                    <a:pt x="64426" y="235954"/>
                  </a:cubicBezTo>
                  <a:cubicBezTo>
                    <a:pt x="59489" y="232347"/>
                    <a:pt x="55473" y="227782"/>
                    <a:pt x="52396" y="222274"/>
                  </a:cubicBezTo>
                  <a:cubicBezTo>
                    <a:pt x="49305" y="216773"/>
                    <a:pt x="46689" y="211019"/>
                    <a:pt x="44522" y="205027"/>
                  </a:cubicBezTo>
                  <a:lnTo>
                    <a:pt x="-538" y="224747"/>
                  </a:lnTo>
                  <a:cubicBezTo>
                    <a:pt x="887" y="229439"/>
                    <a:pt x="3441" y="235439"/>
                    <a:pt x="7123" y="242770"/>
                  </a:cubicBezTo>
                  <a:cubicBezTo>
                    <a:pt x="10800" y="250093"/>
                    <a:pt x="16091" y="257457"/>
                    <a:pt x="22999" y="264875"/>
                  </a:cubicBezTo>
                  <a:cubicBezTo>
                    <a:pt x="29897" y="272286"/>
                    <a:pt x="38637" y="278587"/>
                    <a:pt x="49219" y="283770"/>
                  </a:cubicBezTo>
                  <a:cubicBezTo>
                    <a:pt x="59789" y="288954"/>
                    <a:pt x="72566" y="291751"/>
                    <a:pt x="87529" y="292148"/>
                  </a:cubicBezTo>
                  <a:cubicBezTo>
                    <a:pt x="88647" y="292179"/>
                    <a:pt x="89752" y="292187"/>
                    <a:pt x="90851" y="292187"/>
                  </a:cubicBezTo>
                  <a:cubicBezTo>
                    <a:pt x="104245" y="292187"/>
                    <a:pt x="116425" y="290016"/>
                    <a:pt x="127399" y="285649"/>
                  </a:cubicBezTo>
                  <a:cubicBezTo>
                    <a:pt x="139273" y="280925"/>
                    <a:pt x="148831" y="273435"/>
                    <a:pt x="156072" y="263171"/>
                  </a:cubicBezTo>
                  <a:cubicBezTo>
                    <a:pt x="163317" y="252907"/>
                    <a:pt x="167165" y="239259"/>
                    <a:pt x="167614" y="222234"/>
                  </a:cubicBezTo>
                  <a:cubicBezTo>
                    <a:pt x="167988" y="208039"/>
                    <a:pt x="166357" y="196499"/>
                    <a:pt x="162719" y="187630"/>
                  </a:cubicBezTo>
                  <a:cubicBezTo>
                    <a:pt x="159078" y="178753"/>
                    <a:pt x="154503" y="171208"/>
                    <a:pt x="148992" y="165002"/>
                  </a:cubicBezTo>
                  <a:cubicBezTo>
                    <a:pt x="143472" y="158788"/>
                    <a:pt x="137954" y="152637"/>
                    <a:pt x="132440" y="146550"/>
                  </a:cubicBezTo>
                  <a:cubicBezTo>
                    <a:pt x="128161" y="142048"/>
                    <a:pt x="124102" y="137095"/>
                    <a:pt x="120245" y="131705"/>
                  </a:cubicBezTo>
                  <a:cubicBezTo>
                    <a:pt x="116378" y="126308"/>
                    <a:pt x="113387" y="120102"/>
                    <a:pt x="111245" y="113071"/>
                  </a:cubicBezTo>
                  <a:cubicBezTo>
                    <a:pt x="109108" y="106041"/>
                    <a:pt x="108171" y="97624"/>
                    <a:pt x="108427" y="87828"/>
                  </a:cubicBezTo>
                  <a:lnTo>
                    <a:pt x="108644" y="79696"/>
                  </a:lnTo>
                  <a:lnTo>
                    <a:pt x="54464" y="78261"/>
                  </a:lnTo>
                </a:path>
              </a:pathLst>
            </a:custGeom>
            <a:solidFill>
              <a:srgbClr val="AED4F1"/>
            </a:solidFill>
            <a:ln w="792" cap="flat">
              <a:noFill/>
              <a:prstDash val="solid"/>
              <a:miter/>
            </a:ln>
          </p:spPr>
          <p:txBody>
            <a:bodyPr rtlCol="0" anchor="ctr"/>
            <a:lstStyle/>
            <a:p>
              <a:endParaRPr lang="en-US"/>
            </a:p>
          </p:txBody>
        </p:sp>
        <p:sp>
          <p:nvSpPr>
            <p:cNvPr id="39" name="Freeform: Shape 38">
              <a:extLst>
                <a:ext uri="{FF2B5EF4-FFF2-40B4-BE49-F238E27FC236}">
                  <a16:creationId xmlns:a16="http://schemas.microsoft.com/office/drawing/2014/main" id="{0FA0F2B1-CB92-60CB-F927-2D063702DC74}"/>
                </a:ext>
              </a:extLst>
            </p:cNvPr>
            <p:cNvSpPr/>
            <p:nvPr/>
          </p:nvSpPr>
          <p:spPr>
            <a:xfrm flipV="1">
              <a:off x="2284051" y="246929"/>
              <a:ext cx="1116455" cy="1116456"/>
            </a:xfrm>
            <a:custGeom>
              <a:avLst/>
              <a:gdLst>
                <a:gd name="connsiteX0" fmla="*/ 154332 w 1116455"/>
                <a:gd name="connsiteY0" fmla="*/ 168079 h 1116456"/>
                <a:gd name="connsiteX1" fmla="*/ 943608 w 1116455"/>
                <a:gd name="connsiteY1" fmla="*/ 151403 h 1116456"/>
                <a:gd name="connsiteX2" fmla="*/ 960283 w 1116455"/>
                <a:gd name="connsiteY2" fmla="*/ 940673 h 1116456"/>
                <a:gd name="connsiteX3" fmla="*/ 171007 w 1116455"/>
                <a:gd name="connsiteY3" fmla="*/ 957357 h 1116456"/>
                <a:gd name="connsiteX4" fmla="*/ 154332 w 1116455"/>
                <a:gd name="connsiteY4" fmla="*/ 168079 h 11164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16455" h="1116456">
                  <a:moveTo>
                    <a:pt x="154332" y="168079"/>
                  </a:moveTo>
                  <a:cubicBezTo>
                    <a:pt x="367679" y="-54478"/>
                    <a:pt x="721050" y="-61945"/>
                    <a:pt x="943608" y="151403"/>
                  </a:cubicBezTo>
                  <a:cubicBezTo>
                    <a:pt x="1166165" y="364743"/>
                    <a:pt x="1173631" y="718116"/>
                    <a:pt x="960283" y="940673"/>
                  </a:cubicBezTo>
                  <a:cubicBezTo>
                    <a:pt x="746944" y="1163239"/>
                    <a:pt x="393568" y="1170705"/>
                    <a:pt x="171007" y="957357"/>
                  </a:cubicBezTo>
                  <a:cubicBezTo>
                    <a:pt x="-51551" y="744010"/>
                    <a:pt x="-59016" y="390636"/>
                    <a:pt x="154332" y="168079"/>
                  </a:cubicBezTo>
                </a:path>
              </a:pathLst>
            </a:custGeom>
            <a:solidFill>
              <a:srgbClr val="6C9EDA"/>
            </a:solidFill>
            <a:ln w="792" cap="flat">
              <a:noFill/>
              <a:prstDash val="solid"/>
              <a:miter/>
            </a:ln>
          </p:spPr>
          <p:txBody>
            <a:bodyPr rtlCol="0" anchor="ctr"/>
            <a:lstStyle/>
            <a:p>
              <a:endParaRPr lang="en-US"/>
            </a:p>
          </p:txBody>
        </p:sp>
        <p:sp>
          <p:nvSpPr>
            <p:cNvPr id="40" name="Freeform: Shape 39">
              <a:extLst>
                <a:ext uri="{FF2B5EF4-FFF2-40B4-BE49-F238E27FC236}">
                  <a16:creationId xmlns:a16="http://schemas.microsoft.com/office/drawing/2014/main" id="{124272AB-47D4-6776-2D3C-528A9FB9F531}"/>
                </a:ext>
              </a:extLst>
            </p:cNvPr>
            <p:cNvSpPr/>
            <p:nvPr/>
          </p:nvSpPr>
          <p:spPr>
            <a:xfrm flipV="1">
              <a:off x="2254025" y="216359"/>
              <a:ext cx="1179278" cy="1174941"/>
            </a:xfrm>
            <a:custGeom>
              <a:avLst/>
              <a:gdLst>
                <a:gd name="connsiteX0" fmla="*/ 148777 w 1179278"/>
                <a:gd name="connsiteY0" fmla="*/ 161886 h 1174941"/>
                <a:gd name="connsiteX1" fmla="*/ 145773 w 1179278"/>
                <a:gd name="connsiteY1" fmla="*/ 159009 h 1174941"/>
                <a:gd name="connsiteX2" fmla="*/ 537440 w 1179278"/>
                <a:gd name="connsiteY2" fmla="*/ -3851 h 1174941"/>
                <a:gd name="connsiteX3" fmla="*/ 977896 w 1179278"/>
                <a:gd name="connsiteY3" fmla="*/ 177635 h 1174941"/>
                <a:gd name="connsiteX4" fmla="*/ 1178356 w 1179278"/>
                <a:gd name="connsiteY4" fmla="*/ 634861 h 1174941"/>
                <a:gd name="connsiteX5" fmla="*/ 1031665 w 1179278"/>
                <a:gd name="connsiteY5" fmla="*/ 1008231 h 1174941"/>
                <a:gd name="connsiteX6" fmla="*/ 640002 w 1179278"/>
                <a:gd name="connsiteY6" fmla="*/ 1171091 h 1174941"/>
                <a:gd name="connsiteX7" fmla="*/ 199536 w 1179278"/>
                <a:gd name="connsiteY7" fmla="*/ 989605 h 1174941"/>
                <a:gd name="connsiteX8" fmla="*/ -922 w 1179278"/>
                <a:gd name="connsiteY8" fmla="*/ 532379 h 1174941"/>
                <a:gd name="connsiteX9" fmla="*/ 145773 w 1179278"/>
                <a:gd name="connsiteY9" fmla="*/ 159009 h 1174941"/>
                <a:gd name="connsiteX10" fmla="*/ 148777 w 1179278"/>
                <a:gd name="connsiteY10" fmla="*/ 161886 h 1174941"/>
                <a:gd name="connsiteX11" fmla="*/ 151782 w 1179278"/>
                <a:gd name="connsiteY11" fmla="*/ 164772 h 1174941"/>
                <a:gd name="connsiteX12" fmla="*/ 7405 w 1179278"/>
                <a:gd name="connsiteY12" fmla="*/ 532379 h 1174941"/>
                <a:gd name="connsiteX13" fmla="*/ 205298 w 1179278"/>
                <a:gd name="connsiteY13" fmla="*/ 983589 h 1174941"/>
                <a:gd name="connsiteX14" fmla="*/ 640002 w 1179278"/>
                <a:gd name="connsiteY14" fmla="*/ 1162769 h 1174941"/>
                <a:gd name="connsiteX15" fmla="*/ 1025649 w 1179278"/>
                <a:gd name="connsiteY15" fmla="*/ 1002469 h 1174941"/>
                <a:gd name="connsiteX16" fmla="*/ 1170034 w 1179278"/>
                <a:gd name="connsiteY16" fmla="*/ 634861 h 1174941"/>
                <a:gd name="connsiteX17" fmla="*/ 972134 w 1179278"/>
                <a:gd name="connsiteY17" fmla="*/ 183643 h 1174941"/>
                <a:gd name="connsiteX18" fmla="*/ 537440 w 1179278"/>
                <a:gd name="connsiteY18" fmla="*/ 4472 h 1174941"/>
                <a:gd name="connsiteX19" fmla="*/ 151782 w 1179278"/>
                <a:gd name="connsiteY19" fmla="*/ 164772 h 1174941"/>
                <a:gd name="connsiteX20" fmla="*/ 148777 w 1179278"/>
                <a:gd name="connsiteY20" fmla="*/ 161886 h 117494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79278" h="1174941">
                  <a:moveTo>
                    <a:pt x="148777" y="161886"/>
                  </a:moveTo>
                  <a:lnTo>
                    <a:pt x="145773" y="159009"/>
                  </a:lnTo>
                  <a:cubicBezTo>
                    <a:pt x="250103" y="50164"/>
                    <a:pt x="391601" y="-3866"/>
                    <a:pt x="537440" y="-3851"/>
                  </a:cubicBezTo>
                  <a:cubicBezTo>
                    <a:pt x="692241" y="-3851"/>
                    <a:pt x="852026" y="56972"/>
                    <a:pt x="977896" y="177635"/>
                  </a:cubicBezTo>
                  <a:cubicBezTo>
                    <a:pt x="1110511" y="304765"/>
                    <a:pt x="1178356" y="472302"/>
                    <a:pt x="1178356" y="634861"/>
                  </a:cubicBezTo>
                  <a:cubicBezTo>
                    <a:pt x="1178364" y="771954"/>
                    <a:pt x="1130064" y="905583"/>
                    <a:pt x="1031665" y="1008231"/>
                  </a:cubicBezTo>
                  <a:cubicBezTo>
                    <a:pt x="927329" y="1117076"/>
                    <a:pt x="785837" y="1171107"/>
                    <a:pt x="640002" y="1171091"/>
                  </a:cubicBezTo>
                  <a:cubicBezTo>
                    <a:pt x="485197" y="1171091"/>
                    <a:pt x="325411" y="1110268"/>
                    <a:pt x="199536" y="989605"/>
                  </a:cubicBezTo>
                  <a:cubicBezTo>
                    <a:pt x="66921" y="862475"/>
                    <a:pt x="-922" y="694938"/>
                    <a:pt x="-922" y="532379"/>
                  </a:cubicBezTo>
                  <a:cubicBezTo>
                    <a:pt x="-932" y="395278"/>
                    <a:pt x="47366" y="261657"/>
                    <a:pt x="145773" y="159009"/>
                  </a:cubicBezTo>
                  <a:lnTo>
                    <a:pt x="148777" y="161886"/>
                  </a:lnTo>
                  <a:lnTo>
                    <a:pt x="151782" y="164772"/>
                  </a:lnTo>
                  <a:cubicBezTo>
                    <a:pt x="54964" y="265778"/>
                    <a:pt x="7412" y="397212"/>
                    <a:pt x="7405" y="532379"/>
                  </a:cubicBezTo>
                  <a:cubicBezTo>
                    <a:pt x="7402" y="692624"/>
                    <a:pt x="74305" y="858020"/>
                    <a:pt x="205298" y="983589"/>
                  </a:cubicBezTo>
                  <a:cubicBezTo>
                    <a:pt x="329631" y="1102778"/>
                    <a:pt x="487371" y="1162769"/>
                    <a:pt x="640002" y="1162769"/>
                  </a:cubicBezTo>
                  <a:cubicBezTo>
                    <a:pt x="783808" y="1162753"/>
                    <a:pt x="922994" y="1109554"/>
                    <a:pt x="1025649" y="1002469"/>
                  </a:cubicBezTo>
                  <a:cubicBezTo>
                    <a:pt x="1122471" y="901462"/>
                    <a:pt x="1170018" y="770028"/>
                    <a:pt x="1170034" y="634861"/>
                  </a:cubicBezTo>
                  <a:cubicBezTo>
                    <a:pt x="1170034" y="474608"/>
                    <a:pt x="1103132" y="309212"/>
                    <a:pt x="972134" y="183643"/>
                  </a:cubicBezTo>
                  <a:cubicBezTo>
                    <a:pt x="847801" y="64454"/>
                    <a:pt x="690069" y="4472"/>
                    <a:pt x="537440" y="4472"/>
                  </a:cubicBezTo>
                  <a:cubicBezTo>
                    <a:pt x="393632" y="4487"/>
                    <a:pt x="254444" y="57686"/>
                    <a:pt x="151782" y="164772"/>
                  </a:cubicBezTo>
                  <a:lnTo>
                    <a:pt x="148777" y="161886"/>
                  </a:lnTo>
                </a:path>
              </a:pathLst>
            </a:custGeom>
            <a:solidFill>
              <a:srgbClr val="6C9EDA"/>
            </a:solidFill>
            <a:ln w="792" cap="flat">
              <a:noFill/>
              <a:prstDash val="solid"/>
              <a:miter/>
            </a:ln>
          </p:spPr>
          <p:txBody>
            <a:bodyPr rtlCol="0" anchor="ctr"/>
            <a:lstStyle/>
            <a:p>
              <a:endParaRPr lang="en-US"/>
            </a:p>
          </p:txBody>
        </p:sp>
        <p:sp>
          <p:nvSpPr>
            <p:cNvPr id="41" name="Freeform: Shape 40">
              <a:extLst>
                <a:ext uri="{FF2B5EF4-FFF2-40B4-BE49-F238E27FC236}">
                  <a16:creationId xmlns:a16="http://schemas.microsoft.com/office/drawing/2014/main" id="{2D74490C-B83F-36C1-E1D1-9206670563F6}"/>
                </a:ext>
              </a:extLst>
            </p:cNvPr>
            <p:cNvSpPr/>
            <p:nvPr/>
          </p:nvSpPr>
          <p:spPr>
            <a:xfrm flipV="1">
              <a:off x="2794291" y="1261364"/>
              <a:ext cx="229413" cy="273766"/>
            </a:xfrm>
            <a:custGeom>
              <a:avLst/>
              <a:gdLst>
                <a:gd name="connsiteX0" fmla="*/ -994 w 229413"/>
                <a:gd name="connsiteY0" fmla="*/ 195256 h 273766"/>
                <a:gd name="connsiteX1" fmla="*/ 228420 w 229413"/>
                <a:gd name="connsiteY1" fmla="*/ -3001 h 273766"/>
                <a:gd name="connsiteX2" fmla="*/ 123434 w 229413"/>
                <a:gd name="connsiteY2" fmla="*/ 270766 h 273766"/>
              </a:gdLst>
              <a:ahLst/>
              <a:cxnLst>
                <a:cxn ang="0">
                  <a:pos x="connsiteX0" y="connsiteY0"/>
                </a:cxn>
                <a:cxn ang="0">
                  <a:pos x="connsiteX1" y="connsiteY1"/>
                </a:cxn>
                <a:cxn ang="0">
                  <a:pos x="connsiteX2" y="connsiteY2"/>
                </a:cxn>
              </a:cxnLst>
              <a:rect l="l" t="t" r="r" b="b"/>
              <a:pathLst>
                <a:path w="229413" h="273766">
                  <a:moveTo>
                    <a:pt x="-994" y="195256"/>
                  </a:moveTo>
                  <a:lnTo>
                    <a:pt x="228420" y="-3001"/>
                  </a:lnTo>
                  <a:lnTo>
                    <a:pt x="123434" y="270766"/>
                  </a:lnTo>
                  <a:close/>
                </a:path>
              </a:pathLst>
            </a:custGeom>
            <a:solidFill>
              <a:srgbClr val="6C9EDA"/>
            </a:solidFill>
            <a:ln w="792" cap="flat">
              <a:noFill/>
              <a:prstDash val="solid"/>
              <a:miter/>
            </a:ln>
          </p:spPr>
          <p:txBody>
            <a:bodyPr rtlCol="0" anchor="ctr"/>
            <a:lstStyle/>
            <a:p>
              <a:endParaRPr lang="en-US"/>
            </a:p>
          </p:txBody>
        </p:sp>
        <p:sp>
          <p:nvSpPr>
            <p:cNvPr id="42" name="Freeform: Shape 41">
              <a:extLst>
                <a:ext uri="{FF2B5EF4-FFF2-40B4-BE49-F238E27FC236}">
                  <a16:creationId xmlns:a16="http://schemas.microsoft.com/office/drawing/2014/main" id="{ADAC7321-00AF-D6B1-0BB6-FDEA796F5C1D}"/>
                </a:ext>
              </a:extLst>
            </p:cNvPr>
            <p:cNvSpPr/>
            <p:nvPr/>
          </p:nvSpPr>
          <p:spPr>
            <a:xfrm flipV="1">
              <a:off x="2608938" y="424444"/>
              <a:ext cx="437174" cy="762220"/>
            </a:xfrm>
            <a:custGeom>
              <a:avLst/>
              <a:gdLst>
                <a:gd name="connsiteX0" fmla="*/ 349275 w 437174"/>
                <a:gd name="connsiteY0" fmla="*/ 45 h 762220"/>
                <a:gd name="connsiteX1" fmla="*/ 286803 w 437174"/>
                <a:gd name="connsiteY1" fmla="*/ 3738 h 762220"/>
                <a:gd name="connsiteX2" fmla="*/ 251081 w 437174"/>
                <a:gd name="connsiteY2" fmla="*/ 47901 h 762220"/>
                <a:gd name="connsiteX3" fmla="*/ 260481 w 437174"/>
                <a:gd name="connsiteY3" fmla="*/ 104602 h 762220"/>
                <a:gd name="connsiteX4" fmla="*/ 311984 w 437174"/>
                <a:gd name="connsiteY4" fmla="*/ 140189 h 762220"/>
                <a:gd name="connsiteX5" fmla="*/ 373377 w 437174"/>
                <a:gd name="connsiteY5" fmla="*/ 134641 h 762220"/>
                <a:gd name="connsiteX6" fmla="*/ 408750 w 437174"/>
                <a:gd name="connsiteY6" fmla="*/ 89860 h 762220"/>
                <a:gd name="connsiteX7" fmla="*/ 400674 w 437174"/>
                <a:gd name="connsiteY7" fmla="*/ 34039 h 762220"/>
                <a:gd name="connsiteX8" fmla="*/ 349275 w 437174"/>
                <a:gd name="connsiteY8" fmla="*/ 45 h 762220"/>
                <a:gd name="connsiteX9" fmla="*/ 226496 w 437174"/>
                <a:gd name="connsiteY9" fmla="*/ 187269 h 762220"/>
                <a:gd name="connsiteX10" fmla="*/ 212768 w 437174"/>
                <a:gd name="connsiteY10" fmla="*/ 238842 h 762220"/>
                <a:gd name="connsiteX11" fmla="*/ 203312 w 437174"/>
                <a:gd name="connsiteY11" fmla="*/ 323348 h 762220"/>
                <a:gd name="connsiteX12" fmla="*/ 219560 w 437174"/>
                <a:gd name="connsiteY12" fmla="*/ 387602 h 762220"/>
                <a:gd name="connsiteX13" fmla="*/ 246865 w 437174"/>
                <a:gd name="connsiteY13" fmla="*/ 439683 h 762220"/>
                <a:gd name="connsiteX14" fmla="*/ 280764 w 437174"/>
                <a:gd name="connsiteY14" fmla="*/ 500284 h 762220"/>
                <a:gd name="connsiteX15" fmla="*/ 284497 w 437174"/>
                <a:gd name="connsiteY15" fmla="*/ 568501 h 762220"/>
                <a:gd name="connsiteX16" fmla="*/ 264207 w 437174"/>
                <a:gd name="connsiteY16" fmla="*/ 601655 h 762220"/>
                <a:gd name="connsiteX17" fmla="*/ 232329 w 437174"/>
                <a:gd name="connsiteY17" fmla="*/ 617666 h 762220"/>
                <a:gd name="connsiteX18" fmla="*/ 200443 w 437174"/>
                <a:gd name="connsiteY18" fmla="*/ 618046 h 762220"/>
                <a:gd name="connsiteX19" fmla="*/ 156736 w 437174"/>
                <a:gd name="connsiteY19" fmla="*/ 592342 h 762220"/>
                <a:gd name="connsiteX20" fmla="*/ 134531 w 437174"/>
                <a:gd name="connsiteY20" fmla="*/ 550478 h 762220"/>
                <a:gd name="connsiteX21" fmla="*/ 124999 w 437174"/>
                <a:gd name="connsiteY21" fmla="*/ 502083 h 762220"/>
                <a:gd name="connsiteX22" fmla="*/ 98494 w 437174"/>
                <a:gd name="connsiteY22" fmla="*/ 495029 h 762220"/>
                <a:gd name="connsiteX23" fmla="*/ -905 w 437174"/>
                <a:gd name="connsiteY23" fmla="*/ 524862 h 762220"/>
                <a:gd name="connsiteX24" fmla="*/ 7622 w 437174"/>
                <a:gd name="connsiteY24" fmla="*/ 575064 h 762220"/>
                <a:gd name="connsiteX25" fmla="*/ 34477 w 437174"/>
                <a:gd name="connsiteY25" fmla="*/ 640571 h 762220"/>
                <a:gd name="connsiteX26" fmla="*/ 89456 w 437174"/>
                <a:gd name="connsiteY26" fmla="*/ 704184 h 762220"/>
                <a:gd name="connsiteX27" fmla="*/ 181375 w 437174"/>
                <a:gd name="connsiteY27" fmla="*/ 748450 h 762220"/>
                <a:gd name="connsiteX28" fmla="*/ 286185 w 437174"/>
                <a:gd name="connsiteY28" fmla="*/ 756019 h 762220"/>
                <a:gd name="connsiteX29" fmla="*/ 372275 w 437174"/>
                <a:gd name="connsiteY29" fmla="*/ 716397 h 762220"/>
                <a:gd name="connsiteX30" fmla="*/ 426139 w 437174"/>
                <a:gd name="connsiteY30" fmla="*/ 619742 h 762220"/>
                <a:gd name="connsiteX31" fmla="*/ 434596 w 437174"/>
                <a:gd name="connsiteY31" fmla="*/ 529237 h 762220"/>
                <a:gd name="connsiteX32" fmla="*/ 413474 w 437174"/>
                <a:gd name="connsiteY32" fmla="*/ 463698 h 762220"/>
                <a:gd name="connsiteX33" fmla="*/ 382698 w 437174"/>
                <a:gd name="connsiteY33" fmla="*/ 407044 h 762220"/>
                <a:gd name="connsiteX34" fmla="*/ 360783 w 437174"/>
                <a:gd name="connsiteY34" fmla="*/ 362129 h 762220"/>
                <a:gd name="connsiteX35" fmla="*/ 349243 w 437174"/>
                <a:gd name="connsiteY35" fmla="*/ 309549 h 762220"/>
                <a:gd name="connsiteX36" fmla="*/ 357311 w 437174"/>
                <a:gd name="connsiteY36" fmla="*/ 243962 h 762220"/>
                <a:gd name="connsiteX37" fmla="*/ 362749 w 437174"/>
                <a:gd name="connsiteY37" fmla="*/ 223522 h 762220"/>
                <a:gd name="connsiteX38" fmla="*/ 226496 w 437174"/>
                <a:gd name="connsiteY38" fmla="*/ 187269 h 7622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7174" h="762220">
                  <a:moveTo>
                    <a:pt x="349275" y="45"/>
                  </a:moveTo>
                  <a:cubicBezTo>
                    <a:pt x="325917" y="-6169"/>
                    <a:pt x="305088" y="-4949"/>
                    <a:pt x="286803" y="3738"/>
                  </a:cubicBezTo>
                  <a:cubicBezTo>
                    <a:pt x="268502" y="12417"/>
                    <a:pt x="256614" y="27127"/>
                    <a:pt x="251081" y="47901"/>
                  </a:cubicBezTo>
                  <a:cubicBezTo>
                    <a:pt x="245732" y="68009"/>
                    <a:pt x="248862" y="86912"/>
                    <a:pt x="260481" y="104602"/>
                  </a:cubicBezTo>
                  <a:cubicBezTo>
                    <a:pt x="272093" y="122277"/>
                    <a:pt x="289260" y="134142"/>
                    <a:pt x="311984" y="140189"/>
                  </a:cubicBezTo>
                  <a:cubicBezTo>
                    <a:pt x="334683" y="146237"/>
                    <a:pt x="355156" y="144382"/>
                    <a:pt x="373377" y="134641"/>
                  </a:cubicBezTo>
                  <a:cubicBezTo>
                    <a:pt x="391598" y="124900"/>
                    <a:pt x="403392" y="109968"/>
                    <a:pt x="408750" y="89860"/>
                  </a:cubicBezTo>
                  <a:cubicBezTo>
                    <a:pt x="414274" y="69087"/>
                    <a:pt x="411564" y="50493"/>
                    <a:pt x="400674" y="34039"/>
                  </a:cubicBezTo>
                  <a:cubicBezTo>
                    <a:pt x="389760" y="17593"/>
                    <a:pt x="372632" y="6259"/>
                    <a:pt x="349275" y="45"/>
                  </a:cubicBezTo>
                  <a:close/>
                  <a:moveTo>
                    <a:pt x="226496" y="187269"/>
                  </a:moveTo>
                  <a:lnTo>
                    <a:pt x="212768" y="238842"/>
                  </a:lnTo>
                  <a:cubicBezTo>
                    <a:pt x="204145" y="271283"/>
                    <a:pt x="200974" y="299443"/>
                    <a:pt x="203312" y="323348"/>
                  </a:cubicBezTo>
                  <a:cubicBezTo>
                    <a:pt x="205635" y="347236"/>
                    <a:pt x="211056" y="368659"/>
                    <a:pt x="219560" y="387602"/>
                  </a:cubicBezTo>
                  <a:cubicBezTo>
                    <a:pt x="228073" y="406537"/>
                    <a:pt x="237164" y="423887"/>
                    <a:pt x="246865" y="439683"/>
                  </a:cubicBezTo>
                  <a:cubicBezTo>
                    <a:pt x="260077" y="460552"/>
                    <a:pt x="271372" y="480754"/>
                    <a:pt x="280764" y="500284"/>
                  </a:cubicBezTo>
                  <a:cubicBezTo>
                    <a:pt x="290164" y="519805"/>
                    <a:pt x="291400" y="542537"/>
                    <a:pt x="284497" y="568501"/>
                  </a:cubicBezTo>
                  <a:cubicBezTo>
                    <a:pt x="280700" y="582760"/>
                    <a:pt x="273924" y="593825"/>
                    <a:pt x="264207" y="601655"/>
                  </a:cubicBezTo>
                  <a:cubicBezTo>
                    <a:pt x="254474" y="609486"/>
                    <a:pt x="243845" y="614820"/>
                    <a:pt x="232329" y="617666"/>
                  </a:cubicBezTo>
                  <a:cubicBezTo>
                    <a:pt x="220797" y="620495"/>
                    <a:pt x="210176" y="620630"/>
                    <a:pt x="200443" y="618046"/>
                  </a:cubicBezTo>
                  <a:cubicBezTo>
                    <a:pt x="181619" y="613029"/>
                    <a:pt x="167058" y="604469"/>
                    <a:pt x="156736" y="592342"/>
                  </a:cubicBezTo>
                  <a:cubicBezTo>
                    <a:pt x="146420" y="580216"/>
                    <a:pt x="139009" y="566258"/>
                    <a:pt x="134531" y="550478"/>
                  </a:cubicBezTo>
                  <a:cubicBezTo>
                    <a:pt x="130033" y="534690"/>
                    <a:pt x="126872" y="518561"/>
                    <a:pt x="124999" y="502083"/>
                  </a:cubicBezTo>
                  <a:lnTo>
                    <a:pt x="98494" y="495029"/>
                  </a:lnTo>
                  <a:lnTo>
                    <a:pt x="-905" y="524862"/>
                  </a:lnTo>
                  <a:cubicBezTo>
                    <a:pt x="-118" y="537567"/>
                    <a:pt x="2721" y="554298"/>
                    <a:pt x="7622" y="575064"/>
                  </a:cubicBezTo>
                  <a:cubicBezTo>
                    <a:pt x="12520" y="595806"/>
                    <a:pt x="21461" y="617650"/>
                    <a:pt x="34477" y="640571"/>
                  </a:cubicBezTo>
                  <a:cubicBezTo>
                    <a:pt x="47483" y="663477"/>
                    <a:pt x="65806" y="684686"/>
                    <a:pt x="89456" y="704184"/>
                  </a:cubicBezTo>
                  <a:cubicBezTo>
                    <a:pt x="113095" y="723665"/>
                    <a:pt x="143733" y="738431"/>
                    <a:pt x="181375" y="748450"/>
                  </a:cubicBezTo>
                  <a:cubicBezTo>
                    <a:pt x="218356" y="758293"/>
                    <a:pt x="253285" y="760806"/>
                    <a:pt x="286185" y="756019"/>
                  </a:cubicBezTo>
                  <a:cubicBezTo>
                    <a:pt x="319061" y="751224"/>
                    <a:pt x="347769" y="738019"/>
                    <a:pt x="372275" y="716397"/>
                  </a:cubicBezTo>
                  <a:cubicBezTo>
                    <a:pt x="396790" y="694784"/>
                    <a:pt x="414742" y="662565"/>
                    <a:pt x="426139" y="619742"/>
                  </a:cubicBezTo>
                  <a:cubicBezTo>
                    <a:pt x="435642" y="584052"/>
                    <a:pt x="438456" y="553878"/>
                    <a:pt x="434596" y="529237"/>
                  </a:cubicBezTo>
                  <a:cubicBezTo>
                    <a:pt x="430728" y="504587"/>
                    <a:pt x="423682" y="482728"/>
                    <a:pt x="413474" y="463698"/>
                  </a:cubicBezTo>
                  <a:cubicBezTo>
                    <a:pt x="403257" y="444636"/>
                    <a:pt x="392993" y="425757"/>
                    <a:pt x="382698" y="407044"/>
                  </a:cubicBezTo>
                  <a:cubicBezTo>
                    <a:pt x="374590" y="393063"/>
                    <a:pt x="367298" y="378099"/>
                    <a:pt x="360783" y="362129"/>
                  </a:cubicBezTo>
                  <a:cubicBezTo>
                    <a:pt x="354252" y="346142"/>
                    <a:pt x="350416" y="328626"/>
                    <a:pt x="349243" y="309549"/>
                  </a:cubicBezTo>
                  <a:cubicBezTo>
                    <a:pt x="348062" y="290487"/>
                    <a:pt x="350757" y="268612"/>
                    <a:pt x="357311" y="243962"/>
                  </a:cubicBezTo>
                  <a:lnTo>
                    <a:pt x="362749" y="223522"/>
                  </a:lnTo>
                  <a:lnTo>
                    <a:pt x="226496" y="187269"/>
                  </a:lnTo>
                </a:path>
              </a:pathLst>
            </a:custGeom>
            <a:solidFill>
              <a:srgbClr val="374FAA"/>
            </a:solidFill>
            <a:ln w="792" cap="flat">
              <a:noFill/>
              <a:prstDash val="solid"/>
              <a:miter/>
            </a:ln>
          </p:spPr>
          <p:txBody>
            <a:bodyPr rtlCol="0" anchor="ctr"/>
            <a:lstStyle/>
            <a:p>
              <a:endParaRPr lang="en-US"/>
            </a:p>
          </p:txBody>
        </p:sp>
        <p:sp>
          <p:nvSpPr>
            <p:cNvPr id="43" name="Freeform: Shape 42">
              <a:extLst>
                <a:ext uri="{FF2B5EF4-FFF2-40B4-BE49-F238E27FC236}">
                  <a16:creationId xmlns:a16="http://schemas.microsoft.com/office/drawing/2014/main" id="{A6E632FD-7A56-34FE-6CA6-AE18DEC9304A}"/>
                </a:ext>
              </a:extLst>
            </p:cNvPr>
            <p:cNvSpPr/>
            <p:nvPr/>
          </p:nvSpPr>
          <p:spPr>
            <a:xfrm flipV="1">
              <a:off x="2582427" y="431498"/>
              <a:ext cx="437177" cy="762223"/>
            </a:xfrm>
            <a:custGeom>
              <a:avLst/>
              <a:gdLst>
                <a:gd name="connsiteX0" fmla="*/ 349311 w 437177"/>
                <a:gd name="connsiteY0" fmla="*/ 58 h 762223"/>
                <a:gd name="connsiteX1" fmla="*/ 286839 w 437177"/>
                <a:gd name="connsiteY1" fmla="*/ 3752 h 762223"/>
                <a:gd name="connsiteX2" fmla="*/ 251118 w 437177"/>
                <a:gd name="connsiteY2" fmla="*/ 47914 h 762223"/>
                <a:gd name="connsiteX3" fmla="*/ 260518 w 437177"/>
                <a:gd name="connsiteY3" fmla="*/ 104608 h 762223"/>
                <a:gd name="connsiteX4" fmla="*/ 312012 w 437177"/>
                <a:gd name="connsiteY4" fmla="*/ 140203 h 762223"/>
                <a:gd name="connsiteX5" fmla="*/ 373413 w 437177"/>
                <a:gd name="connsiteY5" fmla="*/ 134655 h 762223"/>
                <a:gd name="connsiteX6" fmla="*/ 408778 w 437177"/>
                <a:gd name="connsiteY6" fmla="*/ 89874 h 762223"/>
                <a:gd name="connsiteX7" fmla="*/ 400702 w 437177"/>
                <a:gd name="connsiteY7" fmla="*/ 34052 h 762223"/>
                <a:gd name="connsiteX8" fmla="*/ 349311 w 437177"/>
                <a:gd name="connsiteY8" fmla="*/ 58 h 762223"/>
                <a:gd name="connsiteX9" fmla="*/ 226532 w 437177"/>
                <a:gd name="connsiteY9" fmla="*/ 187282 h 762223"/>
                <a:gd name="connsiteX10" fmla="*/ 212804 w 437177"/>
                <a:gd name="connsiteY10" fmla="*/ 238856 h 762223"/>
                <a:gd name="connsiteX11" fmla="*/ 203345 w 437177"/>
                <a:gd name="connsiteY11" fmla="*/ 323369 h 762223"/>
                <a:gd name="connsiteX12" fmla="*/ 219596 w 437177"/>
                <a:gd name="connsiteY12" fmla="*/ 387616 h 762223"/>
                <a:gd name="connsiteX13" fmla="*/ 246901 w 437177"/>
                <a:gd name="connsiteY13" fmla="*/ 439696 h 762223"/>
                <a:gd name="connsiteX14" fmla="*/ 280792 w 437177"/>
                <a:gd name="connsiteY14" fmla="*/ 500297 h 762223"/>
                <a:gd name="connsiteX15" fmla="*/ 284525 w 437177"/>
                <a:gd name="connsiteY15" fmla="*/ 568515 h 762223"/>
                <a:gd name="connsiteX16" fmla="*/ 264235 w 437177"/>
                <a:gd name="connsiteY16" fmla="*/ 601669 h 762223"/>
                <a:gd name="connsiteX17" fmla="*/ 232365 w 437177"/>
                <a:gd name="connsiteY17" fmla="*/ 617679 h 762223"/>
                <a:gd name="connsiteX18" fmla="*/ 200475 w 437177"/>
                <a:gd name="connsiteY18" fmla="*/ 618051 h 762223"/>
                <a:gd name="connsiteX19" fmla="*/ 156772 w 437177"/>
                <a:gd name="connsiteY19" fmla="*/ 592356 h 762223"/>
                <a:gd name="connsiteX20" fmla="*/ 134560 w 437177"/>
                <a:gd name="connsiteY20" fmla="*/ 550491 h 762223"/>
                <a:gd name="connsiteX21" fmla="*/ 125034 w 437177"/>
                <a:gd name="connsiteY21" fmla="*/ 502097 h 762223"/>
                <a:gd name="connsiteX22" fmla="*/ -876 w 437177"/>
                <a:gd name="connsiteY22" fmla="*/ 524868 h 762223"/>
                <a:gd name="connsiteX23" fmla="*/ 7651 w 437177"/>
                <a:gd name="connsiteY23" fmla="*/ 575077 h 762223"/>
                <a:gd name="connsiteX24" fmla="*/ 34509 w 437177"/>
                <a:gd name="connsiteY24" fmla="*/ 640592 h 762223"/>
                <a:gd name="connsiteX25" fmla="*/ 89492 w 437177"/>
                <a:gd name="connsiteY25" fmla="*/ 704197 h 762223"/>
                <a:gd name="connsiteX26" fmla="*/ 181404 w 437177"/>
                <a:gd name="connsiteY26" fmla="*/ 748463 h 762223"/>
                <a:gd name="connsiteX27" fmla="*/ 286213 w 437177"/>
                <a:gd name="connsiteY27" fmla="*/ 756032 h 762223"/>
                <a:gd name="connsiteX28" fmla="*/ 372311 w 437177"/>
                <a:gd name="connsiteY28" fmla="*/ 716411 h 762223"/>
                <a:gd name="connsiteX29" fmla="*/ 426175 w 437177"/>
                <a:gd name="connsiteY29" fmla="*/ 619755 h 762223"/>
                <a:gd name="connsiteX30" fmla="*/ 434624 w 437177"/>
                <a:gd name="connsiteY30" fmla="*/ 529250 h 762223"/>
                <a:gd name="connsiteX31" fmla="*/ 413510 w 437177"/>
                <a:gd name="connsiteY31" fmla="*/ 463712 h 762223"/>
                <a:gd name="connsiteX32" fmla="*/ 382734 w 437177"/>
                <a:gd name="connsiteY32" fmla="*/ 407050 h 762223"/>
                <a:gd name="connsiteX33" fmla="*/ 360811 w 437177"/>
                <a:gd name="connsiteY33" fmla="*/ 362142 h 762223"/>
                <a:gd name="connsiteX34" fmla="*/ 349271 w 437177"/>
                <a:gd name="connsiteY34" fmla="*/ 309570 h 762223"/>
                <a:gd name="connsiteX35" fmla="*/ 357347 w 437177"/>
                <a:gd name="connsiteY35" fmla="*/ 243968 h 762223"/>
                <a:gd name="connsiteX36" fmla="*/ 362785 w 437177"/>
                <a:gd name="connsiteY36" fmla="*/ 223535 h 762223"/>
                <a:gd name="connsiteX37" fmla="*/ 226532 w 437177"/>
                <a:gd name="connsiteY37" fmla="*/ 187282 h 7622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7177" h="762223">
                  <a:moveTo>
                    <a:pt x="349311" y="58"/>
                  </a:moveTo>
                  <a:cubicBezTo>
                    <a:pt x="325953" y="-6164"/>
                    <a:pt x="305124" y="-4935"/>
                    <a:pt x="286839" y="3752"/>
                  </a:cubicBezTo>
                  <a:cubicBezTo>
                    <a:pt x="268531" y="12430"/>
                    <a:pt x="256642" y="27141"/>
                    <a:pt x="251118" y="47914"/>
                  </a:cubicBezTo>
                  <a:cubicBezTo>
                    <a:pt x="245760" y="68022"/>
                    <a:pt x="248890" y="86925"/>
                    <a:pt x="260518" y="104608"/>
                  </a:cubicBezTo>
                  <a:cubicBezTo>
                    <a:pt x="272129" y="122291"/>
                    <a:pt x="289296" y="134155"/>
                    <a:pt x="312012" y="140203"/>
                  </a:cubicBezTo>
                  <a:cubicBezTo>
                    <a:pt x="334711" y="146242"/>
                    <a:pt x="355192" y="144396"/>
                    <a:pt x="373413" y="134655"/>
                  </a:cubicBezTo>
                  <a:cubicBezTo>
                    <a:pt x="391635" y="124914"/>
                    <a:pt x="403428" y="109982"/>
                    <a:pt x="408778" y="89874"/>
                  </a:cubicBezTo>
                  <a:cubicBezTo>
                    <a:pt x="414310" y="69100"/>
                    <a:pt x="411600" y="50506"/>
                    <a:pt x="400702" y="34052"/>
                  </a:cubicBezTo>
                  <a:cubicBezTo>
                    <a:pt x="389788" y="17598"/>
                    <a:pt x="372668" y="6272"/>
                    <a:pt x="349311" y="58"/>
                  </a:cubicBezTo>
                  <a:close/>
                  <a:moveTo>
                    <a:pt x="226532" y="187282"/>
                  </a:moveTo>
                  <a:lnTo>
                    <a:pt x="212804" y="238856"/>
                  </a:lnTo>
                  <a:cubicBezTo>
                    <a:pt x="204171" y="271296"/>
                    <a:pt x="201010" y="299457"/>
                    <a:pt x="203345" y="323369"/>
                  </a:cubicBezTo>
                  <a:cubicBezTo>
                    <a:pt x="205664" y="347249"/>
                    <a:pt x="211084" y="368673"/>
                    <a:pt x="219596" y="387616"/>
                  </a:cubicBezTo>
                  <a:cubicBezTo>
                    <a:pt x="228101" y="406550"/>
                    <a:pt x="237192" y="423900"/>
                    <a:pt x="246901" y="439696"/>
                  </a:cubicBezTo>
                  <a:cubicBezTo>
                    <a:pt x="260105" y="460565"/>
                    <a:pt x="271400" y="480768"/>
                    <a:pt x="280792" y="500297"/>
                  </a:cubicBezTo>
                  <a:cubicBezTo>
                    <a:pt x="290192" y="519819"/>
                    <a:pt x="291436" y="542550"/>
                    <a:pt x="284525" y="568515"/>
                  </a:cubicBezTo>
                  <a:cubicBezTo>
                    <a:pt x="280728" y="582781"/>
                    <a:pt x="273960" y="593838"/>
                    <a:pt x="264235" y="601669"/>
                  </a:cubicBezTo>
                  <a:cubicBezTo>
                    <a:pt x="254502" y="609499"/>
                    <a:pt x="243881" y="614833"/>
                    <a:pt x="232365" y="617679"/>
                  </a:cubicBezTo>
                  <a:cubicBezTo>
                    <a:pt x="220825" y="620508"/>
                    <a:pt x="210212" y="620643"/>
                    <a:pt x="200475" y="618051"/>
                  </a:cubicBezTo>
                  <a:cubicBezTo>
                    <a:pt x="181648" y="613042"/>
                    <a:pt x="167090" y="604482"/>
                    <a:pt x="156772" y="592356"/>
                  </a:cubicBezTo>
                  <a:cubicBezTo>
                    <a:pt x="146449" y="580229"/>
                    <a:pt x="139041" y="566272"/>
                    <a:pt x="134560" y="550491"/>
                  </a:cubicBezTo>
                  <a:cubicBezTo>
                    <a:pt x="130068" y="534703"/>
                    <a:pt x="126907" y="518566"/>
                    <a:pt x="125034" y="502097"/>
                  </a:cubicBezTo>
                  <a:lnTo>
                    <a:pt x="-876" y="524868"/>
                  </a:lnTo>
                  <a:cubicBezTo>
                    <a:pt x="-89" y="537588"/>
                    <a:pt x="2756" y="554320"/>
                    <a:pt x="7651" y="575077"/>
                  </a:cubicBezTo>
                  <a:cubicBezTo>
                    <a:pt x="12555" y="595827"/>
                    <a:pt x="21493" y="617655"/>
                    <a:pt x="34509" y="640592"/>
                  </a:cubicBezTo>
                  <a:cubicBezTo>
                    <a:pt x="47516" y="663490"/>
                    <a:pt x="65841" y="684700"/>
                    <a:pt x="89492" y="704197"/>
                  </a:cubicBezTo>
                  <a:cubicBezTo>
                    <a:pt x="113126" y="723679"/>
                    <a:pt x="143768" y="738445"/>
                    <a:pt x="181404" y="748463"/>
                  </a:cubicBezTo>
                  <a:cubicBezTo>
                    <a:pt x="218384" y="758307"/>
                    <a:pt x="253313" y="760819"/>
                    <a:pt x="286213" y="756032"/>
                  </a:cubicBezTo>
                  <a:cubicBezTo>
                    <a:pt x="319097" y="751229"/>
                    <a:pt x="347805" y="738025"/>
                    <a:pt x="372311" y="716411"/>
                  </a:cubicBezTo>
                  <a:cubicBezTo>
                    <a:pt x="396826" y="694797"/>
                    <a:pt x="414778" y="662579"/>
                    <a:pt x="426175" y="619755"/>
                  </a:cubicBezTo>
                  <a:cubicBezTo>
                    <a:pt x="435671" y="584066"/>
                    <a:pt x="438492" y="553892"/>
                    <a:pt x="434624" y="529250"/>
                  </a:cubicBezTo>
                  <a:cubicBezTo>
                    <a:pt x="430764" y="504601"/>
                    <a:pt x="423718" y="482741"/>
                    <a:pt x="413510" y="463712"/>
                  </a:cubicBezTo>
                  <a:cubicBezTo>
                    <a:pt x="403286" y="444658"/>
                    <a:pt x="393022" y="425771"/>
                    <a:pt x="382734" y="407050"/>
                  </a:cubicBezTo>
                  <a:cubicBezTo>
                    <a:pt x="374626" y="393077"/>
                    <a:pt x="367326" y="378113"/>
                    <a:pt x="360811" y="362142"/>
                  </a:cubicBezTo>
                  <a:cubicBezTo>
                    <a:pt x="354288" y="346156"/>
                    <a:pt x="350444" y="328640"/>
                    <a:pt x="349271" y="309570"/>
                  </a:cubicBezTo>
                  <a:cubicBezTo>
                    <a:pt x="348090" y="290500"/>
                    <a:pt x="350785" y="268625"/>
                    <a:pt x="357347" y="243968"/>
                  </a:cubicBezTo>
                  <a:lnTo>
                    <a:pt x="362785" y="223535"/>
                  </a:lnTo>
                  <a:lnTo>
                    <a:pt x="226532" y="187282"/>
                  </a:lnTo>
                </a:path>
              </a:pathLst>
            </a:custGeom>
            <a:solidFill>
              <a:srgbClr val="FFFFFF"/>
            </a:solidFill>
            <a:ln w="792" cap="flat">
              <a:noFill/>
              <a:prstDash val="solid"/>
              <a:miter/>
            </a:ln>
          </p:spPr>
          <p:txBody>
            <a:bodyPr rtlCol="0" anchor="ctr"/>
            <a:lstStyle/>
            <a:p>
              <a:endParaRPr lang="en-US"/>
            </a:p>
          </p:txBody>
        </p:sp>
        <p:sp>
          <p:nvSpPr>
            <p:cNvPr id="44" name="Freeform: Shape 43">
              <a:extLst>
                <a:ext uri="{FF2B5EF4-FFF2-40B4-BE49-F238E27FC236}">
                  <a16:creationId xmlns:a16="http://schemas.microsoft.com/office/drawing/2014/main" id="{0E59DB33-9BD5-21EC-CBE4-DFBABC5632F4}"/>
                </a:ext>
              </a:extLst>
            </p:cNvPr>
            <p:cNvSpPr/>
            <p:nvPr/>
          </p:nvSpPr>
          <p:spPr>
            <a:xfrm flipV="1">
              <a:off x="4501175" y="134739"/>
              <a:ext cx="1160777" cy="1160777"/>
            </a:xfrm>
            <a:custGeom>
              <a:avLst/>
              <a:gdLst>
                <a:gd name="connsiteX0" fmla="*/ -3369 w 1160777"/>
                <a:gd name="connsiteY0" fmla="*/ 576408 h 1160777"/>
                <a:gd name="connsiteX1" fmla="*/ 577016 w 1160777"/>
                <a:gd name="connsiteY1" fmla="*/ -3977 h 1160777"/>
                <a:gd name="connsiteX2" fmla="*/ 1157409 w 1160777"/>
                <a:gd name="connsiteY2" fmla="*/ 576408 h 1160777"/>
                <a:gd name="connsiteX3" fmla="*/ 577016 w 1160777"/>
                <a:gd name="connsiteY3" fmla="*/ 1156801 h 1160777"/>
                <a:gd name="connsiteX4" fmla="*/ -3369 w 1160777"/>
                <a:gd name="connsiteY4" fmla="*/ 576408 h 116077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60777" h="1160777">
                  <a:moveTo>
                    <a:pt x="-3369" y="576408"/>
                  </a:moveTo>
                  <a:cubicBezTo>
                    <a:pt x="-3369" y="255871"/>
                    <a:pt x="256479" y="-3977"/>
                    <a:pt x="577016" y="-3977"/>
                  </a:cubicBezTo>
                  <a:cubicBezTo>
                    <a:pt x="897560" y="-3977"/>
                    <a:pt x="1157409" y="255871"/>
                    <a:pt x="1157409" y="576408"/>
                  </a:cubicBezTo>
                  <a:cubicBezTo>
                    <a:pt x="1157409" y="896952"/>
                    <a:pt x="897560" y="1156801"/>
                    <a:pt x="577016" y="1156801"/>
                  </a:cubicBezTo>
                  <a:cubicBezTo>
                    <a:pt x="256479" y="1156801"/>
                    <a:pt x="-3369" y="896952"/>
                    <a:pt x="-3369" y="576408"/>
                  </a:cubicBezTo>
                </a:path>
              </a:pathLst>
            </a:custGeom>
            <a:solidFill>
              <a:srgbClr val="374FAA"/>
            </a:solidFill>
            <a:ln w="792" cap="flat">
              <a:noFill/>
              <a:prstDash val="solid"/>
              <a:miter/>
            </a:ln>
          </p:spPr>
          <p:txBody>
            <a:bodyPr rtlCol="0" anchor="ctr"/>
            <a:lstStyle/>
            <a:p>
              <a:endParaRPr lang="en-US"/>
            </a:p>
          </p:txBody>
        </p:sp>
        <p:sp>
          <p:nvSpPr>
            <p:cNvPr id="45" name="Freeform: Shape 44">
              <a:extLst>
                <a:ext uri="{FF2B5EF4-FFF2-40B4-BE49-F238E27FC236}">
                  <a16:creationId xmlns:a16="http://schemas.microsoft.com/office/drawing/2014/main" id="{81AC4122-5EFA-2B28-78D0-7E764F7E2502}"/>
                </a:ext>
              </a:extLst>
            </p:cNvPr>
            <p:cNvSpPr/>
            <p:nvPr/>
          </p:nvSpPr>
          <p:spPr>
            <a:xfrm flipV="1">
              <a:off x="4446280" y="131085"/>
              <a:ext cx="1274545" cy="1168085"/>
            </a:xfrm>
            <a:custGeom>
              <a:avLst/>
              <a:gdLst>
                <a:gd name="connsiteX0" fmla="*/ 282 w 1274545"/>
                <a:gd name="connsiteY0" fmla="*/ 580061 h 1168085"/>
                <a:gd name="connsiteX1" fmla="*/ -3372 w 1274545"/>
                <a:gd name="connsiteY1" fmla="*/ 580061 h 1168085"/>
                <a:gd name="connsiteX2" fmla="*/ 183401 w 1274545"/>
                <a:gd name="connsiteY2" fmla="*/ 166975 h 1168085"/>
                <a:gd name="connsiteX3" fmla="*/ 633905 w 1274545"/>
                <a:gd name="connsiteY3" fmla="*/ -3977 h 1168085"/>
                <a:gd name="connsiteX4" fmla="*/ 1084410 w 1274545"/>
                <a:gd name="connsiteY4" fmla="*/ 166975 h 1168085"/>
                <a:gd name="connsiteX5" fmla="*/ 1271174 w 1274545"/>
                <a:gd name="connsiteY5" fmla="*/ 580061 h 1168085"/>
                <a:gd name="connsiteX6" fmla="*/ 1084410 w 1274545"/>
                <a:gd name="connsiteY6" fmla="*/ 993156 h 1168085"/>
                <a:gd name="connsiteX7" fmla="*/ 633905 w 1274545"/>
                <a:gd name="connsiteY7" fmla="*/ 1164108 h 1168085"/>
                <a:gd name="connsiteX8" fmla="*/ 633905 w 1274545"/>
                <a:gd name="connsiteY8" fmla="*/ 1164108 h 1168085"/>
                <a:gd name="connsiteX9" fmla="*/ 183401 w 1274545"/>
                <a:gd name="connsiteY9" fmla="*/ 993156 h 1168085"/>
                <a:gd name="connsiteX10" fmla="*/ -3372 w 1274545"/>
                <a:gd name="connsiteY10" fmla="*/ 580061 h 1168085"/>
                <a:gd name="connsiteX11" fmla="*/ 282 w 1274545"/>
                <a:gd name="connsiteY11" fmla="*/ 580061 h 1168085"/>
                <a:gd name="connsiteX12" fmla="*/ 3936 w 1274545"/>
                <a:gd name="connsiteY12" fmla="*/ 580061 h 1168085"/>
                <a:gd name="connsiteX13" fmla="*/ 188331 w 1274545"/>
                <a:gd name="connsiteY13" fmla="*/ 987774 h 1168085"/>
                <a:gd name="connsiteX14" fmla="*/ 633905 w 1274545"/>
                <a:gd name="connsiteY14" fmla="*/ 1156801 h 1168085"/>
                <a:gd name="connsiteX15" fmla="*/ 633905 w 1274545"/>
                <a:gd name="connsiteY15" fmla="*/ 1156801 h 1168085"/>
                <a:gd name="connsiteX16" fmla="*/ 1079472 w 1274545"/>
                <a:gd name="connsiteY16" fmla="*/ 987774 h 1168085"/>
                <a:gd name="connsiteX17" fmla="*/ 1263874 w 1274545"/>
                <a:gd name="connsiteY17" fmla="*/ 580061 h 1168085"/>
                <a:gd name="connsiteX18" fmla="*/ 1079472 w 1274545"/>
                <a:gd name="connsiteY18" fmla="*/ 172357 h 1168085"/>
                <a:gd name="connsiteX19" fmla="*/ 633905 w 1274545"/>
                <a:gd name="connsiteY19" fmla="*/ 3322 h 1168085"/>
                <a:gd name="connsiteX20" fmla="*/ 188331 w 1274545"/>
                <a:gd name="connsiteY20" fmla="*/ 172357 h 1168085"/>
                <a:gd name="connsiteX21" fmla="*/ 3936 w 1274545"/>
                <a:gd name="connsiteY21" fmla="*/ 580061 h 1168085"/>
                <a:gd name="connsiteX22" fmla="*/ 282 w 1274545"/>
                <a:gd name="connsiteY22" fmla="*/ 580061 h 11680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1274545" h="1168085">
                  <a:moveTo>
                    <a:pt x="282" y="580061"/>
                  </a:moveTo>
                  <a:lnTo>
                    <a:pt x="-3372" y="580061"/>
                  </a:lnTo>
                  <a:cubicBezTo>
                    <a:pt x="-3372" y="418699"/>
                    <a:pt x="68056" y="272610"/>
                    <a:pt x="183401" y="166975"/>
                  </a:cubicBezTo>
                  <a:cubicBezTo>
                    <a:pt x="298746" y="61323"/>
                    <a:pt x="458023" y="-3977"/>
                    <a:pt x="633905" y="-3977"/>
                  </a:cubicBezTo>
                  <a:cubicBezTo>
                    <a:pt x="809780" y="-3977"/>
                    <a:pt x="969065" y="61323"/>
                    <a:pt x="1084410" y="166975"/>
                  </a:cubicBezTo>
                  <a:cubicBezTo>
                    <a:pt x="1199746" y="272610"/>
                    <a:pt x="1271182" y="418699"/>
                    <a:pt x="1271174" y="580061"/>
                  </a:cubicBezTo>
                  <a:cubicBezTo>
                    <a:pt x="1271182" y="741431"/>
                    <a:pt x="1199746" y="887512"/>
                    <a:pt x="1084410" y="993156"/>
                  </a:cubicBezTo>
                  <a:cubicBezTo>
                    <a:pt x="969065" y="1098807"/>
                    <a:pt x="809780" y="1164108"/>
                    <a:pt x="633905" y="1164108"/>
                  </a:cubicBezTo>
                  <a:lnTo>
                    <a:pt x="633905" y="1164108"/>
                  </a:lnTo>
                  <a:cubicBezTo>
                    <a:pt x="458023" y="1164108"/>
                    <a:pt x="298746" y="1098807"/>
                    <a:pt x="183401" y="993156"/>
                  </a:cubicBezTo>
                  <a:cubicBezTo>
                    <a:pt x="68056" y="887512"/>
                    <a:pt x="-3372" y="741431"/>
                    <a:pt x="-3372" y="580061"/>
                  </a:cubicBezTo>
                  <a:lnTo>
                    <a:pt x="282" y="580061"/>
                  </a:lnTo>
                  <a:lnTo>
                    <a:pt x="3936" y="580061"/>
                  </a:lnTo>
                  <a:cubicBezTo>
                    <a:pt x="3936" y="739236"/>
                    <a:pt x="74349" y="883351"/>
                    <a:pt x="188331" y="987774"/>
                  </a:cubicBezTo>
                  <a:cubicBezTo>
                    <a:pt x="302312" y="1092181"/>
                    <a:pt x="459846" y="1156801"/>
                    <a:pt x="633905" y="1156801"/>
                  </a:cubicBezTo>
                  <a:lnTo>
                    <a:pt x="633905" y="1156801"/>
                  </a:lnTo>
                  <a:cubicBezTo>
                    <a:pt x="807964" y="1156801"/>
                    <a:pt x="965490" y="1092181"/>
                    <a:pt x="1079472" y="987774"/>
                  </a:cubicBezTo>
                  <a:cubicBezTo>
                    <a:pt x="1193461" y="883351"/>
                    <a:pt x="1263866" y="739236"/>
                    <a:pt x="1263874" y="580061"/>
                  </a:cubicBezTo>
                  <a:cubicBezTo>
                    <a:pt x="1263866" y="420887"/>
                    <a:pt x="1193461" y="276779"/>
                    <a:pt x="1079472" y="172357"/>
                  </a:cubicBezTo>
                  <a:cubicBezTo>
                    <a:pt x="965490" y="67950"/>
                    <a:pt x="807964" y="3322"/>
                    <a:pt x="633905" y="3322"/>
                  </a:cubicBezTo>
                  <a:cubicBezTo>
                    <a:pt x="459846" y="3322"/>
                    <a:pt x="302312" y="67950"/>
                    <a:pt x="188331" y="172357"/>
                  </a:cubicBezTo>
                  <a:cubicBezTo>
                    <a:pt x="74349" y="276779"/>
                    <a:pt x="3936" y="420887"/>
                    <a:pt x="3936" y="580061"/>
                  </a:cubicBezTo>
                  <a:lnTo>
                    <a:pt x="282" y="580061"/>
                  </a:lnTo>
                </a:path>
              </a:pathLst>
            </a:custGeom>
            <a:solidFill>
              <a:srgbClr val="374FAA"/>
            </a:solidFill>
            <a:ln w="792" cap="flat">
              <a:noFill/>
              <a:prstDash val="solid"/>
              <a:miter/>
            </a:ln>
          </p:spPr>
          <p:txBody>
            <a:bodyPr rtlCol="0" anchor="ctr"/>
            <a:lstStyle/>
            <a:p>
              <a:endParaRPr lang="en-US"/>
            </a:p>
          </p:txBody>
        </p:sp>
        <p:sp>
          <p:nvSpPr>
            <p:cNvPr id="46" name="Freeform: Shape 45">
              <a:extLst>
                <a:ext uri="{FF2B5EF4-FFF2-40B4-BE49-F238E27FC236}">
                  <a16:creationId xmlns:a16="http://schemas.microsoft.com/office/drawing/2014/main" id="{4BFC6152-3BAA-4419-BF9D-1D2BE04B2E26}"/>
                </a:ext>
              </a:extLst>
            </p:cNvPr>
            <p:cNvSpPr/>
            <p:nvPr/>
          </p:nvSpPr>
          <p:spPr>
            <a:xfrm flipV="1">
              <a:off x="5157592" y="1186164"/>
              <a:ext cx="149235" cy="304811"/>
            </a:xfrm>
            <a:custGeom>
              <a:avLst/>
              <a:gdLst>
                <a:gd name="connsiteX0" fmla="*/ 145701 w 149235"/>
                <a:gd name="connsiteY0" fmla="*/ 276704 h 304811"/>
                <a:gd name="connsiteX1" fmla="*/ 460 w 149235"/>
                <a:gd name="connsiteY1" fmla="*/ -3086 h 304811"/>
                <a:gd name="connsiteX2" fmla="*/ -3534 w 149235"/>
                <a:gd name="connsiteY2" fmla="*/ 301726 h 304811"/>
              </a:gdLst>
              <a:ahLst/>
              <a:cxnLst>
                <a:cxn ang="0">
                  <a:pos x="connsiteX0" y="connsiteY0"/>
                </a:cxn>
                <a:cxn ang="0">
                  <a:pos x="connsiteX1" y="connsiteY1"/>
                </a:cxn>
                <a:cxn ang="0">
                  <a:pos x="connsiteX2" y="connsiteY2"/>
                </a:cxn>
              </a:cxnLst>
              <a:rect l="l" t="t" r="r" b="b"/>
              <a:pathLst>
                <a:path w="149235" h="304811">
                  <a:moveTo>
                    <a:pt x="145701" y="276704"/>
                  </a:moveTo>
                  <a:lnTo>
                    <a:pt x="460" y="-3086"/>
                  </a:lnTo>
                  <a:lnTo>
                    <a:pt x="-3534" y="301726"/>
                  </a:lnTo>
                  <a:close/>
                </a:path>
              </a:pathLst>
            </a:custGeom>
            <a:solidFill>
              <a:srgbClr val="374FAA"/>
            </a:solidFill>
            <a:ln w="792" cap="flat">
              <a:noFill/>
              <a:prstDash val="solid"/>
              <a:miter/>
            </a:ln>
          </p:spPr>
          <p:txBody>
            <a:bodyPr rtlCol="0" anchor="ctr"/>
            <a:lstStyle/>
            <a:p>
              <a:endParaRPr lang="en-US"/>
            </a:p>
          </p:txBody>
        </p:sp>
        <p:sp>
          <p:nvSpPr>
            <p:cNvPr id="47" name="Freeform: Shape 46">
              <a:extLst>
                <a:ext uri="{FF2B5EF4-FFF2-40B4-BE49-F238E27FC236}">
                  <a16:creationId xmlns:a16="http://schemas.microsoft.com/office/drawing/2014/main" id="{E2B4D93D-57E4-2ED1-683A-392AA2CF606D}"/>
                </a:ext>
              </a:extLst>
            </p:cNvPr>
            <p:cNvSpPr/>
            <p:nvPr/>
          </p:nvSpPr>
          <p:spPr>
            <a:xfrm flipV="1">
              <a:off x="4920435" y="338910"/>
              <a:ext cx="436032" cy="764555"/>
            </a:xfrm>
            <a:custGeom>
              <a:avLst/>
              <a:gdLst>
                <a:gd name="connsiteX0" fmla="*/ 170216 w 436032"/>
                <a:gd name="connsiteY0" fmla="*/ -3810 h 764555"/>
                <a:gd name="connsiteX1" fmla="*/ 111842 w 436032"/>
                <a:gd name="connsiteY1" fmla="*/ 18739 h 764555"/>
                <a:gd name="connsiteX2" fmla="*/ 91267 w 436032"/>
                <a:gd name="connsiteY2" fmla="*/ 71684 h 764555"/>
                <a:gd name="connsiteX3" fmla="*/ 117501 w 436032"/>
                <a:gd name="connsiteY3" fmla="*/ 122829 h 764555"/>
                <a:gd name="connsiteX4" fmla="*/ 177396 w 436032"/>
                <a:gd name="connsiteY4" fmla="*/ 141035 h 764555"/>
                <a:gd name="connsiteX5" fmla="*/ 234185 w 436032"/>
                <a:gd name="connsiteY5" fmla="*/ 117051 h 764555"/>
                <a:gd name="connsiteX6" fmla="*/ 254222 w 436032"/>
                <a:gd name="connsiteY6" fmla="*/ 63615 h 764555"/>
                <a:gd name="connsiteX7" fmla="*/ 229533 w 436032"/>
                <a:gd name="connsiteY7" fmla="*/ 12906 h 764555"/>
                <a:gd name="connsiteX8" fmla="*/ 170216 w 436032"/>
                <a:gd name="connsiteY8" fmla="*/ -3810 h 764555"/>
                <a:gd name="connsiteX9" fmla="*/ 110320 w 436032"/>
                <a:gd name="connsiteY9" fmla="*/ 211915 h 764555"/>
                <a:gd name="connsiteX10" fmla="*/ 112959 w 436032"/>
                <a:gd name="connsiteY10" fmla="*/ 265224 h 764555"/>
                <a:gd name="connsiteX11" fmla="*/ 129691 w 436032"/>
                <a:gd name="connsiteY11" fmla="*/ 348596 h 764555"/>
                <a:gd name="connsiteX12" fmla="*/ 164739 w 436032"/>
                <a:gd name="connsiteY12" fmla="*/ 404838 h 764555"/>
                <a:gd name="connsiteX13" fmla="*/ 206611 w 436032"/>
                <a:gd name="connsiteY13" fmla="*/ 446124 h 764555"/>
                <a:gd name="connsiteX14" fmla="*/ 257352 w 436032"/>
                <a:gd name="connsiteY14" fmla="*/ 493528 h 764555"/>
                <a:gd name="connsiteX15" fmla="*/ 281700 w 436032"/>
                <a:gd name="connsiteY15" fmla="*/ 557355 h 764555"/>
                <a:gd name="connsiteX16" fmla="*/ 272475 w 436032"/>
                <a:gd name="connsiteY16" fmla="*/ 595121 h 764555"/>
                <a:gd name="connsiteX17" fmla="*/ 246993 w 436032"/>
                <a:gd name="connsiteY17" fmla="*/ 620080 h 764555"/>
                <a:gd name="connsiteX18" fmla="*/ 216732 w 436032"/>
                <a:gd name="connsiteY18" fmla="*/ 630146 h 764555"/>
                <a:gd name="connsiteX19" fmla="*/ 167275 w 436032"/>
                <a:gd name="connsiteY19" fmla="*/ 618986 h 764555"/>
                <a:gd name="connsiteX20" fmla="*/ 133368 w 436032"/>
                <a:gd name="connsiteY20" fmla="*/ 585880 h 764555"/>
                <a:gd name="connsiteX21" fmla="*/ 109551 w 436032"/>
                <a:gd name="connsiteY21" fmla="*/ 542692 h 764555"/>
                <a:gd name="connsiteX22" fmla="*/ 82152 w 436032"/>
                <a:gd name="connsiteY22" fmla="*/ 544047 h 764555"/>
                <a:gd name="connsiteX23" fmla="*/ -3432 w 436032"/>
                <a:gd name="connsiteY23" fmla="*/ 602738 h 764555"/>
                <a:gd name="connsiteX24" fmla="*/ 19981 w 436032"/>
                <a:gd name="connsiteY24" fmla="*/ 647963 h 764555"/>
                <a:gd name="connsiteX25" fmla="*/ 65523 w 436032"/>
                <a:gd name="connsiteY25" fmla="*/ 702176 h 764555"/>
                <a:gd name="connsiteX26" fmla="*/ 137268 w 436032"/>
                <a:gd name="connsiteY26" fmla="*/ 746013 h 764555"/>
                <a:gd name="connsiteX27" fmla="*/ 238298 w 436032"/>
                <a:gd name="connsiteY27" fmla="*/ 760169 h 764555"/>
                <a:gd name="connsiteX28" fmla="*/ 340431 w 436032"/>
                <a:gd name="connsiteY28" fmla="*/ 735448 h 764555"/>
                <a:gd name="connsiteX29" fmla="*/ 410368 w 436032"/>
                <a:gd name="connsiteY29" fmla="*/ 671479 h 764555"/>
                <a:gd name="connsiteX30" fmla="*/ 432220 w 436032"/>
                <a:gd name="connsiteY30" fmla="*/ 563014 h 764555"/>
                <a:gd name="connsiteX31" fmla="*/ 412699 w 436032"/>
                <a:gd name="connsiteY31" fmla="*/ 474237 h 764555"/>
                <a:gd name="connsiteX32" fmla="*/ 372618 w 436032"/>
                <a:gd name="connsiteY32" fmla="*/ 418241 h 764555"/>
                <a:gd name="connsiteX33" fmla="*/ 326038 w 436032"/>
                <a:gd name="connsiteY33" fmla="*/ 373658 h 764555"/>
                <a:gd name="connsiteX34" fmla="*/ 291481 w 436032"/>
                <a:gd name="connsiteY34" fmla="*/ 337556 h 764555"/>
                <a:gd name="connsiteX35" fmla="*/ 264478 w 436032"/>
                <a:gd name="connsiteY35" fmla="*/ 290999 h 764555"/>
                <a:gd name="connsiteX36" fmla="*/ 252185 w 436032"/>
                <a:gd name="connsiteY36" fmla="*/ 226063 h 764555"/>
                <a:gd name="connsiteX37" fmla="*/ 251138 w 436032"/>
                <a:gd name="connsiteY37" fmla="*/ 204941 h 764555"/>
                <a:gd name="connsiteX38" fmla="*/ 110320 w 436032"/>
                <a:gd name="connsiteY38" fmla="*/ 211915 h 7645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436032" h="764555">
                  <a:moveTo>
                    <a:pt x="170216" y="-3810"/>
                  </a:moveTo>
                  <a:cubicBezTo>
                    <a:pt x="146074" y="-2621"/>
                    <a:pt x="126608" y="4900"/>
                    <a:pt x="111842" y="18739"/>
                  </a:cubicBezTo>
                  <a:cubicBezTo>
                    <a:pt x="97052" y="32578"/>
                    <a:pt x="90212" y="50213"/>
                    <a:pt x="91267" y="71684"/>
                  </a:cubicBezTo>
                  <a:cubicBezTo>
                    <a:pt x="92297" y="92465"/>
                    <a:pt x="101039" y="109521"/>
                    <a:pt x="117501" y="122829"/>
                  </a:cubicBezTo>
                  <a:cubicBezTo>
                    <a:pt x="133947" y="136129"/>
                    <a:pt x="153912" y="142192"/>
                    <a:pt x="177396" y="141035"/>
                  </a:cubicBezTo>
                  <a:cubicBezTo>
                    <a:pt x="200857" y="139869"/>
                    <a:pt x="219792" y="131872"/>
                    <a:pt x="234185" y="117051"/>
                  </a:cubicBezTo>
                  <a:cubicBezTo>
                    <a:pt x="248570" y="102214"/>
                    <a:pt x="255252" y="84397"/>
                    <a:pt x="254222" y="63615"/>
                  </a:cubicBezTo>
                  <a:cubicBezTo>
                    <a:pt x="253159" y="42152"/>
                    <a:pt x="244917" y="25262"/>
                    <a:pt x="229533" y="12906"/>
                  </a:cubicBezTo>
                  <a:cubicBezTo>
                    <a:pt x="214117" y="565"/>
                    <a:pt x="194358" y="-5007"/>
                    <a:pt x="170216" y="-3810"/>
                  </a:cubicBezTo>
                  <a:close/>
                  <a:moveTo>
                    <a:pt x="110320" y="211915"/>
                  </a:moveTo>
                  <a:lnTo>
                    <a:pt x="112959" y="265224"/>
                  </a:lnTo>
                  <a:cubicBezTo>
                    <a:pt x="114616" y="298751"/>
                    <a:pt x="120180" y="326539"/>
                    <a:pt x="129691" y="348596"/>
                  </a:cubicBezTo>
                  <a:cubicBezTo>
                    <a:pt x="139178" y="370638"/>
                    <a:pt x="150869" y="389391"/>
                    <a:pt x="164739" y="404838"/>
                  </a:cubicBezTo>
                  <a:cubicBezTo>
                    <a:pt x="178617" y="420285"/>
                    <a:pt x="192566" y="434045"/>
                    <a:pt x="206611" y="446124"/>
                  </a:cubicBezTo>
                  <a:cubicBezTo>
                    <a:pt x="225554" y="461975"/>
                    <a:pt x="242467" y="477780"/>
                    <a:pt x="257352" y="493528"/>
                  </a:cubicBezTo>
                  <a:cubicBezTo>
                    <a:pt x="272253" y="509253"/>
                    <a:pt x="280369" y="530534"/>
                    <a:pt x="281700" y="557355"/>
                  </a:cubicBezTo>
                  <a:cubicBezTo>
                    <a:pt x="282430" y="572097"/>
                    <a:pt x="279346" y="584699"/>
                    <a:pt x="272475" y="595121"/>
                  </a:cubicBezTo>
                  <a:cubicBezTo>
                    <a:pt x="265595" y="605552"/>
                    <a:pt x="257091" y="613858"/>
                    <a:pt x="246993" y="620080"/>
                  </a:cubicBezTo>
                  <a:cubicBezTo>
                    <a:pt x="236864" y="626286"/>
                    <a:pt x="226790" y="629654"/>
                    <a:pt x="216732" y="630146"/>
                  </a:cubicBezTo>
                  <a:cubicBezTo>
                    <a:pt x="197275" y="631113"/>
                    <a:pt x="180797" y="627395"/>
                    <a:pt x="167275" y="618986"/>
                  </a:cubicBezTo>
                  <a:cubicBezTo>
                    <a:pt x="153754" y="610585"/>
                    <a:pt x="142443" y="599544"/>
                    <a:pt x="133368" y="585880"/>
                  </a:cubicBezTo>
                  <a:cubicBezTo>
                    <a:pt x="124278" y="572208"/>
                    <a:pt x="116352" y="557806"/>
                    <a:pt x="109551" y="542692"/>
                  </a:cubicBezTo>
                  <a:lnTo>
                    <a:pt x="82152" y="544047"/>
                  </a:lnTo>
                  <a:lnTo>
                    <a:pt x="-3432" y="602738"/>
                  </a:lnTo>
                  <a:cubicBezTo>
                    <a:pt x="1189" y="614603"/>
                    <a:pt x="8996" y="629678"/>
                    <a:pt x="19981" y="647963"/>
                  </a:cubicBezTo>
                  <a:cubicBezTo>
                    <a:pt x="30975" y="666224"/>
                    <a:pt x="46137" y="684303"/>
                    <a:pt x="65523" y="702176"/>
                  </a:cubicBezTo>
                  <a:cubicBezTo>
                    <a:pt x="84886" y="720025"/>
                    <a:pt x="108798" y="734640"/>
                    <a:pt x="137268" y="746013"/>
                  </a:cubicBezTo>
                  <a:cubicBezTo>
                    <a:pt x="165714" y="757363"/>
                    <a:pt x="199399" y="762095"/>
                    <a:pt x="238298" y="760169"/>
                  </a:cubicBezTo>
                  <a:cubicBezTo>
                    <a:pt x="276517" y="758275"/>
                    <a:pt x="310550" y="750040"/>
                    <a:pt x="340431" y="735448"/>
                  </a:cubicBezTo>
                  <a:cubicBezTo>
                    <a:pt x="370288" y="720865"/>
                    <a:pt x="393605" y="699544"/>
                    <a:pt x="410368" y="671479"/>
                  </a:cubicBezTo>
                  <a:cubicBezTo>
                    <a:pt x="427124" y="643429"/>
                    <a:pt x="434415" y="607272"/>
                    <a:pt x="432220" y="563014"/>
                  </a:cubicBezTo>
                  <a:cubicBezTo>
                    <a:pt x="430389" y="526119"/>
                    <a:pt x="423882" y="496524"/>
                    <a:pt x="412699" y="474237"/>
                  </a:cubicBezTo>
                  <a:cubicBezTo>
                    <a:pt x="401507" y="451925"/>
                    <a:pt x="388137" y="433260"/>
                    <a:pt x="372618" y="418241"/>
                  </a:cubicBezTo>
                  <a:cubicBezTo>
                    <a:pt x="357075" y="403205"/>
                    <a:pt x="341548" y="388352"/>
                    <a:pt x="326038" y="373658"/>
                  </a:cubicBezTo>
                  <a:cubicBezTo>
                    <a:pt x="314069" y="362815"/>
                    <a:pt x="302561" y="350784"/>
                    <a:pt x="291481" y="337556"/>
                  </a:cubicBezTo>
                  <a:cubicBezTo>
                    <a:pt x="280401" y="324319"/>
                    <a:pt x="271405" y="308809"/>
                    <a:pt x="264478" y="290999"/>
                  </a:cubicBezTo>
                  <a:cubicBezTo>
                    <a:pt x="257542" y="273190"/>
                    <a:pt x="253445" y="251536"/>
                    <a:pt x="252185" y="226063"/>
                  </a:cubicBezTo>
                  <a:lnTo>
                    <a:pt x="251138" y="204941"/>
                  </a:lnTo>
                  <a:lnTo>
                    <a:pt x="110320" y="211915"/>
                  </a:lnTo>
                </a:path>
              </a:pathLst>
            </a:custGeom>
            <a:solidFill>
              <a:srgbClr val="6C9EDA"/>
            </a:solidFill>
            <a:ln w="792" cap="flat">
              <a:noFill/>
              <a:prstDash val="solid"/>
              <a:miter/>
            </a:ln>
          </p:spPr>
          <p:txBody>
            <a:bodyPr rtlCol="0" anchor="ctr"/>
            <a:lstStyle/>
            <a:p>
              <a:endParaRPr lang="en-US"/>
            </a:p>
          </p:txBody>
        </p:sp>
        <p:sp>
          <p:nvSpPr>
            <p:cNvPr id="48" name="Freeform: Shape 47">
              <a:extLst>
                <a:ext uri="{FF2B5EF4-FFF2-40B4-BE49-F238E27FC236}">
                  <a16:creationId xmlns:a16="http://schemas.microsoft.com/office/drawing/2014/main" id="{3586AA78-33DF-53A5-B357-A92DF09BF673}"/>
                </a:ext>
              </a:extLst>
            </p:cNvPr>
            <p:cNvSpPr/>
            <p:nvPr/>
          </p:nvSpPr>
          <p:spPr>
            <a:xfrm flipV="1">
              <a:off x="4893036" y="337550"/>
              <a:ext cx="436038" cy="764560"/>
            </a:xfrm>
            <a:custGeom>
              <a:avLst/>
              <a:gdLst>
                <a:gd name="connsiteX0" fmla="*/ 170245 w 436038"/>
                <a:gd name="connsiteY0" fmla="*/ -3812 h 764560"/>
                <a:gd name="connsiteX1" fmla="*/ 111872 w 436038"/>
                <a:gd name="connsiteY1" fmla="*/ 18737 h 764560"/>
                <a:gd name="connsiteX2" fmla="*/ 91304 w 436038"/>
                <a:gd name="connsiteY2" fmla="*/ 71682 h 764560"/>
                <a:gd name="connsiteX3" fmla="*/ 117531 w 436038"/>
                <a:gd name="connsiteY3" fmla="*/ 122827 h 764560"/>
                <a:gd name="connsiteX4" fmla="*/ 177426 w 436038"/>
                <a:gd name="connsiteY4" fmla="*/ 141033 h 764560"/>
                <a:gd name="connsiteX5" fmla="*/ 234215 w 436038"/>
                <a:gd name="connsiteY5" fmla="*/ 117049 h 764560"/>
                <a:gd name="connsiteX6" fmla="*/ 254259 w 436038"/>
                <a:gd name="connsiteY6" fmla="*/ 63621 h 764560"/>
                <a:gd name="connsiteX7" fmla="*/ 229562 w 436038"/>
                <a:gd name="connsiteY7" fmla="*/ 12912 h 764560"/>
                <a:gd name="connsiteX8" fmla="*/ 170245 w 436038"/>
                <a:gd name="connsiteY8" fmla="*/ -3812 h 764560"/>
                <a:gd name="connsiteX9" fmla="*/ 110350 w 436038"/>
                <a:gd name="connsiteY9" fmla="*/ 211913 h 764560"/>
                <a:gd name="connsiteX10" fmla="*/ 112989 w 436038"/>
                <a:gd name="connsiteY10" fmla="*/ 265223 h 764560"/>
                <a:gd name="connsiteX11" fmla="*/ 129721 w 436038"/>
                <a:gd name="connsiteY11" fmla="*/ 348594 h 764560"/>
                <a:gd name="connsiteX12" fmla="*/ 164777 w 436038"/>
                <a:gd name="connsiteY12" fmla="*/ 404844 h 764560"/>
                <a:gd name="connsiteX13" fmla="*/ 206649 w 436038"/>
                <a:gd name="connsiteY13" fmla="*/ 446130 h 764560"/>
                <a:gd name="connsiteX14" fmla="*/ 257390 w 436038"/>
                <a:gd name="connsiteY14" fmla="*/ 493526 h 764560"/>
                <a:gd name="connsiteX15" fmla="*/ 281730 w 436038"/>
                <a:gd name="connsiteY15" fmla="*/ 557361 h 764560"/>
                <a:gd name="connsiteX16" fmla="*/ 272505 w 436038"/>
                <a:gd name="connsiteY16" fmla="*/ 595119 h 764560"/>
                <a:gd name="connsiteX17" fmla="*/ 247023 w 436038"/>
                <a:gd name="connsiteY17" fmla="*/ 620078 h 764560"/>
                <a:gd name="connsiteX18" fmla="*/ 216762 w 436038"/>
                <a:gd name="connsiteY18" fmla="*/ 630152 h 764560"/>
                <a:gd name="connsiteX19" fmla="*/ 167305 w 436038"/>
                <a:gd name="connsiteY19" fmla="*/ 618992 h 764560"/>
                <a:gd name="connsiteX20" fmla="*/ 133406 w 436038"/>
                <a:gd name="connsiteY20" fmla="*/ 585878 h 764560"/>
                <a:gd name="connsiteX21" fmla="*/ 109581 w 436038"/>
                <a:gd name="connsiteY21" fmla="*/ 542690 h 764560"/>
                <a:gd name="connsiteX22" fmla="*/ -3402 w 436038"/>
                <a:gd name="connsiteY22" fmla="*/ 602736 h 764560"/>
                <a:gd name="connsiteX23" fmla="*/ 20011 w 436038"/>
                <a:gd name="connsiteY23" fmla="*/ 647961 h 764560"/>
                <a:gd name="connsiteX24" fmla="*/ 65553 w 436038"/>
                <a:gd name="connsiteY24" fmla="*/ 702174 h 764560"/>
                <a:gd name="connsiteX25" fmla="*/ 137298 w 436038"/>
                <a:gd name="connsiteY25" fmla="*/ 746012 h 764560"/>
                <a:gd name="connsiteX26" fmla="*/ 238328 w 436038"/>
                <a:gd name="connsiteY26" fmla="*/ 760175 h 764560"/>
                <a:gd name="connsiteX27" fmla="*/ 340461 w 436038"/>
                <a:gd name="connsiteY27" fmla="*/ 735446 h 764560"/>
                <a:gd name="connsiteX28" fmla="*/ 410398 w 436038"/>
                <a:gd name="connsiteY28" fmla="*/ 671485 h 764560"/>
                <a:gd name="connsiteX29" fmla="*/ 432258 w 436038"/>
                <a:gd name="connsiteY29" fmla="*/ 563012 h 764560"/>
                <a:gd name="connsiteX30" fmla="*/ 412728 w 436038"/>
                <a:gd name="connsiteY30" fmla="*/ 474235 h 764560"/>
                <a:gd name="connsiteX31" fmla="*/ 372647 w 436038"/>
                <a:gd name="connsiteY31" fmla="*/ 418247 h 764560"/>
                <a:gd name="connsiteX32" fmla="*/ 326075 w 436038"/>
                <a:gd name="connsiteY32" fmla="*/ 373664 h 764560"/>
                <a:gd name="connsiteX33" fmla="*/ 291519 w 436038"/>
                <a:gd name="connsiteY33" fmla="*/ 337562 h 764560"/>
                <a:gd name="connsiteX34" fmla="*/ 264507 w 436038"/>
                <a:gd name="connsiteY34" fmla="*/ 290997 h 764560"/>
                <a:gd name="connsiteX35" fmla="*/ 252214 w 436038"/>
                <a:gd name="connsiteY35" fmla="*/ 226061 h 764560"/>
                <a:gd name="connsiteX36" fmla="*/ 251168 w 436038"/>
                <a:gd name="connsiteY36" fmla="*/ 204939 h 764560"/>
                <a:gd name="connsiteX37" fmla="*/ 110350 w 436038"/>
                <a:gd name="connsiteY37" fmla="*/ 211913 h 7645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436038" h="764560">
                  <a:moveTo>
                    <a:pt x="170245" y="-3812"/>
                  </a:moveTo>
                  <a:cubicBezTo>
                    <a:pt x="146103" y="-2623"/>
                    <a:pt x="126637" y="4898"/>
                    <a:pt x="111872" y="18737"/>
                  </a:cubicBezTo>
                  <a:cubicBezTo>
                    <a:pt x="97090" y="32584"/>
                    <a:pt x="90250" y="50219"/>
                    <a:pt x="91304" y="71682"/>
                  </a:cubicBezTo>
                  <a:cubicBezTo>
                    <a:pt x="92335" y="92463"/>
                    <a:pt x="101077" y="109519"/>
                    <a:pt x="117531" y="122827"/>
                  </a:cubicBezTo>
                  <a:cubicBezTo>
                    <a:pt x="133977" y="136127"/>
                    <a:pt x="153942" y="142198"/>
                    <a:pt x="177426" y="141033"/>
                  </a:cubicBezTo>
                  <a:cubicBezTo>
                    <a:pt x="200887" y="139868"/>
                    <a:pt x="219822" y="131878"/>
                    <a:pt x="234215" y="117049"/>
                  </a:cubicBezTo>
                  <a:cubicBezTo>
                    <a:pt x="248600" y="102212"/>
                    <a:pt x="255290" y="84395"/>
                    <a:pt x="254259" y="63621"/>
                  </a:cubicBezTo>
                  <a:cubicBezTo>
                    <a:pt x="253189" y="42150"/>
                    <a:pt x="244946" y="25260"/>
                    <a:pt x="229562" y="12912"/>
                  </a:cubicBezTo>
                  <a:cubicBezTo>
                    <a:pt x="214155" y="563"/>
                    <a:pt x="194388" y="-5009"/>
                    <a:pt x="170245" y="-3812"/>
                  </a:cubicBezTo>
                  <a:close/>
                  <a:moveTo>
                    <a:pt x="110350" y="211913"/>
                  </a:moveTo>
                  <a:lnTo>
                    <a:pt x="112989" y="265223"/>
                  </a:lnTo>
                  <a:cubicBezTo>
                    <a:pt x="114654" y="298749"/>
                    <a:pt x="120218" y="326537"/>
                    <a:pt x="129721" y="348594"/>
                  </a:cubicBezTo>
                  <a:cubicBezTo>
                    <a:pt x="139208" y="370636"/>
                    <a:pt x="150898" y="389389"/>
                    <a:pt x="164777" y="404844"/>
                  </a:cubicBezTo>
                  <a:cubicBezTo>
                    <a:pt x="178647" y="420284"/>
                    <a:pt x="192596" y="434043"/>
                    <a:pt x="206649" y="446130"/>
                  </a:cubicBezTo>
                  <a:cubicBezTo>
                    <a:pt x="225584" y="461981"/>
                    <a:pt x="242497" y="477785"/>
                    <a:pt x="257390" y="493526"/>
                  </a:cubicBezTo>
                  <a:cubicBezTo>
                    <a:pt x="272290" y="509251"/>
                    <a:pt x="280399" y="530524"/>
                    <a:pt x="281730" y="557361"/>
                  </a:cubicBezTo>
                  <a:cubicBezTo>
                    <a:pt x="282451" y="572103"/>
                    <a:pt x="279384" y="584697"/>
                    <a:pt x="272505" y="595119"/>
                  </a:cubicBezTo>
                  <a:cubicBezTo>
                    <a:pt x="265617" y="605550"/>
                    <a:pt x="257128" y="613856"/>
                    <a:pt x="247023" y="620078"/>
                  </a:cubicBezTo>
                  <a:cubicBezTo>
                    <a:pt x="236894" y="626284"/>
                    <a:pt x="226828" y="629652"/>
                    <a:pt x="216762" y="630152"/>
                  </a:cubicBezTo>
                  <a:cubicBezTo>
                    <a:pt x="197304" y="631111"/>
                    <a:pt x="180834" y="627394"/>
                    <a:pt x="167305" y="618992"/>
                  </a:cubicBezTo>
                  <a:cubicBezTo>
                    <a:pt x="153783" y="610583"/>
                    <a:pt x="142473" y="599550"/>
                    <a:pt x="133406" y="585878"/>
                  </a:cubicBezTo>
                  <a:cubicBezTo>
                    <a:pt x="124307" y="572206"/>
                    <a:pt x="116381" y="557813"/>
                    <a:pt x="109581" y="542690"/>
                  </a:cubicBezTo>
                  <a:lnTo>
                    <a:pt x="-3402" y="602736"/>
                  </a:lnTo>
                  <a:cubicBezTo>
                    <a:pt x="1219" y="614609"/>
                    <a:pt x="9026" y="629676"/>
                    <a:pt x="20011" y="647961"/>
                  </a:cubicBezTo>
                  <a:cubicBezTo>
                    <a:pt x="31004" y="666222"/>
                    <a:pt x="46175" y="684301"/>
                    <a:pt x="65553" y="702174"/>
                  </a:cubicBezTo>
                  <a:cubicBezTo>
                    <a:pt x="84924" y="720023"/>
                    <a:pt x="108828" y="734646"/>
                    <a:pt x="137298" y="746012"/>
                  </a:cubicBezTo>
                  <a:cubicBezTo>
                    <a:pt x="165751" y="757369"/>
                    <a:pt x="199436" y="762093"/>
                    <a:pt x="238328" y="760175"/>
                  </a:cubicBezTo>
                  <a:cubicBezTo>
                    <a:pt x="276555" y="758273"/>
                    <a:pt x="310580" y="750038"/>
                    <a:pt x="340461" y="735446"/>
                  </a:cubicBezTo>
                  <a:cubicBezTo>
                    <a:pt x="370317" y="720855"/>
                    <a:pt x="393643" y="699542"/>
                    <a:pt x="410398" y="671485"/>
                  </a:cubicBezTo>
                  <a:cubicBezTo>
                    <a:pt x="427161" y="643427"/>
                    <a:pt x="434445" y="607270"/>
                    <a:pt x="432258" y="563012"/>
                  </a:cubicBezTo>
                  <a:cubicBezTo>
                    <a:pt x="430427" y="526125"/>
                    <a:pt x="423920" y="496530"/>
                    <a:pt x="412728" y="474235"/>
                  </a:cubicBezTo>
                  <a:cubicBezTo>
                    <a:pt x="401545" y="451932"/>
                    <a:pt x="388166" y="433258"/>
                    <a:pt x="372647" y="418247"/>
                  </a:cubicBezTo>
                  <a:cubicBezTo>
                    <a:pt x="357105" y="403211"/>
                    <a:pt x="341578" y="388350"/>
                    <a:pt x="326075" y="373664"/>
                  </a:cubicBezTo>
                  <a:cubicBezTo>
                    <a:pt x="314107" y="362813"/>
                    <a:pt x="302591" y="350782"/>
                    <a:pt x="291519" y="337562"/>
                  </a:cubicBezTo>
                  <a:cubicBezTo>
                    <a:pt x="280430" y="324325"/>
                    <a:pt x="271435" y="308807"/>
                    <a:pt x="264507" y="290997"/>
                  </a:cubicBezTo>
                  <a:cubicBezTo>
                    <a:pt x="257572" y="273196"/>
                    <a:pt x="253475" y="251543"/>
                    <a:pt x="252214" y="226061"/>
                  </a:cubicBezTo>
                  <a:lnTo>
                    <a:pt x="251168" y="204939"/>
                  </a:lnTo>
                  <a:lnTo>
                    <a:pt x="110350" y="211913"/>
                  </a:lnTo>
                </a:path>
              </a:pathLst>
            </a:custGeom>
            <a:solidFill>
              <a:srgbClr val="FFFFFF"/>
            </a:solidFill>
            <a:ln w="792" cap="flat">
              <a:noFill/>
              <a:prstDash val="solid"/>
              <a:miter/>
            </a:ln>
          </p:spPr>
          <p:txBody>
            <a:bodyPr rtlCol="0" anchor="ctr"/>
            <a:lstStyle/>
            <a:p>
              <a:endParaRPr lang="en-US"/>
            </a:p>
          </p:txBody>
        </p:sp>
        <p:sp>
          <p:nvSpPr>
            <p:cNvPr id="49" name="Freeform: Shape 48">
              <a:extLst>
                <a:ext uri="{FF2B5EF4-FFF2-40B4-BE49-F238E27FC236}">
                  <a16:creationId xmlns:a16="http://schemas.microsoft.com/office/drawing/2014/main" id="{12903D00-9A77-6923-11C9-CFFA9AB32D4E}"/>
                </a:ext>
              </a:extLst>
            </p:cNvPr>
            <p:cNvSpPr/>
            <p:nvPr/>
          </p:nvSpPr>
          <p:spPr>
            <a:xfrm flipV="1">
              <a:off x="3527731" y="889491"/>
              <a:ext cx="907787" cy="907787"/>
            </a:xfrm>
            <a:custGeom>
              <a:avLst/>
              <a:gdLst>
                <a:gd name="connsiteX0" fmla="*/ 885274 w 907787"/>
                <a:gd name="connsiteY0" fmla="*/ 584781 h 907787"/>
                <a:gd name="connsiteX1" fmla="*/ 585686 w 907787"/>
                <a:gd name="connsiteY1" fmla="*/ 17268 h 907787"/>
                <a:gd name="connsiteX2" fmla="*/ 18180 w 907787"/>
                <a:gd name="connsiteY2" fmla="*/ 316856 h 907787"/>
                <a:gd name="connsiteX3" fmla="*/ 317761 w 907787"/>
                <a:gd name="connsiteY3" fmla="*/ 884362 h 907787"/>
                <a:gd name="connsiteX4" fmla="*/ 885274 w 907787"/>
                <a:gd name="connsiteY4" fmla="*/ 584781 h 9077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7787" h="907787">
                  <a:moveTo>
                    <a:pt x="885274" y="584781"/>
                  </a:moveTo>
                  <a:cubicBezTo>
                    <a:pt x="959262" y="345342"/>
                    <a:pt x="825133" y="91255"/>
                    <a:pt x="585686" y="17268"/>
                  </a:cubicBezTo>
                  <a:cubicBezTo>
                    <a:pt x="346246" y="-56720"/>
                    <a:pt x="92168" y="77409"/>
                    <a:pt x="18180" y="316856"/>
                  </a:cubicBezTo>
                  <a:cubicBezTo>
                    <a:pt x="-55808" y="556296"/>
                    <a:pt x="78321" y="810382"/>
                    <a:pt x="317761" y="884362"/>
                  </a:cubicBezTo>
                  <a:cubicBezTo>
                    <a:pt x="557200" y="958349"/>
                    <a:pt x="811287" y="824220"/>
                    <a:pt x="885274" y="584781"/>
                  </a:cubicBezTo>
                </a:path>
              </a:pathLst>
            </a:custGeom>
            <a:solidFill>
              <a:srgbClr val="243066"/>
            </a:solidFill>
            <a:ln w="792" cap="flat">
              <a:noFill/>
              <a:prstDash val="solid"/>
              <a:miter/>
            </a:ln>
          </p:spPr>
          <p:txBody>
            <a:bodyPr rtlCol="0" anchor="ctr"/>
            <a:lstStyle/>
            <a:p>
              <a:endParaRPr lang="en-US"/>
            </a:p>
          </p:txBody>
        </p:sp>
        <p:sp>
          <p:nvSpPr>
            <p:cNvPr id="50" name="Freeform: Shape 49">
              <a:extLst>
                <a:ext uri="{FF2B5EF4-FFF2-40B4-BE49-F238E27FC236}">
                  <a16:creationId xmlns:a16="http://schemas.microsoft.com/office/drawing/2014/main" id="{80C11FB5-166D-93FF-00CD-28AEB3F6BBBB}"/>
                </a:ext>
              </a:extLst>
            </p:cNvPr>
            <p:cNvSpPr/>
            <p:nvPr/>
          </p:nvSpPr>
          <p:spPr>
            <a:xfrm flipV="1">
              <a:off x="3489696" y="883920"/>
              <a:ext cx="991236" cy="924389"/>
            </a:xfrm>
            <a:custGeom>
              <a:avLst/>
              <a:gdLst>
                <a:gd name="connsiteX0" fmla="*/ 965685 w 991236"/>
                <a:gd name="connsiteY0" fmla="*/ 605034 h 924389"/>
                <a:gd name="connsiteX1" fmla="*/ 961262 w 991236"/>
                <a:gd name="connsiteY1" fmla="*/ 603671 h 924389"/>
                <a:gd name="connsiteX2" fmla="*/ 979816 w 991236"/>
                <a:gd name="connsiteY2" fmla="*/ 480948 h 924389"/>
                <a:gd name="connsiteX3" fmla="*/ 626055 w 991236"/>
                <a:gd name="connsiteY3" fmla="*/ 29991 h 924389"/>
                <a:gd name="connsiteX4" fmla="*/ 469718 w 991236"/>
                <a:gd name="connsiteY4" fmla="*/ 6174 h 924389"/>
                <a:gd name="connsiteX5" fmla="*/ 25641 w 991236"/>
                <a:gd name="connsiteY5" fmla="*/ 314568 h 924389"/>
                <a:gd name="connsiteX6" fmla="*/ 7087 w 991236"/>
                <a:gd name="connsiteY6" fmla="*/ 437284 h 924389"/>
                <a:gd name="connsiteX7" fmla="*/ 360856 w 991236"/>
                <a:gd name="connsiteY7" fmla="*/ 888248 h 924389"/>
                <a:gd name="connsiteX8" fmla="*/ 517185 w 991236"/>
                <a:gd name="connsiteY8" fmla="*/ 912057 h 924389"/>
                <a:gd name="connsiteX9" fmla="*/ 961262 w 991236"/>
                <a:gd name="connsiteY9" fmla="*/ 603671 h 924389"/>
                <a:gd name="connsiteX10" fmla="*/ 965685 w 991236"/>
                <a:gd name="connsiteY10" fmla="*/ 605034 h 924389"/>
                <a:gd name="connsiteX11" fmla="*/ 970099 w 991236"/>
                <a:gd name="connsiteY11" fmla="*/ 606398 h 924389"/>
                <a:gd name="connsiteX12" fmla="*/ 517185 w 991236"/>
                <a:gd name="connsiteY12" fmla="*/ 921315 h 924389"/>
                <a:gd name="connsiteX13" fmla="*/ 358122 w 991236"/>
                <a:gd name="connsiteY13" fmla="*/ 897085 h 924389"/>
                <a:gd name="connsiteX14" fmla="*/ -2171 w 991236"/>
                <a:gd name="connsiteY14" fmla="*/ 437284 h 924389"/>
                <a:gd name="connsiteX15" fmla="*/ 16796 w 991236"/>
                <a:gd name="connsiteY15" fmla="*/ 311834 h 924389"/>
                <a:gd name="connsiteX16" fmla="*/ 469718 w 991236"/>
                <a:gd name="connsiteY16" fmla="*/ -3075 h 924389"/>
                <a:gd name="connsiteX17" fmla="*/ 628781 w 991236"/>
                <a:gd name="connsiteY17" fmla="*/ 21146 h 924389"/>
                <a:gd name="connsiteX18" fmla="*/ 989066 w 991236"/>
                <a:gd name="connsiteY18" fmla="*/ 480948 h 924389"/>
                <a:gd name="connsiteX19" fmla="*/ 970099 w 991236"/>
                <a:gd name="connsiteY19" fmla="*/ 606398 h 924389"/>
                <a:gd name="connsiteX20" fmla="*/ 965685 w 991236"/>
                <a:gd name="connsiteY20" fmla="*/ 605034 h 92438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91236" h="924389">
                  <a:moveTo>
                    <a:pt x="965685" y="605034"/>
                  </a:moveTo>
                  <a:lnTo>
                    <a:pt x="961262" y="603671"/>
                  </a:lnTo>
                  <a:cubicBezTo>
                    <a:pt x="973824" y="563004"/>
                    <a:pt x="979816" y="521773"/>
                    <a:pt x="979816" y="480948"/>
                  </a:cubicBezTo>
                  <a:cubicBezTo>
                    <a:pt x="979848" y="283998"/>
                    <a:pt x="840266" y="96172"/>
                    <a:pt x="626055" y="29991"/>
                  </a:cubicBezTo>
                  <a:cubicBezTo>
                    <a:pt x="573792" y="13839"/>
                    <a:pt x="521117" y="6174"/>
                    <a:pt x="469718" y="6174"/>
                  </a:cubicBezTo>
                  <a:cubicBezTo>
                    <a:pt x="266745" y="6198"/>
                    <a:pt x="83983" y="125672"/>
                    <a:pt x="25641" y="314568"/>
                  </a:cubicBezTo>
                  <a:cubicBezTo>
                    <a:pt x="13079" y="355228"/>
                    <a:pt x="7087" y="396458"/>
                    <a:pt x="7087" y="437284"/>
                  </a:cubicBezTo>
                  <a:cubicBezTo>
                    <a:pt x="7055" y="634241"/>
                    <a:pt x="146637" y="822060"/>
                    <a:pt x="360856" y="888248"/>
                  </a:cubicBezTo>
                  <a:cubicBezTo>
                    <a:pt x="413111" y="904393"/>
                    <a:pt x="465786" y="912057"/>
                    <a:pt x="517185" y="912057"/>
                  </a:cubicBezTo>
                  <a:cubicBezTo>
                    <a:pt x="720158" y="912034"/>
                    <a:pt x="902912" y="792568"/>
                    <a:pt x="961262" y="603671"/>
                  </a:cubicBezTo>
                  <a:lnTo>
                    <a:pt x="965685" y="605034"/>
                  </a:lnTo>
                  <a:lnTo>
                    <a:pt x="970099" y="606398"/>
                  </a:lnTo>
                  <a:cubicBezTo>
                    <a:pt x="910378" y="799614"/>
                    <a:pt x="723693" y="921339"/>
                    <a:pt x="517185" y="921315"/>
                  </a:cubicBezTo>
                  <a:cubicBezTo>
                    <a:pt x="464867" y="921315"/>
                    <a:pt x="411273" y="913508"/>
                    <a:pt x="358122" y="897085"/>
                  </a:cubicBezTo>
                  <a:cubicBezTo>
                    <a:pt x="140280" y="829764"/>
                    <a:pt x="-2139" y="638672"/>
                    <a:pt x="-2171" y="437284"/>
                  </a:cubicBezTo>
                  <a:cubicBezTo>
                    <a:pt x="-2171" y="395555"/>
                    <a:pt x="3956" y="353389"/>
                    <a:pt x="16796" y="311834"/>
                  </a:cubicBezTo>
                  <a:cubicBezTo>
                    <a:pt x="76525" y="118618"/>
                    <a:pt x="263210" y="-3099"/>
                    <a:pt x="469718" y="-3075"/>
                  </a:cubicBezTo>
                  <a:cubicBezTo>
                    <a:pt x="522036" y="-3075"/>
                    <a:pt x="575639" y="4724"/>
                    <a:pt x="628781" y="21146"/>
                  </a:cubicBezTo>
                  <a:cubicBezTo>
                    <a:pt x="846623" y="88468"/>
                    <a:pt x="989042" y="279568"/>
                    <a:pt x="989066" y="480948"/>
                  </a:cubicBezTo>
                  <a:cubicBezTo>
                    <a:pt x="989066" y="522677"/>
                    <a:pt x="982947" y="564843"/>
                    <a:pt x="970099" y="606398"/>
                  </a:cubicBezTo>
                  <a:lnTo>
                    <a:pt x="965685" y="605034"/>
                  </a:lnTo>
                </a:path>
              </a:pathLst>
            </a:custGeom>
            <a:solidFill>
              <a:srgbClr val="243066"/>
            </a:solidFill>
            <a:ln w="792" cap="flat">
              <a:noFill/>
              <a:prstDash val="solid"/>
              <a:miter/>
            </a:ln>
          </p:spPr>
          <p:txBody>
            <a:bodyPr rtlCol="0" anchor="ctr"/>
            <a:lstStyle/>
            <a:p>
              <a:endParaRPr lang="en-US"/>
            </a:p>
          </p:txBody>
        </p:sp>
        <p:sp>
          <p:nvSpPr>
            <p:cNvPr id="51" name="Freeform: Shape 50">
              <a:extLst>
                <a:ext uri="{FF2B5EF4-FFF2-40B4-BE49-F238E27FC236}">
                  <a16:creationId xmlns:a16="http://schemas.microsoft.com/office/drawing/2014/main" id="{F19630FD-CCA1-6375-FAD5-CA0FA8D1413B}"/>
                </a:ext>
              </a:extLst>
            </p:cNvPr>
            <p:cNvSpPr/>
            <p:nvPr/>
          </p:nvSpPr>
          <p:spPr>
            <a:xfrm flipV="1">
              <a:off x="3994952" y="1740719"/>
              <a:ext cx="128802" cy="194991"/>
            </a:xfrm>
            <a:custGeom>
              <a:avLst/>
              <a:gdLst>
                <a:gd name="connsiteX0" fmla="*/ -2252 w 128802"/>
                <a:gd name="connsiteY0" fmla="*/ 157691 h 194991"/>
                <a:gd name="connsiteX1" fmla="*/ 126551 w 128802"/>
                <a:gd name="connsiteY1" fmla="*/ -2371 h 194991"/>
                <a:gd name="connsiteX2" fmla="*/ 110779 w 128802"/>
                <a:gd name="connsiteY2" fmla="*/ 192620 h 194991"/>
              </a:gdLst>
              <a:ahLst/>
              <a:cxnLst>
                <a:cxn ang="0">
                  <a:pos x="connsiteX0" y="connsiteY0"/>
                </a:cxn>
                <a:cxn ang="0">
                  <a:pos x="connsiteX1" y="connsiteY1"/>
                </a:cxn>
                <a:cxn ang="0">
                  <a:pos x="connsiteX2" y="connsiteY2"/>
                </a:cxn>
              </a:cxnLst>
              <a:rect l="l" t="t" r="r" b="b"/>
              <a:pathLst>
                <a:path w="128802" h="194991">
                  <a:moveTo>
                    <a:pt x="-2252" y="157691"/>
                  </a:moveTo>
                  <a:lnTo>
                    <a:pt x="126551" y="-2371"/>
                  </a:lnTo>
                  <a:lnTo>
                    <a:pt x="110779" y="192620"/>
                  </a:lnTo>
                  <a:close/>
                </a:path>
              </a:pathLst>
            </a:custGeom>
            <a:solidFill>
              <a:srgbClr val="243066"/>
            </a:solidFill>
            <a:ln w="792" cap="flat">
              <a:noFill/>
              <a:prstDash val="solid"/>
              <a:miter/>
            </a:ln>
          </p:spPr>
          <p:txBody>
            <a:bodyPr rtlCol="0" anchor="ctr"/>
            <a:lstStyle/>
            <a:p>
              <a:endParaRPr lang="en-US"/>
            </a:p>
          </p:txBody>
        </p:sp>
        <p:sp>
          <p:nvSpPr>
            <p:cNvPr id="52" name="Freeform: Shape 51">
              <a:extLst>
                <a:ext uri="{FF2B5EF4-FFF2-40B4-BE49-F238E27FC236}">
                  <a16:creationId xmlns:a16="http://schemas.microsoft.com/office/drawing/2014/main" id="{BF38CF60-7331-0DC5-A082-60C4E4D9852D}"/>
                </a:ext>
              </a:extLst>
            </p:cNvPr>
            <p:cNvSpPr/>
            <p:nvPr/>
          </p:nvSpPr>
          <p:spPr>
            <a:xfrm flipV="1">
              <a:off x="3812872" y="1037561"/>
              <a:ext cx="355931" cy="622867"/>
            </a:xfrm>
            <a:custGeom>
              <a:avLst/>
              <a:gdLst>
                <a:gd name="connsiteX0" fmla="*/ 222014 w 355931"/>
                <a:gd name="connsiteY0" fmla="*/ -2288 h 622867"/>
                <a:gd name="connsiteX1" fmla="*/ 172192 w 355931"/>
                <a:gd name="connsiteY1" fmla="*/ 7516 h 622867"/>
                <a:gd name="connsiteX2" fmla="*/ 148295 w 355931"/>
                <a:gd name="connsiteY2" fmla="*/ 46931 h 622867"/>
                <a:gd name="connsiteX3" fmla="*/ 162055 w 355931"/>
                <a:gd name="connsiteY3" fmla="*/ 91491 h 622867"/>
                <a:gd name="connsiteX4" fmla="*/ 207343 w 355931"/>
                <a:gd name="connsiteY4" fmla="*/ 114476 h 622867"/>
                <a:gd name="connsiteX5" fmla="*/ 256111 w 355931"/>
                <a:gd name="connsiteY5" fmla="*/ 103300 h 622867"/>
                <a:gd name="connsiteX6" fmla="*/ 279642 w 355931"/>
                <a:gd name="connsiteY6" fmla="*/ 63433 h 622867"/>
                <a:gd name="connsiteX7" fmla="*/ 267064 w 355931"/>
                <a:gd name="connsiteY7" fmla="*/ 19429 h 622867"/>
                <a:gd name="connsiteX8" fmla="*/ 222014 w 355931"/>
                <a:gd name="connsiteY8" fmla="*/ -2288 h 622867"/>
                <a:gd name="connsiteX9" fmla="*/ 143762 w 355931"/>
                <a:gd name="connsiteY9" fmla="*/ 161674 h 622867"/>
                <a:gd name="connsiteX10" fmla="*/ 138364 w 355931"/>
                <a:gd name="connsiteY10" fmla="*/ 204640 h 622867"/>
                <a:gd name="connsiteX11" fmla="*/ 139997 w 355931"/>
                <a:gd name="connsiteY11" fmla="*/ 273618 h 622867"/>
                <a:gd name="connsiteX12" fmla="*/ 160089 w 355931"/>
                <a:gd name="connsiteY12" fmla="*/ 323504 h 622867"/>
                <a:gd name="connsiteX13" fmla="*/ 187734 w 355931"/>
                <a:gd name="connsiteY13" fmla="*/ 362388 h 622867"/>
                <a:gd name="connsiteX14" fmla="*/ 221609 w 355931"/>
                <a:gd name="connsiteY14" fmla="*/ 407414 h 622867"/>
                <a:gd name="connsiteX15" fmla="*/ 232071 w 355931"/>
                <a:gd name="connsiteY15" fmla="*/ 461857 h 622867"/>
                <a:gd name="connsiteX16" fmla="*/ 219382 w 355931"/>
                <a:gd name="connsiteY16" fmla="*/ 490731 h 622867"/>
                <a:gd name="connsiteX17" fmla="*/ 195494 w 355931"/>
                <a:gd name="connsiteY17" fmla="*/ 507089 h 622867"/>
                <a:gd name="connsiteX18" fmla="*/ 169901 w 355931"/>
                <a:gd name="connsiteY18" fmla="*/ 510878 h 622867"/>
                <a:gd name="connsiteX19" fmla="*/ 131952 w 355931"/>
                <a:gd name="connsiteY19" fmla="*/ 494987 h 622867"/>
                <a:gd name="connsiteX20" fmla="*/ 109522 w 355931"/>
                <a:gd name="connsiteY20" fmla="*/ 463759 h 622867"/>
                <a:gd name="connsiteX21" fmla="*/ 96571 w 355931"/>
                <a:gd name="connsiteY21" fmla="*/ 425889 h 622867"/>
                <a:gd name="connsiteX22" fmla="*/ 74482 w 355931"/>
                <a:gd name="connsiteY22" fmla="*/ 423115 h 622867"/>
                <a:gd name="connsiteX23" fmla="*/ -2177 w 355931"/>
                <a:gd name="connsiteY23" fmla="*/ 457965 h 622867"/>
                <a:gd name="connsiteX24" fmla="*/ 10172 w 355931"/>
                <a:gd name="connsiteY24" fmla="*/ 497396 h 622867"/>
                <a:gd name="connsiteX25" fmla="*/ 38927 w 355931"/>
                <a:gd name="connsiteY25" fmla="*/ 547139 h 622867"/>
                <a:gd name="connsiteX26" fmla="*/ 90080 w 355931"/>
                <a:gd name="connsiteY26" fmla="*/ 592268 h 622867"/>
                <a:gd name="connsiteX27" fmla="*/ 168823 w 355931"/>
                <a:gd name="connsiteY27" fmla="*/ 617813 h 622867"/>
                <a:gd name="connsiteX28" fmla="*/ 253915 w 355931"/>
                <a:gd name="connsiteY28" fmla="*/ 612440 h 622867"/>
                <a:gd name="connsiteX29" fmla="*/ 318820 w 355931"/>
                <a:gd name="connsiteY29" fmla="*/ 571178 h 622867"/>
                <a:gd name="connsiteX30" fmla="*/ 351561 w 355931"/>
                <a:gd name="connsiteY30" fmla="*/ 487568 h 622867"/>
                <a:gd name="connsiteX31" fmla="*/ 348462 w 355931"/>
                <a:gd name="connsiteY31" fmla="*/ 413882 h 622867"/>
                <a:gd name="connsiteX32" fmla="*/ 324312 w 355931"/>
                <a:gd name="connsiteY32" fmla="*/ 363489 h 622867"/>
                <a:gd name="connsiteX33" fmla="*/ 293378 w 355931"/>
                <a:gd name="connsiteY33" fmla="*/ 321300 h 622867"/>
                <a:gd name="connsiteX34" fmla="*/ 270845 w 355931"/>
                <a:gd name="connsiteY34" fmla="*/ 287584 h 622867"/>
                <a:gd name="connsiteX35" fmla="*/ 255825 w 355931"/>
                <a:gd name="connsiteY35" fmla="*/ 246575 h 622867"/>
                <a:gd name="connsiteX36" fmla="*/ 255143 w 355931"/>
                <a:gd name="connsiteY36" fmla="*/ 192957 h 622867"/>
                <a:gd name="connsiteX37" fmla="*/ 257276 w 355931"/>
                <a:gd name="connsiteY37" fmla="*/ 175932 h 622867"/>
                <a:gd name="connsiteX38" fmla="*/ 143762 w 355931"/>
                <a:gd name="connsiteY38" fmla="*/ 161674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55931" h="622867">
                  <a:moveTo>
                    <a:pt x="222014" y="-2288"/>
                  </a:moveTo>
                  <a:cubicBezTo>
                    <a:pt x="202556" y="-4729"/>
                    <a:pt x="185943" y="-1464"/>
                    <a:pt x="172192" y="7516"/>
                  </a:cubicBezTo>
                  <a:cubicBezTo>
                    <a:pt x="158425" y="16496"/>
                    <a:pt x="150475" y="29622"/>
                    <a:pt x="148295" y="46931"/>
                  </a:cubicBezTo>
                  <a:cubicBezTo>
                    <a:pt x="146195" y="63679"/>
                    <a:pt x="150776" y="78532"/>
                    <a:pt x="162055" y="91491"/>
                  </a:cubicBezTo>
                  <a:cubicBezTo>
                    <a:pt x="173317" y="104433"/>
                    <a:pt x="188424" y="112098"/>
                    <a:pt x="207343" y="114476"/>
                  </a:cubicBezTo>
                  <a:cubicBezTo>
                    <a:pt x="226262" y="116845"/>
                    <a:pt x="242526" y="113128"/>
                    <a:pt x="256111" y="103300"/>
                  </a:cubicBezTo>
                  <a:cubicBezTo>
                    <a:pt x="269703" y="93480"/>
                    <a:pt x="277550" y="80180"/>
                    <a:pt x="279642" y="63433"/>
                  </a:cubicBezTo>
                  <a:cubicBezTo>
                    <a:pt x="281822" y="46123"/>
                    <a:pt x="277621" y="31468"/>
                    <a:pt x="267064" y="19429"/>
                  </a:cubicBezTo>
                  <a:cubicBezTo>
                    <a:pt x="256491" y="7397"/>
                    <a:pt x="241479" y="161"/>
                    <a:pt x="222014" y="-2288"/>
                  </a:cubicBezTo>
                  <a:close/>
                  <a:moveTo>
                    <a:pt x="143762" y="161674"/>
                  </a:moveTo>
                  <a:lnTo>
                    <a:pt x="138364" y="204640"/>
                  </a:lnTo>
                  <a:cubicBezTo>
                    <a:pt x="134972" y="231667"/>
                    <a:pt x="135503" y="254652"/>
                    <a:pt x="139997" y="273618"/>
                  </a:cubicBezTo>
                  <a:cubicBezTo>
                    <a:pt x="144475" y="292569"/>
                    <a:pt x="151172" y="309205"/>
                    <a:pt x="160089" y="323504"/>
                  </a:cubicBezTo>
                  <a:cubicBezTo>
                    <a:pt x="168998" y="337794"/>
                    <a:pt x="178207" y="350760"/>
                    <a:pt x="187734" y="362388"/>
                  </a:cubicBezTo>
                  <a:cubicBezTo>
                    <a:pt x="200638" y="377724"/>
                    <a:pt x="211924" y="392743"/>
                    <a:pt x="221609" y="407414"/>
                  </a:cubicBezTo>
                  <a:cubicBezTo>
                    <a:pt x="231303" y="422085"/>
                    <a:pt x="234782" y="440227"/>
                    <a:pt x="232071" y="461857"/>
                  </a:cubicBezTo>
                  <a:cubicBezTo>
                    <a:pt x="230573" y="473738"/>
                    <a:pt x="226341" y="483375"/>
                    <a:pt x="219382" y="490731"/>
                  </a:cubicBezTo>
                  <a:cubicBezTo>
                    <a:pt x="212407" y="498094"/>
                    <a:pt x="204450" y="503547"/>
                    <a:pt x="195494" y="507089"/>
                  </a:cubicBezTo>
                  <a:cubicBezTo>
                    <a:pt x="186530" y="510624"/>
                    <a:pt x="178009" y="511893"/>
                    <a:pt x="169901" y="510878"/>
                  </a:cubicBezTo>
                  <a:cubicBezTo>
                    <a:pt x="154216" y="508905"/>
                    <a:pt x="141574" y="503610"/>
                    <a:pt x="131952" y="494987"/>
                  </a:cubicBezTo>
                  <a:cubicBezTo>
                    <a:pt x="122330" y="486371"/>
                    <a:pt x="114848" y="475957"/>
                    <a:pt x="109522" y="463759"/>
                  </a:cubicBezTo>
                  <a:cubicBezTo>
                    <a:pt x="104180" y="451553"/>
                    <a:pt x="99876" y="438927"/>
                    <a:pt x="96571" y="425889"/>
                  </a:cubicBezTo>
                  <a:lnTo>
                    <a:pt x="74482" y="423115"/>
                  </a:lnTo>
                  <a:lnTo>
                    <a:pt x="-2177" y="457965"/>
                  </a:lnTo>
                  <a:cubicBezTo>
                    <a:pt x="-156" y="468094"/>
                    <a:pt x="3958" y="481243"/>
                    <a:pt x="10172" y="497396"/>
                  </a:cubicBezTo>
                  <a:cubicBezTo>
                    <a:pt x="16378" y="513541"/>
                    <a:pt x="25952" y="530122"/>
                    <a:pt x="38927" y="547139"/>
                  </a:cubicBezTo>
                  <a:cubicBezTo>
                    <a:pt x="51885" y="564124"/>
                    <a:pt x="68934" y="579175"/>
                    <a:pt x="90080" y="592268"/>
                  </a:cubicBezTo>
                  <a:cubicBezTo>
                    <a:pt x="111218" y="605346"/>
                    <a:pt x="137469" y="613874"/>
                    <a:pt x="168823" y="617813"/>
                  </a:cubicBezTo>
                  <a:cubicBezTo>
                    <a:pt x="199639" y="621681"/>
                    <a:pt x="227989" y="619890"/>
                    <a:pt x="253915" y="612440"/>
                  </a:cubicBezTo>
                  <a:cubicBezTo>
                    <a:pt x="279832" y="604989"/>
                    <a:pt x="301470" y="591230"/>
                    <a:pt x="318820" y="571178"/>
                  </a:cubicBezTo>
                  <a:cubicBezTo>
                    <a:pt x="336161" y="551118"/>
                    <a:pt x="347075" y="523250"/>
                    <a:pt x="351561" y="487568"/>
                  </a:cubicBezTo>
                  <a:cubicBezTo>
                    <a:pt x="355294" y="457838"/>
                    <a:pt x="354264" y="433268"/>
                    <a:pt x="348462" y="413882"/>
                  </a:cubicBezTo>
                  <a:cubicBezTo>
                    <a:pt x="342661" y="394479"/>
                    <a:pt x="334608" y="377676"/>
                    <a:pt x="324312" y="363489"/>
                  </a:cubicBezTo>
                  <a:cubicBezTo>
                    <a:pt x="314016" y="349286"/>
                    <a:pt x="303705" y="335226"/>
                    <a:pt x="293378" y="321300"/>
                  </a:cubicBezTo>
                  <a:cubicBezTo>
                    <a:pt x="285333" y="310949"/>
                    <a:pt x="277827" y="299710"/>
                    <a:pt x="270845" y="287584"/>
                  </a:cubicBezTo>
                  <a:cubicBezTo>
                    <a:pt x="263846" y="275449"/>
                    <a:pt x="258845" y="261785"/>
                    <a:pt x="255825" y="246575"/>
                  </a:cubicBezTo>
                  <a:cubicBezTo>
                    <a:pt x="252789" y="231374"/>
                    <a:pt x="252567" y="213493"/>
                    <a:pt x="255143" y="192957"/>
                  </a:cubicBezTo>
                  <a:lnTo>
                    <a:pt x="257276" y="175932"/>
                  </a:lnTo>
                  <a:lnTo>
                    <a:pt x="143762" y="161674"/>
                  </a:lnTo>
                </a:path>
              </a:pathLst>
            </a:custGeom>
            <a:solidFill>
              <a:srgbClr val="6C9EDA"/>
            </a:solidFill>
            <a:ln w="792" cap="flat">
              <a:noFill/>
              <a:prstDash val="solid"/>
              <a:miter/>
            </a:ln>
          </p:spPr>
          <p:txBody>
            <a:bodyPr rtlCol="0" anchor="ctr"/>
            <a:lstStyle/>
            <a:p>
              <a:endParaRPr lang="en-US"/>
            </a:p>
          </p:txBody>
        </p:sp>
        <p:sp>
          <p:nvSpPr>
            <p:cNvPr id="53" name="Freeform: Shape 52">
              <a:extLst>
                <a:ext uri="{FF2B5EF4-FFF2-40B4-BE49-F238E27FC236}">
                  <a16:creationId xmlns:a16="http://schemas.microsoft.com/office/drawing/2014/main" id="{4D13987F-A6DF-363F-71E4-88AB8D6E2EB6}"/>
                </a:ext>
              </a:extLst>
            </p:cNvPr>
            <p:cNvSpPr/>
            <p:nvPr/>
          </p:nvSpPr>
          <p:spPr>
            <a:xfrm flipV="1">
              <a:off x="3790790" y="1040335"/>
              <a:ext cx="355925" cy="622867"/>
            </a:xfrm>
            <a:custGeom>
              <a:avLst/>
              <a:gdLst>
                <a:gd name="connsiteX0" fmla="*/ 222038 w 355925"/>
                <a:gd name="connsiteY0" fmla="*/ -2284 h 622867"/>
                <a:gd name="connsiteX1" fmla="*/ 172216 w 355925"/>
                <a:gd name="connsiteY1" fmla="*/ 7512 h 622867"/>
                <a:gd name="connsiteX2" fmla="*/ 148319 w 355925"/>
                <a:gd name="connsiteY2" fmla="*/ 46935 h 622867"/>
                <a:gd name="connsiteX3" fmla="*/ 162071 w 355925"/>
                <a:gd name="connsiteY3" fmla="*/ 91495 h 622867"/>
                <a:gd name="connsiteX4" fmla="*/ 207367 w 355925"/>
                <a:gd name="connsiteY4" fmla="*/ 114480 h 622867"/>
                <a:gd name="connsiteX5" fmla="*/ 256134 w 355925"/>
                <a:gd name="connsiteY5" fmla="*/ 103304 h 622867"/>
                <a:gd name="connsiteX6" fmla="*/ 279666 w 355925"/>
                <a:gd name="connsiteY6" fmla="*/ 63437 h 622867"/>
                <a:gd name="connsiteX7" fmla="*/ 267072 w 355925"/>
                <a:gd name="connsiteY7" fmla="*/ 19433 h 622867"/>
                <a:gd name="connsiteX8" fmla="*/ 222038 w 355925"/>
                <a:gd name="connsiteY8" fmla="*/ -2284 h 622867"/>
                <a:gd name="connsiteX9" fmla="*/ 143786 w 355925"/>
                <a:gd name="connsiteY9" fmla="*/ 161678 h 622867"/>
                <a:gd name="connsiteX10" fmla="*/ 138388 w 355925"/>
                <a:gd name="connsiteY10" fmla="*/ 204644 h 622867"/>
                <a:gd name="connsiteX11" fmla="*/ 140021 w 355925"/>
                <a:gd name="connsiteY11" fmla="*/ 273622 h 622867"/>
                <a:gd name="connsiteX12" fmla="*/ 160105 w 355925"/>
                <a:gd name="connsiteY12" fmla="*/ 323508 h 622867"/>
                <a:gd name="connsiteX13" fmla="*/ 187750 w 355925"/>
                <a:gd name="connsiteY13" fmla="*/ 362392 h 622867"/>
                <a:gd name="connsiteX14" fmla="*/ 221633 w 355925"/>
                <a:gd name="connsiteY14" fmla="*/ 407418 h 622867"/>
                <a:gd name="connsiteX15" fmla="*/ 232087 w 355925"/>
                <a:gd name="connsiteY15" fmla="*/ 461861 h 622867"/>
                <a:gd name="connsiteX16" fmla="*/ 219398 w 355925"/>
                <a:gd name="connsiteY16" fmla="*/ 490735 h 622867"/>
                <a:gd name="connsiteX17" fmla="*/ 195518 w 355925"/>
                <a:gd name="connsiteY17" fmla="*/ 507094 h 622867"/>
                <a:gd name="connsiteX18" fmla="*/ 169925 w 355925"/>
                <a:gd name="connsiteY18" fmla="*/ 510882 h 622867"/>
                <a:gd name="connsiteX19" fmla="*/ 131976 w 355925"/>
                <a:gd name="connsiteY19" fmla="*/ 494991 h 622867"/>
                <a:gd name="connsiteX20" fmla="*/ 109546 w 355925"/>
                <a:gd name="connsiteY20" fmla="*/ 463755 h 622867"/>
                <a:gd name="connsiteX21" fmla="*/ 96587 w 355925"/>
                <a:gd name="connsiteY21" fmla="*/ 425893 h 622867"/>
                <a:gd name="connsiteX22" fmla="*/ -2153 w 355925"/>
                <a:gd name="connsiteY22" fmla="*/ 457961 h 622867"/>
                <a:gd name="connsiteX23" fmla="*/ 10188 w 355925"/>
                <a:gd name="connsiteY23" fmla="*/ 497400 h 622867"/>
                <a:gd name="connsiteX24" fmla="*/ 38943 w 355925"/>
                <a:gd name="connsiteY24" fmla="*/ 547135 h 622867"/>
                <a:gd name="connsiteX25" fmla="*/ 90104 w 355925"/>
                <a:gd name="connsiteY25" fmla="*/ 592272 h 622867"/>
                <a:gd name="connsiteX26" fmla="*/ 168847 w 355925"/>
                <a:gd name="connsiteY26" fmla="*/ 617817 h 622867"/>
                <a:gd name="connsiteX27" fmla="*/ 253939 w 355925"/>
                <a:gd name="connsiteY27" fmla="*/ 612444 h 622867"/>
                <a:gd name="connsiteX28" fmla="*/ 318836 w 355925"/>
                <a:gd name="connsiteY28" fmla="*/ 571182 h 622867"/>
                <a:gd name="connsiteX29" fmla="*/ 351585 w 355925"/>
                <a:gd name="connsiteY29" fmla="*/ 487580 h 622867"/>
                <a:gd name="connsiteX30" fmla="*/ 348478 w 355925"/>
                <a:gd name="connsiteY30" fmla="*/ 413886 h 622867"/>
                <a:gd name="connsiteX31" fmla="*/ 324336 w 355925"/>
                <a:gd name="connsiteY31" fmla="*/ 363493 h 622867"/>
                <a:gd name="connsiteX32" fmla="*/ 293402 w 355925"/>
                <a:gd name="connsiteY32" fmla="*/ 321304 h 622867"/>
                <a:gd name="connsiteX33" fmla="*/ 270869 w 355925"/>
                <a:gd name="connsiteY33" fmla="*/ 287588 h 622867"/>
                <a:gd name="connsiteX34" fmla="*/ 255841 w 355925"/>
                <a:gd name="connsiteY34" fmla="*/ 246579 h 622867"/>
                <a:gd name="connsiteX35" fmla="*/ 255168 w 355925"/>
                <a:gd name="connsiteY35" fmla="*/ 192953 h 622867"/>
                <a:gd name="connsiteX36" fmla="*/ 257300 w 355925"/>
                <a:gd name="connsiteY36" fmla="*/ 175928 h 622867"/>
                <a:gd name="connsiteX37" fmla="*/ 143786 w 355925"/>
                <a:gd name="connsiteY37" fmla="*/ 161678 h 6228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355925" h="622867">
                  <a:moveTo>
                    <a:pt x="222038" y="-2284"/>
                  </a:moveTo>
                  <a:cubicBezTo>
                    <a:pt x="202580" y="-4725"/>
                    <a:pt x="185967" y="-1460"/>
                    <a:pt x="172216" y="7512"/>
                  </a:cubicBezTo>
                  <a:cubicBezTo>
                    <a:pt x="158441" y="16500"/>
                    <a:pt x="150491" y="29626"/>
                    <a:pt x="148319" y="46935"/>
                  </a:cubicBezTo>
                  <a:cubicBezTo>
                    <a:pt x="146211" y="63683"/>
                    <a:pt x="150792" y="78536"/>
                    <a:pt x="162071" y="91495"/>
                  </a:cubicBezTo>
                  <a:cubicBezTo>
                    <a:pt x="173341" y="104437"/>
                    <a:pt x="188440" y="112102"/>
                    <a:pt x="207367" y="114480"/>
                  </a:cubicBezTo>
                  <a:cubicBezTo>
                    <a:pt x="226278" y="116849"/>
                    <a:pt x="242542" y="113132"/>
                    <a:pt x="256134" y="103304"/>
                  </a:cubicBezTo>
                  <a:cubicBezTo>
                    <a:pt x="269719" y="93484"/>
                    <a:pt x="277566" y="80184"/>
                    <a:pt x="279666" y="63437"/>
                  </a:cubicBezTo>
                  <a:cubicBezTo>
                    <a:pt x="281846" y="46127"/>
                    <a:pt x="277637" y="31472"/>
                    <a:pt x="267072" y="19433"/>
                  </a:cubicBezTo>
                  <a:cubicBezTo>
                    <a:pt x="256507" y="7401"/>
                    <a:pt x="241495" y="165"/>
                    <a:pt x="222038" y="-2284"/>
                  </a:cubicBezTo>
                  <a:close/>
                  <a:moveTo>
                    <a:pt x="143786" y="161678"/>
                  </a:moveTo>
                  <a:lnTo>
                    <a:pt x="138388" y="204644"/>
                  </a:lnTo>
                  <a:cubicBezTo>
                    <a:pt x="134988" y="231671"/>
                    <a:pt x="135527" y="254656"/>
                    <a:pt x="140021" y="273622"/>
                  </a:cubicBezTo>
                  <a:cubicBezTo>
                    <a:pt x="144499" y="292573"/>
                    <a:pt x="151189" y="309201"/>
                    <a:pt x="160105" y="323508"/>
                  </a:cubicBezTo>
                  <a:cubicBezTo>
                    <a:pt x="169014" y="337806"/>
                    <a:pt x="178223" y="350764"/>
                    <a:pt x="187750" y="362392"/>
                  </a:cubicBezTo>
                  <a:cubicBezTo>
                    <a:pt x="200654" y="377728"/>
                    <a:pt x="211940" y="392740"/>
                    <a:pt x="221633" y="407418"/>
                  </a:cubicBezTo>
                  <a:cubicBezTo>
                    <a:pt x="231327" y="422089"/>
                    <a:pt x="234806" y="440231"/>
                    <a:pt x="232087" y="461861"/>
                  </a:cubicBezTo>
                  <a:cubicBezTo>
                    <a:pt x="230597" y="473742"/>
                    <a:pt x="226365" y="483380"/>
                    <a:pt x="219398" y="490735"/>
                  </a:cubicBezTo>
                  <a:cubicBezTo>
                    <a:pt x="212431" y="498098"/>
                    <a:pt x="204474" y="503543"/>
                    <a:pt x="195518" y="507094"/>
                  </a:cubicBezTo>
                  <a:cubicBezTo>
                    <a:pt x="186554" y="510628"/>
                    <a:pt x="178033" y="511897"/>
                    <a:pt x="169925" y="510882"/>
                  </a:cubicBezTo>
                  <a:cubicBezTo>
                    <a:pt x="154240" y="508909"/>
                    <a:pt x="141598" y="503614"/>
                    <a:pt x="131976" y="494991"/>
                  </a:cubicBezTo>
                  <a:cubicBezTo>
                    <a:pt x="122346" y="486368"/>
                    <a:pt x="114864" y="475953"/>
                    <a:pt x="109546" y="463755"/>
                  </a:cubicBezTo>
                  <a:cubicBezTo>
                    <a:pt x="104204" y="451557"/>
                    <a:pt x="99893" y="438931"/>
                    <a:pt x="96587" y="425893"/>
                  </a:cubicBezTo>
                  <a:lnTo>
                    <a:pt x="-2153" y="457961"/>
                  </a:lnTo>
                  <a:cubicBezTo>
                    <a:pt x="-132" y="468098"/>
                    <a:pt x="3982" y="481240"/>
                    <a:pt x="10188" y="497400"/>
                  </a:cubicBezTo>
                  <a:cubicBezTo>
                    <a:pt x="16402" y="513545"/>
                    <a:pt x="25976" y="530126"/>
                    <a:pt x="38943" y="547135"/>
                  </a:cubicBezTo>
                  <a:cubicBezTo>
                    <a:pt x="51910" y="564128"/>
                    <a:pt x="68958" y="579179"/>
                    <a:pt x="90104" y="592272"/>
                  </a:cubicBezTo>
                  <a:cubicBezTo>
                    <a:pt x="111234" y="605350"/>
                    <a:pt x="137485" y="613878"/>
                    <a:pt x="168847" y="617817"/>
                  </a:cubicBezTo>
                  <a:cubicBezTo>
                    <a:pt x="199655" y="621685"/>
                    <a:pt x="228014" y="619894"/>
                    <a:pt x="253939" y="612444"/>
                  </a:cubicBezTo>
                  <a:cubicBezTo>
                    <a:pt x="279856" y="604993"/>
                    <a:pt x="301494" y="591234"/>
                    <a:pt x="318836" y="571182"/>
                  </a:cubicBezTo>
                  <a:cubicBezTo>
                    <a:pt x="336185" y="551122"/>
                    <a:pt x="347099" y="523254"/>
                    <a:pt x="351585" y="487580"/>
                  </a:cubicBezTo>
                  <a:cubicBezTo>
                    <a:pt x="355310" y="457843"/>
                    <a:pt x="354280" y="433272"/>
                    <a:pt x="348478" y="413886"/>
                  </a:cubicBezTo>
                  <a:cubicBezTo>
                    <a:pt x="342685" y="394483"/>
                    <a:pt x="334624" y="377681"/>
                    <a:pt x="324336" y="363493"/>
                  </a:cubicBezTo>
                  <a:cubicBezTo>
                    <a:pt x="314033" y="349290"/>
                    <a:pt x="303721" y="335230"/>
                    <a:pt x="293402" y="321304"/>
                  </a:cubicBezTo>
                  <a:cubicBezTo>
                    <a:pt x="285357" y="310953"/>
                    <a:pt x="277851" y="299714"/>
                    <a:pt x="270869" y="287588"/>
                  </a:cubicBezTo>
                  <a:cubicBezTo>
                    <a:pt x="263870" y="275453"/>
                    <a:pt x="258869" y="261781"/>
                    <a:pt x="255841" y="246579"/>
                  </a:cubicBezTo>
                  <a:cubicBezTo>
                    <a:pt x="252806" y="231378"/>
                    <a:pt x="252576" y="213497"/>
                    <a:pt x="255168" y="192953"/>
                  </a:cubicBezTo>
                  <a:lnTo>
                    <a:pt x="257300" y="175928"/>
                  </a:lnTo>
                  <a:lnTo>
                    <a:pt x="143786" y="161678"/>
                  </a:lnTo>
                </a:path>
              </a:pathLst>
            </a:custGeom>
            <a:solidFill>
              <a:srgbClr val="FFFFFF"/>
            </a:solidFill>
            <a:ln w="792" cap="flat">
              <a:noFill/>
              <a:prstDash val="solid"/>
              <a:miter/>
            </a:ln>
          </p:spPr>
          <p:txBody>
            <a:bodyPr rtlCol="0" anchor="ctr"/>
            <a:lstStyle/>
            <a:p>
              <a:endParaRPr lang="en-US"/>
            </a:p>
          </p:txBody>
        </p:sp>
        <p:sp>
          <p:nvSpPr>
            <p:cNvPr id="54" name="Freeform: Shape 53">
              <a:extLst>
                <a:ext uri="{FF2B5EF4-FFF2-40B4-BE49-F238E27FC236}">
                  <a16:creationId xmlns:a16="http://schemas.microsoft.com/office/drawing/2014/main" id="{3A8C759A-71E4-6F31-9422-A175158D1F1E}"/>
                </a:ext>
              </a:extLst>
            </p:cNvPr>
            <p:cNvSpPr/>
            <p:nvPr/>
          </p:nvSpPr>
          <p:spPr>
            <a:xfrm flipV="1">
              <a:off x="2173432" y="3308756"/>
              <a:ext cx="673328" cy="601911"/>
            </a:xfrm>
            <a:custGeom>
              <a:avLst/>
              <a:gdLst>
                <a:gd name="connsiteX0" fmla="*/ 632214 w 673328"/>
                <a:gd name="connsiteY0" fmla="*/ 107365 h 601911"/>
                <a:gd name="connsiteX1" fmla="*/ 302825 w 673328"/>
                <a:gd name="connsiteY1" fmla="*/ 316123 h 601911"/>
                <a:gd name="connsiteX2" fmla="*/ 399564 w 673328"/>
                <a:gd name="connsiteY2" fmla="*/ 513635 h 601911"/>
                <a:gd name="connsiteX3" fmla="*/ 164569 w 673328"/>
                <a:gd name="connsiteY3" fmla="*/ 602073 h 601911"/>
                <a:gd name="connsiteX4" fmla="*/ -558 w 673328"/>
                <a:gd name="connsiteY4" fmla="*/ 232348 h 601911"/>
                <a:gd name="connsiteX5" fmla="*/ 394625 w 673328"/>
                <a:gd name="connsiteY5" fmla="*/ 64764 h 601911"/>
                <a:gd name="connsiteX6" fmla="*/ 672771 w 673328"/>
                <a:gd name="connsiteY6" fmla="*/ 162 h 601911"/>
                <a:gd name="connsiteX7" fmla="*/ 632214 w 673328"/>
                <a:gd name="connsiteY7" fmla="*/ 107365 h 6019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73328" h="601911">
                  <a:moveTo>
                    <a:pt x="632214" y="107365"/>
                  </a:moveTo>
                  <a:lnTo>
                    <a:pt x="302825" y="316123"/>
                  </a:lnTo>
                  <a:lnTo>
                    <a:pt x="399564" y="513635"/>
                  </a:lnTo>
                  <a:lnTo>
                    <a:pt x="164569" y="602073"/>
                  </a:lnTo>
                  <a:lnTo>
                    <a:pt x="-558" y="232348"/>
                  </a:lnTo>
                  <a:cubicBezTo>
                    <a:pt x="-558" y="232348"/>
                    <a:pt x="232883" y="125965"/>
                    <a:pt x="394625" y="64764"/>
                  </a:cubicBezTo>
                  <a:cubicBezTo>
                    <a:pt x="556365" y="3561"/>
                    <a:pt x="672771" y="162"/>
                    <a:pt x="672771" y="162"/>
                  </a:cubicBezTo>
                  <a:lnTo>
                    <a:pt x="632214" y="107365"/>
                  </a:lnTo>
                </a:path>
              </a:pathLst>
            </a:custGeom>
            <a:solidFill>
              <a:srgbClr val="F46E6B"/>
            </a:solidFill>
            <a:ln w="792" cap="flat">
              <a:noFill/>
              <a:prstDash val="solid"/>
              <a:miter/>
            </a:ln>
          </p:spPr>
          <p:txBody>
            <a:bodyPr rtlCol="0" anchor="ctr"/>
            <a:lstStyle/>
            <a:p>
              <a:endParaRPr lang="en-US"/>
            </a:p>
          </p:txBody>
        </p:sp>
        <p:sp>
          <p:nvSpPr>
            <p:cNvPr id="55" name="Freeform: Shape 54">
              <a:extLst>
                <a:ext uri="{FF2B5EF4-FFF2-40B4-BE49-F238E27FC236}">
                  <a16:creationId xmlns:a16="http://schemas.microsoft.com/office/drawing/2014/main" id="{26090026-94A6-60BA-A72E-0A3DD6C9216A}"/>
                </a:ext>
              </a:extLst>
            </p:cNvPr>
            <p:cNvSpPr/>
            <p:nvPr/>
          </p:nvSpPr>
          <p:spPr>
            <a:xfrm flipV="1">
              <a:off x="2804500" y="3608956"/>
              <a:ext cx="1064827" cy="353959"/>
            </a:xfrm>
            <a:custGeom>
              <a:avLst/>
              <a:gdLst>
                <a:gd name="connsiteX0" fmla="*/ 1010802 w 1064827"/>
                <a:gd name="connsiteY0" fmla="*/ 354373 h 353959"/>
                <a:gd name="connsiteX1" fmla="*/ 1063366 w 1064827"/>
                <a:gd name="connsiteY1" fmla="*/ 414 h 353959"/>
                <a:gd name="connsiteX2" fmla="*/ -1462 w 1064827"/>
                <a:gd name="connsiteY2" fmla="*/ 414 h 353959"/>
                <a:gd name="connsiteX3" fmla="*/ 78740 w 1064827"/>
                <a:gd name="connsiteY3" fmla="*/ 287892 h 353959"/>
                <a:gd name="connsiteX4" fmla="*/ 1010802 w 1064827"/>
                <a:gd name="connsiteY4" fmla="*/ 354373 h 35395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064827" h="353959">
                  <a:moveTo>
                    <a:pt x="1010802" y="354373"/>
                  </a:moveTo>
                  <a:lnTo>
                    <a:pt x="1063366" y="414"/>
                  </a:lnTo>
                  <a:lnTo>
                    <a:pt x="-1462" y="414"/>
                  </a:lnTo>
                  <a:lnTo>
                    <a:pt x="78740" y="287892"/>
                  </a:lnTo>
                  <a:lnTo>
                    <a:pt x="1010802" y="354373"/>
                  </a:lnTo>
                </a:path>
              </a:pathLst>
            </a:custGeom>
            <a:solidFill>
              <a:srgbClr val="243066"/>
            </a:solidFill>
            <a:ln w="792" cap="flat">
              <a:noFill/>
              <a:prstDash val="solid"/>
              <a:miter/>
            </a:ln>
          </p:spPr>
          <p:txBody>
            <a:bodyPr rtlCol="0" anchor="ctr"/>
            <a:lstStyle/>
            <a:p>
              <a:endParaRPr lang="en-US"/>
            </a:p>
          </p:txBody>
        </p:sp>
        <p:sp>
          <p:nvSpPr>
            <p:cNvPr id="56" name="Freeform: Shape 55">
              <a:extLst>
                <a:ext uri="{FF2B5EF4-FFF2-40B4-BE49-F238E27FC236}">
                  <a16:creationId xmlns:a16="http://schemas.microsoft.com/office/drawing/2014/main" id="{9DFC5F8F-DA8E-CED3-9ACB-DFD107411EDF}"/>
                </a:ext>
              </a:extLst>
            </p:cNvPr>
            <p:cNvSpPr/>
            <p:nvPr/>
          </p:nvSpPr>
          <p:spPr>
            <a:xfrm flipV="1">
              <a:off x="2884701" y="2100631"/>
              <a:ext cx="455262" cy="676333"/>
            </a:xfrm>
            <a:custGeom>
              <a:avLst/>
              <a:gdLst>
                <a:gd name="connsiteX0" fmla="*/ 91532 w 455262"/>
                <a:gd name="connsiteY0" fmla="*/ 646035 h 676333"/>
                <a:gd name="connsiteX1" fmla="*/ 91532 w 455262"/>
                <a:gd name="connsiteY1" fmla="*/ 264501 h 676333"/>
                <a:gd name="connsiteX2" fmla="*/ -1216 w 455262"/>
                <a:gd name="connsiteY2" fmla="*/ 218658 h 676333"/>
                <a:gd name="connsiteX3" fmla="*/ 311339 w 455262"/>
                <a:gd name="connsiteY3" fmla="*/ 16938 h 676333"/>
                <a:gd name="connsiteX4" fmla="*/ 454044 w 455262"/>
                <a:gd name="connsiteY4" fmla="*/ 273671 h 676333"/>
                <a:gd name="connsiteX5" fmla="*/ 341727 w 455262"/>
                <a:gd name="connsiteY5" fmla="*/ 278252 h 676333"/>
                <a:gd name="connsiteX6" fmla="*/ 332557 w 455262"/>
                <a:gd name="connsiteY6" fmla="*/ 411208 h 676333"/>
                <a:gd name="connsiteX7" fmla="*/ 151467 w 455262"/>
                <a:gd name="connsiteY7" fmla="*/ 674821 h 676333"/>
                <a:gd name="connsiteX8" fmla="*/ 91532 w 455262"/>
                <a:gd name="connsiteY8" fmla="*/ 646035 h 6763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55262" h="676333">
                  <a:moveTo>
                    <a:pt x="91532" y="646035"/>
                  </a:moveTo>
                  <a:lnTo>
                    <a:pt x="91532" y="264501"/>
                  </a:lnTo>
                  <a:lnTo>
                    <a:pt x="-1216" y="218658"/>
                  </a:lnTo>
                  <a:cubicBezTo>
                    <a:pt x="-1216" y="218658"/>
                    <a:pt x="166344" y="-77055"/>
                    <a:pt x="311339" y="16938"/>
                  </a:cubicBezTo>
                  <a:cubicBezTo>
                    <a:pt x="456342" y="110914"/>
                    <a:pt x="454044" y="273671"/>
                    <a:pt x="454044" y="273671"/>
                  </a:cubicBezTo>
                  <a:lnTo>
                    <a:pt x="341727" y="278252"/>
                  </a:lnTo>
                  <a:lnTo>
                    <a:pt x="332557" y="411208"/>
                  </a:lnTo>
                  <a:lnTo>
                    <a:pt x="151467" y="674821"/>
                  </a:lnTo>
                  <a:lnTo>
                    <a:pt x="91532" y="646035"/>
                  </a:lnTo>
                </a:path>
              </a:pathLst>
            </a:custGeom>
            <a:solidFill>
              <a:srgbClr val="F46E6B"/>
            </a:solidFill>
            <a:ln w="792" cap="flat">
              <a:noFill/>
              <a:prstDash val="solid"/>
              <a:miter/>
            </a:ln>
          </p:spPr>
          <p:txBody>
            <a:bodyPr rtlCol="0" anchor="ctr"/>
            <a:lstStyle/>
            <a:p>
              <a:endParaRPr lang="en-US"/>
            </a:p>
          </p:txBody>
        </p:sp>
        <p:sp>
          <p:nvSpPr>
            <p:cNvPr id="57" name="Freeform: Shape 56">
              <a:extLst>
                <a:ext uri="{FF2B5EF4-FFF2-40B4-BE49-F238E27FC236}">
                  <a16:creationId xmlns:a16="http://schemas.microsoft.com/office/drawing/2014/main" id="{3EE72ED0-7B4B-7F38-1A43-DAB9633B9C0A}"/>
                </a:ext>
              </a:extLst>
            </p:cNvPr>
            <p:cNvSpPr/>
            <p:nvPr/>
          </p:nvSpPr>
          <p:spPr>
            <a:xfrm flipV="1">
              <a:off x="2963897" y="1620317"/>
              <a:ext cx="552283" cy="824094"/>
            </a:xfrm>
            <a:custGeom>
              <a:avLst/>
              <a:gdLst>
                <a:gd name="connsiteX0" fmla="*/ 19583 w 552283"/>
                <a:gd name="connsiteY0" fmla="*/ 653093 h 824094"/>
                <a:gd name="connsiteX1" fmla="*/ -945 w 552283"/>
                <a:gd name="connsiteY1" fmla="*/ 473637 h 824094"/>
                <a:gd name="connsiteX2" fmla="*/ 96329 w 552283"/>
                <a:gd name="connsiteY2" fmla="*/ 128126 h 824094"/>
                <a:gd name="connsiteX3" fmla="*/ 147356 w 552283"/>
                <a:gd name="connsiteY3" fmla="*/ 53393 h 824094"/>
                <a:gd name="connsiteX4" fmla="*/ 383189 w 552283"/>
                <a:gd name="connsiteY4" fmla="*/ 24131 h 824094"/>
                <a:gd name="connsiteX5" fmla="*/ 447991 w 552283"/>
                <a:gd name="connsiteY5" fmla="*/ 85778 h 824094"/>
                <a:gd name="connsiteX6" fmla="*/ 528897 w 552283"/>
                <a:gd name="connsiteY6" fmla="*/ 331629 h 824094"/>
                <a:gd name="connsiteX7" fmla="*/ 545732 w 552283"/>
                <a:gd name="connsiteY7" fmla="*/ 607536 h 824094"/>
                <a:gd name="connsiteX8" fmla="*/ 488333 w 552283"/>
                <a:gd name="connsiteY8" fmla="*/ 717887 h 824094"/>
                <a:gd name="connsiteX9" fmla="*/ 324744 w 552283"/>
                <a:gd name="connsiteY9" fmla="*/ 819472 h 824094"/>
                <a:gd name="connsiteX10" fmla="*/ 131480 w 552283"/>
                <a:gd name="connsiteY10" fmla="*/ 789988 h 824094"/>
                <a:gd name="connsiteX11" fmla="*/ 19583 w 552283"/>
                <a:gd name="connsiteY11" fmla="*/ 653093 h 824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552283" h="824094">
                  <a:moveTo>
                    <a:pt x="19583" y="653093"/>
                  </a:moveTo>
                  <a:cubicBezTo>
                    <a:pt x="744" y="596162"/>
                    <a:pt x="-2720" y="534293"/>
                    <a:pt x="-945" y="473637"/>
                  </a:cubicBezTo>
                  <a:cubicBezTo>
                    <a:pt x="2567" y="353417"/>
                    <a:pt x="42505" y="232374"/>
                    <a:pt x="96329" y="128126"/>
                  </a:cubicBezTo>
                  <a:cubicBezTo>
                    <a:pt x="110390" y="100885"/>
                    <a:pt x="126598" y="74658"/>
                    <a:pt x="147356" y="53393"/>
                  </a:cubicBezTo>
                  <a:cubicBezTo>
                    <a:pt x="205991" y="-6661"/>
                    <a:pt x="314305" y="-20381"/>
                    <a:pt x="383189" y="24131"/>
                  </a:cubicBezTo>
                  <a:cubicBezTo>
                    <a:pt x="407862" y="40070"/>
                    <a:pt x="429008" y="62056"/>
                    <a:pt x="447991" y="85778"/>
                  </a:cubicBezTo>
                  <a:cubicBezTo>
                    <a:pt x="500253" y="151134"/>
                    <a:pt x="514140" y="239222"/>
                    <a:pt x="528897" y="331629"/>
                  </a:cubicBezTo>
                  <a:cubicBezTo>
                    <a:pt x="543687" y="424211"/>
                    <a:pt x="559293" y="521136"/>
                    <a:pt x="545732" y="607536"/>
                  </a:cubicBezTo>
                  <a:cubicBezTo>
                    <a:pt x="538028" y="656628"/>
                    <a:pt x="514552" y="677536"/>
                    <a:pt x="488333" y="717887"/>
                  </a:cubicBezTo>
                  <a:cubicBezTo>
                    <a:pt x="450669" y="775856"/>
                    <a:pt x="388428" y="810477"/>
                    <a:pt x="324744" y="819472"/>
                  </a:cubicBezTo>
                  <a:cubicBezTo>
                    <a:pt x="259364" y="828714"/>
                    <a:pt x="193706" y="811198"/>
                    <a:pt x="131480" y="789988"/>
                  </a:cubicBezTo>
                  <a:cubicBezTo>
                    <a:pt x="77434" y="771569"/>
                    <a:pt x="38272" y="709597"/>
                    <a:pt x="19583" y="653093"/>
                  </a:cubicBezTo>
                </a:path>
              </a:pathLst>
            </a:custGeom>
            <a:solidFill>
              <a:srgbClr val="F46E6B"/>
            </a:solidFill>
            <a:ln w="792" cap="flat">
              <a:noFill/>
              <a:prstDash val="solid"/>
              <a:miter/>
            </a:ln>
          </p:spPr>
          <p:txBody>
            <a:bodyPr rtlCol="0" anchor="ctr"/>
            <a:lstStyle/>
            <a:p>
              <a:endParaRPr lang="en-US"/>
            </a:p>
          </p:txBody>
        </p:sp>
        <p:sp>
          <p:nvSpPr>
            <p:cNvPr id="58" name="Freeform: Shape 57">
              <a:extLst>
                <a:ext uri="{FF2B5EF4-FFF2-40B4-BE49-F238E27FC236}">
                  <a16:creationId xmlns:a16="http://schemas.microsoft.com/office/drawing/2014/main" id="{7D1C7D6D-EBB1-C1D1-E603-3A3703E69497}"/>
                </a:ext>
              </a:extLst>
            </p:cNvPr>
            <p:cNvSpPr/>
            <p:nvPr/>
          </p:nvSpPr>
          <p:spPr>
            <a:xfrm flipV="1">
              <a:off x="2832935" y="1546673"/>
              <a:ext cx="728646" cy="582094"/>
            </a:xfrm>
            <a:custGeom>
              <a:avLst/>
              <a:gdLst>
                <a:gd name="connsiteX0" fmla="*/ 188224 w 728646"/>
                <a:gd name="connsiteY0" fmla="*/ 336996 h 582094"/>
                <a:gd name="connsiteX1" fmla="*/ 157384 w 728646"/>
                <a:gd name="connsiteY1" fmla="*/ -2372 h 582094"/>
                <a:gd name="connsiteX2" fmla="*/ 44504 w 728646"/>
                <a:gd name="connsiteY2" fmla="*/ 102669 h 582094"/>
                <a:gd name="connsiteX3" fmla="*/ 1428 w 728646"/>
                <a:gd name="connsiteY3" fmla="*/ 249891 h 582094"/>
                <a:gd name="connsiteX4" fmla="*/ 11501 w 728646"/>
                <a:gd name="connsiteY4" fmla="*/ 359292 h 582094"/>
                <a:gd name="connsiteX5" fmla="*/ 98424 w 728646"/>
                <a:gd name="connsiteY5" fmla="*/ 416437 h 582094"/>
                <a:gd name="connsiteX6" fmla="*/ 171183 w 728646"/>
                <a:gd name="connsiteY6" fmla="*/ 528033 h 582094"/>
                <a:gd name="connsiteX7" fmla="*/ 294121 w 728646"/>
                <a:gd name="connsiteY7" fmla="*/ 574177 h 582094"/>
                <a:gd name="connsiteX8" fmla="*/ 655919 w 728646"/>
                <a:gd name="connsiteY8" fmla="*/ 480993 h 582094"/>
                <a:gd name="connsiteX9" fmla="*/ 719040 w 728646"/>
                <a:gd name="connsiteY9" fmla="*/ 406902 h 582094"/>
                <a:gd name="connsiteX10" fmla="*/ 709355 w 728646"/>
                <a:gd name="connsiteY10" fmla="*/ 313988 h 582094"/>
                <a:gd name="connsiteX11" fmla="*/ 601318 w 728646"/>
                <a:gd name="connsiteY11" fmla="*/ 280453 h 582094"/>
                <a:gd name="connsiteX12" fmla="*/ 188224 w 728646"/>
                <a:gd name="connsiteY12" fmla="*/ 336996 h 58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728646" h="582094">
                  <a:moveTo>
                    <a:pt x="188224" y="336996"/>
                  </a:moveTo>
                  <a:cubicBezTo>
                    <a:pt x="218928" y="225076"/>
                    <a:pt x="207761" y="102178"/>
                    <a:pt x="157384" y="-2372"/>
                  </a:cubicBezTo>
                  <a:cubicBezTo>
                    <a:pt x="111224" y="20320"/>
                    <a:pt x="68821" y="57349"/>
                    <a:pt x="44504" y="102669"/>
                  </a:cubicBezTo>
                  <a:cubicBezTo>
                    <a:pt x="20188" y="147989"/>
                    <a:pt x="7491" y="198817"/>
                    <a:pt x="1428" y="249891"/>
                  </a:cubicBezTo>
                  <a:cubicBezTo>
                    <a:pt x="-2940" y="286715"/>
                    <a:pt x="-3685" y="325464"/>
                    <a:pt x="11501" y="359292"/>
                  </a:cubicBezTo>
                  <a:cubicBezTo>
                    <a:pt x="26679" y="393127"/>
                    <a:pt x="61561" y="420463"/>
                    <a:pt x="98424" y="416437"/>
                  </a:cubicBezTo>
                  <a:cubicBezTo>
                    <a:pt x="103171" y="460362"/>
                    <a:pt x="135327" y="502218"/>
                    <a:pt x="171183" y="528033"/>
                  </a:cubicBezTo>
                  <a:cubicBezTo>
                    <a:pt x="207039" y="553839"/>
                    <a:pt x="250481" y="567297"/>
                    <a:pt x="294121" y="574177"/>
                  </a:cubicBezTo>
                  <a:cubicBezTo>
                    <a:pt x="420625" y="594134"/>
                    <a:pt x="554793" y="559569"/>
                    <a:pt x="655919" y="480993"/>
                  </a:cubicBezTo>
                  <a:cubicBezTo>
                    <a:pt x="681821" y="460861"/>
                    <a:pt x="706248" y="437115"/>
                    <a:pt x="719040" y="406902"/>
                  </a:cubicBezTo>
                  <a:cubicBezTo>
                    <a:pt x="731825" y="376689"/>
                    <a:pt x="730755" y="338859"/>
                    <a:pt x="709355" y="313988"/>
                  </a:cubicBezTo>
                  <a:cubicBezTo>
                    <a:pt x="683992" y="284488"/>
                    <a:pt x="640218" y="281381"/>
                    <a:pt x="601318" y="280453"/>
                  </a:cubicBezTo>
                  <a:cubicBezTo>
                    <a:pt x="454135" y="276966"/>
                    <a:pt x="321290" y="273994"/>
                    <a:pt x="188224" y="336996"/>
                  </a:cubicBezTo>
                </a:path>
              </a:pathLst>
            </a:custGeom>
            <a:solidFill>
              <a:srgbClr val="243066"/>
            </a:solidFill>
            <a:ln w="792" cap="flat">
              <a:noFill/>
              <a:prstDash val="solid"/>
              <a:miter/>
            </a:ln>
          </p:spPr>
          <p:txBody>
            <a:bodyPr rtlCol="0" anchor="ctr"/>
            <a:lstStyle/>
            <a:p>
              <a:endParaRPr lang="en-US"/>
            </a:p>
          </p:txBody>
        </p:sp>
        <p:sp>
          <p:nvSpPr>
            <p:cNvPr id="59" name="Freeform: Shape 58">
              <a:extLst>
                <a:ext uri="{FF2B5EF4-FFF2-40B4-BE49-F238E27FC236}">
                  <a16:creationId xmlns:a16="http://schemas.microsoft.com/office/drawing/2014/main" id="{9037FEE6-8E37-0556-A77A-3ED7D5AC7721}"/>
                </a:ext>
              </a:extLst>
            </p:cNvPr>
            <p:cNvSpPr/>
            <p:nvPr/>
          </p:nvSpPr>
          <p:spPr>
            <a:xfrm flipV="1">
              <a:off x="2868589" y="1981460"/>
              <a:ext cx="136724" cy="176594"/>
            </a:xfrm>
            <a:custGeom>
              <a:avLst/>
              <a:gdLst>
                <a:gd name="connsiteX0" fmla="*/ -312 w 136724"/>
                <a:gd name="connsiteY0" fmla="*/ 90692 h 176594"/>
                <a:gd name="connsiteX1" fmla="*/ 51547 w 136724"/>
                <a:gd name="connsiteY1" fmla="*/ 9120 h 176594"/>
                <a:gd name="connsiteX2" fmla="*/ 80342 w 136724"/>
                <a:gd name="connsiteY2" fmla="*/ -1937 h 176594"/>
                <a:gd name="connsiteX3" fmla="*/ 131986 w 136724"/>
                <a:gd name="connsiteY3" fmla="*/ 37867 h 176594"/>
                <a:gd name="connsiteX4" fmla="*/ 127905 w 136724"/>
                <a:gd name="connsiteY4" fmla="*/ 106932 h 176594"/>
                <a:gd name="connsiteX5" fmla="*/ 71671 w 136724"/>
                <a:gd name="connsiteY5" fmla="*/ 173042 h 176594"/>
                <a:gd name="connsiteX6" fmla="*/ -312 w 136724"/>
                <a:gd name="connsiteY6" fmla="*/ 90692 h 1765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24" h="176594">
                  <a:moveTo>
                    <a:pt x="-312" y="90692"/>
                  </a:moveTo>
                  <a:cubicBezTo>
                    <a:pt x="4373" y="57808"/>
                    <a:pt x="23759" y="27318"/>
                    <a:pt x="51547" y="9120"/>
                  </a:cubicBezTo>
                  <a:cubicBezTo>
                    <a:pt x="60242" y="3421"/>
                    <a:pt x="69975" y="-1192"/>
                    <a:pt x="80342" y="-1937"/>
                  </a:cubicBezTo>
                  <a:cubicBezTo>
                    <a:pt x="103723" y="-3625"/>
                    <a:pt x="124861" y="15532"/>
                    <a:pt x="131986" y="37867"/>
                  </a:cubicBezTo>
                  <a:cubicBezTo>
                    <a:pt x="139120" y="60194"/>
                    <a:pt x="134990" y="84590"/>
                    <a:pt x="127905" y="106932"/>
                  </a:cubicBezTo>
                  <a:cubicBezTo>
                    <a:pt x="118750" y="135822"/>
                    <a:pt x="101171" y="166138"/>
                    <a:pt x="71671" y="173042"/>
                  </a:cubicBezTo>
                  <a:cubicBezTo>
                    <a:pt x="24100" y="184186"/>
                    <a:pt x="-6121" y="131408"/>
                    <a:pt x="-312" y="90692"/>
                  </a:cubicBezTo>
                </a:path>
              </a:pathLst>
            </a:custGeom>
            <a:solidFill>
              <a:srgbClr val="F46E6B"/>
            </a:solidFill>
            <a:ln w="792" cap="flat">
              <a:noFill/>
              <a:prstDash val="solid"/>
              <a:miter/>
            </a:ln>
          </p:spPr>
          <p:txBody>
            <a:bodyPr rtlCol="0" anchor="ctr"/>
            <a:lstStyle/>
            <a:p>
              <a:endParaRPr lang="en-US"/>
            </a:p>
          </p:txBody>
        </p:sp>
        <p:sp>
          <p:nvSpPr>
            <p:cNvPr id="60" name="Freeform: Shape 59">
              <a:extLst>
                <a:ext uri="{FF2B5EF4-FFF2-40B4-BE49-F238E27FC236}">
                  <a16:creationId xmlns:a16="http://schemas.microsoft.com/office/drawing/2014/main" id="{6E161292-339A-EA6D-DC52-15D2C52B0D5B}"/>
                </a:ext>
              </a:extLst>
            </p:cNvPr>
            <p:cNvSpPr/>
            <p:nvPr/>
          </p:nvSpPr>
          <p:spPr>
            <a:xfrm flipV="1">
              <a:off x="2884703" y="2003611"/>
              <a:ext cx="92746" cy="130348"/>
            </a:xfrm>
            <a:custGeom>
              <a:avLst/>
              <a:gdLst>
                <a:gd name="connsiteX0" fmla="*/ 69774 w 92746"/>
                <a:gd name="connsiteY0" fmla="*/ -2042 h 130348"/>
                <a:gd name="connsiteX1" fmla="*/ 27379 w 92746"/>
                <a:gd name="connsiteY1" fmla="*/ 15023 h 130348"/>
                <a:gd name="connsiteX2" fmla="*/ -758 w 92746"/>
                <a:gd name="connsiteY2" fmla="*/ 91348 h 130348"/>
                <a:gd name="connsiteX3" fmla="*/ 12225 w 92746"/>
                <a:gd name="connsiteY3" fmla="*/ 115926 h 130348"/>
                <a:gd name="connsiteX4" fmla="*/ 35780 w 92746"/>
                <a:gd name="connsiteY4" fmla="*/ 128306 h 130348"/>
                <a:gd name="connsiteX5" fmla="*/ 36224 w 92746"/>
                <a:gd name="connsiteY5" fmla="*/ 128306 h 130348"/>
                <a:gd name="connsiteX6" fmla="*/ 53677 w 92746"/>
                <a:gd name="connsiteY6" fmla="*/ 122029 h 130348"/>
                <a:gd name="connsiteX7" fmla="*/ 87393 w 92746"/>
                <a:gd name="connsiteY7" fmla="*/ 62673 h 130348"/>
                <a:gd name="connsiteX8" fmla="*/ 87948 w 92746"/>
                <a:gd name="connsiteY8" fmla="*/ 57315 h 130348"/>
                <a:gd name="connsiteX9" fmla="*/ 85103 w 92746"/>
                <a:gd name="connsiteY9" fmla="*/ 53304 h 130348"/>
                <a:gd name="connsiteX10" fmla="*/ 67452 w 92746"/>
                <a:gd name="connsiteY10" fmla="*/ 35749 h 130348"/>
                <a:gd name="connsiteX11" fmla="*/ 62054 w 92746"/>
                <a:gd name="connsiteY11" fmla="*/ 25231 h 130348"/>
                <a:gd name="connsiteX12" fmla="*/ 65177 w 92746"/>
                <a:gd name="connsiteY12" fmla="*/ 19699 h 130348"/>
                <a:gd name="connsiteX13" fmla="*/ 91729 w 92746"/>
                <a:gd name="connsiteY13" fmla="*/ 2500 h 130348"/>
                <a:gd name="connsiteX14" fmla="*/ 69774 w 92746"/>
                <a:gd name="connsiteY14" fmla="*/ -2042 h 1303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46" h="130348">
                  <a:moveTo>
                    <a:pt x="69774" y="-2042"/>
                  </a:moveTo>
                  <a:cubicBezTo>
                    <a:pt x="58084" y="-2042"/>
                    <a:pt x="42929" y="1533"/>
                    <a:pt x="27379" y="15023"/>
                  </a:cubicBezTo>
                  <a:cubicBezTo>
                    <a:pt x="-5688" y="43714"/>
                    <a:pt x="-758" y="91348"/>
                    <a:pt x="-758" y="91348"/>
                  </a:cubicBezTo>
                  <a:cubicBezTo>
                    <a:pt x="2619" y="100027"/>
                    <a:pt x="6257" y="108785"/>
                    <a:pt x="12225" y="115926"/>
                  </a:cubicBezTo>
                  <a:cubicBezTo>
                    <a:pt x="18098" y="122956"/>
                    <a:pt x="26634" y="128306"/>
                    <a:pt x="35780" y="128306"/>
                  </a:cubicBezTo>
                  <a:cubicBezTo>
                    <a:pt x="35931" y="128306"/>
                    <a:pt x="36074" y="128306"/>
                    <a:pt x="36224" y="128306"/>
                  </a:cubicBezTo>
                  <a:cubicBezTo>
                    <a:pt x="42494" y="128179"/>
                    <a:pt x="48501" y="125564"/>
                    <a:pt x="53677" y="122029"/>
                  </a:cubicBezTo>
                  <a:cubicBezTo>
                    <a:pt x="72842" y="108912"/>
                    <a:pt x="80728" y="84928"/>
                    <a:pt x="87393" y="62673"/>
                  </a:cubicBezTo>
                  <a:cubicBezTo>
                    <a:pt x="87916" y="60929"/>
                    <a:pt x="88440" y="59066"/>
                    <a:pt x="87948" y="57315"/>
                  </a:cubicBezTo>
                  <a:cubicBezTo>
                    <a:pt x="87496" y="55722"/>
                    <a:pt x="86276" y="54469"/>
                    <a:pt x="85103" y="53304"/>
                  </a:cubicBezTo>
                  <a:cubicBezTo>
                    <a:pt x="79222" y="47455"/>
                    <a:pt x="73333" y="41598"/>
                    <a:pt x="67452" y="35749"/>
                  </a:cubicBezTo>
                  <a:cubicBezTo>
                    <a:pt x="64535" y="32856"/>
                    <a:pt x="61389" y="29281"/>
                    <a:pt x="62054" y="25231"/>
                  </a:cubicBezTo>
                  <a:cubicBezTo>
                    <a:pt x="62403" y="23107"/>
                    <a:pt x="63766" y="21316"/>
                    <a:pt x="65177" y="19699"/>
                  </a:cubicBezTo>
                  <a:cubicBezTo>
                    <a:pt x="72192" y="11638"/>
                    <a:pt x="81512" y="5599"/>
                    <a:pt x="91729" y="2500"/>
                  </a:cubicBezTo>
                  <a:cubicBezTo>
                    <a:pt x="91729" y="2500"/>
                    <a:pt x="82955" y="-2042"/>
                    <a:pt x="69774" y="-2042"/>
                  </a:cubicBezTo>
                </a:path>
              </a:pathLst>
            </a:custGeom>
            <a:solidFill>
              <a:srgbClr val="EF3536"/>
            </a:solidFill>
            <a:ln w="792" cap="flat">
              <a:noFill/>
              <a:prstDash val="solid"/>
              <a:miter/>
            </a:ln>
          </p:spPr>
          <p:txBody>
            <a:bodyPr rtlCol="0" anchor="ctr"/>
            <a:lstStyle/>
            <a:p>
              <a:endParaRPr lang="en-US"/>
            </a:p>
          </p:txBody>
        </p:sp>
        <p:sp>
          <p:nvSpPr>
            <p:cNvPr id="61" name="Freeform: Shape 60">
              <a:extLst>
                <a:ext uri="{FF2B5EF4-FFF2-40B4-BE49-F238E27FC236}">
                  <a16:creationId xmlns:a16="http://schemas.microsoft.com/office/drawing/2014/main" id="{F589EF47-638E-41E5-CBE9-20A9EC537F25}"/>
                </a:ext>
              </a:extLst>
            </p:cNvPr>
            <p:cNvSpPr/>
            <p:nvPr/>
          </p:nvSpPr>
          <p:spPr>
            <a:xfrm flipV="1">
              <a:off x="2884963" y="2000087"/>
              <a:ext cx="93197" cy="129330"/>
            </a:xfrm>
            <a:custGeom>
              <a:avLst/>
              <a:gdLst>
                <a:gd name="connsiteX0" fmla="*/ -1018 w 93197"/>
                <a:gd name="connsiteY0" fmla="*/ 86801 h 129330"/>
                <a:gd name="connsiteX1" fmla="*/ 10839 w 93197"/>
                <a:gd name="connsiteY1" fmla="*/ 113519 h 129330"/>
                <a:gd name="connsiteX2" fmla="*/ 38056 w 93197"/>
                <a:gd name="connsiteY2" fmla="*/ 127231 h 129330"/>
                <a:gd name="connsiteX3" fmla="*/ 65479 w 93197"/>
                <a:gd name="connsiteY3" fmla="*/ 112821 h 129330"/>
                <a:gd name="connsiteX4" fmla="*/ 81815 w 93197"/>
                <a:gd name="connsiteY4" fmla="*/ 87427 h 129330"/>
                <a:gd name="connsiteX5" fmla="*/ 91246 w 93197"/>
                <a:gd name="connsiteY5" fmla="*/ 59663 h 129330"/>
                <a:gd name="connsiteX6" fmla="*/ 92134 w 93197"/>
                <a:gd name="connsiteY6" fmla="*/ 55272 h 129330"/>
                <a:gd name="connsiteX7" fmla="*/ 90739 w 93197"/>
                <a:gd name="connsiteY7" fmla="*/ 49304 h 129330"/>
                <a:gd name="connsiteX8" fmla="*/ 85096 w 93197"/>
                <a:gd name="connsiteY8" fmla="*/ 43288 h 129330"/>
                <a:gd name="connsiteX9" fmla="*/ 74570 w 93197"/>
                <a:gd name="connsiteY9" fmla="*/ 33452 h 129330"/>
                <a:gd name="connsiteX10" fmla="*/ 65297 w 93197"/>
                <a:gd name="connsiteY10" fmla="*/ 23965 h 129330"/>
                <a:gd name="connsiteX11" fmla="*/ 64956 w 93197"/>
                <a:gd name="connsiteY11" fmla="*/ 19574 h 129330"/>
                <a:gd name="connsiteX12" fmla="*/ 68745 w 93197"/>
                <a:gd name="connsiteY12" fmla="*/ 14351 h 129330"/>
                <a:gd name="connsiteX13" fmla="*/ 91468 w 93197"/>
                <a:gd name="connsiteY13" fmla="*/ -2048 h 129330"/>
                <a:gd name="connsiteX14" fmla="*/ 65503 w 93197"/>
                <a:gd name="connsiteY14" fmla="*/ 11181 h 129330"/>
                <a:gd name="connsiteX15" fmla="*/ 60256 w 93197"/>
                <a:gd name="connsiteY15" fmla="*/ 17109 h 129330"/>
                <a:gd name="connsiteX16" fmla="*/ 59812 w 93197"/>
                <a:gd name="connsiteY16" fmla="*/ 26549 h 129330"/>
                <a:gd name="connsiteX17" fmla="*/ 64552 w 93197"/>
                <a:gd name="connsiteY17" fmla="*/ 33294 h 129330"/>
                <a:gd name="connsiteX18" fmla="*/ 69482 w 93197"/>
                <a:gd name="connsiteY18" fmla="*/ 38572 h 129330"/>
                <a:gd name="connsiteX19" fmla="*/ 79381 w 93197"/>
                <a:gd name="connsiteY19" fmla="*/ 49042 h 129330"/>
                <a:gd name="connsiteX20" fmla="*/ 83471 w 93197"/>
                <a:gd name="connsiteY20" fmla="*/ 53584 h 129330"/>
                <a:gd name="connsiteX21" fmla="*/ 82853 w 93197"/>
                <a:gd name="connsiteY21" fmla="*/ 57143 h 129330"/>
                <a:gd name="connsiteX22" fmla="*/ 73334 w 93197"/>
                <a:gd name="connsiteY22" fmla="*/ 83734 h 129330"/>
                <a:gd name="connsiteX23" fmla="*/ 59139 w 93197"/>
                <a:gd name="connsiteY23" fmla="*/ 106814 h 129330"/>
                <a:gd name="connsiteX24" fmla="*/ 37398 w 93197"/>
                <a:gd name="connsiteY24" fmla="*/ 120074 h 129330"/>
                <a:gd name="connsiteX25" fmla="*/ 14231 w 93197"/>
                <a:gd name="connsiteY25" fmla="*/ 110555 h 129330"/>
                <a:gd name="connsiteX26" fmla="*/ -1018 w 93197"/>
                <a:gd name="connsiteY26" fmla="*/ 86801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197" h="129330">
                  <a:moveTo>
                    <a:pt x="-1018" y="86801"/>
                  </a:moveTo>
                  <a:cubicBezTo>
                    <a:pt x="1494" y="96074"/>
                    <a:pt x="4783" y="105355"/>
                    <a:pt x="10839" y="113519"/>
                  </a:cubicBezTo>
                  <a:cubicBezTo>
                    <a:pt x="16957" y="121358"/>
                    <a:pt x="26698" y="127936"/>
                    <a:pt x="38056" y="127231"/>
                  </a:cubicBezTo>
                  <a:cubicBezTo>
                    <a:pt x="49263" y="126422"/>
                    <a:pt x="58267" y="119955"/>
                    <a:pt x="65479" y="112821"/>
                  </a:cubicBezTo>
                  <a:cubicBezTo>
                    <a:pt x="72684" y="105411"/>
                    <a:pt x="77796" y="96471"/>
                    <a:pt x="81815" y="87427"/>
                  </a:cubicBezTo>
                  <a:cubicBezTo>
                    <a:pt x="85730" y="78281"/>
                    <a:pt x="88575" y="68928"/>
                    <a:pt x="91246" y="59663"/>
                  </a:cubicBezTo>
                  <a:cubicBezTo>
                    <a:pt x="91547" y="58506"/>
                    <a:pt x="91999" y="57111"/>
                    <a:pt x="92134" y="55272"/>
                  </a:cubicBezTo>
                  <a:cubicBezTo>
                    <a:pt x="92340" y="53504"/>
                    <a:pt x="91833" y="50937"/>
                    <a:pt x="90739" y="49304"/>
                  </a:cubicBezTo>
                  <a:cubicBezTo>
                    <a:pt x="88488" y="46038"/>
                    <a:pt x="86816" y="45119"/>
                    <a:pt x="85096" y="43288"/>
                  </a:cubicBezTo>
                  <a:lnTo>
                    <a:pt x="74570" y="33452"/>
                  </a:lnTo>
                  <a:cubicBezTo>
                    <a:pt x="71146" y="30139"/>
                    <a:pt x="67017" y="26985"/>
                    <a:pt x="65297" y="23965"/>
                  </a:cubicBezTo>
                  <a:cubicBezTo>
                    <a:pt x="64449" y="22404"/>
                    <a:pt x="64267" y="21191"/>
                    <a:pt x="64956" y="19574"/>
                  </a:cubicBezTo>
                  <a:cubicBezTo>
                    <a:pt x="65654" y="17965"/>
                    <a:pt x="67287" y="16095"/>
                    <a:pt x="68745" y="14351"/>
                  </a:cubicBezTo>
                  <a:cubicBezTo>
                    <a:pt x="74665" y="7194"/>
                    <a:pt x="82623" y="1749"/>
                    <a:pt x="91468" y="-2048"/>
                  </a:cubicBezTo>
                  <a:cubicBezTo>
                    <a:pt x="81957" y="-240"/>
                    <a:pt x="73001" y="4594"/>
                    <a:pt x="65503" y="11181"/>
                  </a:cubicBezTo>
                  <a:cubicBezTo>
                    <a:pt x="63688" y="12908"/>
                    <a:pt x="61865" y="14486"/>
                    <a:pt x="60256" y="17109"/>
                  </a:cubicBezTo>
                  <a:cubicBezTo>
                    <a:pt x="58544" y="19709"/>
                    <a:pt x="58473" y="23830"/>
                    <a:pt x="59812" y="26549"/>
                  </a:cubicBezTo>
                  <a:cubicBezTo>
                    <a:pt x="61025" y="29386"/>
                    <a:pt x="62856" y="31423"/>
                    <a:pt x="64552" y="33294"/>
                  </a:cubicBezTo>
                  <a:lnTo>
                    <a:pt x="69482" y="38572"/>
                  </a:lnTo>
                  <a:lnTo>
                    <a:pt x="79381" y="49042"/>
                  </a:lnTo>
                  <a:cubicBezTo>
                    <a:pt x="80927" y="50707"/>
                    <a:pt x="83122" y="52791"/>
                    <a:pt x="83471" y="53584"/>
                  </a:cubicBezTo>
                  <a:cubicBezTo>
                    <a:pt x="83733" y="53940"/>
                    <a:pt x="83669" y="54670"/>
                    <a:pt x="82853" y="57143"/>
                  </a:cubicBezTo>
                  <a:cubicBezTo>
                    <a:pt x="79968" y="66249"/>
                    <a:pt x="77130" y="75277"/>
                    <a:pt x="73334" y="83734"/>
                  </a:cubicBezTo>
                  <a:cubicBezTo>
                    <a:pt x="69744" y="92262"/>
                    <a:pt x="65146" y="100243"/>
                    <a:pt x="59139" y="106814"/>
                  </a:cubicBezTo>
                  <a:cubicBezTo>
                    <a:pt x="53234" y="113376"/>
                    <a:pt x="45538" y="118845"/>
                    <a:pt x="37398" y="120074"/>
                  </a:cubicBezTo>
                  <a:cubicBezTo>
                    <a:pt x="29282" y="121223"/>
                    <a:pt x="20532" y="117006"/>
                    <a:pt x="14231" y="110555"/>
                  </a:cubicBezTo>
                  <a:cubicBezTo>
                    <a:pt x="7621" y="104127"/>
                    <a:pt x="3404" y="95329"/>
                    <a:pt x="-1018" y="86801"/>
                  </a:cubicBezTo>
                </a:path>
              </a:pathLst>
            </a:custGeom>
            <a:solidFill>
              <a:srgbClr val="243066"/>
            </a:solidFill>
            <a:ln w="792" cap="flat">
              <a:noFill/>
              <a:prstDash val="solid"/>
              <a:miter/>
            </a:ln>
          </p:spPr>
          <p:txBody>
            <a:bodyPr rtlCol="0" anchor="ctr"/>
            <a:lstStyle/>
            <a:p>
              <a:endParaRPr lang="en-US"/>
            </a:p>
          </p:txBody>
        </p:sp>
        <p:sp>
          <p:nvSpPr>
            <p:cNvPr id="62" name="Freeform: Shape 61">
              <a:extLst>
                <a:ext uri="{FF2B5EF4-FFF2-40B4-BE49-F238E27FC236}">
                  <a16:creationId xmlns:a16="http://schemas.microsoft.com/office/drawing/2014/main" id="{FFD64C5C-B18B-072C-089A-A8C93CB8C908}"/>
                </a:ext>
              </a:extLst>
            </p:cNvPr>
            <p:cNvSpPr/>
            <p:nvPr/>
          </p:nvSpPr>
          <p:spPr>
            <a:xfrm flipV="1">
              <a:off x="2198405" y="2499763"/>
              <a:ext cx="1914063" cy="1314945"/>
            </a:xfrm>
            <a:custGeom>
              <a:avLst/>
              <a:gdLst>
                <a:gd name="connsiteX0" fmla="*/ 731542 w 1914063"/>
                <a:gd name="connsiteY0" fmla="*/ 1280414 h 1314945"/>
                <a:gd name="connsiteX1" fmla="*/ 340287 w 1914063"/>
                <a:gd name="connsiteY1" fmla="*/ 1071751 h 1314945"/>
                <a:gd name="connsiteX2" fmla="*/ -1263 w 1914063"/>
                <a:gd name="connsiteY2" fmla="*/ 555985 h 1314945"/>
                <a:gd name="connsiteX3" fmla="*/ 193880 w 1914063"/>
                <a:gd name="connsiteY3" fmla="*/ 411568 h 1314945"/>
                <a:gd name="connsiteX4" fmla="*/ 413638 w 1914063"/>
                <a:gd name="connsiteY4" fmla="*/ 368016 h 1314945"/>
                <a:gd name="connsiteX5" fmla="*/ 537421 w 1914063"/>
                <a:gd name="connsiteY5" fmla="*/ 631630 h 1314945"/>
                <a:gd name="connsiteX6" fmla="*/ 685033 w 1914063"/>
                <a:gd name="connsiteY6" fmla="*/ 138786 h 1314945"/>
                <a:gd name="connsiteX7" fmla="*/ 1229696 w 1914063"/>
                <a:gd name="connsiteY7" fmla="*/ 5837 h 1314945"/>
                <a:gd name="connsiteX8" fmla="*/ 1617095 w 1914063"/>
                <a:gd name="connsiteY8" fmla="*/ 205267 h 1314945"/>
                <a:gd name="connsiteX9" fmla="*/ 1557493 w 1914063"/>
                <a:gd name="connsiteY9" fmla="*/ 628466 h 1314945"/>
                <a:gd name="connsiteX10" fmla="*/ 1747753 w 1914063"/>
                <a:gd name="connsiteY10" fmla="*/ 716444 h 1314945"/>
                <a:gd name="connsiteX11" fmla="*/ 1912800 w 1914063"/>
                <a:gd name="connsiteY11" fmla="*/ 888363 h 1314945"/>
                <a:gd name="connsiteX12" fmla="*/ 1509351 w 1914063"/>
                <a:gd name="connsiteY12" fmla="*/ 1278053 h 1314945"/>
                <a:gd name="connsiteX13" fmla="*/ 1103588 w 1914063"/>
                <a:gd name="connsiteY13" fmla="*/ 1313941 h 1314945"/>
                <a:gd name="connsiteX14" fmla="*/ 1007345 w 1914063"/>
                <a:gd name="connsiteY14" fmla="*/ 1154275 h 1314945"/>
                <a:gd name="connsiteX15" fmla="*/ 731542 w 1914063"/>
                <a:gd name="connsiteY15" fmla="*/ 1280414 h 13149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914063" h="1314945">
                  <a:moveTo>
                    <a:pt x="731542" y="1280414"/>
                  </a:moveTo>
                  <a:cubicBezTo>
                    <a:pt x="731542" y="1280414"/>
                    <a:pt x="395304" y="1124474"/>
                    <a:pt x="340287" y="1071751"/>
                  </a:cubicBezTo>
                  <a:cubicBezTo>
                    <a:pt x="285271" y="1019028"/>
                    <a:pt x="-1263" y="555985"/>
                    <a:pt x="-1263" y="555985"/>
                  </a:cubicBezTo>
                  <a:cubicBezTo>
                    <a:pt x="-1263" y="555985"/>
                    <a:pt x="88735" y="452831"/>
                    <a:pt x="193880" y="411568"/>
                  </a:cubicBezTo>
                  <a:cubicBezTo>
                    <a:pt x="299024" y="370307"/>
                    <a:pt x="413638" y="368016"/>
                    <a:pt x="413638" y="368016"/>
                  </a:cubicBezTo>
                  <a:lnTo>
                    <a:pt x="537421" y="631630"/>
                  </a:lnTo>
                  <a:lnTo>
                    <a:pt x="685033" y="138786"/>
                  </a:lnTo>
                  <a:cubicBezTo>
                    <a:pt x="685033" y="138786"/>
                    <a:pt x="922531" y="-35424"/>
                    <a:pt x="1229696" y="5837"/>
                  </a:cubicBezTo>
                  <a:cubicBezTo>
                    <a:pt x="1536862" y="47100"/>
                    <a:pt x="1617095" y="205267"/>
                    <a:pt x="1617095" y="205267"/>
                  </a:cubicBezTo>
                  <a:lnTo>
                    <a:pt x="1557493" y="628466"/>
                  </a:lnTo>
                  <a:cubicBezTo>
                    <a:pt x="1557493" y="628466"/>
                    <a:pt x="1672109" y="656842"/>
                    <a:pt x="1747753" y="716444"/>
                  </a:cubicBezTo>
                  <a:cubicBezTo>
                    <a:pt x="1823397" y="776038"/>
                    <a:pt x="1912800" y="888363"/>
                    <a:pt x="1912800" y="888363"/>
                  </a:cubicBezTo>
                  <a:cubicBezTo>
                    <a:pt x="1912800" y="888363"/>
                    <a:pt x="1548323" y="1234500"/>
                    <a:pt x="1509351" y="1278053"/>
                  </a:cubicBezTo>
                  <a:cubicBezTo>
                    <a:pt x="1470388" y="1321605"/>
                    <a:pt x="1103588" y="1313941"/>
                    <a:pt x="1103588" y="1313941"/>
                  </a:cubicBezTo>
                  <a:cubicBezTo>
                    <a:pt x="1103588" y="1313941"/>
                    <a:pt x="1117372" y="1177196"/>
                    <a:pt x="1007345" y="1154275"/>
                  </a:cubicBezTo>
                  <a:cubicBezTo>
                    <a:pt x="897311" y="1131353"/>
                    <a:pt x="731542" y="1280414"/>
                    <a:pt x="731542" y="1280414"/>
                  </a:cubicBezTo>
                </a:path>
              </a:pathLst>
            </a:custGeom>
            <a:solidFill>
              <a:srgbClr val="6C9EDA"/>
            </a:solidFill>
            <a:ln w="792" cap="flat">
              <a:noFill/>
              <a:prstDash val="solid"/>
              <a:miter/>
            </a:ln>
          </p:spPr>
          <p:txBody>
            <a:bodyPr rtlCol="0" anchor="ctr"/>
            <a:lstStyle/>
            <a:p>
              <a:endParaRPr lang="en-US"/>
            </a:p>
          </p:txBody>
        </p:sp>
        <p:sp>
          <p:nvSpPr>
            <p:cNvPr id="63" name="Freeform: Shape 62">
              <a:extLst>
                <a:ext uri="{FF2B5EF4-FFF2-40B4-BE49-F238E27FC236}">
                  <a16:creationId xmlns:a16="http://schemas.microsoft.com/office/drawing/2014/main" id="{A5911E22-D2CB-EF62-073E-4A404D7DB560}"/>
                </a:ext>
              </a:extLst>
            </p:cNvPr>
            <p:cNvSpPr/>
            <p:nvPr/>
          </p:nvSpPr>
          <p:spPr>
            <a:xfrm flipV="1">
              <a:off x="3039936" y="2302406"/>
              <a:ext cx="185987" cy="169906"/>
            </a:xfrm>
            <a:custGeom>
              <a:avLst/>
              <a:gdLst>
                <a:gd name="connsiteX0" fmla="*/ 182633 w 185987"/>
                <a:gd name="connsiteY0" fmla="*/ 29158 h 169906"/>
                <a:gd name="connsiteX1" fmla="*/ 72765 w 185987"/>
                <a:gd name="connsiteY1" fmla="*/ 84607 h 169906"/>
                <a:gd name="connsiteX2" fmla="*/ -1239 w 185987"/>
                <a:gd name="connsiteY2" fmla="*/ 168320 h 169906"/>
                <a:gd name="connsiteX3" fmla="*/ 23466 w 185987"/>
                <a:gd name="connsiteY3" fmla="*/ 118569 h 169906"/>
                <a:gd name="connsiteX4" fmla="*/ 89259 w 185987"/>
                <a:gd name="connsiteY4" fmla="*/ 40540 h 169906"/>
                <a:gd name="connsiteX5" fmla="*/ 184749 w 185987"/>
                <a:gd name="connsiteY5" fmla="*/ -1586 h 1699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5987" h="169906">
                  <a:moveTo>
                    <a:pt x="182633" y="29158"/>
                  </a:moveTo>
                  <a:cubicBezTo>
                    <a:pt x="141957" y="37512"/>
                    <a:pt x="104571" y="57921"/>
                    <a:pt x="72765" y="84607"/>
                  </a:cubicBezTo>
                  <a:cubicBezTo>
                    <a:pt x="44176" y="108607"/>
                    <a:pt x="21342" y="138598"/>
                    <a:pt x="-1239" y="168320"/>
                  </a:cubicBezTo>
                  <a:cubicBezTo>
                    <a:pt x="7084" y="149726"/>
                    <a:pt x="12552" y="135776"/>
                    <a:pt x="23466" y="118569"/>
                  </a:cubicBezTo>
                  <a:cubicBezTo>
                    <a:pt x="41759" y="89719"/>
                    <a:pt x="62842" y="62209"/>
                    <a:pt x="89259" y="40540"/>
                  </a:cubicBezTo>
                  <a:cubicBezTo>
                    <a:pt x="115675" y="18878"/>
                    <a:pt x="150692" y="1188"/>
                    <a:pt x="184749" y="-1586"/>
                  </a:cubicBezTo>
                </a:path>
              </a:pathLst>
            </a:custGeom>
            <a:solidFill>
              <a:srgbClr val="243066"/>
            </a:solidFill>
            <a:ln w="792" cap="flat">
              <a:noFill/>
              <a:prstDash val="solid"/>
              <a:miter/>
            </a:ln>
          </p:spPr>
          <p:txBody>
            <a:bodyPr rtlCol="0" anchor="ctr"/>
            <a:lstStyle/>
            <a:p>
              <a:endParaRPr lang="en-US"/>
            </a:p>
          </p:txBody>
        </p:sp>
        <p:sp>
          <p:nvSpPr>
            <p:cNvPr id="64" name="Freeform: Shape 63">
              <a:extLst>
                <a:ext uri="{FF2B5EF4-FFF2-40B4-BE49-F238E27FC236}">
                  <a16:creationId xmlns:a16="http://schemas.microsoft.com/office/drawing/2014/main" id="{470D84D9-7881-1A31-4D93-F852DFBC71BE}"/>
                </a:ext>
              </a:extLst>
            </p:cNvPr>
            <p:cNvSpPr/>
            <p:nvPr/>
          </p:nvSpPr>
          <p:spPr>
            <a:xfrm flipV="1">
              <a:off x="3207829" y="1989891"/>
              <a:ext cx="39906" cy="58310"/>
            </a:xfrm>
            <a:custGeom>
              <a:avLst/>
              <a:gdLst>
                <a:gd name="connsiteX0" fmla="*/ 38564 w 39906"/>
                <a:gd name="connsiteY0" fmla="*/ 27046 h 58310"/>
                <a:gd name="connsiteX1" fmla="*/ 18615 w 39906"/>
                <a:gd name="connsiteY1" fmla="*/ -2113 h 58310"/>
                <a:gd name="connsiteX2" fmla="*/ -1342 w 39906"/>
                <a:gd name="connsiteY2" fmla="*/ 27046 h 58310"/>
                <a:gd name="connsiteX3" fmla="*/ 18615 w 39906"/>
                <a:gd name="connsiteY3" fmla="*/ 56197 h 58310"/>
                <a:gd name="connsiteX4" fmla="*/ 3856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564" y="27046"/>
                  </a:moveTo>
                  <a:cubicBezTo>
                    <a:pt x="38564" y="10941"/>
                    <a:pt x="29632" y="-2113"/>
                    <a:pt x="18615" y="-2113"/>
                  </a:cubicBezTo>
                  <a:cubicBezTo>
                    <a:pt x="7590" y="-2113"/>
                    <a:pt x="-1342" y="10941"/>
                    <a:pt x="-1342" y="27046"/>
                  </a:cubicBezTo>
                  <a:cubicBezTo>
                    <a:pt x="-1342" y="43143"/>
                    <a:pt x="7590" y="56197"/>
                    <a:pt x="18615" y="56197"/>
                  </a:cubicBezTo>
                  <a:cubicBezTo>
                    <a:pt x="29632" y="56197"/>
                    <a:pt x="38564" y="43143"/>
                    <a:pt x="38564" y="27046"/>
                  </a:cubicBezTo>
                </a:path>
              </a:pathLst>
            </a:custGeom>
            <a:solidFill>
              <a:srgbClr val="243066"/>
            </a:solidFill>
            <a:ln w="792" cap="flat">
              <a:noFill/>
              <a:prstDash val="solid"/>
              <a:miter/>
            </a:ln>
          </p:spPr>
          <p:txBody>
            <a:bodyPr rtlCol="0" anchor="ctr"/>
            <a:lstStyle/>
            <a:p>
              <a:endParaRPr lang="en-US"/>
            </a:p>
          </p:txBody>
        </p:sp>
        <p:sp>
          <p:nvSpPr>
            <p:cNvPr id="65" name="Freeform: Shape 64">
              <a:extLst>
                <a:ext uri="{FF2B5EF4-FFF2-40B4-BE49-F238E27FC236}">
                  <a16:creationId xmlns:a16="http://schemas.microsoft.com/office/drawing/2014/main" id="{C34E0074-C349-15A5-D796-F9BBCBEEB038}"/>
                </a:ext>
              </a:extLst>
            </p:cNvPr>
            <p:cNvSpPr/>
            <p:nvPr/>
          </p:nvSpPr>
          <p:spPr>
            <a:xfrm flipV="1">
              <a:off x="3409249" y="1989891"/>
              <a:ext cx="39906" cy="58310"/>
            </a:xfrm>
            <a:custGeom>
              <a:avLst/>
              <a:gdLst>
                <a:gd name="connsiteX0" fmla="*/ 38344 w 39906"/>
                <a:gd name="connsiteY0" fmla="*/ 27046 h 58310"/>
                <a:gd name="connsiteX1" fmla="*/ 18387 w 39906"/>
                <a:gd name="connsiteY1" fmla="*/ -2113 h 58310"/>
                <a:gd name="connsiteX2" fmla="*/ -1563 w 39906"/>
                <a:gd name="connsiteY2" fmla="*/ 27046 h 58310"/>
                <a:gd name="connsiteX3" fmla="*/ 18387 w 39906"/>
                <a:gd name="connsiteY3" fmla="*/ 56197 h 58310"/>
                <a:gd name="connsiteX4" fmla="*/ 38344 w 39906"/>
                <a:gd name="connsiteY4" fmla="*/ 27046 h 583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9906" h="58310">
                  <a:moveTo>
                    <a:pt x="38344" y="27046"/>
                  </a:moveTo>
                  <a:cubicBezTo>
                    <a:pt x="38344" y="10941"/>
                    <a:pt x="29412" y="-2113"/>
                    <a:pt x="18387" y="-2113"/>
                  </a:cubicBezTo>
                  <a:cubicBezTo>
                    <a:pt x="7370" y="-2113"/>
                    <a:pt x="-1563" y="10941"/>
                    <a:pt x="-1563" y="27046"/>
                  </a:cubicBezTo>
                  <a:cubicBezTo>
                    <a:pt x="-1563" y="43143"/>
                    <a:pt x="7370" y="56197"/>
                    <a:pt x="18387" y="56197"/>
                  </a:cubicBezTo>
                  <a:cubicBezTo>
                    <a:pt x="29412" y="56197"/>
                    <a:pt x="38344" y="43143"/>
                    <a:pt x="38344" y="27046"/>
                  </a:cubicBezTo>
                </a:path>
              </a:pathLst>
            </a:custGeom>
            <a:solidFill>
              <a:srgbClr val="243066"/>
            </a:solidFill>
            <a:ln w="792" cap="flat">
              <a:noFill/>
              <a:prstDash val="solid"/>
              <a:miter/>
            </a:ln>
          </p:spPr>
          <p:txBody>
            <a:bodyPr rtlCol="0" anchor="ctr"/>
            <a:lstStyle/>
            <a:p>
              <a:endParaRPr lang="en-US"/>
            </a:p>
          </p:txBody>
        </p:sp>
        <p:sp>
          <p:nvSpPr>
            <p:cNvPr id="66" name="Freeform: Shape 65">
              <a:extLst>
                <a:ext uri="{FF2B5EF4-FFF2-40B4-BE49-F238E27FC236}">
                  <a16:creationId xmlns:a16="http://schemas.microsoft.com/office/drawing/2014/main" id="{59F55CBB-F9D2-06BF-5AB1-A6592A2E5A24}"/>
                </a:ext>
              </a:extLst>
            </p:cNvPr>
            <p:cNvSpPr/>
            <p:nvPr/>
          </p:nvSpPr>
          <p:spPr>
            <a:xfrm flipV="1">
              <a:off x="3298937" y="1981458"/>
              <a:ext cx="94228" cy="207847"/>
            </a:xfrm>
            <a:custGeom>
              <a:avLst/>
              <a:gdLst>
                <a:gd name="connsiteX0" fmla="*/ 49832 w 94228"/>
                <a:gd name="connsiteY0" fmla="*/ 205829 h 207847"/>
                <a:gd name="connsiteX1" fmla="*/ 71272 w 94228"/>
                <a:gd name="connsiteY1" fmla="*/ 157933 h 207847"/>
                <a:gd name="connsiteX2" fmla="*/ 85213 w 94228"/>
                <a:gd name="connsiteY2" fmla="*/ 107144 h 207847"/>
                <a:gd name="connsiteX3" fmla="*/ 92140 w 94228"/>
                <a:gd name="connsiteY3" fmla="*/ 54842 h 207847"/>
                <a:gd name="connsiteX4" fmla="*/ 91015 w 94228"/>
                <a:gd name="connsiteY4" fmla="*/ 1961 h 207847"/>
                <a:gd name="connsiteX5" fmla="*/ 90563 w 94228"/>
                <a:gd name="connsiteY5" fmla="*/ -2018 h 207847"/>
                <a:gd name="connsiteX6" fmla="*/ 86751 w 94228"/>
                <a:gd name="connsiteY6" fmla="*/ -1923 h 207847"/>
                <a:gd name="connsiteX7" fmla="*/ 42644 w 94228"/>
                <a:gd name="connsiteY7" fmla="*/ -441 h 207847"/>
                <a:gd name="connsiteX8" fmla="*/ -1472 w 94228"/>
                <a:gd name="connsiteY8" fmla="*/ 2349 h 207847"/>
                <a:gd name="connsiteX9" fmla="*/ 42644 w 94228"/>
                <a:gd name="connsiteY9" fmla="*/ 5139 h 207847"/>
                <a:gd name="connsiteX10" fmla="*/ 86751 w 94228"/>
                <a:gd name="connsiteY10" fmla="*/ 6629 h 207847"/>
                <a:gd name="connsiteX11" fmla="*/ 82495 w 94228"/>
                <a:gd name="connsiteY11" fmla="*/ 2745 h 207847"/>
                <a:gd name="connsiteX12" fmla="*/ 76400 w 94228"/>
                <a:gd name="connsiteY12" fmla="*/ 105520 h 207847"/>
                <a:gd name="connsiteX13" fmla="*/ 65494 w 94228"/>
                <a:gd name="connsiteY13" fmla="*/ 156150 h 207847"/>
                <a:gd name="connsiteX14" fmla="*/ 49832 w 94228"/>
                <a:gd name="connsiteY14" fmla="*/ 205829 h 2078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228" h="207847">
                  <a:moveTo>
                    <a:pt x="49832" y="205829"/>
                  </a:moveTo>
                  <a:cubicBezTo>
                    <a:pt x="58361" y="190588"/>
                    <a:pt x="65470" y="174482"/>
                    <a:pt x="71272" y="157933"/>
                  </a:cubicBezTo>
                  <a:cubicBezTo>
                    <a:pt x="77097" y="141376"/>
                    <a:pt x="81742" y="124383"/>
                    <a:pt x="85213" y="107144"/>
                  </a:cubicBezTo>
                  <a:cubicBezTo>
                    <a:pt x="88788" y="89930"/>
                    <a:pt x="91007" y="72421"/>
                    <a:pt x="92140" y="54842"/>
                  </a:cubicBezTo>
                  <a:cubicBezTo>
                    <a:pt x="93163" y="37247"/>
                    <a:pt x="92996" y="19540"/>
                    <a:pt x="91015" y="1961"/>
                  </a:cubicBezTo>
                  <a:lnTo>
                    <a:pt x="90563" y="-2018"/>
                  </a:lnTo>
                  <a:lnTo>
                    <a:pt x="86751" y="-1923"/>
                  </a:lnTo>
                  <a:cubicBezTo>
                    <a:pt x="72048" y="-1582"/>
                    <a:pt x="57346" y="-1146"/>
                    <a:pt x="42644" y="-441"/>
                  </a:cubicBezTo>
                  <a:cubicBezTo>
                    <a:pt x="27933" y="296"/>
                    <a:pt x="13231" y="1113"/>
                    <a:pt x="-1472" y="2349"/>
                  </a:cubicBezTo>
                  <a:cubicBezTo>
                    <a:pt x="13231" y="3586"/>
                    <a:pt x="27933" y="4402"/>
                    <a:pt x="42644" y="5139"/>
                  </a:cubicBezTo>
                  <a:cubicBezTo>
                    <a:pt x="57346" y="5836"/>
                    <a:pt x="72048" y="6288"/>
                    <a:pt x="86751" y="6629"/>
                  </a:cubicBezTo>
                  <a:lnTo>
                    <a:pt x="82495" y="2745"/>
                  </a:lnTo>
                  <a:cubicBezTo>
                    <a:pt x="84682" y="36993"/>
                    <a:pt x="82090" y="71526"/>
                    <a:pt x="76400" y="105520"/>
                  </a:cubicBezTo>
                  <a:cubicBezTo>
                    <a:pt x="73515" y="122520"/>
                    <a:pt x="69900" y="139418"/>
                    <a:pt x="65494" y="156150"/>
                  </a:cubicBezTo>
                  <a:cubicBezTo>
                    <a:pt x="61055" y="172873"/>
                    <a:pt x="55967" y="189470"/>
                    <a:pt x="49832" y="205829"/>
                  </a:cubicBezTo>
                </a:path>
              </a:pathLst>
            </a:custGeom>
            <a:solidFill>
              <a:srgbClr val="243066"/>
            </a:solidFill>
            <a:ln w="792" cap="flat">
              <a:noFill/>
              <a:prstDash val="solid"/>
              <a:miter/>
            </a:ln>
          </p:spPr>
          <p:txBody>
            <a:bodyPr rtlCol="0" anchor="ctr"/>
            <a:lstStyle/>
            <a:p>
              <a:endParaRPr lang="en-US"/>
            </a:p>
          </p:txBody>
        </p:sp>
        <p:sp>
          <p:nvSpPr>
            <p:cNvPr id="67" name="Freeform: Shape 66">
              <a:extLst>
                <a:ext uri="{FF2B5EF4-FFF2-40B4-BE49-F238E27FC236}">
                  <a16:creationId xmlns:a16="http://schemas.microsoft.com/office/drawing/2014/main" id="{46726388-E66D-7A9D-4BA7-2CB4F3A47364}"/>
                </a:ext>
              </a:extLst>
            </p:cNvPr>
            <p:cNvSpPr/>
            <p:nvPr/>
          </p:nvSpPr>
          <p:spPr>
            <a:xfrm flipV="1">
              <a:off x="3302939" y="2281094"/>
              <a:ext cx="74304" cy="31703"/>
            </a:xfrm>
            <a:custGeom>
              <a:avLst/>
              <a:gdLst>
                <a:gd name="connsiteX0" fmla="*/ 72840 w 74304"/>
                <a:gd name="connsiteY0" fmla="*/ 14136 h 31703"/>
                <a:gd name="connsiteX1" fmla="*/ 35691 w 74304"/>
                <a:gd name="connsiteY1" fmla="*/ -1716 h 31703"/>
                <a:gd name="connsiteX2" fmla="*/ -1465 w 74304"/>
                <a:gd name="connsiteY2" fmla="*/ 14136 h 31703"/>
                <a:gd name="connsiteX3" fmla="*/ 35691 w 74304"/>
                <a:gd name="connsiteY3" fmla="*/ 29988 h 31703"/>
                <a:gd name="connsiteX4" fmla="*/ 72840 w 74304"/>
                <a:gd name="connsiteY4" fmla="*/ 14136 h 317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304" h="31703">
                  <a:moveTo>
                    <a:pt x="72840" y="14136"/>
                  </a:moveTo>
                  <a:cubicBezTo>
                    <a:pt x="72840" y="5378"/>
                    <a:pt x="56203" y="-1716"/>
                    <a:pt x="35691" y="-1716"/>
                  </a:cubicBezTo>
                  <a:cubicBezTo>
                    <a:pt x="15171" y="-1716"/>
                    <a:pt x="-1465" y="5378"/>
                    <a:pt x="-1465" y="14136"/>
                  </a:cubicBezTo>
                  <a:cubicBezTo>
                    <a:pt x="-1465" y="22886"/>
                    <a:pt x="15171" y="29988"/>
                    <a:pt x="35691" y="29988"/>
                  </a:cubicBezTo>
                  <a:cubicBezTo>
                    <a:pt x="56203" y="29988"/>
                    <a:pt x="72840" y="22886"/>
                    <a:pt x="72840" y="14136"/>
                  </a:cubicBezTo>
                </a:path>
              </a:pathLst>
            </a:custGeom>
            <a:solidFill>
              <a:srgbClr val="243066"/>
            </a:solidFill>
            <a:ln w="792" cap="flat">
              <a:noFill/>
              <a:prstDash val="solid"/>
              <a:miter/>
            </a:ln>
          </p:spPr>
          <p:txBody>
            <a:bodyPr rtlCol="0" anchor="ctr"/>
            <a:lstStyle/>
            <a:p>
              <a:endParaRPr lang="en-US"/>
            </a:p>
          </p:txBody>
        </p:sp>
        <p:sp>
          <p:nvSpPr>
            <p:cNvPr id="68" name="Freeform: Shape 67">
              <a:extLst>
                <a:ext uri="{FF2B5EF4-FFF2-40B4-BE49-F238E27FC236}">
                  <a16:creationId xmlns:a16="http://schemas.microsoft.com/office/drawing/2014/main" id="{BF47D57B-2508-854F-EAC3-CEE2DD5C9661}"/>
                </a:ext>
              </a:extLst>
            </p:cNvPr>
            <p:cNvSpPr/>
            <p:nvPr/>
          </p:nvSpPr>
          <p:spPr>
            <a:xfrm flipV="1">
              <a:off x="3138891" y="1886110"/>
              <a:ext cx="162273" cy="85575"/>
            </a:xfrm>
            <a:custGeom>
              <a:avLst/>
              <a:gdLst>
                <a:gd name="connsiteX0" fmla="*/ -1334 w 162273"/>
                <a:gd name="connsiteY0" fmla="*/ -657 h 85575"/>
                <a:gd name="connsiteX1" fmla="*/ 25012 w 162273"/>
                <a:gd name="connsiteY1" fmla="*/ 39567 h 85575"/>
                <a:gd name="connsiteX2" fmla="*/ 65180 w 162273"/>
                <a:gd name="connsiteY2" fmla="*/ 68433 h 85575"/>
                <a:gd name="connsiteX3" fmla="*/ 88173 w 162273"/>
                <a:gd name="connsiteY3" fmla="*/ 78824 h 85575"/>
                <a:gd name="connsiteX4" fmla="*/ 112822 w 162273"/>
                <a:gd name="connsiteY4" fmla="*/ 83333 h 85575"/>
                <a:gd name="connsiteX5" fmla="*/ 160940 w 162273"/>
                <a:gd name="connsiteY5" fmla="*/ 69384 h 85575"/>
                <a:gd name="connsiteX6" fmla="*/ 160631 w 162273"/>
                <a:gd name="connsiteY6" fmla="*/ 66229 h 85575"/>
                <a:gd name="connsiteX7" fmla="*/ 116420 w 162273"/>
                <a:gd name="connsiteY7" fmla="*/ 51836 h 85575"/>
                <a:gd name="connsiteX8" fmla="*/ 95552 w 162273"/>
                <a:gd name="connsiteY8" fmla="*/ 48317 h 85575"/>
                <a:gd name="connsiteX9" fmla="*/ 74469 w 162273"/>
                <a:gd name="connsiteY9" fmla="*/ 44838 h 85575"/>
                <a:gd name="connsiteX10" fmla="*/ 54329 w 162273"/>
                <a:gd name="connsiteY10" fmla="*/ 37459 h 85575"/>
                <a:gd name="connsiteX11" fmla="*/ 35054 w 162273"/>
                <a:gd name="connsiteY11" fmla="*/ 27290 h 85575"/>
                <a:gd name="connsiteX12" fmla="*/ 1409 w 162273"/>
                <a:gd name="connsiteY12" fmla="*/ -2242 h 85575"/>
                <a:gd name="connsiteX13" fmla="*/ -1334 w 162273"/>
                <a:gd name="connsiteY13" fmla="*/ -657 h 855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162273" h="85575">
                  <a:moveTo>
                    <a:pt x="-1334" y="-657"/>
                  </a:moveTo>
                  <a:cubicBezTo>
                    <a:pt x="4309" y="14180"/>
                    <a:pt x="13781" y="27646"/>
                    <a:pt x="25012" y="39567"/>
                  </a:cubicBezTo>
                  <a:cubicBezTo>
                    <a:pt x="36465" y="51313"/>
                    <a:pt x="50129" y="61086"/>
                    <a:pt x="65180" y="68433"/>
                  </a:cubicBezTo>
                  <a:cubicBezTo>
                    <a:pt x="72662" y="72102"/>
                    <a:pt x="80263" y="75804"/>
                    <a:pt x="88173" y="78824"/>
                  </a:cubicBezTo>
                  <a:cubicBezTo>
                    <a:pt x="96091" y="81796"/>
                    <a:pt x="104444" y="83325"/>
                    <a:pt x="112822" y="83333"/>
                  </a:cubicBezTo>
                  <a:cubicBezTo>
                    <a:pt x="129553" y="83183"/>
                    <a:pt x="146309" y="79616"/>
                    <a:pt x="160940" y="69384"/>
                  </a:cubicBezTo>
                  <a:lnTo>
                    <a:pt x="160631" y="66229"/>
                  </a:lnTo>
                  <a:cubicBezTo>
                    <a:pt x="144581" y="58977"/>
                    <a:pt x="130338" y="55482"/>
                    <a:pt x="116420" y="51836"/>
                  </a:cubicBezTo>
                  <a:cubicBezTo>
                    <a:pt x="109485" y="50092"/>
                    <a:pt x="102621" y="48975"/>
                    <a:pt x="95552" y="48317"/>
                  </a:cubicBezTo>
                  <a:cubicBezTo>
                    <a:pt x="88482" y="47715"/>
                    <a:pt x="81333" y="46811"/>
                    <a:pt x="74469" y="44838"/>
                  </a:cubicBezTo>
                  <a:cubicBezTo>
                    <a:pt x="67629" y="42904"/>
                    <a:pt x="60884" y="40447"/>
                    <a:pt x="54329" y="37459"/>
                  </a:cubicBezTo>
                  <a:cubicBezTo>
                    <a:pt x="47695" y="34613"/>
                    <a:pt x="41228" y="31221"/>
                    <a:pt x="35054" y="27290"/>
                  </a:cubicBezTo>
                  <a:cubicBezTo>
                    <a:pt x="22420" y="19713"/>
                    <a:pt x="11205" y="9639"/>
                    <a:pt x="1409" y="-2242"/>
                  </a:cubicBezTo>
                  <a:lnTo>
                    <a:pt x="-1334" y="-657"/>
                  </a:lnTo>
                </a:path>
              </a:pathLst>
            </a:custGeom>
            <a:solidFill>
              <a:srgbClr val="243066"/>
            </a:solidFill>
            <a:ln w="792" cap="flat">
              <a:noFill/>
              <a:prstDash val="solid"/>
              <a:miter/>
            </a:ln>
          </p:spPr>
          <p:txBody>
            <a:bodyPr rtlCol="0" anchor="ctr"/>
            <a:lstStyle/>
            <a:p>
              <a:endParaRPr lang="en-US"/>
            </a:p>
          </p:txBody>
        </p:sp>
        <p:sp>
          <p:nvSpPr>
            <p:cNvPr id="69" name="Freeform: Shape 68">
              <a:extLst>
                <a:ext uri="{FF2B5EF4-FFF2-40B4-BE49-F238E27FC236}">
                  <a16:creationId xmlns:a16="http://schemas.microsoft.com/office/drawing/2014/main" id="{A842BB5E-E198-61DA-B8CD-53CB76CE92E5}"/>
                </a:ext>
              </a:extLst>
            </p:cNvPr>
            <p:cNvSpPr/>
            <p:nvPr/>
          </p:nvSpPr>
          <p:spPr>
            <a:xfrm flipV="1">
              <a:off x="3350082" y="1887133"/>
              <a:ext cx="145399" cy="84449"/>
            </a:xfrm>
            <a:custGeom>
              <a:avLst/>
              <a:gdLst>
                <a:gd name="connsiteX0" fmla="*/ 141181 w 145399"/>
                <a:gd name="connsiteY0" fmla="*/ -2241 h 84449"/>
                <a:gd name="connsiteX1" fmla="*/ 111776 w 145399"/>
                <a:gd name="connsiteY1" fmla="*/ 26672 h 84449"/>
                <a:gd name="connsiteX2" fmla="*/ 76776 w 145399"/>
                <a:gd name="connsiteY2" fmla="*/ 44815 h 84449"/>
                <a:gd name="connsiteX3" fmla="*/ 57793 w 145399"/>
                <a:gd name="connsiteY3" fmla="*/ 48738 h 84449"/>
                <a:gd name="connsiteX4" fmla="*/ 39017 w 145399"/>
                <a:gd name="connsiteY4" fmla="*/ 52463 h 84449"/>
                <a:gd name="connsiteX5" fmla="*/ 19757 w 145399"/>
                <a:gd name="connsiteY5" fmla="*/ 58249 h 84449"/>
                <a:gd name="connsiteX6" fmla="*/ -1231 w 145399"/>
                <a:gd name="connsiteY6" fmla="*/ 66214 h 84449"/>
                <a:gd name="connsiteX7" fmla="*/ -1555 w 145399"/>
                <a:gd name="connsiteY7" fmla="*/ 69194 h 84449"/>
                <a:gd name="connsiteX8" fmla="*/ 19892 w 145399"/>
                <a:gd name="connsiteY8" fmla="*/ 79347 h 84449"/>
                <a:gd name="connsiteX9" fmla="*/ 43019 w 145399"/>
                <a:gd name="connsiteY9" fmla="*/ 82193 h 84449"/>
                <a:gd name="connsiteX10" fmla="*/ 65854 w 145399"/>
                <a:gd name="connsiteY10" fmla="*/ 77318 h 84449"/>
                <a:gd name="connsiteX11" fmla="*/ 86754 w 145399"/>
                <a:gd name="connsiteY11" fmla="*/ 66642 h 84449"/>
                <a:gd name="connsiteX12" fmla="*/ 122040 w 145399"/>
                <a:gd name="connsiteY12" fmla="*/ 37610 h 84449"/>
                <a:gd name="connsiteX13" fmla="*/ 143844 w 145399"/>
                <a:gd name="connsiteY13" fmla="*/ -862 h 84449"/>
                <a:gd name="connsiteX14" fmla="*/ 141181 w 145399"/>
                <a:gd name="connsiteY14" fmla="*/ -2241 h 8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45399" h="84449">
                  <a:moveTo>
                    <a:pt x="141181" y="-2241"/>
                  </a:moveTo>
                  <a:cubicBezTo>
                    <a:pt x="132613" y="9069"/>
                    <a:pt x="122920" y="18984"/>
                    <a:pt x="111776" y="26672"/>
                  </a:cubicBezTo>
                  <a:cubicBezTo>
                    <a:pt x="100846" y="34519"/>
                    <a:pt x="88981" y="40606"/>
                    <a:pt x="76776" y="44815"/>
                  </a:cubicBezTo>
                  <a:cubicBezTo>
                    <a:pt x="70641" y="46915"/>
                    <a:pt x="64166" y="48001"/>
                    <a:pt x="57793" y="48738"/>
                  </a:cubicBezTo>
                  <a:cubicBezTo>
                    <a:pt x="51413" y="49554"/>
                    <a:pt x="45255" y="50703"/>
                    <a:pt x="39017" y="52463"/>
                  </a:cubicBezTo>
                  <a:cubicBezTo>
                    <a:pt x="32779" y="54215"/>
                    <a:pt x="26407" y="56014"/>
                    <a:pt x="19757" y="58249"/>
                  </a:cubicBezTo>
                  <a:cubicBezTo>
                    <a:pt x="13099" y="60381"/>
                    <a:pt x="6220" y="62695"/>
                    <a:pt x="-1231" y="66214"/>
                  </a:cubicBezTo>
                  <a:lnTo>
                    <a:pt x="-1555" y="69194"/>
                  </a:lnTo>
                  <a:cubicBezTo>
                    <a:pt x="5086" y="74243"/>
                    <a:pt x="12378" y="77311"/>
                    <a:pt x="19892" y="79347"/>
                  </a:cubicBezTo>
                  <a:cubicBezTo>
                    <a:pt x="27421" y="81487"/>
                    <a:pt x="35212" y="82335"/>
                    <a:pt x="43019" y="82193"/>
                  </a:cubicBezTo>
                  <a:cubicBezTo>
                    <a:pt x="50834" y="82058"/>
                    <a:pt x="58586" y="80362"/>
                    <a:pt x="65854" y="77318"/>
                  </a:cubicBezTo>
                  <a:cubicBezTo>
                    <a:pt x="73114" y="74219"/>
                    <a:pt x="79993" y="70431"/>
                    <a:pt x="86754" y="66642"/>
                  </a:cubicBezTo>
                  <a:cubicBezTo>
                    <a:pt x="100315" y="59057"/>
                    <a:pt x="112299" y="49150"/>
                    <a:pt x="122040" y="37610"/>
                  </a:cubicBezTo>
                  <a:cubicBezTo>
                    <a:pt x="131575" y="25911"/>
                    <a:pt x="139350" y="13008"/>
                    <a:pt x="143844" y="-862"/>
                  </a:cubicBezTo>
                  <a:lnTo>
                    <a:pt x="141181" y="-2241"/>
                  </a:lnTo>
                </a:path>
              </a:pathLst>
            </a:custGeom>
            <a:solidFill>
              <a:srgbClr val="243066"/>
            </a:solidFill>
            <a:ln w="792" cap="flat">
              <a:noFill/>
              <a:prstDash val="solid"/>
              <a:miter/>
            </a:ln>
          </p:spPr>
          <p:txBody>
            <a:bodyPr rtlCol="0" anchor="ctr"/>
            <a:lstStyle/>
            <a:p>
              <a:endParaRPr lang="en-US"/>
            </a:p>
          </p:txBody>
        </p:sp>
        <p:sp>
          <p:nvSpPr>
            <p:cNvPr id="70" name="Freeform: Shape 69">
              <a:extLst>
                <a:ext uri="{FF2B5EF4-FFF2-40B4-BE49-F238E27FC236}">
                  <a16:creationId xmlns:a16="http://schemas.microsoft.com/office/drawing/2014/main" id="{E0DC1A54-B4DE-507D-E66F-C79D61AAEA0F}"/>
                </a:ext>
              </a:extLst>
            </p:cNvPr>
            <p:cNvSpPr/>
            <p:nvPr/>
          </p:nvSpPr>
          <p:spPr>
            <a:xfrm flipV="1">
              <a:off x="2881919" y="2498864"/>
              <a:ext cx="478886" cy="205033"/>
            </a:xfrm>
            <a:custGeom>
              <a:avLst/>
              <a:gdLst>
                <a:gd name="connsiteX0" fmla="*/ -1226 w 478886"/>
                <a:gd name="connsiteY0" fmla="*/ 143002 h 205033"/>
                <a:gd name="connsiteX1" fmla="*/ 90563 w 478886"/>
                <a:gd name="connsiteY1" fmla="*/ 70932 h 205033"/>
                <a:gd name="connsiteX2" fmla="*/ 295731 w 478886"/>
                <a:gd name="connsiteY2" fmla="*/ -1280 h 205033"/>
                <a:gd name="connsiteX3" fmla="*/ 343651 w 478886"/>
                <a:gd name="connsiteY3" fmla="*/ 3903 h 205033"/>
                <a:gd name="connsiteX4" fmla="*/ 454121 w 478886"/>
                <a:gd name="connsiteY4" fmla="*/ 75727 h 205033"/>
                <a:gd name="connsiteX5" fmla="*/ 477661 w 478886"/>
                <a:gd name="connsiteY5" fmla="*/ 165614 h 205033"/>
                <a:gd name="connsiteX6" fmla="*/ 474023 w 478886"/>
                <a:gd name="connsiteY6" fmla="*/ 203753 h 205033"/>
                <a:gd name="connsiteX7" fmla="*/ 466303 w 478886"/>
                <a:gd name="connsiteY7" fmla="*/ 201954 h 205033"/>
                <a:gd name="connsiteX8" fmla="*/ 466438 w 478886"/>
                <a:gd name="connsiteY8" fmla="*/ 201336 h 205033"/>
                <a:gd name="connsiteX9" fmla="*/ 469735 w 478886"/>
                <a:gd name="connsiteY9" fmla="*/ 165614 h 205033"/>
                <a:gd name="connsiteX10" fmla="*/ 447376 w 478886"/>
                <a:gd name="connsiteY10" fmla="*/ 79880 h 205033"/>
                <a:gd name="connsiteX11" fmla="*/ 341915 w 478886"/>
                <a:gd name="connsiteY11" fmla="*/ 11639 h 205033"/>
                <a:gd name="connsiteX12" fmla="*/ 295731 w 478886"/>
                <a:gd name="connsiteY12" fmla="*/ 6646 h 205033"/>
                <a:gd name="connsiteX13" fmla="*/ 94891 w 478886"/>
                <a:gd name="connsiteY13" fmla="*/ 77574 h 205033"/>
                <a:gd name="connsiteX14" fmla="*/ 29106 w 478886"/>
                <a:gd name="connsiteY14" fmla="*/ 126484 h 205033"/>
                <a:gd name="connsiteX15" fmla="*/ 10766 w 478886"/>
                <a:gd name="connsiteY15" fmla="*/ 142590 h 205033"/>
                <a:gd name="connsiteX16" fmla="*/ 5955 w 478886"/>
                <a:gd name="connsiteY16" fmla="*/ 147083 h 205033"/>
                <a:gd name="connsiteX17" fmla="*/ 4338 w 478886"/>
                <a:gd name="connsiteY17" fmla="*/ 148645 h 205033"/>
                <a:gd name="connsiteX18" fmla="*/ -1226 w 478886"/>
                <a:gd name="connsiteY18" fmla="*/ 143002 h 205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478886" h="205033">
                  <a:moveTo>
                    <a:pt x="-1226" y="143002"/>
                  </a:moveTo>
                  <a:cubicBezTo>
                    <a:pt x="-1099" y="142883"/>
                    <a:pt x="35320" y="106939"/>
                    <a:pt x="90563" y="70932"/>
                  </a:cubicBezTo>
                  <a:cubicBezTo>
                    <a:pt x="145814" y="34949"/>
                    <a:pt x="219889" y="-1241"/>
                    <a:pt x="295731" y="-1280"/>
                  </a:cubicBezTo>
                  <a:cubicBezTo>
                    <a:pt x="311694" y="-1280"/>
                    <a:pt x="327728" y="329"/>
                    <a:pt x="343651" y="3903"/>
                  </a:cubicBezTo>
                  <a:cubicBezTo>
                    <a:pt x="401184" y="16767"/>
                    <a:pt x="435052" y="44682"/>
                    <a:pt x="454121" y="75727"/>
                  </a:cubicBezTo>
                  <a:cubicBezTo>
                    <a:pt x="473214" y="106757"/>
                    <a:pt x="477653" y="140592"/>
                    <a:pt x="477661" y="165614"/>
                  </a:cubicBezTo>
                  <a:cubicBezTo>
                    <a:pt x="477661" y="188092"/>
                    <a:pt x="474070" y="203539"/>
                    <a:pt x="474023" y="203753"/>
                  </a:cubicBezTo>
                  <a:lnTo>
                    <a:pt x="466303" y="201954"/>
                  </a:lnTo>
                  <a:lnTo>
                    <a:pt x="466438" y="201336"/>
                  </a:lnTo>
                  <a:cubicBezTo>
                    <a:pt x="467072" y="198324"/>
                    <a:pt x="469735" y="184541"/>
                    <a:pt x="469735" y="165614"/>
                  </a:cubicBezTo>
                  <a:cubicBezTo>
                    <a:pt x="469743" y="141504"/>
                    <a:pt x="465400" y="109127"/>
                    <a:pt x="447376" y="79880"/>
                  </a:cubicBezTo>
                  <a:cubicBezTo>
                    <a:pt x="429329" y="50642"/>
                    <a:pt x="397737" y="24201"/>
                    <a:pt x="341915" y="11639"/>
                  </a:cubicBezTo>
                  <a:cubicBezTo>
                    <a:pt x="326602" y="8199"/>
                    <a:pt x="311155" y="6646"/>
                    <a:pt x="295731" y="6646"/>
                  </a:cubicBezTo>
                  <a:cubicBezTo>
                    <a:pt x="222465" y="6598"/>
                    <a:pt x="149452" y="41979"/>
                    <a:pt x="94891" y="77574"/>
                  </a:cubicBezTo>
                  <a:cubicBezTo>
                    <a:pt x="67610" y="95352"/>
                    <a:pt x="44934" y="113153"/>
                    <a:pt x="29106" y="126484"/>
                  </a:cubicBezTo>
                  <a:cubicBezTo>
                    <a:pt x="21188" y="133158"/>
                    <a:pt x="14982" y="138706"/>
                    <a:pt x="10766" y="142590"/>
                  </a:cubicBezTo>
                  <a:cubicBezTo>
                    <a:pt x="8650" y="144531"/>
                    <a:pt x="7041" y="146053"/>
                    <a:pt x="5955" y="147083"/>
                  </a:cubicBezTo>
                  <a:cubicBezTo>
                    <a:pt x="4877" y="148114"/>
                    <a:pt x="4338" y="148645"/>
                    <a:pt x="4338" y="148645"/>
                  </a:cubicBezTo>
                  <a:lnTo>
                    <a:pt x="-1226" y="143002"/>
                  </a:lnTo>
                </a:path>
              </a:pathLst>
            </a:custGeom>
            <a:solidFill>
              <a:srgbClr val="243066"/>
            </a:solidFill>
            <a:ln w="792" cap="flat">
              <a:noFill/>
              <a:prstDash val="solid"/>
              <a:miter/>
            </a:ln>
          </p:spPr>
          <p:txBody>
            <a:bodyPr rtlCol="0" anchor="ctr"/>
            <a:lstStyle/>
            <a:p>
              <a:endParaRPr lang="en-US"/>
            </a:p>
          </p:txBody>
        </p:sp>
        <p:sp>
          <p:nvSpPr>
            <p:cNvPr id="71" name="Freeform: Shape 70">
              <a:extLst>
                <a:ext uri="{FF2B5EF4-FFF2-40B4-BE49-F238E27FC236}">
                  <a16:creationId xmlns:a16="http://schemas.microsoft.com/office/drawing/2014/main" id="{F19BB57A-FBFC-5DD2-1532-92DE10B7B6F1}"/>
                </a:ext>
              </a:extLst>
            </p:cNvPr>
            <p:cNvSpPr/>
            <p:nvPr/>
          </p:nvSpPr>
          <p:spPr>
            <a:xfrm flipV="1">
              <a:off x="3684521" y="2714122"/>
              <a:ext cx="76325" cy="487706"/>
            </a:xfrm>
            <a:custGeom>
              <a:avLst/>
              <a:gdLst>
                <a:gd name="connsiteX0" fmla="*/ 74442 w 76325"/>
                <a:gd name="connsiteY0" fmla="*/ -770 h 487706"/>
                <a:gd name="connsiteX1" fmla="*/ 60802 w 76325"/>
                <a:gd name="connsiteY1" fmla="*/ 122015 h 487706"/>
                <a:gd name="connsiteX2" fmla="*/ 43619 w 76325"/>
                <a:gd name="connsiteY2" fmla="*/ 244231 h 487706"/>
                <a:gd name="connsiteX3" fmla="*/ 22631 w 76325"/>
                <a:gd name="connsiteY3" fmla="*/ 365853 h 487706"/>
                <a:gd name="connsiteX4" fmla="*/ 10671 w 76325"/>
                <a:gd name="connsiteY4" fmla="*/ 426423 h 487706"/>
                <a:gd name="connsiteX5" fmla="*/ -1883 w 76325"/>
                <a:gd name="connsiteY5" fmla="*/ 486936 h 487706"/>
                <a:gd name="connsiteX6" fmla="*/ 14460 w 76325"/>
                <a:gd name="connsiteY6" fmla="*/ 427294 h 487706"/>
                <a:gd name="connsiteX7" fmla="*/ 28607 w 76325"/>
                <a:gd name="connsiteY7" fmla="*/ 367074 h 487706"/>
                <a:gd name="connsiteX8" fmla="*/ 51442 w 76325"/>
                <a:gd name="connsiteY8" fmla="*/ 245452 h 487706"/>
                <a:gd name="connsiteX9" fmla="*/ 66834 w 76325"/>
                <a:gd name="connsiteY9" fmla="*/ 122673 h 487706"/>
                <a:gd name="connsiteX10" fmla="*/ 74442 w 76325"/>
                <a:gd name="connsiteY10" fmla="*/ -770 h 4877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6325" h="487706">
                  <a:moveTo>
                    <a:pt x="74442" y="-770"/>
                  </a:moveTo>
                  <a:cubicBezTo>
                    <a:pt x="70218" y="40236"/>
                    <a:pt x="65914" y="81181"/>
                    <a:pt x="60802" y="122015"/>
                  </a:cubicBezTo>
                  <a:cubicBezTo>
                    <a:pt x="55674" y="162849"/>
                    <a:pt x="50308" y="203635"/>
                    <a:pt x="43619" y="244231"/>
                  </a:cubicBezTo>
                  <a:cubicBezTo>
                    <a:pt x="37571" y="284923"/>
                    <a:pt x="30240" y="325408"/>
                    <a:pt x="22631" y="365853"/>
                  </a:cubicBezTo>
                  <a:cubicBezTo>
                    <a:pt x="18843" y="386080"/>
                    <a:pt x="14824" y="406267"/>
                    <a:pt x="10671" y="426423"/>
                  </a:cubicBezTo>
                  <a:lnTo>
                    <a:pt x="-1883" y="486936"/>
                  </a:lnTo>
                  <a:cubicBezTo>
                    <a:pt x="3997" y="467177"/>
                    <a:pt x="9189" y="447228"/>
                    <a:pt x="14460" y="427294"/>
                  </a:cubicBezTo>
                  <a:cubicBezTo>
                    <a:pt x="19389" y="407274"/>
                    <a:pt x="24082" y="387198"/>
                    <a:pt x="28607" y="367074"/>
                  </a:cubicBezTo>
                  <a:cubicBezTo>
                    <a:pt x="37468" y="326787"/>
                    <a:pt x="44760" y="286167"/>
                    <a:pt x="51442" y="245452"/>
                  </a:cubicBezTo>
                  <a:cubicBezTo>
                    <a:pt x="57497" y="204650"/>
                    <a:pt x="62997" y="163752"/>
                    <a:pt x="66834" y="122673"/>
                  </a:cubicBezTo>
                  <a:cubicBezTo>
                    <a:pt x="70701" y="81617"/>
                    <a:pt x="73483" y="40442"/>
                    <a:pt x="74442" y="-770"/>
                  </a:cubicBezTo>
                </a:path>
              </a:pathLst>
            </a:custGeom>
            <a:solidFill>
              <a:srgbClr val="243066"/>
            </a:solidFill>
            <a:ln w="792" cap="flat">
              <a:noFill/>
              <a:prstDash val="solid"/>
              <a:miter/>
            </a:ln>
          </p:spPr>
          <p:txBody>
            <a:bodyPr rtlCol="0" anchor="ctr"/>
            <a:lstStyle/>
            <a:p>
              <a:endParaRPr lang="en-US"/>
            </a:p>
          </p:txBody>
        </p:sp>
        <p:sp>
          <p:nvSpPr>
            <p:cNvPr id="72" name="Freeform: Shape 71">
              <a:extLst>
                <a:ext uri="{FF2B5EF4-FFF2-40B4-BE49-F238E27FC236}">
                  <a16:creationId xmlns:a16="http://schemas.microsoft.com/office/drawing/2014/main" id="{325A2AE2-6619-FC18-6973-E1DCD7CB2C8F}"/>
                </a:ext>
              </a:extLst>
            </p:cNvPr>
            <p:cNvSpPr/>
            <p:nvPr/>
          </p:nvSpPr>
          <p:spPr>
            <a:xfrm flipV="1">
              <a:off x="3754379" y="2884472"/>
              <a:ext cx="320108" cy="254752"/>
            </a:xfrm>
            <a:custGeom>
              <a:avLst/>
              <a:gdLst>
                <a:gd name="connsiteX0" fmla="*/ 311199 w 320108"/>
                <a:gd name="connsiteY0" fmla="*/ 254059 h 254752"/>
                <a:gd name="connsiteX1" fmla="*/ 308441 w 320108"/>
                <a:gd name="connsiteY1" fmla="*/ 249533 h 254752"/>
                <a:gd name="connsiteX2" fmla="*/ 179694 w 320108"/>
                <a:gd name="connsiteY2" fmla="*/ 100543 h 254752"/>
                <a:gd name="connsiteX3" fmla="*/ 62455 w 320108"/>
                <a:gd name="connsiteY3" fmla="*/ 34949 h 254752"/>
                <a:gd name="connsiteX4" fmla="*/ 16398 w 320108"/>
                <a:gd name="connsiteY4" fmla="*/ 14334 h 254752"/>
                <a:gd name="connsiteX5" fmla="*/ 2805 w 320108"/>
                <a:gd name="connsiteY5" fmla="*/ 8659 h 254752"/>
                <a:gd name="connsiteX6" fmla="*/ -2093 w 320108"/>
                <a:gd name="connsiteY6" fmla="*/ 6678 h 254752"/>
                <a:gd name="connsiteX7" fmla="*/ 816 w 320108"/>
                <a:gd name="connsiteY7" fmla="*/ -693 h 254752"/>
                <a:gd name="connsiteX8" fmla="*/ 184275 w 320108"/>
                <a:gd name="connsiteY8" fmla="*/ 94076 h 254752"/>
                <a:gd name="connsiteX9" fmla="*/ 277990 w 320108"/>
                <a:gd name="connsiteY9" fmla="*/ 191088 h 254752"/>
                <a:gd name="connsiteX10" fmla="*/ 318016 w 320108"/>
                <a:gd name="connsiteY10" fmla="*/ 250025 h 254752"/>
                <a:gd name="connsiteX11" fmla="*/ 311199 w 320108"/>
                <a:gd name="connsiteY11" fmla="*/ 254059 h 2547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20108" h="254752">
                  <a:moveTo>
                    <a:pt x="311199" y="254059"/>
                  </a:moveTo>
                  <a:cubicBezTo>
                    <a:pt x="311191" y="254051"/>
                    <a:pt x="310256" y="252466"/>
                    <a:pt x="308441" y="249533"/>
                  </a:cubicBezTo>
                  <a:cubicBezTo>
                    <a:pt x="295791" y="229005"/>
                    <a:pt x="240636" y="143636"/>
                    <a:pt x="179694" y="100543"/>
                  </a:cubicBezTo>
                  <a:cubicBezTo>
                    <a:pt x="144662" y="75728"/>
                    <a:pt x="99151" y="52204"/>
                    <a:pt x="62455" y="34949"/>
                  </a:cubicBezTo>
                  <a:cubicBezTo>
                    <a:pt x="44107" y="26318"/>
                    <a:pt x="27954" y="19240"/>
                    <a:pt x="16398" y="14334"/>
                  </a:cubicBezTo>
                  <a:cubicBezTo>
                    <a:pt x="10620" y="11877"/>
                    <a:pt x="5991" y="9959"/>
                    <a:pt x="2805" y="8659"/>
                  </a:cubicBezTo>
                  <a:cubicBezTo>
                    <a:pt x="-373" y="7359"/>
                    <a:pt x="-2093" y="6686"/>
                    <a:pt x="-2093" y="6678"/>
                  </a:cubicBezTo>
                  <a:lnTo>
                    <a:pt x="816" y="-693"/>
                  </a:lnTo>
                  <a:cubicBezTo>
                    <a:pt x="958" y="-614"/>
                    <a:pt x="112871" y="43541"/>
                    <a:pt x="184275" y="94076"/>
                  </a:cubicBezTo>
                  <a:cubicBezTo>
                    <a:pt x="220234" y="119573"/>
                    <a:pt x="253531" y="158497"/>
                    <a:pt x="277990" y="191088"/>
                  </a:cubicBezTo>
                  <a:cubicBezTo>
                    <a:pt x="302433" y="223679"/>
                    <a:pt x="317968" y="249937"/>
                    <a:pt x="318016" y="250025"/>
                  </a:cubicBezTo>
                  <a:lnTo>
                    <a:pt x="311199" y="254059"/>
                  </a:lnTo>
                </a:path>
              </a:pathLst>
            </a:custGeom>
            <a:solidFill>
              <a:srgbClr val="243066"/>
            </a:solidFill>
            <a:ln w="792" cap="flat">
              <a:noFill/>
              <a:prstDash val="solid"/>
              <a:miter/>
            </a:ln>
          </p:spPr>
          <p:txBody>
            <a:bodyPr rtlCol="0" anchor="ctr"/>
            <a:lstStyle/>
            <a:p>
              <a:endParaRPr lang="en-US"/>
            </a:p>
          </p:txBody>
        </p:sp>
        <p:sp>
          <p:nvSpPr>
            <p:cNvPr id="73" name="Freeform: Shape 72">
              <a:extLst>
                <a:ext uri="{FF2B5EF4-FFF2-40B4-BE49-F238E27FC236}">
                  <a16:creationId xmlns:a16="http://schemas.microsoft.com/office/drawing/2014/main" id="{B145E64D-5F19-444C-3092-B1D40928096A}"/>
                </a:ext>
              </a:extLst>
            </p:cNvPr>
            <p:cNvSpPr/>
            <p:nvPr/>
          </p:nvSpPr>
          <p:spPr>
            <a:xfrm flipV="1">
              <a:off x="2693711" y="2795782"/>
              <a:ext cx="75421" cy="401601"/>
            </a:xfrm>
            <a:custGeom>
              <a:avLst/>
              <a:gdLst>
                <a:gd name="connsiteX0" fmla="*/ 33374 w 75421"/>
                <a:gd name="connsiteY0" fmla="*/ -715 h 401601"/>
                <a:gd name="connsiteX1" fmla="*/ 59681 w 75421"/>
                <a:gd name="connsiteY1" fmla="*/ 101155 h 401601"/>
                <a:gd name="connsiteX2" fmla="*/ 66340 w 75421"/>
                <a:gd name="connsiteY2" fmla="*/ 205475 h 401601"/>
                <a:gd name="connsiteX3" fmla="*/ 47290 w 75421"/>
                <a:gd name="connsiteY3" fmla="*/ 307964 h 401601"/>
                <a:gd name="connsiteX4" fmla="*/ 26935 w 75421"/>
                <a:gd name="connsiteY4" fmla="*/ 356200 h 401601"/>
                <a:gd name="connsiteX5" fmla="*/ -800 w 75421"/>
                <a:gd name="connsiteY5" fmla="*/ 400886 h 401601"/>
                <a:gd name="connsiteX6" fmla="*/ 30334 w 75421"/>
                <a:gd name="connsiteY6" fmla="*/ 358071 h 401601"/>
                <a:gd name="connsiteX7" fmla="*/ 53037 w 75421"/>
                <a:gd name="connsiteY7" fmla="*/ 310001 h 401601"/>
                <a:gd name="connsiteX8" fmla="*/ 74248 w 75421"/>
                <a:gd name="connsiteY8" fmla="*/ 205879 h 401601"/>
                <a:gd name="connsiteX9" fmla="*/ 65644 w 75421"/>
                <a:gd name="connsiteY9" fmla="*/ 100029 h 401601"/>
                <a:gd name="connsiteX10" fmla="*/ 33374 w 75421"/>
                <a:gd name="connsiteY10" fmla="*/ -715 h 401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75421" h="401601">
                  <a:moveTo>
                    <a:pt x="33374" y="-715"/>
                  </a:moveTo>
                  <a:cubicBezTo>
                    <a:pt x="44535" y="32684"/>
                    <a:pt x="53826" y="66638"/>
                    <a:pt x="59681" y="101155"/>
                  </a:cubicBezTo>
                  <a:cubicBezTo>
                    <a:pt x="65514" y="135640"/>
                    <a:pt x="68440" y="170656"/>
                    <a:pt x="66340" y="205475"/>
                  </a:cubicBezTo>
                  <a:cubicBezTo>
                    <a:pt x="64879" y="240309"/>
                    <a:pt x="58322" y="274865"/>
                    <a:pt x="47290" y="307964"/>
                  </a:cubicBezTo>
                  <a:cubicBezTo>
                    <a:pt x="41820" y="324537"/>
                    <a:pt x="35024" y="340689"/>
                    <a:pt x="26935" y="356200"/>
                  </a:cubicBezTo>
                  <a:cubicBezTo>
                    <a:pt x="19064" y="371838"/>
                    <a:pt x="9618" y="386683"/>
                    <a:pt x="-800" y="400886"/>
                  </a:cubicBezTo>
                  <a:cubicBezTo>
                    <a:pt x="11023" y="387801"/>
                    <a:pt x="21226" y="373257"/>
                    <a:pt x="30334" y="358071"/>
                  </a:cubicBezTo>
                  <a:cubicBezTo>
                    <a:pt x="39228" y="342750"/>
                    <a:pt x="46764" y="326613"/>
                    <a:pt x="53037" y="310001"/>
                  </a:cubicBezTo>
                  <a:cubicBezTo>
                    <a:pt x="65483" y="276696"/>
                    <a:pt x="72136" y="241355"/>
                    <a:pt x="74248" y="205879"/>
                  </a:cubicBezTo>
                  <a:cubicBezTo>
                    <a:pt x="75721" y="170363"/>
                    <a:pt x="72843" y="134705"/>
                    <a:pt x="65644" y="100029"/>
                  </a:cubicBezTo>
                  <a:cubicBezTo>
                    <a:pt x="58471" y="65346"/>
                    <a:pt x="47591" y="31526"/>
                    <a:pt x="33374" y="-715"/>
                  </a:cubicBezTo>
                </a:path>
              </a:pathLst>
            </a:custGeom>
            <a:solidFill>
              <a:srgbClr val="243066"/>
            </a:solidFill>
            <a:ln w="792" cap="flat">
              <a:noFill/>
              <a:prstDash val="solid"/>
              <a:miter/>
            </a:ln>
          </p:spPr>
          <p:txBody>
            <a:bodyPr rtlCol="0" anchor="ctr"/>
            <a:lstStyle/>
            <a:p>
              <a:endParaRPr lang="en-US"/>
            </a:p>
          </p:txBody>
        </p:sp>
        <p:sp>
          <p:nvSpPr>
            <p:cNvPr id="74" name="Freeform: Shape 73">
              <a:extLst>
                <a:ext uri="{FF2B5EF4-FFF2-40B4-BE49-F238E27FC236}">
                  <a16:creationId xmlns:a16="http://schemas.microsoft.com/office/drawing/2014/main" id="{374B9337-4830-D23F-BB39-B30608ED08C8}"/>
                </a:ext>
              </a:extLst>
            </p:cNvPr>
            <p:cNvSpPr/>
            <p:nvPr/>
          </p:nvSpPr>
          <p:spPr>
            <a:xfrm flipV="1">
              <a:off x="2219770" y="3216405"/>
              <a:ext cx="416455" cy="186337"/>
            </a:xfrm>
            <a:custGeom>
              <a:avLst/>
              <a:gdLst>
                <a:gd name="connsiteX0" fmla="*/ -468 w 416455"/>
                <a:gd name="connsiteY0" fmla="*/ 181400 h 186337"/>
                <a:gd name="connsiteX1" fmla="*/ 173287 w 416455"/>
                <a:gd name="connsiteY1" fmla="*/ 48176 h 186337"/>
                <a:gd name="connsiteX2" fmla="*/ 392910 w 416455"/>
                <a:gd name="connsiteY2" fmla="*/ -268 h 186337"/>
                <a:gd name="connsiteX3" fmla="*/ 415988 w 416455"/>
                <a:gd name="connsiteY3" fmla="*/ 431 h 186337"/>
                <a:gd name="connsiteX4" fmla="*/ 415335 w 416455"/>
                <a:gd name="connsiteY4" fmla="*/ 8333 h 186337"/>
                <a:gd name="connsiteX5" fmla="*/ 413880 w 416455"/>
                <a:gd name="connsiteY5" fmla="*/ 8227 h 186337"/>
                <a:gd name="connsiteX6" fmla="*/ 392910 w 416455"/>
                <a:gd name="connsiteY6" fmla="*/ 7658 h 186337"/>
                <a:gd name="connsiteX7" fmla="*/ 176758 w 416455"/>
                <a:gd name="connsiteY7" fmla="*/ 55293 h 186337"/>
                <a:gd name="connsiteX8" fmla="*/ 47328 w 416455"/>
                <a:gd name="connsiteY8" fmla="*/ 142214 h 186337"/>
                <a:gd name="connsiteX9" fmla="*/ 16047 w 416455"/>
                <a:gd name="connsiteY9" fmla="*/ 173806 h 186337"/>
                <a:gd name="connsiteX10" fmla="*/ 8396 w 416455"/>
                <a:gd name="connsiteY10" fmla="*/ 182890 h 186337"/>
                <a:gd name="connsiteX11" fmla="*/ 6523 w 416455"/>
                <a:gd name="connsiteY11" fmla="*/ 185283 h 186337"/>
                <a:gd name="connsiteX12" fmla="*/ 5935 w 416455"/>
                <a:gd name="connsiteY12" fmla="*/ 186070 h 186337"/>
                <a:gd name="connsiteX13" fmla="*/ -468 w 416455"/>
                <a:gd name="connsiteY13" fmla="*/ 181400 h 1863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416455" h="186337">
                  <a:moveTo>
                    <a:pt x="-468" y="181400"/>
                  </a:moveTo>
                  <a:cubicBezTo>
                    <a:pt x="-211" y="181051"/>
                    <a:pt x="54586" y="106040"/>
                    <a:pt x="173287" y="48176"/>
                  </a:cubicBezTo>
                  <a:cubicBezTo>
                    <a:pt x="261320" y="5274"/>
                    <a:pt x="351665" y="-259"/>
                    <a:pt x="392910" y="-268"/>
                  </a:cubicBezTo>
                  <a:cubicBezTo>
                    <a:pt x="407453" y="-268"/>
                    <a:pt x="415895" y="423"/>
                    <a:pt x="415988" y="431"/>
                  </a:cubicBezTo>
                  <a:lnTo>
                    <a:pt x="415335" y="8333"/>
                  </a:lnTo>
                  <a:cubicBezTo>
                    <a:pt x="415335" y="8333"/>
                    <a:pt x="414861" y="8292"/>
                    <a:pt x="413880" y="8227"/>
                  </a:cubicBezTo>
                  <a:cubicBezTo>
                    <a:pt x="410935" y="8039"/>
                    <a:pt x="403626" y="7658"/>
                    <a:pt x="392910" y="7658"/>
                  </a:cubicBezTo>
                  <a:cubicBezTo>
                    <a:pt x="352371" y="7642"/>
                    <a:pt x="263088" y="13190"/>
                    <a:pt x="176758" y="55293"/>
                  </a:cubicBezTo>
                  <a:cubicBezTo>
                    <a:pt x="118197" y="83842"/>
                    <a:pt x="75428" y="116616"/>
                    <a:pt x="47328" y="142214"/>
                  </a:cubicBezTo>
                  <a:cubicBezTo>
                    <a:pt x="33282" y="155016"/>
                    <a:pt x="22898" y="166023"/>
                    <a:pt x="16047" y="173806"/>
                  </a:cubicBezTo>
                  <a:cubicBezTo>
                    <a:pt x="12619" y="177698"/>
                    <a:pt x="10077" y="180791"/>
                    <a:pt x="8396" y="182890"/>
                  </a:cubicBezTo>
                  <a:cubicBezTo>
                    <a:pt x="7557" y="183945"/>
                    <a:pt x="6932" y="184744"/>
                    <a:pt x="6523" y="185283"/>
                  </a:cubicBezTo>
                  <a:lnTo>
                    <a:pt x="5935" y="186070"/>
                  </a:lnTo>
                  <a:lnTo>
                    <a:pt x="-468" y="181400"/>
                  </a:lnTo>
                </a:path>
              </a:pathLst>
            </a:custGeom>
            <a:solidFill>
              <a:srgbClr val="243066"/>
            </a:solidFill>
            <a:ln w="792" cap="flat">
              <a:noFill/>
              <a:prstDash val="solid"/>
              <a:miter/>
            </a:ln>
          </p:spPr>
          <p:txBody>
            <a:bodyPr rtlCol="0" anchor="ctr"/>
            <a:lstStyle/>
            <a:p>
              <a:endParaRPr lang="en-US"/>
            </a:p>
          </p:txBody>
        </p:sp>
        <p:sp>
          <p:nvSpPr>
            <p:cNvPr id="75" name="Freeform: Shape 74">
              <a:extLst>
                <a:ext uri="{FF2B5EF4-FFF2-40B4-BE49-F238E27FC236}">
                  <a16:creationId xmlns:a16="http://schemas.microsoft.com/office/drawing/2014/main" id="{63B0E36D-0028-D9E1-DD24-812F1B51765E}"/>
                </a:ext>
              </a:extLst>
            </p:cNvPr>
            <p:cNvSpPr/>
            <p:nvPr/>
          </p:nvSpPr>
          <p:spPr>
            <a:xfrm flipV="1">
              <a:off x="2939389" y="1674855"/>
              <a:ext cx="596672" cy="148886"/>
            </a:xfrm>
            <a:custGeom>
              <a:avLst/>
              <a:gdLst>
                <a:gd name="connsiteX0" fmla="*/ 594329 w 596672"/>
                <a:gd name="connsiteY0" fmla="*/ -2499 h 148886"/>
                <a:gd name="connsiteX1" fmla="*/ 595050 w 596672"/>
                <a:gd name="connsiteY1" fmla="*/ 1036 h 148886"/>
                <a:gd name="connsiteX2" fmla="*/ 595319 w 596672"/>
                <a:gd name="connsiteY2" fmla="*/ 1266 h 148886"/>
                <a:gd name="connsiteX3" fmla="*/ 594329 w 596672"/>
                <a:gd name="connsiteY3" fmla="*/ -2499 h 148886"/>
                <a:gd name="connsiteX4" fmla="*/ 811 w 596672"/>
                <a:gd name="connsiteY4" fmla="*/ 144969 h 148886"/>
                <a:gd name="connsiteX5" fmla="*/ -1353 w 596672"/>
                <a:gd name="connsiteY5" fmla="*/ 146388 h 148886"/>
                <a:gd name="connsiteX6" fmla="*/ 874 w 596672"/>
                <a:gd name="connsiteY6" fmla="*/ 145136 h 148886"/>
                <a:gd name="connsiteX7" fmla="*/ 811 w 596672"/>
                <a:gd name="connsiteY7" fmla="*/ 144969 h 14888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96672" h="148886">
                  <a:moveTo>
                    <a:pt x="594329" y="-2499"/>
                  </a:moveTo>
                  <a:cubicBezTo>
                    <a:pt x="594598" y="-1326"/>
                    <a:pt x="594844" y="-145"/>
                    <a:pt x="595050" y="1036"/>
                  </a:cubicBezTo>
                  <a:cubicBezTo>
                    <a:pt x="595137" y="1108"/>
                    <a:pt x="595232" y="1187"/>
                    <a:pt x="595319" y="1266"/>
                  </a:cubicBezTo>
                  <a:cubicBezTo>
                    <a:pt x="595018" y="-2"/>
                    <a:pt x="594693" y="-1254"/>
                    <a:pt x="594329" y="-2499"/>
                  </a:cubicBezTo>
                  <a:moveTo>
                    <a:pt x="811" y="144969"/>
                  </a:moveTo>
                  <a:cubicBezTo>
                    <a:pt x="89" y="145437"/>
                    <a:pt x="-632" y="145913"/>
                    <a:pt x="-1353" y="146388"/>
                  </a:cubicBezTo>
                  <a:cubicBezTo>
                    <a:pt x="-608" y="145968"/>
                    <a:pt x="137" y="145548"/>
                    <a:pt x="874" y="145136"/>
                  </a:cubicBezTo>
                  <a:cubicBezTo>
                    <a:pt x="858" y="145080"/>
                    <a:pt x="826" y="145025"/>
                    <a:pt x="811" y="144969"/>
                  </a:cubicBezTo>
                </a:path>
              </a:pathLst>
            </a:custGeom>
            <a:solidFill>
              <a:srgbClr val="EEFAFE"/>
            </a:solidFill>
            <a:ln w="792" cap="flat">
              <a:noFill/>
              <a:prstDash val="solid"/>
              <a:miter/>
            </a:ln>
          </p:spPr>
          <p:txBody>
            <a:bodyPr rtlCol="0" anchor="ctr"/>
            <a:lstStyle/>
            <a:p>
              <a:endParaRPr lang="en-US"/>
            </a:p>
          </p:txBody>
        </p:sp>
        <p:sp>
          <p:nvSpPr>
            <p:cNvPr id="76" name="Freeform: Shape 75">
              <a:extLst>
                <a:ext uri="{FF2B5EF4-FFF2-40B4-BE49-F238E27FC236}">
                  <a16:creationId xmlns:a16="http://schemas.microsoft.com/office/drawing/2014/main" id="{A69B2F07-22C8-55FD-80C8-5226ECE878FC}"/>
                </a:ext>
              </a:extLst>
            </p:cNvPr>
            <p:cNvSpPr/>
            <p:nvPr/>
          </p:nvSpPr>
          <p:spPr>
            <a:xfrm flipV="1">
              <a:off x="2941553" y="1676107"/>
              <a:ext cx="596339" cy="144099"/>
            </a:xfrm>
            <a:custGeom>
              <a:avLst/>
              <a:gdLst>
                <a:gd name="connsiteX0" fmla="*/ 592884 w 596339"/>
                <a:gd name="connsiteY0" fmla="*/ -2500 h 144099"/>
                <a:gd name="connsiteX1" fmla="*/ 567720 w 596339"/>
                <a:gd name="connsiteY1" fmla="*/ 70338 h 144099"/>
                <a:gd name="connsiteX2" fmla="*/ 494453 w 596339"/>
                <a:gd name="connsiteY2" fmla="*/ 106686 h 144099"/>
                <a:gd name="connsiteX3" fmla="*/ 418856 w 596339"/>
                <a:gd name="connsiteY3" fmla="*/ 113027 h 144099"/>
                <a:gd name="connsiteX4" fmla="*/ 327012 w 596339"/>
                <a:gd name="connsiteY4" fmla="*/ 107415 h 144099"/>
                <a:gd name="connsiteX5" fmla="*/ 180757 w 596339"/>
                <a:gd name="connsiteY5" fmla="*/ 96533 h 144099"/>
                <a:gd name="connsiteX6" fmla="*/ 157946 w 596339"/>
                <a:gd name="connsiteY6" fmla="*/ 97024 h 144099"/>
                <a:gd name="connsiteX7" fmla="*/ 73869 w 596339"/>
                <a:gd name="connsiteY7" fmla="*/ 108889 h 144099"/>
                <a:gd name="connsiteX8" fmla="*/ -1355 w 596339"/>
                <a:gd name="connsiteY8" fmla="*/ 141433 h 144099"/>
                <a:gd name="connsiteX9" fmla="*/ -1292 w 596339"/>
                <a:gd name="connsiteY9" fmla="*/ 141599 h 144099"/>
                <a:gd name="connsiteX10" fmla="*/ 34517 w 596339"/>
                <a:gd name="connsiteY10" fmla="*/ 124662 h 144099"/>
                <a:gd name="connsiteX11" fmla="*/ 74788 w 596339"/>
                <a:gd name="connsiteY11" fmla="*/ 112638 h 144099"/>
                <a:gd name="connsiteX12" fmla="*/ 158136 w 596339"/>
                <a:gd name="connsiteY12" fmla="*/ 103088 h 144099"/>
                <a:gd name="connsiteX13" fmla="*/ 170255 w 596339"/>
                <a:gd name="connsiteY13" fmla="*/ 102961 h 144099"/>
                <a:gd name="connsiteX14" fmla="*/ 326243 w 596339"/>
                <a:gd name="connsiteY14" fmla="*/ 115294 h 144099"/>
                <a:gd name="connsiteX15" fmla="*/ 410962 w 596339"/>
                <a:gd name="connsiteY15" fmla="*/ 120176 h 144099"/>
                <a:gd name="connsiteX16" fmla="*/ 412841 w 596339"/>
                <a:gd name="connsiteY16" fmla="*/ 120184 h 144099"/>
                <a:gd name="connsiteX17" fmla="*/ 453492 w 596339"/>
                <a:gd name="connsiteY17" fmla="*/ 118717 h 144099"/>
                <a:gd name="connsiteX18" fmla="*/ 495737 w 596339"/>
                <a:gd name="connsiteY18" fmla="*/ 112654 h 144099"/>
                <a:gd name="connsiteX19" fmla="*/ 570565 w 596339"/>
                <a:gd name="connsiteY19" fmla="*/ 72985 h 144099"/>
                <a:gd name="connsiteX20" fmla="*/ 591584 w 596339"/>
                <a:gd name="connsiteY20" fmla="*/ 35940 h 144099"/>
                <a:gd name="connsiteX21" fmla="*/ 593153 w 596339"/>
                <a:gd name="connsiteY21" fmla="*/ -2270 h 144099"/>
                <a:gd name="connsiteX22" fmla="*/ 592884 w 596339"/>
                <a:gd name="connsiteY22" fmla="*/ -2500 h 1440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Lst>
              <a:rect l="l" t="t" r="r" b="b"/>
              <a:pathLst>
                <a:path w="596339" h="144099">
                  <a:moveTo>
                    <a:pt x="592884" y="-2500"/>
                  </a:moveTo>
                  <a:cubicBezTo>
                    <a:pt x="597647" y="24249"/>
                    <a:pt x="586139" y="51609"/>
                    <a:pt x="567720" y="70338"/>
                  </a:cubicBezTo>
                  <a:cubicBezTo>
                    <a:pt x="548444" y="90414"/>
                    <a:pt x="521536" y="101328"/>
                    <a:pt x="494453" y="106686"/>
                  </a:cubicBezTo>
                  <a:cubicBezTo>
                    <a:pt x="469542" y="111291"/>
                    <a:pt x="444259" y="113027"/>
                    <a:pt x="418856" y="113027"/>
                  </a:cubicBezTo>
                  <a:cubicBezTo>
                    <a:pt x="388255" y="113027"/>
                    <a:pt x="357495" y="110506"/>
                    <a:pt x="327012" y="107415"/>
                  </a:cubicBezTo>
                  <a:cubicBezTo>
                    <a:pt x="278561" y="102977"/>
                    <a:pt x="229817" y="96533"/>
                    <a:pt x="180757" y="96533"/>
                  </a:cubicBezTo>
                  <a:cubicBezTo>
                    <a:pt x="173156" y="96533"/>
                    <a:pt x="165555" y="96684"/>
                    <a:pt x="157946" y="97024"/>
                  </a:cubicBezTo>
                  <a:cubicBezTo>
                    <a:pt x="129643" y="98221"/>
                    <a:pt x="101332" y="101796"/>
                    <a:pt x="73869" y="108889"/>
                  </a:cubicBezTo>
                  <a:cubicBezTo>
                    <a:pt x="47325" y="115983"/>
                    <a:pt x="21630" y="126564"/>
                    <a:pt x="-1355" y="141433"/>
                  </a:cubicBezTo>
                  <a:cubicBezTo>
                    <a:pt x="-1339" y="141488"/>
                    <a:pt x="-1308" y="141544"/>
                    <a:pt x="-1292" y="141599"/>
                  </a:cubicBezTo>
                  <a:cubicBezTo>
                    <a:pt x="10288" y="135163"/>
                    <a:pt x="22200" y="129417"/>
                    <a:pt x="34517" y="124662"/>
                  </a:cubicBezTo>
                  <a:cubicBezTo>
                    <a:pt x="47682" y="119795"/>
                    <a:pt x="61084" y="115587"/>
                    <a:pt x="74788" y="112638"/>
                  </a:cubicBezTo>
                  <a:cubicBezTo>
                    <a:pt x="102109" y="106401"/>
                    <a:pt x="130126" y="103539"/>
                    <a:pt x="158136" y="103088"/>
                  </a:cubicBezTo>
                  <a:cubicBezTo>
                    <a:pt x="162170" y="103001"/>
                    <a:pt x="166221" y="102961"/>
                    <a:pt x="170255" y="102961"/>
                  </a:cubicBezTo>
                  <a:cubicBezTo>
                    <a:pt x="222296" y="102961"/>
                    <a:pt x="274155" y="109896"/>
                    <a:pt x="326243" y="115294"/>
                  </a:cubicBezTo>
                  <a:cubicBezTo>
                    <a:pt x="354348" y="117917"/>
                    <a:pt x="382596" y="120049"/>
                    <a:pt x="410962" y="120176"/>
                  </a:cubicBezTo>
                  <a:cubicBezTo>
                    <a:pt x="411589" y="120184"/>
                    <a:pt x="412215" y="120184"/>
                    <a:pt x="412841" y="120184"/>
                  </a:cubicBezTo>
                  <a:cubicBezTo>
                    <a:pt x="426386" y="120184"/>
                    <a:pt x="439955" y="119851"/>
                    <a:pt x="453492" y="118717"/>
                  </a:cubicBezTo>
                  <a:cubicBezTo>
                    <a:pt x="467648" y="117743"/>
                    <a:pt x="481819" y="115872"/>
                    <a:pt x="495737" y="112654"/>
                  </a:cubicBezTo>
                  <a:cubicBezTo>
                    <a:pt x="523398" y="106409"/>
                    <a:pt x="551059" y="94472"/>
                    <a:pt x="570565" y="72985"/>
                  </a:cubicBezTo>
                  <a:cubicBezTo>
                    <a:pt x="580100" y="62254"/>
                    <a:pt x="587502" y="49636"/>
                    <a:pt x="591584" y="35940"/>
                  </a:cubicBezTo>
                  <a:cubicBezTo>
                    <a:pt x="595492" y="23584"/>
                    <a:pt x="596054" y="10213"/>
                    <a:pt x="593153" y="-2270"/>
                  </a:cubicBezTo>
                  <a:cubicBezTo>
                    <a:pt x="593066" y="-2350"/>
                    <a:pt x="592971" y="-2429"/>
                    <a:pt x="592884" y="-2500"/>
                  </a:cubicBezTo>
                </a:path>
              </a:pathLst>
            </a:custGeom>
            <a:solidFill>
              <a:srgbClr val="53669E"/>
            </a:solidFill>
            <a:ln w="792" cap="flat">
              <a:noFill/>
              <a:prstDash val="solid"/>
              <a:miter/>
            </a:ln>
          </p:spPr>
          <p:txBody>
            <a:bodyPr rtlCol="0" anchor="ctr"/>
            <a:lstStyle/>
            <a:p>
              <a:endParaRPr lang="en-US"/>
            </a:p>
          </p:txBody>
        </p:sp>
        <p:sp>
          <p:nvSpPr>
            <p:cNvPr id="77" name="Freeform: Shape 76">
              <a:extLst>
                <a:ext uri="{FF2B5EF4-FFF2-40B4-BE49-F238E27FC236}">
                  <a16:creationId xmlns:a16="http://schemas.microsoft.com/office/drawing/2014/main" id="{B9377C78-F688-BA75-4D01-2FEC48AFB884}"/>
                </a:ext>
              </a:extLst>
            </p:cNvPr>
            <p:cNvSpPr/>
            <p:nvPr/>
          </p:nvSpPr>
          <p:spPr>
            <a:xfrm flipV="1">
              <a:off x="3410398" y="1595684"/>
              <a:ext cx="11857" cy="6023"/>
            </a:xfrm>
            <a:custGeom>
              <a:avLst/>
              <a:gdLst>
                <a:gd name="connsiteX0" fmla="*/ 10309 w 11857"/>
                <a:gd name="connsiteY0" fmla="*/ -2714 h 6023"/>
                <a:gd name="connsiteX1" fmla="*/ -1548 w 11857"/>
                <a:gd name="connsiteY1" fmla="*/ 3310 h 6023"/>
                <a:gd name="connsiteX2" fmla="*/ 10309 w 11857"/>
                <a:gd name="connsiteY2" fmla="*/ -2714 h 6023"/>
              </a:gdLst>
              <a:ahLst/>
              <a:cxnLst>
                <a:cxn ang="0">
                  <a:pos x="connsiteX0" y="connsiteY0"/>
                </a:cxn>
                <a:cxn ang="0">
                  <a:pos x="connsiteX1" y="connsiteY1"/>
                </a:cxn>
                <a:cxn ang="0">
                  <a:pos x="connsiteX2" y="connsiteY2"/>
                </a:cxn>
              </a:cxnLst>
              <a:rect l="l" t="t" r="r" b="b"/>
              <a:pathLst>
                <a:path w="11857" h="6023">
                  <a:moveTo>
                    <a:pt x="10309" y="-2714"/>
                  </a:moveTo>
                  <a:cubicBezTo>
                    <a:pt x="6385" y="-653"/>
                    <a:pt x="2430" y="1360"/>
                    <a:pt x="-1548" y="3310"/>
                  </a:cubicBezTo>
                  <a:cubicBezTo>
                    <a:pt x="2486" y="1455"/>
                    <a:pt x="6441" y="-550"/>
                    <a:pt x="10309" y="-2714"/>
                  </a:cubicBezTo>
                </a:path>
              </a:pathLst>
            </a:custGeom>
            <a:solidFill>
              <a:srgbClr val="EEFAFE"/>
            </a:solidFill>
            <a:ln w="792" cap="flat">
              <a:noFill/>
              <a:prstDash val="solid"/>
              <a:miter/>
            </a:ln>
          </p:spPr>
          <p:txBody>
            <a:bodyPr rtlCol="0" anchor="ctr"/>
            <a:lstStyle/>
            <a:p>
              <a:endParaRPr lang="en-US"/>
            </a:p>
          </p:txBody>
        </p:sp>
        <p:sp>
          <p:nvSpPr>
            <p:cNvPr id="78" name="Freeform: Shape 77">
              <a:extLst>
                <a:ext uri="{FF2B5EF4-FFF2-40B4-BE49-F238E27FC236}">
                  <a16:creationId xmlns:a16="http://schemas.microsoft.com/office/drawing/2014/main" id="{3BCF4EE7-66DF-DF5B-F672-E9EB19F1F623}"/>
                </a:ext>
              </a:extLst>
            </p:cNvPr>
            <p:cNvSpPr/>
            <p:nvPr/>
          </p:nvSpPr>
          <p:spPr>
            <a:xfrm flipV="1">
              <a:off x="2996701" y="1578128"/>
              <a:ext cx="450512" cy="43528"/>
            </a:xfrm>
            <a:custGeom>
              <a:avLst/>
              <a:gdLst>
                <a:gd name="connsiteX0" fmla="*/ 82305 w 450512"/>
                <a:gd name="connsiteY0" fmla="*/ -2712 h 43528"/>
                <a:gd name="connsiteX1" fmla="*/ 54914 w 450512"/>
                <a:gd name="connsiteY1" fmla="*/ -1389 h 43528"/>
                <a:gd name="connsiteX2" fmla="*/ -1336 w 450512"/>
                <a:gd name="connsiteY2" fmla="*/ 13044 h 43528"/>
                <a:gd name="connsiteX3" fmla="*/ 26634 w 450512"/>
                <a:gd name="connsiteY3" fmla="*/ 5768 h 43528"/>
                <a:gd name="connsiteX4" fmla="*/ 55239 w 450512"/>
                <a:gd name="connsiteY4" fmla="*/ 2463 h 43528"/>
                <a:gd name="connsiteX5" fmla="*/ 71178 w 450512"/>
                <a:gd name="connsiteY5" fmla="*/ 2004 h 43528"/>
                <a:gd name="connsiteX6" fmla="*/ 112630 w 450512"/>
                <a:gd name="connsiteY6" fmla="*/ 4746 h 43528"/>
                <a:gd name="connsiteX7" fmla="*/ 225826 w 450512"/>
                <a:gd name="connsiteY7" fmla="*/ 27889 h 43528"/>
                <a:gd name="connsiteX8" fmla="*/ 323806 w 450512"/>
                <a:gd name="connsiteY8" fmla="*/ 40816 h 43528"/>
                <a:gd name="connsiteX9" fmla="*/ 341694 w 450512"/>
                <a:gd name="connsiteY9" fmla="*/ 40182 h 43528"/>
                <a:gd name="connsiteX10" fmla="*/ 399038 w 450512"/>
                <a:gd name="connsiteY10" fmla="*/ 28745 h 43528"/>
                <a:gd name="connsiteX11" fmla="*/ 412361 w 450512"/>
                <a:gd name="connsiteY11" fmla="*/ 23261 h 43528"/>
                <a:gd name="connsiteX12" fmla="*/ 424218 w 450512"/>
                <a:gd name="connsiteY12" fmla="*/ 17237 h 43528"/>
                <a:gd name="connsiteX13" fmla="*/ 449176 w 450512"/>
                <a:gd name="connsiteY13" fmla="*/ -469 h 43528"/>
                <a:gd name="connsiteX14" fmla="*/ 424590 w 450512"/>
                <a:gd name="connsiteY14" fmla="*/ 14653 h 43528"/>
                <a:gd name="connsiteX15" fmla="*/ 397825 w 450512"/>
                <a:gd name="connsiteY15" fmla="*/ 25052 h 43528"/>
                <a:gd name="connsiteX16" fmla="*/ 341369 w 450512"/>
                <a:gd name="connsiteY16" fmla="*/ 34095 h 43528"/>
                <a:gd name="connsiteX17" fmla="*/ 330646 w 450512"/>
                <a:gd name="connsiteY17" fmla="*/ 34309 h 43528"/>
                <a:gd name="connsiteX18" fmla="*/ 227530 w 450512"/>
                <a:gd name="connsiteY18" fmla="*/ 20162 h 43528"/>
                <a:gd name="connsiteX19" fmla="*/ 113280 w 450512"/>
                <a:gd name="connsiteY19" fmla="*/ -1286 h 43528"/>
                <a:gd name="connsiteX20" fmla="*/ 82305 w 450512"/>
                <a:gd name="connsiteY20" fmla="*/ -2712 h 435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0512" h="43528">
                  <a:moveTo>
                    <a:pt x="82305" y="-2712"/>
                  </a:moveTo>
                  <a:cubicBezTo>
                    <a:pt x="73159" y="-2712"/>
                    <a:pt x="64021" y="-2300"/>
                    <a:pt x="54914" y="-1389"/>
                  </a:cubicBezTo>
                  <a:cubicBezTo>
                    <a:pt x="35575" y="862"/>
                    <a:pt x="16410" y="5261"/>
                    <a:pt x="-1336" y="13044"/>
                  </a:cubicBezTo>
                  <a:cubicBezTo>
                    <a:pt x="7858" y="10025"/>
                    <a:pt x="17203" y="7623"/>
                    <a:pt x="26634" y="5768"/>
                  </a:cubicBezTo>
                  <a:cubicBezTo>
                    <a:pt x="36106" y="4072"/>
                    <a:pt x="45664" y="3010"/>
                    <a:pt x="55239" y="2463"/>
                  </a:cubicBezTo>
                  <a:cubicBezTo>
                    <a:pt x="60549" y="2154"/>
                    <a:pt x="65867" y="2004"/>
                    <a:pt x="71178" y="2004"/>
                  </a:cubicBezTo>
                  <a:cubicBezTo>
                    <a:pt x="85032" y="2004"/>
                    <a:pt x="98878" y="3010"/>
                    <a:pt x="112630" y="4746"/>
                  </a:cubicBezTo>
                  <a:cubicBezTo>
                    <a:pt x="150737" y="9478"/>
                    <a:pt x="188068" y="19258"/>
                    <a:pt x="225826" y="27889"/>
                  </a:cubicBezTo>
                  <a:cubicBezTo>
                    <a:pt x="257863" y="34650"/>
                    <a:pt x="290684" y="40816"/>
                    <a:pt x="323806" y="40816"/>
                  </a:cubicBezTo>
                  <a:cubicBezTo>
                    <a:pt x="329758" y="40816"/>
                    <a:pt x="335718" y="40618"/>
                    <a:pt x="341694" y="40182"/>
                  </a:cubicBezTo>
                  <a:cubicBezTo>
                    <a:pt x="361192" y="38724"/>
                    <a:pt x="380570" y="35181"/>
                    <a:pt x="399038" y="28745"/>
                  </a:cubicBezTo>
                  <a:cubicBezTo>
                    <a:pt x="403547" y="27089"/>
                    <a:pt x="407994" y="25266"/>
                    <a:pt x="412361" y="23261"/>
                  </a:cubicBezTo>
                  <a:cubicBezTo>
                    <a:pt x="416340" y="21311"/>
                    <a:pt x="420295" y="19298"/>
                    <a:pt x="424218" y="17237"/>
                  </a:cubicBezTo>
                  <a:cubicBezTo>
                    <a:pt x="433158" y="12220"/>
                    <a:pt x="441568" y="6347"/>
                    <a:pt x="449176" y="-469"/>
                  </a:cubicBezTo>
                  <a:cubicBezTo>
                    <a:pt x="441369" y="5261"/>
                    <a:pt x="433135" y="10286"/>
                    <a:pt x="424590" y="14653"/>
                  </a:cubicBezTo>
                  <a:cubicBezTo>
                    <a:pt x="415943" y="18846"/>
                    <a:pt x="406971" y="22270"/>
                    <a:pt x="397825" y="25052"/>
                  </a:cubicBezTo>
                  <a:cubicBezTo>
                    <a:pt x="379508" y="30616"/>
                    <a:pt x="360455" y="33398"/>
                    <a:pt x="341369" y="34095"/>
                  </a:cubicBezTo>
                  <a:cubicBezTo>
                    <a:pt x="337795" y="34238"/>
                    <a:pt x="334220" y="34309"/>
                    <a:pt x="330646" y="34309"/>
                  </a:cubicBezTo>
                  <a:cubicBezTo>
                    <a:pt x="295994" y="34309"/>
                    <a:pt x="261548" y="27913"/>
                    <a:pt x="227530" y="20162"/>
                  </a:cubicBezTo>
                  <a:cubicBezTo>
                    <a:pt x="189851" y="12236"/>
                    <a:pt x="152164" y="2218"/>
                    <a:pt x="113280" y="-1286"/>
                  </a:cubicBezTo>
                  <a:cubicBezTo>
                    <a:pt x="102984" y="-2189"/>
                    <a:pt x="92641" y="-2712"/>
                    <a:pt x="82305" y="-2712"/>
                  </a:cubicBezTo>
                </a:path>
              </a:pathLst>
            </a:custGeom>
            <a:solidFill>
              <a:srgbClr val="53669E"/>
            </a:solidFill>
            <a:ln w="792" cap="flat">
              <a:noFill/>
              <a:prstDash val="solid"/>
              <a:miter/>
            </a:ln>
          </p:spPr>
          <p:txBody>
            <a:bodyPr rtlCol="0" anchor="ctr"/>
            <a:lstStyle/>
            <a:p>
              <a:endParaRPr lang="en-US"/>
            </a:p>
          </p:txBody>
        </p:sp>
        <p:sp>
          <p:nvSpPr>
            <p:cNvPr id="79" name="Freeform: Shape 78">
              <a:extLst>
                <a:ext uri="{FF2B5EF4-FFF2-40B4-BE49-F238E27FC236}">
                  <a16:creationId xmlns:a16="http://schemas.microsoft.com/office/drawing/2014/main" id="{53E90561-1DDD-132E-4AD3-EBC882763D4E}"/>
                </a:ext>
              </a:extLst>
            </p:cNvPr>
            <p:cNvSpPr/>
            <p:nvPr/>
          </p:nvSpPr>
          <p:spPr>
            <a:xfrm flipV="1">
              <a:off x="2843629" y="1944539"/>
              <a:ext cx="4850" cy="1870"/>
            </a:xfrm>
            <a:custGeom>
              <a:avLst/>
              <a:gdLst>
                <a:gd name="connsiteX0" fmla="*/ -925 w 4850"/>
                <a:gd name="connsiteY0" fmla="*/ -2218 h 1870"/>
                <a:gd name="connsiteX1" fmla="*/ 3712 w 4850"/>
                <a:gd name="connsiteY1" fmla="*/ -348 h 1870"/>
                <a:gd name="connsiteX2" fmla="*/ 3926 w 4850"/>
                <a:gd name="connsiteY2" fmla="*/ -1172 h 1870"/>
                <a:gd name="connsiteX3" fmla="*/ -925 w 4850"/>
                <a:gd name="connsiteY3" fmla="*/ -2218 h 1870"/>
              </a:gdLst>
              <a:ahLst/>
              <a:cxnLst>
                <a:cxn ang="0">
                  <a:pos x="connsiteX0" y="connsiteY0"/>
                </a:cxn>
                <a:cxn ang="0">
                  <a:pos x="connsiteX1" y="connsiteY1"/>
                </a:cxn>
                <a:cxn ang="0">
                  <a:pos x="connsiteX2" y="connsiteY2"/>
                </a:cxn>
                <a:cxn ang="0">
                  <a:pos x="connsiteX3" y="connsiteY3"/>
                </a:cxn>
              </a:cxnLst>
              <a:rect l="l" t="t" r="r" b="b"/>
              <a:pathLst>
                <a:path w="4850" h="1870">
                  <a:moveTo>
                    <a:pt x="-925" y="-2218"/>
                  </a:moveTo>
                  <a:cubicBezTo>
                    <a:pt x="621" y="-1592"/>
                    <a:pt x="2166" y="-974"/>
                    <a:pt x="3712" y="-348"/>
                  </a:cubicBezTo>
                  <a:cubicBezTo>
                    <a:pt x="3783" y="-625"/>
                    <a:pt x="3854" y="-895"/>
                    <a:pt x="3926" y="-1172"/>
                  </a:cubicBezTo>
                  <a:cubicBezTo>
                    <a:pt x="2317" y="-1544"/>
                    <a:pt x="692" y="-1893"/>
                    <a:pt x="-925" y="-2218"/>
                  </a:cubicBezTo>
                </a:path>
              </a:pathLst>
            </a:custGeom>
            <a:solidFill>
              <a:srgbClr val="EEFAFE"/>
            </a:solidFill>
            <a:ln w="792" cap="flat">
              <a:noFill/>
              <a:prstDash val="solid"/>
              <a:miter/>
            </a:ln>
          </p:spPr>
          <p:txBody>
            <a:bodyPr rtlCol="0" anchor="ctr"/>
            <a:lstStyle/>
            <a:p>
              <a:endParaRPr lang="en-US"/>
            </a:p>
          </p:txBody>
        </p:sp>
        <p:sp>
          <p:nvSpPr>
            <p:cNvPr id="80" name="Freeform: Shape 79">
              <a:extLst>
                <a:ext uri="{FF2B5EF4-FFF2-40B4-BE49-F238E27FC236}">
                  <a16:creationId xmlns:a16="http://schemas.microsoft.com/office/drawing/2014/main" id="{FA68700A-9F69-C11E-79A2-0573EB471DCD}"/>
                </a:ext>
              </a:extLst>
            </p:cNvPr>
            <p:cNvSpPr/>
            <p:nvPr/>
          </p:nvSpPr>
          <p:spPr>
            <a:xfrm flipV="1">
              <a:off x="2848266" y="1783019"/>
              <a:ext cx="138557" cy="162344"/>
            </a:xfrm>
            <a:custGeom>
              <a:avLst/>
              <a:gdLst>
                <a:gd name="connsiteX0" fmla="*/ -789 w 138557"/>
                <a:gd name="connsiteY0" fmla="*/ -2334 h 162344"/>
                <a:gd name="connsiteX1" fmla="*/ -1003 w 138557"/>
                <a:gd name="connsiteY1" fmla="*/ -1510 h 162344"/>
                <a:gd name="connsiteX2" fmla="*/ 20753 w 138557"/>
                <a:gd name="connsiteY2" fmla="*/ 8254 h 162344"/>
                <a:gd name="connsiteX3" fmla="*/ 45490 w 138557"/>
                <a:gd name="connsiteY3" fmla="*/ 22592 h 162344"/>
                <a:gd name="connsiteX4" fmla="*/ 88678 w 138557"/>
                <a:gd name="connsiteY4" fmla="*/ 59424 h 162344"/>
                <a:gd name="connsiteX5" fmla="*/ 121681 w 138557"/>
                <a:gd name="connsiteY5" fmla="*/ 105544 h 162344"/>
                <a:gd name="connsiteX6" fmla="*/ 132531 w 138557"/>
                <a:gd name="connsiteY6" fmla="*/ 131715 h 162344"/>
                <a:gd name="connsiteX7" fmla="*/ 135797 w 138557"/>
                <a:gd name="connsiteY7" fmla="*/ 160011 h 162344"/>
                <a:gd name="connsiteX8" fmla="*/ 136296 w 138557"/>
                <a:gd name="connsiteY8" fmla="*/ 130851 h 162344"/>
                <a:gd name="connsiteX9" fmla="*/ 127118 w 138557"/>
                <a:gd name="connsiteY9" fmla="*/ 102849 h 162344"/>
                <a:gd name="connsiteX10" fmla="*/ 94503 w 138557"/>
                <a:gd name="connsiteY10" fmla="*/ 54058 h 162344"/>
                <a:gd name="connsiteX11" fmla="*/ 48700 w 138557"/>
                <a:gd name="connsiteY11" fmla="*/ 17417 h 162344"/>
                <a:gd name="connsiteX12" fmla="*/ -789 w 138557"/>
                <a:gd name="connsiteY12" fmla="*/ -2334 h 1623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38557" h="162344">
                  <a:moveTo>
                    <a:pt x="-789" y="-2334"/>
                  </a:moveTo>
                  <a:cubicBezTo>
                    <a:pt x="-860" y="-2057"/>
                    <a:pt x="-932" y="-1788"/>
                    <a:pt x="-1003" y="-1510"/>
                  </a:cubicBezTo>
                  <a:cubicBezTo>
                    <a:pt x="6416" y="1478"/>
                    <a:pt x="13771" y="4450"/>
                    <a:pt x="20753" y="8254"/>
                  </a:cubicBezTo>
                  <a:cubicBezTo>
                    <a:pt x="29321" y="12495"/>
                    <a:pt x="37643" y="17203"/>
                    <a:pt x="45490" y="22592"/>
                  </a:cubicBezTo>
                  <a:cubicBezTo>
                    <a:pt x="61318" y="33150"/>
                    <a:pt x="75838" y="45506"/>
                    <a:pt x="88678" y="59424"/>
                  </a:cubicBezTo>
                  <a:cubicBezTo>
                    <a:pt x="101478" y="73357"/>
                    <a:pt x="112598" y="88860"/>
                    <a:pt x="121681" y="105544"/>
                  </a:cubicBezTo>
                  <a:cubicBezTo>
                    <a:pt x="126199" y="113874"/>
                    <a:pt x="130003" y="122600"/>
                    <a:pt x="132531" y="131715"/>
                  </a:cubicBezTo>
                  <a:cubicBezTo>
                    <a:pt x="135306" y="140790"/>
                    <a:pt x="136439" y="150341"/>
                    <a:pt x="135797" y="160011"/>
                  </a:cubicBezTo>
                  <a:cubicBezTo>
                    <a:pt x="138222" y="150587"/>
                    <a:pt x="137889" y="140545"/>
                    <a:pt x="136296" y="130851"/>
                  </a:cubicBezTo>
                  <a:cubicBezTo>
                    <a:pt x="134457" y="121158"/>
                    <a:pt x="131129" y="111814"/>
                    <a:pt x="127118" y="102849"/>
                  </a:cubicBezTo>
                  <a:cubicBezTo>
                    <a:pt x="119050" y="84945"/>
                    <a:pt x="107644" y="68642"/>
                    <a:pt x="94503" y="54058"/>
                  </a:cubicBezTo>
                  <a:cubicBezTo>
                    <a:pt x="81061" y="39744"/>
                    <a:pt x="65780" y="27055"/>
                    <a:pt x="48700" y="17417"/>
                  </a:cubicBezTo>
                  <a:cubicBezTo>
                    <a:pt x="33252" y="8373"/>
                    <a:pt x="16489" y="1660"/>
                    <a:pt x="-789" y="-2334"/>
                  </a:cubicBezTo>
                </a:path>
              </a:pathLst>
            </a:custGeom>
            <a:solidFill>
              <a:srgbClr val="53669E"/>
            </a:solidFill>
            <a:ln w="792" cap="flat">
              <a:noFill/>
              <a:prstDash val="solid"/>
              <a:miter/>
            </a:ln>
          </p:spPr>
          <p:txBody>
            <a:bodyPr rtlCol="0" anchor="ctr"/>
            <a:lstStyle/>
            <a:p>
              <a:endParaRPr lang="en-US"/>
            </a:p>
          </p:txBody>
        </p:sp>
        <p:sp>
          <p:nvSpPr>
            <p:cNvPr id="81" name="Freeform: Shape 80">
              <a:extLst>
                <a:ext uri="{FF2B5EF4-FFF2-40B4-BE49-F238E27FC236}">
                  <a16:creationId xmlns:a16="http://schemas.microsoft.com/office/drawing/2014/main" id="{3A5A3F59-DC9C-F842-4923-413E04ACCA1B}"/>
                </a:ext>
              </a:extLst>
            </p:cNvPr>
            <p:cNvSpPr/>
            <p:nvPr/>
          </p:nvSpPr>
          <p:spPr>
            <a:xfrm flipV="1">
              <a:off x="2829537" y="1831810"/>
              <a:ext cx="3423" cy="6087"/>
            </a:xfrm>
            <a:custGeom>
              <a:avLst/>
              <a:gdLst>
                <a:gd name="connsiteX0" fmla="*/ -909 w 3423"/>
                <a:gd name="connsiteY0" fmla="*/ -2376 h 6087"/>
                <a:gd name="connsiteX1" fmla="*/ 288 w 3423"/>
                <a:gd name="connsiteY1" fmla="*/ -181 h 6087"/>
                <a:gd name="connsiteX2" fmla="*/ 2515 w 3423"/>
                <a:gd name="connsiteY2" fmla="*/ 3711 h 6087"/>
                <a:gd name="connsiteX3" fmla="*/ 2499 w 3423"/>
                <a:gd name="connsiteY3" fmla="*/ -1219 h 6087"/>
                <a:gd name="connsiteX4" fmla="*/ 1659 w 3423"/>
                <a:gd name="connsiteY4" fmla="*/ -1504 h 6087"/>
                <a:gd name="connsiteX5" fmla="*/ -909 w 3423"/>
                <a:gd name="connsiteY5" fmla="*/ -2376 h 6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423" h="6087">
                  <a:moveTo>
                    <a:pt x="-909" y="-2376"/>
                  </a:moveTo>
                  <a:lnTo>
                    <a:pt x="288" y="-181"/>
                  </a:lnTo>
                  <a:cubicBezTo>
                    <a:pt x="1009" y="1127"/>
                    <a:pt x="1746" y="2427"/>
                    <a:pt x="2515" y="3711"/>
                  </a:cubicBezTo>
                  <a:cubicBezTo>
                    <a:pt x="2491" y="2070"/>
                    <a:pt x="2484" y="422"/>
                    <a:pt x="2499" y="-1219"/>
                  </a:cubicBezTo>
                  <a:cubicBezTo>
                    <a:pt x="2214" y="-1314"/>
                    <a:pt x="1937" y="-1409"/>
                    <a:pt x="1659" y="-1504"/>
                  </a:cubicBezTo>
                  <a:lnTo>
                    <a:pt x="-909" y="-2376"/>
                  </a:lnTo>
                </a:path>
              </a:pathLst>
            </a:custGeom>
            <a:solidFill>
              <a:srgbClr val="EEFAFE"/>
            </a:solidFill>
            <a:ln w="792" cap="flat">
              <a:noFill/>
              <a:prstDash val="solid"/>
              <a:miter/>
            </a:ln>
          </p:spPr>
          <p:txBody>
            <a:bodyPr rtlCol="0" anchor="ctr"/>
            <a:lstStyle/>
            <a:p>
              <a:endParaRPr lang="en-US"/>
            </a:p>
          </p:txBody>
        </p:sp>
        <p:sp>
          <p:nvSpPr>
            <p:cNvPr id="82" name="Freeform: Shape 81">
              <a:extLst>
                <a:ext uri="{FF2B5EF4-FFF2-40B4-BE49-F238E27FC236}">
                  <a16:creationId xmlns:a16="http://schemas.microsoft.com/office/drawing/2014/main" id="{94730A3E-D5A7-E04B-293E-C097478D92CF}"/>
                </a:ext>
              </a:extLst>
            </p:cNvPr>
            <p:cNvSpPr/>
            <p:nvPr/>
          </p:nvSpPr>
          <p:spPr>
            <a:xfrm flipV="1">
              <a:off x="2832937" y="1741186"/>
              <a:ext cx="80431" cy="95553"/>
            </a:xfrm>
            <a:custGeom>
              <a:avLst/>
              <a:gdLst>
                <a:gd name="connsiteX0" fmla="*/ -946 w 80431"/>
                <a:gd name="connsiteY0" fmla="*/ -2442 h 95553"/>
                <a:gd name="connsiteX1" fmla="*/ -930 w 80431"/>
                <a:gd name="connsiteY1" fmla="*/ 2488 h 95553"/>
                <a:gd name="connsiteX2" fmla="*/ 1067 w 80431"/>
                <a:gd name="connsiteY2" fmla="*/ 5777 h 95553"/>
                <a:gd name="connsiteX3" fmla="*/ -431 w 80431"/>
                <a:gd name="connsiteY3" fmla="*/ 491 h 95553"/>
                <a:gd name="connsiteX4" fmla="*/ 45705 w 80431"/>
                <a:gd name="connsiteY4" fmla="*/ 39557 h 95553"/>
                <a:gd name="connsiteX5" fmla="*/ 79477 w 80431"/>
                <a:gd name="connsiteY5" fmla="*/ 93112 h 95553"/>
                <a:gd name="connsiteX6" fmla="*/ 51642 w 80431"/>
                <a:gd name="connsiteY6" fmla="*/ 34453 h 95553"/>
                <a:gd name="connsiteX7" fmla="*/ -946 w 80431"/>
                <a:gd name="connsiteY7" fmla="*/ -2442 h 955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0431" h="95553">
                  <a:moveTo>
                    <a:pt x="-946" y="-2442"/>
                  </a:moveTo>
                  <a:cubicBezTo>
                    <a:pt x="-962" y="-801"/>
                    <a:pt x="-954" y="847"/>
                    <a:pt x="-930" y="2488"/>
                  </a:cubicBezTo>
                  <a:cubicBezTo>
                    <a:pt x="-280" y="3590"/>
                    <a:pt x="385" y="4683"/>
                    <a:pt x="1067" y="5777"/>
                  </a:cubicBezTo>
                  <a:cubicBezTo>
                    <a:pt x="591" y="4002"/>
                    <a:pt x="100" y="2242"/>
                    <a:pt x="-431" y="491"/>
                  </a:cubicBezTo>
                  <a:cubicBezTo>
                    <a:pt x="16958" y="11412"/>
                    <a:pt x="32501" y="24363"/>
                    <a:pt x="45705" y="39557"/>
                  </a:cubicBezTo>
                  <a:cubicBezTo>
                    <a:pt x="59528" y="55369"/>
                    <a:pt x="70576" y="73377"/>
                    <a:pt x="79477" y="93112"/>
                  </a:cubicBezTo>
                  <a:cubicBezTo>
                    <a:pt x="76188" y="71601"/>
                    <a:pt x="65861" y="51208"/>
                    <a:pt x="51642" y="34453"/>
                  </a:cubicBezTo>
                  <a:cubicBezTo>
                    <a:pt x="37581" y="17943"/>
                    <a:pt x="19407" y="4620"/>
                    <a:pt x="-946" y="-2442"/>
                  </a:cubicBezTo>
                </a:path>
              </a:pathLst>
            </a:custGeom>
            <a:solidFill>
              <a:srgbClr val="53669E"/>
            </a:solidFill>
            <a:ln w="792" cap="flat">
              <a:noFill/>
              <a:prstDash val="solid"/>
              <a:miter/>
            </a:ln>
          </p:spPr>
          <p:txBody>
            <a:bodyPr rtlCol="0" anchor="ctr"/>
            <a:lstStyle/>
            <a:p>
              <a:endParaRPr lang="en-US"/>
            </a:p>
          </p:txBody>
        </p:sp>
        <p:sp>
          <p:nvSpPr>
            <p:cNvPr id="83" name="Freeform: Shape 82">
              <a:extLst>
                <a:ext uri="{FF2B5EF4-FFF2-40B4-BE49-F238E27FC236}">
                  <a16:creationId xmlns:a16="http://schemas.microsoft.com/office/drawing/2014/main" id="{53BC31EA-477F-9718-C65E-D5D91224D6D6}"/>
                </a:ext>
              </a:extLst>
            </p:cNvPr>
            <p:cNvSpPr/>
            <p:nvPr/>
          </p:nvSpPr>
          <p:spPr>
            <a:xfrm flipV="1">
              <a:off x="2771424" y="3608374"/>
              <a:ext cx="267485" cy="301572"/>
            </a:xfrm>
            <a:custGeom>
              <a:avLst/>
              <a:gdLst>
                <a:gd name="connsiteX0" fmla="*/ 62466 w 267485"/>
                <a:gd name="connsiteY0" fmla="*/ 375 h 301572"/>
                <a:gd name="connsiteX1" fmla="*/ 121966 w 267485"/>
                <a:gd name="connsiteY1" fmla="*/ 22447 h 301572"/>
                <a:gd name="connsiteX2" fmla="*/ 158424 w 267485"/>
                <a:gd name="connsiteY2" fmla="*/ 78095 h 301572"/>
                <a:gd name="connsiteX3" fmla="*/ 218708 w 267485"/>
                <a:gd name="connsiteY3" fmla="*/ 46478 h 301572"/>
                <a:gd name="connsiteX4" fmla="*/ 226269 w 267485"/>
                <a:gd name="connsiteY4" fmla="*/ 45534 h 301572"/>
                <a:gd name="connsiteX5" fmla="*/ 228521 w 267485"/>
                <a:gd name="connsiteY5" fmla="*/ 57076 h 301572"/>
                <a:gd name="connsiteX6" fmla="*/ 130811 w 267485"/>
                <a:gd name="connsiteY6" fmla="*/ 143093 h 301572"/>
                <a:gd name="connsiteX7" fmla="*/ 195287 w 267485"/>
                <a:gd name="connsiteY7" fmla="*/ 127028 h 301572"/>
                <a:gd name="connsiteX8" fmla="*/ 237271 w 267485"/>
                <a:gd name="connsiteY8" fmla="*/ 107040 h 301572"/>
                <a:gd name="connsiteX9" fmla="*/ 241836 w 267485"/>
                <a:gd name="connsiteY9" fmla="*/ 107356 h 301572"/>
                <a:gd name="connsiteX10" fmla="*/ 243928 w 267485"/>
                <a:gd name="connsiteY10" fmla="*/ 111628 h 301572"/>
                <a:gd name="connsiteX11" fmla="*/ 231802 w 267485"/>
                <a:gd name="connsiteY11" fmla="*/ 133043 h 301572"/>
                <a:gd name="connsiteX12" fmla="*/ 110338 w 267485"/>
                <a:gd name="connsiteY12" fmla="*/ 189570 h 301572"/>
                <a:gd name="connsiteX13" fmla="*/ 243429 w 267485"/>
                <a:gd name="connsiteY13" fmla="*/ 167388 h 301572"/>
                <a:gd name="connsiteX14" fmla="*/ 256372 w 267485"/>
                <a:gd name="connsiteY14" fmla="*/ 162394 h 301572"/>
                <a:gd name="connsiteX15" fmla="*/ 266485 w 267485"/>
                <a:gd name="connsiteY15" fmla="*/ 169948 h 301572"/>
                <a:gd name="connsiteX16" fmla="*/ 265019 w 267485"/>
                <a:gd name="connsiteY16" fmla="*/ 175589 h 301572"/>
                <a:gd name="connsiteX17" fmla="*/ 224050 w 267485"/>
                <a:gd name="connsiteY17" fmla="*/ 215918 h 301572"/>
                <a:gd name="connsiteX18" fmla="*/ 81734 w 267485"/>
                <a:gd name="connsiteY18" fmla="*/ 242708 h 301572"/>
                <a:gd name="connsiteX19" fmla="*/ 219303 w 267485"/>
                <a:gd name="connsiteY19" fmla="*/ 246788 h 301572"/>
                <a:gd name="connsiteX20" fmla="*/ 256229 w 267485"/>
                <a:gd name="connsiteY20" fmla="*/ 235961 h 301572"/>
                <a:gd name="connsiteX21" fmla="*/ 260517 w 267485"/>
                <a:gd name="connsiteY21" fmla="*/ 236565 h 301572"/>
                <a:gd name="connsiteX22" fmla="*/ 259851 w 267485"/>
                <a:gd name="connsiteY22" fmla="*/ 243776 h 301572"/>
                <a:gd name="connsiteX23" fmla="*/ 172826 w 267485"/>
                <a:gd name="connsiteY23" fmla="*/ 298473 h 301572"/>
                <a:gd name="connsiteX24" fmla="*/ 71010 w 267485"/>
                <a:gd name="connsiteY24" fmla="*/ 282684 h 301572"/>
                <a:gd name="connsiteX25" fmla="*/ 51109 w 267485"/>
                <a:gd name="connsiteY25" fmla="*/ 216336 h 301572"/>
                <a:gd name="connsiteX26" fmla="*/ 33791 w 267485"/>
                <a:gd name="connsiteY26" fmla="*/ 106857 h 301572"/>
                <a:gd name="connsiteX27" fmla="*/ -990 w 267485"/>
                <a:gd name="connsiteY27" fmla="*/ 105120 h 301572"/>
                <a:gd name="connsiteX28" fmla="*/ 55507 w 267485"/>
                <a:gd name="connsiteY28" fmla="*/ 970 h 301572"/>
                <a:gd name="connsiteX29" fmla="*/ 62466 w 267485"/>
                <a:gd name="connsiteY29" fmla="*/ 375 h 301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267485" h="301572">
                  <a:moveTo>
                    <a:pt x="62466" y="375"/>
                  </a:moveTo>
                  <a:cubicBezTo>
                    <a:pt x="62466" y="375"/>
                    <a:pt x="104251" y="9211"/>
                    <a:pt x="121966" y="22447"/>
                  </a:cubicBezTo>
                  <a:cubicBezTo>
                    <a:pt x="139688" y="35692"/>
                    <a:pt x="155983" y="56107"/>
                    <a:pt x="158424" y="78095"/>
                  </a:cubicBezTo>
                  <a:cubicBezTo>
                    <a:pt x="181132" y="75281"/>
                    <a:pt x="197958" y="56107"/>
                    <a:pt x="218708" y="46478"/>
                  </a:cubicBezTo>
                  <a:cubicBezTo>
                    <a:pt x="221094" y="45370"/>
                    <a:pt x="223900" y="44385"/>
                    <a:pt x="226269" y="45534"/>
                  </a:cubicBezTo>
                  <a:cubicBezTo>
                    <a:pt x="230129" y="47388"/>
                    <a:pt x="229733" y="52962"/>
                    <a:pt x="228521" y="57076"/>
                  </a:cubicBezTo>
                  <a:cubicBezTo>
                    <a:pt x="215609" y="100754"/>
                    <a:pt x="175925" y="136771"/>
                    <a:pt x="130811" y="143093"/>
                  </a:cubicBezTo>
                  <a:cubicBezTo>
                    <a:pt x="152853" y="140028"/>
                    <a:pt x="175314" y="136823"/>
                    <a:pt x="195287" y="127028"/>
                  </a:cubicBezTo>
                  <a:cubicBezTo>
                    <a:pt x="209253" y="120173"/>
                    <a:pt x="222005" y="110099"/>
                    <a:pt x="237271" y="107040"/>
                  </a:cubicBezTo>
                  <a:cubicBezTo>
                    <a:pt x="238800" y="106739"/>
                    <a:pt x="240504" y="106532"/>
                    <a:pt x="241836" y="107356"/>
                  </a:cubicBezTo>
                  <a:cubicBezTo>
                    <a:pt x="243223" y="108238"/>
                    <a:pt x="243778" y="109997"/>
                    <a:pt x="243928" y="111628"/>
                  </a:cubicBezTo>
                  <a:cubicBezTo>
                    <a:pt x="244753" y="120127"/>
                    <a:pt x="238182" y="127387"/>
                    <a:pt x="231802" y="133043"/>
                  </a:cubicBezTo>
                  <a:cubicBezTo>
                    <a:pt x="197451" y="163542"/>
                    <a:pt x="155793" y="182889"/>
                    <a:pt x="110338" y="189570"/>
                  </a:cubicBezTo>
                  <a:cubicBezTo>
                    <a:pt x="155468" y="197927"/>
                    <a:pt x="203451" y="189930"/>
                    <a:pt x="243429" y="167388"/>
                  </a:cubicBezTo>
                  <a:cubicBezTo>
                    <a:pt x="247503" y="165087"/>
                    <a:pt x="251704" y="162582"/>
                    <a:pt x="256372" y="162394"/>
                  </a:cubicBezTo>
                  <a:cubicBezTo>
                    <a:pt x="261040" y="162189"/>
                    <a:pt x="266224" y="165285"/>
                    <a:pt x="266485" y="169948"/>
                  </a:cubicBezTo>
                  <a:cubicBezTo>
                    <a:pt x="266596" y="171914"/>
                    <a:pt x="265843" y="173805"/>
                    <a:pt x="265019" y="175589"/>
                  </a:cubicBezTo>
                  <a:cubicBezTo>
                    <a:pt x="256863" y="193264"/>
                    <a:pt x="240877" y="206122"/>
                    <a:pt x="224050" y="215918"/>
                  </a:cubicBezTo>
                  <a:cubicBezTo>
                    <a:pt x="181623" y="240630"/>
                    <a:pt x="130042" y="251535"/>
                    <a:pt x="81734" y="242708"/>
                  </a:cubicBezTo>
                  <a:cubicBezTo>
                    <a:pt x="125374" y="259532"/>
                    <a:pt x="174752" y="260989"/>
                    <a:pt x="219303" y="246788"/>
                  </a:cubicBezTo>
                  <a:cubicBezTo>
                    <a:pt x="231540" y="242888"/>
                    <a:pt x="243516" y="237825"/>
                    <a:pt x="256229" y="235961"/>
                  </a:cubicBezTo>
                  <a:cubicBezTo>
                    <a:pt x="257695" y="235748"/>
                    <a:pt x="259360" y="235627"/>
                    <a:pt x="260517" y="236565"/>
                  </a:cubicBezTo>
                  <a:cubicBezTo>
                    <a:pt x="262570" y="238253"/>
                    <a:pt x="261318" y="241556"/>
                    <a:pt x="259851" y="243776"/>
                  </a:cubicBezTo>
                  <a:cubicBezTo>
                    <a:pt x="240457" y="273198"/>
                    <a:pt x="207557" y="292520"/>
                    <a:pt x="172826" y="298473"/>
                  </a:cubicBezTo>
                  <a:cubicBezTo>
                    <a:pt x="138095" y="304417"/>
                    <a:pt x="98426" y="304814"/>
                    <a:pt x="71010" y="282684"/>
                  </a:cubicBezTo>
                  <a:cubicBezTo>
                    <a:pt x="71010" y="282684"/>
                    <a:pt x="56990" y="252971"/>
                    <a:pt x="51109" y="216336"/>
                  </a:cubicBezTo>
                  <a:cubicBezTo>
                    <a:pt x="45220" y="179713"/>
                    <a:pt x="33791" y="106857"/>
                    <a:pt x="33791" y="106857"/>
                  </a:cubicBezTo>
                  <a:lnTo>
                    <a:pt x="-990" y="105120"/>
                  </a:lnTo>
                  <a:lnTo>
                    <a:pt x="55507" y="970"/>
                  </a:lnTo>
                  <a:lnTo>
                    <a:pt x="62466" y="375"/>
                  </a:lnTo>
                </a:path>
              </a:pathLst>
            </a:custGeom>
            <a:solidFill>
              <a:srgbClr val="F46E6B"/>
            </a:solidFill>
            <a:ln w="792" cap="flat">
              <a:noFill/>
              <a:prstDash val="solid"/>
              <a:miter/>
            </a:ln>
          </p:spPr>
          <p:txBody>
            <a:bodyPr rtlCol="0" anchor="ctr"/>
            <a:lstStyle/>
            <a:p>
              <a:endParaRPr lang="en-US"/>
            </a:p>
          </p:txBody>
        </p:sp>
        <p:sp>
          <p:nvSpPr>
            <p:cNvPr id="84" name="Freeform: Shape 83">
              <a:extLst>
                <a:ext uri="{FF2B5EF4-FFF2-40B4-BE49-F238E27FC236}">
                  <a16:creationId xmlns:a16="http://schemas.microsoft.com/office/drawing/2014/main" id="{A9877EF6-D948-3CBA-9E22-EAA08CF878B7}"/>
                </a:ext>
              </a:extLst>
            </p:cNvPr>
            <p:cNvSpPr/>
            <p:nvPr/>
          </p:nvSpPr>
          <p:spPr>
            <a:xfrm flipV="1">
              <a:off x="3653182" y="3021256"/>
              <a:ext cx="654863" cy="759802"/>
            </a:xfrm>
            <a:custGeom>
              <a:avLst/>
              <a:gdLst>
                <a:gd name="connsiteX0" fmla="*/ 373701 w 654863"/>
                <a:gd name="connsiteY0" fmla="*/ 759666 h 759802"/>
                <a:gd name="connsiteX1" fmla="*/ 289251 w 654863"/>
                <a:gd name="connsiteY1" fmla="*/ 685116 h 759802"/>
                <a:gd name="connsiteX2" fmla="*/ 198453 w 654863"/>
                <a:gd name="connsiteY2" fmla="*/ 629041 h 759802"/>
                <a:gd name="connsiteX3" fmla="*/ 394728 w 654863"/>
                <a:gd name="connsiteY3" fmla="*/ 366260 h 759802"/>
                <a:gd name="connsiteX4" fmla="*/ 243718 w 654863"/>
                <a:gd name="connsiteY4" fmla="*/ 107877 h 759802"/>
                <a:gd name="connsiteX5" fmla="*/ 205269 w 654863"/>
                <a:gd name="connsiteY5" fmla="*/ 209932 h 759802"/>
                <a:gd name="connsiteX6" fmla="*/ 172900 w 654863"/>
                <a:gd name="connsiteY6" fmla="*/ 269899 h 759802"/>
                <a:gd name="connsiteX7" fmla="*/ 71656 w 654863"/>
                <a:gd name="connsiteY7" fmla="*/ 264880 h 759802"/>
                <a:gd name="connsiteX8" fmla="*/ -1333 w 654863"/>
                <a:gd name="connsiteY8" fmla="*/ 194873 h 759802"/>
                <a:gd name="connsiteX9" fmla="*/ -533 w 654863"/>
                <a:gd name="connsiteY9" fmla="*/ 187802 h 759802"/>
                <a:gd name="connsiteX10" fmla="*/ 656 w 654863"/>
                <a:gd name="connsiteY10" fmla="*/ 187467 h 759802"/>
                <a:gd name="connsiteX11" fmla="*/ 18711 w 654863"/>
                <a:gd name="connsiteY11" fmla="*/ 194062 h 759802"/>
                <a:gd name="connsiteX12" fmla="*/ 170515 w 654863"/>
                <a:gd name="connsiteY12" fmla="*/ 229245 h 759802"/>
                <a:gd name="connsiteX13" fmla="*/ 19123 w 654863"/>
                <a:gd name="connsiteY13" fmla="*/ 155117 h 759802"/>
                <a:gd name="connsiteX14" fmla="*/ 6719 w 654863"/>
                <a:gd name="connsiteY14" fmla="*/ 124117 h 759802"/>
                <a:gd name="connsiteX15" fmla="*/ 6957 w 654863"/>
                <a:gd name="connsiteY15" fmla="*/ 122423 h 759802"/>
                <a:gd name="connsiteX16" fmla="*/ 18204 w 654863"/>
                <a:gd name="connsiteY16" fmla="*/ 117144 h 759802"/>
                <a:gd name="connsiteX17" fmla="*/ 29680 w 654863"/>
                <a:gd name="connsiteY17" fmla="*/ 124522 h 759802"/>
                <a:gd name="connsiteX18" fmla="*/ 153514 w 654863"/>
                <a:gd name="connsiteY18" fmla="*/ 172372 h 759802"/>
                <a:gd name="connsiteX19" fmla="*/ 47704 w 654863"/>
                <a:gd name="connsiteY19" fmla="*/ 93754 h 759802"/>
                <a:gd name="connsiteX20" fmla="*/ 40277 w 654863"/>
                <a:gd name="connsiteY20" fmla="*/ 70707 h 759802"/>
                <a:gd name="connsiteX21" fmla="*/ 43146 w 654863"/>
                <a:gd name="connsiteY21" fmla="*/ 67013 h 759802"/>
                <a:gd name="connsiteX22" fmla="*/ 47617 w 654863"/>
                <a:gd name="connsiteY22" fmla="*/ 67614 h 759802"/>
                <a:gd name="connsiteX23" fmla="*/ 84091 w 654863"/>
                <a:gd name="connsiteY23" fmla="*/ 95212 h 759802"/>
                <a:gd name="connsiteX24" fmla="*/ 143020 w 654863"/>
                <a:gd name="connsiteY24" fmla="*/ 123516 h 759802"/>
                <a:gd name="connsiteX25" fmla="*/ 65973 w 654863"/>
                <a:gd name="connsiteY25" fmla="*/ 21201 h 759802"/>
                <a:gd name="connsiteX26" fmla="*/ 70435 w 654863"/>
                <a:gd name="connsiteY26" fmla="*/ 10523 h 759802"/>
                <a:gd name="connsiteX27" fmla="*/ 77529 w 654863"/>
                <a:gd name="connsiteY27" fmla="*/ 12935 h 759802"/>
                <a:gd name="connsiteX28" fmla="*/ 129340 w 654863"/>
                <a:gd name="connsiteY28" fmla="*/ 55394 h 759802"/>
                <a:gd name="connsiteX29" fmla="*/ 175524 w 654863"/>
                <a:gd name="connsiteY29" fmla="*/ 9019 h 759802"/>
                <a:gd name="connsiteX30" fmla="*/ 214915 w 654863"/>
                <a:gd name="connsiteY30" fmla="*/ -137 h 759802"/>
                <a:gd name="connsiteX31" fmla="*/ 215224 w 654863"/>
                <a:gd name="connsiteY31" fmla="*/ -121 h 759802"/>
                <a:gd name="connsiteX32" fmla="*/ 316635 w 654863"/>
                <a:gd name="connsiteY32" fmla="*/ 42118 h 759802"/>
                <a:gd name="connsiteX33" fmla="*/ 652698 w 654863"/>
                <a:gd name="connsiteY33" fmla="*/ 413410 h 759802"/>
                <a:gd name="connsiteX34" fmla="*/ 373701 w 654863"/>
                <a:gd name="connsiteY34" fmla="*/ 759666 h 75980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Lst>
              <a:rect l="l" t="t" r="r" b="b"/>
              <a:pathLst>
                <a:path w="654863" h="759802">
                  <a:moveTo>
                    <a:pt x="373701" y="759666"/>
                  </a:moveTo>
                  <a:cubicBezTo>
                    <a:pt x="373701" y="759666"/>
                    <a:pt x="345255" y="726338"/>
                    <a:pt x="289251" y="685116"/>
                  </a:cubicBezTo>
                  <a:cubicBezTo>
                    <a:pt x="252333" y="657938"/>
                    <a:pt x="198453" y="629041"/>
                    <a:pt x="198453" y="629041"/>
                  </a:cubicBezTo>
                  <a:lnTo>
                    <a:pt x="394728" y="366260"/>
                  </a:lnTo>
                  <a:lnTo>
                    <a:pt x="243718" y="107877"/>
                  </a:lnTo>
                  <a:cubicBezTo>
                    <a:pt x="243718" y="107877"/>
                    <a:pt x="218220" y="175802"/>
                    <a:pt x="205269" y="209932"/>
                  </a:cubicBezTo>
                  <a:cubicBezTo>
                    <a:pt x="192318" y="244060"/>
                    <a:pt x="172900" y="269899"/>
                    <a:pt x="172900" y="269899"/>
                  </a:cubicBezTo>
                  <a:cubicBezTo>
                    <a:pt x="142085" y="285781"/>
                    <a:pt x="103938" y="277506"/>
                    <a:pt x="71656" y="264880"/>
                  </a:cubicBezTo>
                  <a:cubicBezTo>
                    <a:pt x="39374" y="252239"/>
                    <a:pt x="11514" y="227081"/>
                    <a:pt x="-1333" y="194873"/>
                  </a:cubicBezTo>
                  <a:cubicBezTo>
                    <a:pt x="-2300" y="192446"/>
                    <a:pt x="-2847" y="189016"/>
                    <a:pt x="-533" y="187802"/>
                  </a:cubicBezTo>
                  <a:lnTo>
                    <a:pt x="656" y="187467"/>
                  </a:lnTo>
                  <a:cubicBezTo>
                    <a:pt x="7179" y="186938"/>
                    <a:pt x="13401" y="190241"/>
                    <a:pt x="18711" y="194062"/>
                  </a:cubicBezTo>
                  <a:cubicBezTo>
                    <a:pt x="62018" y="225316"/>
                    <a:pt x="117935" y="237979"/>
                    <a:pt x="170515" y="229245"/>
                  </a:cubicBezTo>
                  <a:cubicBezTo>
                    <a:pt x="112830" y="227939"/>
                    <a:pt x="56240" y="198582"/>
                    <a:pt x="19123" y="155117"/>
                  </a:cubicBezTo>
                  <a:cubicBezTo>
                    <a:pt x="11697" y="146420"/>
                    <a:pt x="6363" y="135538"/>
                    <a:pt x="6719" y="124117"/>
                  </a:cubicBezTo>
                  <a:lnTo>
                    <a:pt x="6957" y="122423"/>
                  </a:lnTo>
                  <a:cubicBezTo>
                    <a:pt x="8130" y="117974"/>
                    <a:pt x="13750" y="116027"/>
                    <a:pt x="18204" y="117144"/>
                  </a:cubicBezTo>
                  <a:cubicBezTo>
                    <a:pt x="22658" y="118252"/>
                    <a:pt x="26217" y="121510"/>
                    <a:pt x="29680" y="124522"/>
                  </a:cubicBezTo>
                  <a:cubicBezTo>
                    <a:pt x="63722" y="154204"/>
                    <a:pt x="108360" y="171443"/>
                    <a:pt x="153514" y="172372"/>
                  </a:cubicBezTo>
                  <a:cubicBezTo>
                    <a:pt x="111047" y="156891"/>
                    <a:pt x="74755" y="129968"/>
                    <a:pt x="47704" y="93754"/>
                  </a:cubicBezTo>
                  <a:cubicBezTo>
                    <a:pt x="42687" y="87026"/>
                    <a:pt x="37796" y="78725"/>
                    <a:pt x="40277" y="70707"/>
                  </a:cubicBezTo>
                  <a:cubicBezTo>
                    <a:pt x="40753" y="69159"/>
                    <a:pt x="41633" y="67574"/>
                    <a:pt x="43146" y="67013"/>
                  </a:cubicBezTo>
                  <a:cubicBezTo>
                    <a:pt x="44589" y="66475"/>
                    <a:pt x="46198" y="67013"/>
                    <a:pt x="47617" y="67614"/>
                  </a:cubicBezTo>
                  <a:cubicBezTo>
                    <a:pt x="61709" y="73590"/>
                    <a:pt x="71989" y="85837"/>
                    <a:pt x="84091" y="95212"/>
                  </a:cubicBezTo>
                  <a:cubicBezTo>
                    <a:pt x="101385" y="108630"/>
                    <a:pt x="122397" y="116175"/>
                    <a:pt x="143020" y="123516"/>
                  </a:cubicBezTo>
                  <a:cubicBezTo>
                    <a:pt x="100815" y="108447"/>
                    <a:pt x="69730" y="65855"/>
                    <a:pt x="65973" y="21201"/>
                  </a:cubicBezTo>
                  <a:cubicBezTo>
                    <a:pt x="65616" y="17000"/>
                    <a:pt x="66345" y="11554"/>
                    <a:pt x="70435" y="10523"/>
                  </a:cubicBezTo>
                  <a:cubicBezTo>
                    <a:pt x="72948" y="9898"/>
                    <a:pt x="75452" y="11396"/>
                    <a:pt x="77529" y="12935"/>
                  </a:cubicBezTo>
                  <a:cubicBezTo>
                    <a:pt x="95615" y="26344"/>
                    <a:pt x="108019" y="48171"/>
                    <a:pt x="129340" y="55394"/>
                  </a:cubicBezTo>
                  <a:cubicBezTo>
                    <a:pt x="136061" y="34697"/>
                    <a:pt x="155820" y="18254"/>
                    <a:pt x="175524" y="9019"/>
                  </a:cubicBezTo>
                  <a:cubicBezTo>
                    <a:pt x="195235" y="-223"/>
                    <a:pt x="214915" y="-137"/>
                    <a:pt x="214915" y="-137"/>
                  </a:cubicBezTo>
                  <a:lnTo>
                    <a:pt x="215224" y="-121"/>
                  </a:lnTo>
                  <a:cubicBezTo>
                    <a:pt x="252991" y="1372"/>
                    <a:pt x="288974" y="16359"/>
                    <a:pt x="316635" y="42118"/>
                  </a:cubicBezTo>
                  <a:lnTo>
                    <a:pt x="652698" y="413410"/>
                  </a:lnTo>
                  <a:lnTo>
                    <a:pt x="373701" y="759666"/>
                  </a:lnTo>
                </a:path>
              </a:pathLst>
            </a:custGeom>
            <a:solidFill>
              <a:srgbClr val="F46E6B"/>
            </a:solidFill>
            <a:ln w="792" cap="flat">
              <a:noFill/>
              <a:prstDash val="solid"/>
              <a:miter/>
            </a:ln>
          </p:spPr>
          <p:txBody>
            <a:bodyPr rtlCol="0" anchor="ctr"/>
            <a:lstStyle/>
            <a:p>
              <a:endParaRPr lang="en-US"/>
            </a:p>
          </p:txBody>
        </p:sp>
        <p:sp>
          <p:nvSpPr>
            <p:cNvPr id="85" name="Freeform: Shape 84">
              <a:extLst>
                <a:ext uri="{FF2B5EF4-FFF2-40B4-BE49-F238E27FC236}">
                  <a16:creationId xmlns:a16="http://schemas.microsoft.com/office/drawing/2014/main" id="{69EEDF9A-49A1-0495-888F-19847BA5A232}"/>
                </a:ext>
              </a:extLst>
            </p:cNvPr>
            <p:cNvSpPr/>
            <p:nvPr/>
          </p:nvSpPr>
          <p:spPr>
            <a:xfrm flipV="1">
              <a:off x="4016938" y="3290211"/>
              <a:ext cx="197654" cy="181152"/>
            </a:xfrm>
            <a:custGeom>
              <a:avLst/>
              <a:gdLst>
                <a:gd name="connsiteX0" fmla="*/ -2313 w 197654"/>
                <a:gd name="connsiteY0" fmla="*/ -166 h 181152"/>
                <a:gd name="connsiteX1" fmla="*/ 31055 w 197654"/>
                <a:gd name="connsiteY1" fmla="*/ 60848 h 181152"/>
                <a:gd name="connsiteX2" fmla="*/ 73030 w 197654"/>
                <a:gd name="connsiteY2" fmla="*/ 116701 h 181152"/>
                <a:gd name="connsiteX3" fmla="*/ 99494 w 197654"/>
                <a:gd name="connsiteY3" fmla="*/ 140144 h 181152"/>
                <a:gd name="connsiteX4" fmla="*/ 129589 w 197654"/>
                <a:gd name="connsiteY4" fmla="*/ 158184 h 181152"/>
                <a:gd name="connsiteX5" fmla="*/ 195341 w 197654"/>
                <a:gd name="connsiteY5" fmla="*/ 180986 h 181152"/>
                <a:gd name="connsiteX6" fmla="*/ 163091 w 197654"/>
                <a:gd name="connsiteY6" fmla="*/ 168513 h 181152"/>
                <a:gd name="connsiteX7" fmla="*/ 132450 w 197654"/>
                <a:gd name="connsiteY7" fmla="*/ 152915 h 181152"/>
                <a:gd name="connsiteX8" fmla="*/ 78720 w 197654"/>
                <a:gd name="connsiteY8" fmla="*/ 111375 h 181152"/>
                <a:gd name="connsiteX9" fmla="*/ 36024 w 197654"/>
                <a:gd name="connsiteY9" fmla="*/ 57526 h 181152"/>
                <a:gd name="connsiteX10" fmla="*/ 16574 w 197654"/>
                <a:gd name="connsiteY10" fmla="*/ 28928 h 181152"/>
                <a:gd name="connsiteX11" fmla="*/ -2313 w 197654"/>
                <a:gd name="connsiteY11" fmla="*/ -166 h 1811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97654" h="181152">
                  <a:moveTo>
                    <a:pt x="-2313" y="-166"/>
                  </a:moveTo>
                  <a:cubicBezTo>
                    <a:pt x="7333" y="20925"/>
                    <a:pt x="18674" y="41198"/>
                    <a:pt x="31055" y="60848"/>
                  </a:cubicBezTo>
                  <a:cubicBezTo>
                    <a:pt x="43450" y="80495"/>
                    <a:pt x="57249" y="99334"/>
                    <a:pt x="73030" y="116701"/>
                  </a:cubicBezTo>
                  <a:cubicBezTo>
                    <a:pt x="80916" y="125323"/>
                    <a:pt x="89888" y="133298"/>
                    <a:pt x="99494" y="140144"/>
                  </a:cubicBezTo>
                  <a:cubicBezTo>
                    <a:pt x="109108" y="146850"/>
                    <a:pt x="119110" y="152976"/>
                    <a:pt x="129589" y="158184"/>
                  </a:cubicBezTo>
                  <a:cubicBezTo>
                    <a:pt x="150410" y="168701"/>
                    <a:pt x="172451" y="177039"/>
                    <a:pt x="195341" y="180986"/>
                  </a:cubicBezTo>
                  <a:cubicBezTo>
                    <a:pt x="184308" y="177475"/>
                    <a:pt x="173529" y="173361"/>
                    <a:pt x="163091" y="168513"/>
                  </a:cubicBezTo>
                  <a:cubicBezTo>
                    <a:pt x="152574" y="163884"/>
                    <a:pt x="142325" y="158698"/>
                    <a:pt x="132450" y="152915"/>
                  </a:cubicBezTo>
                  <a:cubicBezTo>
                    <a:pt x="112651" y="141276"/>
                    <a:pt x="93811" y="128431"/>
                    <a:pt x="78720" y="111375"/>
                  </a:cubicBezTo>
                  <a:cubicBezTo>
                    <a:pt x="62901" y="94944"/>
                    <a:pt x="49355" y="76279"/>
                    <a:pt x="36024" y="57526"/>
                  </a:cubicBezTo>
                  <a:cubicBezTo>
                    <a:pt x="29287" y="48188"/>
                    <a:pt x="22891" y="38600"/>
                    <a:pt x="16574" y="28928"/>
                  </a:cubicBezTo>
                  <a:cubicBezTo>
                    <a:pt x="10051" y="19395"/>
                    <a:pt x="3956" y="9590"/>
                    <a:pt x="-2313" y="-166"/>
                  </a:cubicBezTo>
                </a:path>
              </a:pathLst>
            </a:custGeom>
            <a:solidFill>
              <a:srgbClr val="243066"/>
            </a:solidFill>
            <a:ln w="792" cap="flat">
              <a:noFill/>
              <a:prstDash val="solid"/>
              <a:miter/>
            </a:ln>
          </p:spPr>
          <p:txBody>
            <a:bodyPr rtlCol="0" anchor="ctr"/>
            <a:lstStyle/>
            <a:p>
              <a:endParaRPr lang="en-US"/>
            </a:p>
          </p:txBody>
        </p:sp>
        <p:sp>
          <p:nvSpPr>
            <p:cNvPr id="86" name="Freeform: Shape 85">
              <a:extLst>
                <a:ext uri="{FF2B5EF4-FFF2-40B4-BE49-F238E27FC236}">
                  <a16:creationId xmlns:a16="http://schemas.microsoft.com/office/drawing/2014/main" id="{C06934AB-2265-5EBC-AAF2-71CEF08565FA}"/>
                </a:ext>
              </a:extLst>
            </p:cNvPr>
            <p:cNvSpPr/>
            <p:nvPr/>
          </p:nvSpPr>
          <p:spPr>
            <a:xfrm flipV="1">
              <a:off x="2333271" y="3568281"/>
              <a:ext cx="200284" cy="62390"/>
            </a:xfrm>
            <a:custGeom>
              <a:avLst/>
              <a:gdLst>
                <a:gd name="connsiteX0" fmla="*/ 199811 w 200284"/>
                <a:gd name="connsiteY0" fmla="*/ 147 h 62390"/>
                <a:gd name="connsiteX1" fmla="*/ 176458 w 200284"/>
                <a:gd name="connsiteY1" fmla="*/ 13429 h 62390"/>
                <a:gd name="connsiteX2" fmla="*/ 153133 w 200284"/>
                <a:gd name="connsiteY2" fmla="*/ 26612 h 62390"/>
                <a:gd name="connsiteX3" fmla="*/ 129650 w 200284"/>
                <a:gd name="connsiteY3" fmla="*/ 38674 h 62390"/>
                <a:gd name="connsiteX4" fmla="*/ 104835 w 200284"/>
                <a:gd name="connsiteY4" fmla="*/ 47164 h 62390"/>
                <a:gd name="connsiteX5" fmla="*/ 52806 w 200284"/>
                <a:gd name="connsiteY5" fmla="*/ 56405 h 62390"/>
                <a:gd name="connsiteX6" fmla="*/ -474 w 200284"/>
                <a:gd name="connsiteY6" fmla="*/ 56365 h 62390"/>
                <a:gd name="connsiteX7" fmla="*/ 26053 w 200284"/>
                <a:gd name="connsiteY7" fmla="*/ 61517 h 62390"/>
                <a:gd name="connsiteX8" fmla="*/ 53149 w 200284"/>
                <a:gd name="connsiteY8" fmla="*/ 62492 h 62390"/>
                <a:gd name="connsiteX9" fmla="*/ 106931 w 200284"/>
                <a:gd name="connsiteY9" fmla="*/ 54801 h 62390"/>
                <a:gd name="connsiteX10" fmla="*/ 132699 w 200284"/>
                <a:gd name="connsiteY10" fmla="*/ 45507 h 62390"/>
                <a:gd name="connsiteX11" fmla="*/ 156260 w 200284"/>
                <a:gd name="connsiteY11" fmla="*/ 31816 h 62390"/>
                <a:gd name="connsiteX12" fmla="*/ 199811 w 200284"/>
                <a:gd name="connsiteY12" fmla="*/ 147 h 623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00284" h="62390">
                  <a:moveTo>
                    <a:pt x="199811" y="147"/>
                  </a:moveTo>
                  <a:lnTo>
                    <a:pt x="176458" y="13429"/>
                  </a:lnTo>
                  <a:cubicBezTo>
                    <a:pt x="168727" y="17925"/>
                    <a:pt x="160965" y="22331"/>
                    <a:pt x="153133" y="26612"/>
                  </a:cubicBezTo>
                  <a:cubicBezTo>
                    <a:pt x="145173" y="30845"/>
                    <a:pt x="137702" y="35504"/>
                    <a:pt x="129650" y="38674"/>
                  </a:cubicBezTo>
                  <a:cubicBezTo>
                    <a:pt x="121628" y="42049"/>
                    <a:pt x="113355" y="45006"/>
                    <a:pt x="104835" y="47164"/>
                  </a:cubicBezTo>
                  <a:cubicBezTo>
                    <a:pt x="87912" y="51903"/>
                    <a:pt x="70398" y="54659"/>
                    <a:pt x="52806" y="56405"/>
                  </a:cubicBezTo>
                  <a:cubicBezTo>
                    <a:pt x="35174" y="58028"/>
                    <a:pt x="17394" y="58124"/>
                    <a:pt x="-474" y="56365"/>
                  </a:cubicBezTo>
                  <a:cubicBezTo>
                    <a:pt x="8149" y="58931"/>
                    <a:pt x="17084" y="60318"/>
                    <a:pt x="26053" y="61517"/>
                  </a:cubicBezTo>
                  <a:cubicBezTo>
                    <a:pt x="35040" y="62269"/>
                    <a:pt x="44093" y="62681"/>
                    <a:pt x="53149" y="62492"/>
                  </a:cubicBezTo>
                  <a:cubicBezTo>
                    <a:pt x="71261" y="62152"/>
                    <a:pt x="89342" y="59542"/>
                    <a:pt x="106931" y="54801"/>
                  </a:cubicBezTo>
                  <a:cubicBezTo>
                    <a:pt x="115717" y="52408"/>
                    <a:pt x="124346" y="49318"/>
                    <a:pt x="132699" y="45507"/>
                  </a:cubicBezTo>
                  <a:cubicBezTo>
                    <a:pt x="141136" y="41653"/>
                    <a:pt x="148863" y="36739"/>
                    <a:pt x="156260" y="31816"/>
                  </a:cubicBezTo>
                  <a:cubicBezTo>
                    <a:pt x="171294" y="21999"/>
                    <a:pt x="186081" y="11758"/>
                    <a:pt x="199811" y="147"/>
                  </a:cubicBezTo>
                </a:path>
              </a:pathLst>
            </a:custGeom>
            <a:solidFill>
              <a:srgbClr val="243066"/>
            </a:solidFill>
            <a:ln w="792" cap="flat">
              <a:noFill/>
              <a:prstDash val="solid"/>
              <a:miter/>
            </a:ln>
          </p:spPr>
          <p:txBody>
            <a:bodyPr rtlCol="0" anchor="ctr"/>
            <a:lstStyle/>
            <a:p>
              <a:endParaRPr lang="en-US"/>
            </a:p>
          </p:txBody>
        </p:sp>
        <p:sp>
          <p:nvSpPr>
            <p:cNvPr id="87" name="Freeform: Shape 86">
              <a:extLst>
                <a:ext uri="{FF2B5EF4-FFF2-40B4-BE49-F238E27FC236}">
                  <a16:creationId xmlns:a16="http://schemas.microsoft.com/office/drawing/2014/main" id="{07FEDE5B-1E04-0CD1-01B4-68BDAB3A817D}"/>
                </a:ext>
              </a:extLst>
            </p:cNvPr>
            <p:cNvSpPr/>
            <p:nvPr/>
          </p:nvSpPr>
          <p:spPr>
            <a:xfrm flipV="1">
              <a:off x="4092591" y="2603879"/>
              <a:ext cx="430918" cy="326055"/>
            </a:xfrm>
            <a:custGeom>
              <a:avLst/>
              <a:gdLst>
                <a:gd name="connsiteX0" fmla="*/ 428395 w 430918"/>
                <a:gd name="connsiteY0" fmla="*/ 74933 h 326055"/>
                <a:gd name="connsiteX1" fmla="*/ 347662 w 430918"/>
                <a:gd name="connsiteY1" fmla="*/ 197879 h 326055"/>
                <a:gd name="connsiteX2" fmla="*/ 220595 w 430918"/>
                <a:gd name="connsiteY2" fmla="*/ 248628 h 326055"/>
                <a:gd name="connsiteX3" fmla="*/ 220152 w 430918"/>
                <a:gd name="connsiteY3" fmla="*/ 211377 h 326055"/>
                <a:gd name="connsiteX4" fmla="*/ 272946 w 430918"/>
                <a:gd name="connsiteY4" fmla="*/ 173792 h 326055"/>
                <a:gd name="connsiteX5" fmla="*/ 178073 w 430918"/>
                <a:gd name="connsiteY5" fmla="*/ 215062 h 326055"/>
                <a:gd name="connsiteX6" fmla="*/ 47773 w 430918"/>
                <a:gd name="connsiteY6" fmla="*/ 324914 h 326055"/>
                <a:gd name="connsiteX7" fmla="*/ 62158 w 430918"/>
                <a:gd name="connsiteY7" fmla="*/ 262649 h 326055"/>
                <a:gd name="connsiteX8" fmla="*/ 170068 w 430918"/>
                <a:gd name="connsiteY8" fmla="*/ 162165 h 326055"/>
                <a:gd name="connsiteX9" fmla="*/ 6447 w 430918"/>
                <a:gd name="connsiteY9" fmla="*/ 281489 h 326055"/>
                <a:gd name="connsiteX10" fmla="*/ 29242 w 430918"/>
                <a:gd name="connsiteY10" fmla="*/ 151743 h 326055"/>
                <a:gd name="connsiteX11" fmla="*/ 168792 w 430918"/>
                <a:gd name="connsiteY11" fmla="*/ 56165 h 326055"/>
                <a:gd name="connsiteX12" fmla="*/ 284597 w 430918"/>
                <a:gd name="connsiteY12" fmla="*/ 33370 h 326055"/>
                <a:gd name="connsiteX13" fmla="*/ 317322 w 430918"/>
                <a:gd name="connsiteY13" fmla="*/ -1044 h 326055"/>
                <a:gd name="connsiteX14" fmla="*/ 428395 w 430918"/>
                <a:gd name="connsiteY14" fmla="*/ 74933 h 32605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430918" h="326055">
                  <a:moveTo>
                    <a:pt x="428395" y="74933"/>
                  </a:moveTo>
                  <a:cubicBezTo>
                    <a:pt x="428395" y="74933"/>
                    <a:pt x="380285" y="174022"/>
                    <a:pt x="347662" y="197879"/>
                  </a:cubicBezTo>
                  <a:cubicBezTo>
                    <a:pt x="315040" y="221744"/>
                    <a:pt x="235742" y="249207"/>
                    <a:pt x="220595" y="248628"/>
                  </a:cubicBezTo>
                  <a:cubicBezTo>
                    <a:pt x="205457" y="248049"/>
                    <a:pt x="213637" y="217353"/>
                    <a:pt x="220152" y="211377"/>
                  </a:cubicBezTo>
                  <a:cubicBezTo>
                    <a:pt x="226659" y="205401"/>
                    <a:pt x="272946" y="173792"/>
                    <a:pt x="272946" y="173792"/>
                  </a:cubicBezTo>
                  <a:cubicBezTo>
                    <a:pt x="272946" y="173792"/>
                    <a:pt x="195677" y="201224"/>
                    <a:pt x="178073" y="215062"/>
                  </a:cubicBezTo>
                  <a:cubicBezTo>
                    <a:pt x="160470" y="228901"/>
                    <a:pt x="59012" y="328560"/>
                    <a:pt x="47773" y="324914"/>
                  </a:cubicBezTo>
                  <a:cubicBezTo>
                    <a:pt x="36542" y="321260"/>
                    <a:pt x="46576" y="280252"/>
                    <a:pt x="62158" y="262649"/>
                  </a:cubicBezTo>
                  <a:cubicBezTo>
                    <a:pt x="77748" y="245054"/>
                    <a:pt x="170068" y="162165"/>
                    <a:pt x="170068" y="162165"/>
                  </a:cubicBezTo>
                  <a:cubicBezTo>
                    <a:pt x="170068" y="162165"/>
                    <a:pt x="17036" y="285911"/>
                    <a:pt x="6447" y="281489"/>
                  </a:cubicBezTo>
                  <a:cubicBezTo>
                    <a:pt x="-4133" y="277082"/>
                    <a:pt x="-13629" y="199203"/>
                    <a:pt x="29242" y="151743"/>
                  </a:cubicBezTo>
                  <a:cubicBezTo>
                    <a:pt x="72097" y="104283"/>
                    <a:pt x="141781" y="64820"/>
                    <a:pt x="168792" y="56165"/>
                  </a:cubicBezTo>
                  <a:cubicBezTo>
                    <a:pt x="195803" y="47518"/>
                    <a:pt x="284597" y="33370"/>
                    <a:pt x="284597" y="33370"/>
                  </a:cubicBezTo>
                  <a:lnTo>
                    <a:pt x="317322" y="-1044"/>
                  </a:lnTo>
                  <a:lnTo>
                    <a:pt x="428395" y="74933"/>
                  </a:lnTo>
                </a:path>
              </a:pathLst>
            </a:custGeom>
            <a:solidFill>
              <a:srgbClr val="F46E6B"/>
            </a:solidFill>
            <a:ln w="792" cap="flat">
              <a:noFill/>
              <a:prstDash val="solid"/>
              <a:miter/>
            </a:ln>
          </p:spPr>
          <p:txBody>
            <a:bodyPr rtlCol="0" anchor="ctr"/>
            <a:lstStyle/>
            <a:p>
              <a:endParaRPr lang="en-US"/>
            </a:p>
          </p:txBody>
        </p:sp>
        <p:sp>
          <p:nvSpPr>
            <p:cNvPr id="88" name="Freeform: Shape 87">
              <a:extLst>
                <a:ext uri="{FF2B5EF4-FFF2-40B4-BE49-F238E27FC236}">
                  <a16:creationId xmlns:a16="http://schemas.microsoft.com/office/drawing/2014/main" id="{F739F510-1A7B-8BB0-E024-2219D068DE44}"/>
                </a:ext>
              </a:extLst>
            </p:cNvPr>
            <p:cNvSpPr/>
            <p:nvPr/>
          </p:nvSpPr>
          <p:spPr>
            <a:xfrm flipV="1">
              <a:off x="4366817" y="2754591"/>
              <a:ext cx="37385" cy="87390"/>
            </a:xfrm>
            <a:custGeom>
              <a:avLst/>
              <a:gdLst>
                <a:gd name="connsiteX0" fmla="*/ -1547 w 37385"/>
                <a:gd name="connsiteY0" fmla="*/ 86392 h 87390"/>
                <a:gd name="connsiteX1" fmla="*/ 10778 w 37385"/>
                <a:gd name="connsiteY1" fmla="*/ 40263 h 87390"/>
                <a:gd name="connsiteX2" fmla="*/ 34777 w 37385"/>
                <a:gd name="connsiteY2" fmla="*/ -999 h 87390"/>
                <a:gd name="connsiteX3" fmla="*/ 4762 w 37385"/>
                <a:gd name="connsiteY3" fmla="*/ 37767 h 87390"/>
                <a:gd name="connsiteX4" fmla="*/ -1547 w 37385"/>
                <a:gd name="connsiteY4" fmla="*/ 86392 h 8739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7385" h="87390">
                  <a:moveTo>
                    <a:pt x="-1547" y="86392"/>
                  </a:moveTo>
                  <a:cubicBezTo>
                    <a:pt x="855" y="70199"/>
                    <a:pt x="4635" y="54839"/>
                    <a:pt x="10778" y="40263"/>
                  </a:cubicBezTo>
                  <a:cubicBezTo>
                    <a:pt x="16786" y="25640"/>
                    <a:pt x="25005" y="12134"/>
                    <a:pt x="34777" y="-999"/>
                  </a:cubicBezTo>
                  <a:cubicBezTo>
                    <a:pt x="21319" y="8489"/>
                    <a:pt x="11190" y="22486"/>
                    <a:pt x="4762" y="37767"/>
                  </a:cubicBezTo>
                  <a:cubicBezTo>
                    <a:pt x="-1531" y="53111"/>
                    <a:pt x="-4297" y="70159"/>
                    <a:pt x="-1547" y="86392"/>
                  </a:cubicBezTo>
                </a:path>
              </a:pathLst>
            </a:custGeom>
            <a:solidFill>
              <a:srgbClr val="243066"/>
            </a:solidFill>
            <a:ln w="792" cap="flat">
              <a:noFill/>
              <a:prstDash val="solid"/>
              <a:miter/>
            </a:ln>
          </p:spPr>
          <p:txBody>
            <a:bodyPr rtlCol="0" anchor="ctr"/>
            <a:lstStyle/>
            <a:p>
              <a:endParaRPr lang="en-US"/>
            </a:p>
          </p:txBody>
        </p:sp>
        <p:sp>
          <p:nvSpPr>
            <p:cNvPr id="89" name="Freeform: Shape 88">
              <a:extLst>
                <a:ext uri="{FF2B5EF4-FFF2-40B4-BE49-F238E27FC236}">
                  <a16:creationId xmlns:a16="http://schemas.microsoft.com/office/drawing/2014/main" id="{F90D2E73-979A-0236-940F-AB0CF069AB63}"/>
                </a:ext>
              </a:extLst>
            </p:cNvPr>
            <p:cNvSpPr/>
            <p:nvPr/>
          </p:nvSpPr>
          <p:spPr>
            <a:xfrm flipV="1">
              <a:off x="4103876" y="2732313"/>
              <a:ext cx="148672" cy="100038"/>
            </a:xfrm>
            <a:custGeom>
              <a:avLst/>
              <a:gdLst>
                <a:gd name="connsiteX0" fmla="*/ -2381 w 148672"/>
                <a:gd name="connsiteY0" fmla="*/ 92289 h 100038"/>
                <a:gd name="connsiteX1" fmla="*/ 6266 w 148672"/>
                <a:gd name="connsiteY1" fmla="*/ 99002 h 100038"/>
                <a:gd name="connsiteX2" fmla="*/ 17069 w 148672"/>
                <a:gd name="connsiteY2" fmla="*/ 93692 h 100038"/>
                <a:gd name="connsiteX3" fmla="*/ 34497 w 148672"/>
                <a:gd name="connsiteY3" fmla="*/ 78752 h 100038"/>
                <a:gd name="connsiteX4" fmla="*/ 70378 w 148672"/>
                <a:gd name="connsiteY4" fmla="*/ 50385 h 100038"/>
                <a:gd name="connsiteX5" fmla="*/ 107661 w 148672"/>
                <a:gd name="connsiteY5" fmla="*/ 23873 h 100038"/>
                <a:gd name="connsiteX6" fmla="*/ 146291 w 148672"/>
                <a:gd name="connsiteY6" fmla="*/ -1021 h 100038"/>
                <a:gd name="connsiteX7" fmla="*/ 105014 w 148672"/>
                <a:gd name="connsiteY7" fmla="*/ 19633 h 100038"/>
                <a:gd name="connsiteX8" fmla="*/ 66478 w 148672"/>
                <a:gd name="connsiteY8" fmla="*/ 45170 h 100038"/>
                <a:gd name="connsiteX9" fmla="*/ 31185 w 148672"/>
                <a:gd name="connsiteY9" fmla="*/ 75035 h 100038"/>
                <a:gd name="connsiteX10" fmla="*/ 14897 w 148672"/>
                <a:gd name="connsiteY10" fmla="*/ 91370 h 100038"/>
                <a:gd name="connsiteX11" fmla="*/ 6099 w 148672"/>
                <a:gd name="connsiteY11" fmla="*/ 97298 h 100038"/>
                <a:gd name="connsiteX12" fmla="*/ -2381 w 148672"/>
                <a:gd name="connsiteY12" fmla="*/ 92289 h 100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148672" h="100038">
                  <a:moveTo>
                    <a:pt x="-2381" y="92289"/>
                  </a:moveTo>
                  <a:cubicBezTo>
                    <a:pt x="-2405" y="96435"/>
                    <a:pt x="2184" y="99240"/>
                    <a:pt x="6266" y="99002"/>
                  </a:cubicBezTo>
                  <a:cubicBezTo>
                    <a:pt x="10554" y="98741"/>
                    <a:pt x="14096" y="96149"/>
                    <a:pt x="17069" y="93692"/>
                  </a:cubicBezTo>
                  <a:cubicBezTo>
                    <a:pt x="22854" y="88604"/>
                    <a:pt x="28593" y="83610"/>
                    <a:pt x="34497" y="78752"/>
                  </a:cubicBezTo>
                  <a:cubicBezTo>
                    <a:pt x="46291" y="69059"/>
                    <a:pt x="58148" y="59468"/>
                    <a:pt x="70378" y="50385"/>
                  </a:cubicBezTo>
                  <a:cubicBezTo>
                    <a:pt x="82520" y="41160"/>
                    <a:pt x="95051" y="32465"/>
                    <a:pt x="107661" y="23873"/>
                  </a:cubicBezTo>
                  <a:cubicBezTo>
                    <a:pt x="120326" y="15330"/>
                    <a:pt x="133285" y="7206"/>
                    <a:pt x="146291" y="-1021"/>
                  </a:cubicBezTo>
                  <a:cubicBezTo>
                    <a:pt x="132041" y="4812"/>
                    <a:pt x="118337" y="11898"/>
                    <a:pt x="105014" y="19633"/>
                  </a:cubicBezTo>
                  <a:cubicBezTo>
                    <a:pt x="91635" y="27298"/>
                    <a:pt x="78843" y="35960"/>
                    <a:pt x="66478" y="45170"/>
                  </a:cubicBezTo>
                  <a:cubicBezTo>
                    <a:pt x="54193" y="54499"/>
                    <a:pt x="42297" y="64343"/>
                    <a:pt x="31185" y="75035"/>
                  </a:cubicBezTo>
                  <a:cubicBezTo>
                    <a:pt x="25644" y="80377"/>
                    <a:pt x="20184" y="85862"/>
                    <a:pt x="14897" y="91370"/>
                  </a:cubicBezTo>
                  <a:cubicBezTo>
                    <a:pt x="12369" y="94089"/>
                    <a:pt x="9571" y="96641"/>
                    <a:pt x="6099" y="97298"/>
                  </a:cubicBezTo>
                  <a:cubicBezTo>
                    <a:pt x="2818" y="97829"/>
                    <a:pt x="-1652" y="96260"/>
                    <a:pt x="-2381" y="92289"/>
                  </a:cubicBezTo>
                </a:path>
              </a:pathLst>
            </a:custGeom>
            <a:solidFill>
              <a:srgbClr val="243066"/>
            </a:solidFill>
            <a:ln w="792" cap="flat">
              <a:noFill/>
              <a:prstDash val="solid"/>
              <a:miter/>
            </a:ln>
          </p:spPr>
          <p:txBody>
            <a:bodyPr rtlCol="0" anchor="ctr"/>
            <a:lstStyle/>
            <a:p>
              <a:endParaRPr lang="en-US"/>
            </a:p>
          </p:txBody>
        </p:sp>
        <p:sp>
          <p:nvSpPr>
            <p:cNvPr id="90" name="Freeform: Shape 89">
              <a:extLst>
                <a:ext uri="{FF2B5EF4-FFF2-40B4-BE49-F238E27FC236}">
                  <a16:creationId xmlns:a16="http://schemas.microsoft.com/office/drawing/2014/main" id="{83BCDE69-1687-F393-3D87-3EB13110CA19}"/>
                </a:ext>
              </a:extLst>
            </p:cNvPr>
            <p:cNvSpPr/>
            <p:nvPr/>
          </p:nvSpPr>
          <p:spPr>
            <a:xfrm flipV="1">
              <a:off x="4093510" y="2680755"/>
              <a:ext cx="154704" cy="110493"/>
            </a:xfrm>
            <a:custGeom>
              <a:avLst/>
              <a:gdLst>
                <a:gd name="connsiteX0" fmla="*/ -2374 w 154704"/>
                <a:gd name="connsiteY0" fmla="*/ 94300 h 110493"/>
                <a:gd name="connsiteX1" fmla="*/ 2834 w 154704"/>
                <a:gd name="connsiteY1" fmla="*/ 105832 h 110493"/>
                <a:gd name="connsiteX2" fmla="*/ 8731 w 154704"/>
                <a:gd name="connsiteY2" fmla="*/ 109287 h 110493"/>
                <a:gd name="connsiteX3" fmla="*/ 15634 w 154704"/>
                <a:gd name="connsiteY3" fmla="*/ 107885 h 110493"/>
                <a:gd name="connsiteX4" fmla="*/ 25510 w 154704"/>
                <a:gd name="connsiteY4" fmla="*/ 99713 h 110493"/>
                <a:gd name="connsiteX5" fmla="*/ 34902 w 154704"/>
                <a:gd name="connsiteY5" fmla="*/ 91549 h 110493"/>
                <a:gd name="connsiteX6" fmla="*/ 73445 w 154704"/>
                <a:gd name="connsiteY6" fmla="*/ 60092 h 110493"/>
                <a:gd name="connsiteX7" fmla="*/ 112916 w 154704"/>
                <a:gd name="connsiteY7" fmla="*/ 29672 h 110493"/>
                <a:gd name="connsiteX8" fmla="*/ 152331 w 154704"/>
                <a:gd name="connsiteY8" fmla="*/ -1088 h 110493"/>
                <a:gd name="connsiteX9" fmla="*/ 109991 w 154704"/>
                <a:gd name="connsiteY9" fmla="*/ 25606 h 110493"/>
                <a:gd name="connsiteX10" fmla="*/ 69434 w 154704"/>
                <a:gd name="connsiteY10" fmla="*/ 54988 h 110493"/>
                <a:gd name="connsiteX11" fmla="*/ 31541 w 154704"/>
                <a:gd name="connsiteY11" fmla="*/ 87864 h 110493"/>
                <a:gd name="connsiteX12" fmla="*/ 22680 w 154704"/>
                <a:gd name="connsiteY12" fmla="*/ 96749 h 110493"/>
                <a:gd name="connsiteX13" fmla="*/ 13962 w 154704"/>
                <a:gd name="connsiteY13" fmla="*/ 105190 h 110493"/>
                <a:gd name="connsiteX14" fmla="*/ 4062 w 154704"/>
                <a:gd name="connsiteY14" fmla="*/ 104627 h 110493"/>
                <a:gd name="connsiteX15" fmla="*/ -2374 w 154704"/>
                <a:gd name="connsiteY15" fmla="*/ 94300 h 1104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154704" h="110493">
                  <a:moveTo>
                    <a:pt x="-2374" y="94300"/>
                  </a:moveTo>
                  <a:cubicBezTo>
                    <a:pt x="-1399" y="98334"/>
                    <a:pt x="-99" y="102463"/>
                    <a:pt x="2834" y="105832"/>
                  </a:cubicBezTo>
                  <a:cubicBezTo>
                    <a:pt x="4260" y="107512"/>
                    <a:pt x="6337" y="108875"/>
                    <a:pt x="8731" y="109287"/>
                  </a:cubicBezTo>
                  <a:cubicBezTo>
                    <a:pt x="11108" y="109692"/>
                    <a:pt x="13645" y="109018"/>
                    <a:pt x="15634" y="107885"/>
                  </a:cubicBezTo>
                  <a:cubicBezTo>
                    <a:pt x="19613" y="105428"/>
                    <a:pt x="22300" y="102360"/>
                    <a:pt x="25510" y="99713"/>
                  </a:cubicBezTo>
                  <a:lnTo>
                    <a:pt x="34902" y="91549"/>
                  </a:lnTo>
                  <a:cubicBezTo>
                    <a:pt x="47496" y="80762"/>
                    <a:pt x="60233" y="70142"/>
                    <a:pt x="73445" y="60092"/>
                  </a:cubicBezTo>
                  <a:cubicBezTo>
                    <a:pt x="86332" y="49646"/>
                    <a:pt x="99695" y="39778"/>
                    <a:pt x="112916" y="29672"/>
                  </a:cubicBezTo>
                  <a:cubicBezTo>
                    <a:pt x="126120" y="19551"/>
                    <a:pt x="139428" y="9533"/>
                    <a:pt x="152331" y="-1088"/>
                  </a:cubicBezTo>
                  <a:cubicBezTo>
                    <a:pt x="137874" y="7306"/>
                    <a:pt x="123853" y="16309"/>
                    <a:pt x="109991" y="25606"/>
                  </a:cubicBezTo>
                  <a:cubicBezTo>
                    <a:pt x="96137" y="34895"/>
                    <a:pt x="82726" y="44858"/>
                    <a:pt x="69434" y="54988"/>
                  </a:cubicBezTo>
                  <a:cubicBezTo>
                    <a:pt x="56460" y="65529"/>
                    <a:pt x="43533" y="76181"/>
                    <a:pt x="31541" y="87864"/>
                  </a:cubicBezTo>
                  <a:lnTo>
                    <a:pt x="22680" y="96749"/>
                  </a:lnTo>
                  <a:cubicBezTo>
                    <a:pt x="19700" y="99650"/>
                    <a:pt x="16942" y="103026"/>
                    <a:pt x="13962" y="105190"/>
                  </a:cubicBezTo>
                  <a:cubicBezTo>
                    <a:pt x="11045" y="107520"/>
                    <a:pt x="6947" y="107425"/>
                    <a:pt x="4062" y="104627"/>
                  </a:cubicBezTo>
                  <a:cubicBezTo>
                    <a:pt x="1153" y="101956"/>
                    <a:pt x="-765" y="98104"/>
                    <a:pt x="-2374" y="94300"/>
                  </a:cubicBezTo>
                </a:path>
              </a:pathLst>
            </a:custGeom>
            <a:solidFill>
              <a:srgbClr val="243066"/>
            </a:solidFill>
            <a:ln w="792" cap="flat">
              <a:noFill/>
              <a:prstDash val="solid"/>
              <a:miter/>
            </a:ln>
          </p:spPr>
          <p:txBody>
            <a:bodyPr rtlCol="0" anchor="ctr"/>
            <a:lstStyle/>
            <a:p>
              <a:endParaRPr lang="en-US"/>
            </a:p>
          </p:txBody>
        </p:sp>
        <p:sp>
          <p:nvSpPr>
            <p:cNvPr id="91" name="Freeform: Shape 90">
              <a:extLst>
                <a:ext uri="{FF2B5EF4-FFF2-40B4-BE49-F238E27FC236}">
                  <a16:creationId xmlns:a16="http://schemas.microsoft.com/office/drawing/2014/main" id="{37F0FCB1-25D7-B582-5B6D-17AEB5452DD6}"/>
                </a:ext>
              </a:extLst>
            </p:cNvPr>
            <p:cNvSpPr/>
            <p:nvPr/>
          </p:nvSpPr>
          <p:spPr>
            <a:xfrm flipV="1">
              <a:off x="4379711" y="2853957"/>
              <a:ext cx="380130" cy="838480"/>
            </a:xfrm>
            <a:custGeom>
              <a:avLst/>
              <a:gdLst>
                <a:gd name="connsiteX0" fmla="*/ -2810 w 380130"/>
                <a:gd name="connsiteY0" fmla="*/ 796598 h 838480"/>
                <a:gd name="connsiteX1" fmla="*/ 240244 w 380130"/>
                <a:gd name="connsiteY1" fmla="*/ -320 h 838480"/>
                <a:gd name="connsiteX2" fmla="*/ 377321 w 380130"/>
                <a:gd name="connsiteY2" fmla="*/ 279992 h 838480"/>
                <a:gd name="connsiteX3" fmla="*/ 140989 w 380130"/>
                <a:gd name="connsiteY3" fmla="*/ 838161 h 838480"/>
                <a:gd name="connsiteX4" fmla="*/ -2810 w 380130"/>
                <a:gd name="connsiteY4" fmla="*/ 796598 h 83848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0130" h="838480">
                  <a:moveTo>
                    <a:pt x="-2810" y="796598"/>
                  </a:moveTo>
                  <a:lnTo>
                    <a:pt x="240244" y="-320"/>
                  </a:lnTo>
                  <a:lnTo>
                    <a:pt x="377321" y="279992"/>
                  </a:lnTo>
                  <a:lnTo>
                    <a:pt x="140989" y="838161"/>
                  </a:lnTo>
                  <a:lnTo>
                    <a:pt x="-2810" y="796598"/>
                  </a:lnTo>
                </a:path>
              </a:pathLst>
            </a:custGeom>
            <a:solidFill>
              <a:srgbClr val="F46E6B"/>
            </a:solidFill>
            <a:ln w="792" cap="flat">
              <a:noFill/>
              <a:prstDash val="solid"/>
              <a:miter/>
            </a:ln>
          </p:spPr>
          <p:txBody>
            <a:bodyPr rtlCol="0" anchor="ctr"/>
            <a:lstStyle/>
            <a:p>
              <a:endParaRPr lang="en-US"/>
            </a:p>
          </p:txBody>
        </p:sp>
        <p:sp>
          <p:nvSpPr>
            <p:cNvPr id="92" name="Freeform: Shape 91">
              <a:extLst>
                <a:ext uri="{FF2B5EF4-FFF2-40B4-BE49-F238E27FC236}">
                  <a16:creationId xmlns:a16="http://schemas.microsoft.com/office/drawing/2014/main" id="{9695B3E6-06D7-DEDD-A382-960FD823A8A7}"/>
                </a:ext>
              </a:extLst>
            </p:cNvPr>
            <p:cNvSpPr/>
            <p:nvPr/>
          </p:nvSpPr>
          <p:spPr>
            <a:xfrm flipV="1">
              <a:off x="4491315" y="1612321"/>
              <a:ext cx="735753" cy="950782"/>
            </a:xfrm>
            <a:custGeom>
              <a:avLst/>
              <a:gdLst>
                <a:gd name="connsiteX0" fmla="*/ 594545 w 735753"/>
                <a:gd name="connsiteY0" fmla="*/ 372576 h 950782"/>
                <a:gd name="connsiteX1" fmla="*/ 731987 w 735753"/>
                <a:gd name="connsiteY1" fmla="*/ 653729 h 950782"/>
                <a:gd name="connsiteX2" fmla="*/ 693214 w 735753"/>
                <a:gd name="connsiteY2" fmla="*/ 792954 h 950782"/>
                <a:gd name="connsiteX3" fmla="*/ 634523 w 735753"/>
                <a:gd name="connsiteY3" fmla="*/ 873013 h 950782"/>
                <a:gd name="connsiteX4" fmla="*/ 517141 w 735753"/>
                <a:gd name="connsiteY4" fmla="*/ 920616 h 950782"/>
                <a:gd name="connsiteX5" fmla="*/ 332406 w 735753"/>
                <a:gd name="connsiteY5" fmla="*/ 946549 h 950782"/>
                <a:gd name="connsiteX6" fmla="*/ 201598 w 735753"/>
                <a:gd name="connsiteY6" fmla="*/ 899358 h 950782"/>
                <a:gd name="connsiteX7" fmla="*/ 110316 w 735753"/>
                <a:gd name="connsiteY7" fmla="*/ 764461 h 950782"/>
                <a:gd name="connsiteX8" fmla="*/ 79287 w 735753"/>
                <a:gd name="connsiteY8" fmla="*/ 592280 h 950782"/>
                <a:gd name="connsiteX9" fmla="*/ 73295 w 735753"/>
                <a:gd name="connsiteY9" fmla="*/ 524205 h 950782"/>
                <a:gd name="connsiteX10" fmla="*/ -3126 w 735753"/>
                <a:gd name="connsiteY10" fmla="*/ 434992 h 950782"/>
                <a:gd name="connsiteX11" fmla="*/ 64671 w 735753"/>
                <a:gd name="connsiteY11" fmla="*/ 406372 h 950782"/>
                <a:gd name="connsiteX12" fmla="*/ 87736 w 735753"/>
                <a:gd name="connsiteY12" fmla="*/ 326234 h 950782"/>
                <a:gd name="connsiteX13" fmla="*/ 90454 w 735753"/>
                <a:gd name="connsiteY13" fmla="*/ 326408 h 950782"/>
                <a:gd name="connsiteX14" fmla="*/ 124844 w 735753"/>
                <a:gd name="connsiteY14" fmla="*/ 309716 h 950782"/>
                <a:gd name="connsiteX15" fmla="*/ 98047 w 735753"/>
                <a:gd name="connsiteY15" fmla="*/ 294205 h 950782"/>
                <a:gd name="connsiteX16" fmla="*/ 118171 w 735753"/>
                <a:gd name="connsiteY16" fmla="*/ 241435 h 950782"/>
                <a:gd name="connsiteX17" fmla="*/ 157721 w 735753"/>
                <a:gd name="connsiteY17" fmla="*/ 181254 h 950782"/>
                <a:gd name="connsiteX18" fmla="*/ 202843 w 735753"/>
                <a:gd name="connsiteY18" fmla="*/ 171640 h 950782"/>
                <a:gd name="connsiteX19" fmla="*/ 334752 w 735753"/>
                <a:gd name="connsiteY19" fmla="*/ 202979 h 950782"/>
                <a:gd name="connsiteX20" fmla="*/ 339539 w 735753"/>
                <a:gd name="connsiteY20" fmla="*/ 148219 h 950782"/>
                <a:gd name="connsiteX21" fmla="*/ 339460 w 735753"/>
                <a:gd name="connsiteY21" fmla="*/ 102511 h 950782"/>
                <a:gd name="connsiteX22" fmla="*/ 293649 w 735753"/>
                <a:gd name="connsiteY22" fmla="*/ 12299 h 950782"/>
                <a:gd name="connsiteX23" fmla="*/ 441244 w 735753"/>
                <a:gd name="connsiteY23" fmla="*/ 4500 h 950782"/>
                <a:gd name="connsiteX24" fmla="*/ 591866 w 735753"/>
                <a:gd name="connsiteY24" fmla="*/ 68168 h 950782"/>
                <a:gd name="connsiteX25" fmla="*/ 605705 w 735753"/>
                <a:gd name="connsiteY25" fmla="*/ 83941 h 950782"/>
                <a:gd name="connsiteX26" fmla="*/ 608780 w 735753"/>
                <a:gd name="connsiteY26" fmla="*/ 125575 h 950782"/>
                <a:gd name="connsiteX27" fmla="*/ 594545 w 735753"/>
                <a:gd name="connsiteY27" fmla="*/ 372576 h 9507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Lst>
              <a:rect l="l" t="t" r="r" b="b"/>
              <a:pathLst>
                <a:path w="735753" h="950782">
                  <a:moveTo>
                    <a:pt x="594545" y="372576"/>
                  </a:moveTo>
                  <a:cubicBezTo>
                    <a:pt x="594545" y="372576"/>
                    <a:pt x="743559" y="541832"/>
                    <a:pt x="731987" y="653729"/>
                  </a:cubicBezTo>
                  <a:cubicBezTo>
                    <a:pt x="727009" y="701878"/>
                    <a:pt x="713845" y="749164"/>
                    <a:pt x="693214" y="792954"/>
                  </a:cubicBezTo>
                  <a:cubicBezTo>
                    <a:pt x="678987" y="823160"/>
                    <a:pt x="660702" y="852295"/>
                    <a:pt x="634523" y="873013"/>
                  </a:cubicBezTo>
                  <a:cubicBezTo>
                    <a:pt x="601155" y="899406"/>
                    <a:pt x="558284" y="909765"/>
                    <a:pt x="517141" y="920616"/>
                  </a:cubicBezTo>
                  <a:cubicBezTo>
                    <a:pt x="456572" y="936586"/>
                    <a:pt x="394434" y="955259"/>
                    <a:pt x="332406" y="946549"/>
                  </a:cubicBezTo>
                  <a:cubicBezTo>
                    <a:pt x="286381" y="940081"/>
                    <a:pt x="242812" y="920845"/>
                    <a:pt x="201598" y="899358"/>
                  </a:cubicBezTo>
                  <a:cubicBezTo>
                    <a:pt x="149676" y="872308"/>
                    <a:pt x="129433" y="819791"/>
                    <a:pt x="110316" y="764461"/>
                  </a:cubicBezTo>
                  <a:cubicBezTo>
                    <a:pt x="91199" y="709131"/>
                    <a:pt x="79469" y="650828"/>
                    <a:pt x="79287" y="592280"/>
                  </a:cubicBezTo>
                  <a:cubicBezTo>
                    <a:pt x="79215" y="569430"/>
                    <a:pt x="79604" y="546176"/>
                    <a:pt x="73295" y="524205"/>
                  </a:cubicBezTo>
                  <a:cubicBezTo>
                    <a:pt x="63276" y="489308"/>
                    <a:pt x="-3126" y="434992"/>
                    <a:pt x="-3126" y="434992"/>
                  </a:cubicBezTo>
                  <a:cubicBezTo>
                    <a:pt x="-3126" y="434992"/>
                    <a:pt x="42138" y="411222"/>
                    <a:pt x="64671" y="406372"/>
                  </a:cubicBezTo>
                  <a:cubicBezTo>
                    <a:pt x="73311" y="376705"/>
                    <a:pt x="80174" y="351248"/>
                    <a:pt x="87736" y="326234"/>
                  </a:cubicBezTo>
                  <a:cubicBezTo>
                    <a:pt x="88647" y="326297"/>
                    <a:pt x="89527" y="326408"/>
                    <a:pt x="90454" y="326408"/>
                  </a:cubicBezTo>
                  <a:cubicBezTo>
                    <a:pt x="104681" y="326408"/>
                    <a:pt x="124844" y="318831"/>
                    <a:pt x="124844" y="309716"/>
                  </a:cubicBezTo>
                  <a:cubicBezTo>
                    <a:pt x="124844" y="302298"/>
                    <a:pt x="108541" y="296298"/>
                    <a:pt x="98047" y="294205"/>
                  </a:cubicBezTo>
                  <a:cubicBezTo>
                    <a:pt x="103770" y="277458"/>
                    <a:pt x="110166" y="260267"/>
                    <a:pt x="118171" y="241435"/>
                  </a:cubicBezTo>
                  <a:cubicBezTo>
                    <a:pt x="124195" y="227256"/>
                    <a:pt x="145055" y="190028"/>
                    <a:pt x="157721" y="181254"/>
                  </a:cubicBezTo>
                  <a:cubicBezTo>
                    <a:pt x="170584" y="172346"/>
                    <a:pt x="187197" y="171276"/>
                    <a:pt x="202843" y="171640"/>
                  </a:cubicBezTo>
                  <a:cubicBezTo>
                    <a:pt x="248361" y="172702"/>
                    <a:pt x="293625" y="183458"/>
                    <a:pt x="334752" y="202979"/>
                  </a:cubicBezTo>
                  <a:cubicBezTo>
                    <a:pt x="338025" y="183434"/>
                    <a:pt x="337772" y="167955"/>
                    <a:pt x="339539" y="148219"/>
                  </a:cubicBezTo>
                  <a:cubicBezTo>
                    <a:pt x="340895" y="133010"/>
                    <a:pt x="341790" y="117610"/>
                    <a:pt x="339460" y="102511"/>
                  </a:cubicBezTo>
                  <a:cubicBezTo>
                    <a:pt x="334253" y="68842"/>
                    <a:pt x="313653" y="39865"/>
                    <a:pt x="293649" y="12299"/>
                  </a:cubicBezTo>
                  <a:cubicBezTo>
                    <a:pt x="339975" y="-7729"/>
                    <a:pt x="391366" y="-3148"/>
                    <a:pt x="441244" y="4500"/>
                  </a:cubicBezTo>
                  <a:cubicBezTo>
                    <a:pt x="496297" y="12941"/>
                    <a:pt x="555257" y="26193"/>
                    <a:pt x="591866" y="68168"/>
                  </a:cubicBezTo>
                  <a:cubicBezTo>
                    <a:pt x="605839" y="67859"/>
                    <a:pt x="601464" y="70618"/>
                    <a:pt x="605705" y="83941"/>
                  </a:cubicBezTo>
                  <a:cubicBezTo>
                    <a:pt x="609953" y="97256"/>
                    <a:pt x="608780" y="125575"/>
                    <a:pt x="608780" y="125575"/>
                  </a:cubicBezTo>
                  <a:lnTo>
                    <a:pt x="594545" y="372576"/>
                  </a:lnTo>
                </a:path>
              </a:pathLst>
            </a:custGeom>
            <a:solidFill>
              <a:srgbClr val="F46E6B"/>
            </a:solidFill>
            <a:ln w="792" cap="flat">
              <a:noFill/>
              <a:prstDash val="solid"/>
              <a:miter/>
            </a:ln>
          </p:spPr>
          <p:txBody>
            <a:bodyPr rtlCol="0" anchor="ctr"/>
            <a:lstStyle/>
            <a:p>
              <a:endParaRPr lang="en-US"/>
            </a:p>
          </p:txBody>
        </p:sp>
        <p:sp>
          <p:nvSpPr>
            <p:cNvPr id="93" name="Freeform: Shape 92">
              <a:extLst>
                <a:ext uri="{FF2B5EF4-FFF2-40B4-BE49-F238E27FC236}">
                  <a16:creationId xmlns:a16="http://schemas.microsoft.com/office/drawing/2014/main" id="{D07F7056-5658-970E-8CD1-7A33800FC4AB}"/>
                </a:ext>
              </a:extLst>
            </p:cNvPr>
            <p:cNvSpPr/>
            <p:nvPr/>
          </p:nvSpPr>
          <p:spPr>
            <a:xfrm flipV="1">
              <a:off x="4595556" y="2435513"/>
              <a:ext cx="919840" cy="1527403"/>
            </a:xfrm>
            <a:custGeom>
              <a:avLst/>
              <a:gdLst>
                <a:gd name="connsiteX0" fmla="*/ 504325 w 919840"/>
                <a:gd name="connsiteY0" fmla="*/ 1526978 h 1527403"/>
                <a:gd name="connsiteX1" fmla="*/ 344992 w 919840"/>
                <a:gd name="connsiteY1" fmla="*/ 1442964 h 1527403"/>
                <a:gd name="connsiteX2" fmla="*/ 203650 w 919840"/>
                <a:gd name="connsiteY2" fmla="*/ 1434111 h 1527403"/>
                <a:gd name="connsiteX3" fmla="*/ 49723 w 919840"/>
                <a:gd name="connsiteY3" fmla="*/ 951475 h 1527403"/>
                <a:gd name="connsiteX4" fmla="*/ -3341 w 919840"/>
                <a:gd name="connsiteY4" fmla="*/ -425 h 1527403"/>
                <a:gd name="connsiteX5" fmla="*/ 162935 w 919840"/>
                <a:gd name="connsiteY5" fmla="*/ -425 h 1527403"/>
                <a:gd name="connsiteX6" fmla="*/ 916500 w 919840"/>
                <a:gd name="connsiteY6" fmla="*/ -425 h 1527403"/>
                <a:gd name="connsiteX7" fmla="*/ 724013 w 919840"/>
                <a:gd name="connsiteY7" fmla="*/ 966281 h 1527403"/>
                <a:gd name="connsiteX8" fmla="*/ 902344 w 919840"/>
                <a:gd name="connsiteY8" fmla="*/ 1047655 h 1527403"/>
                <a:gd name="connsiteX9" fmla="*/ 754852 w 919840"/>
                <a:gd name="connsiteY9" fmla="*/ 1346752 h 1527403"/>
                <a:gd name="connsiteX10" fmla="*/ 504325 w 919840"/>
                <a:gd name="connsiteY10" fmla="*/ 1526978 h 15274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19840" h="1527403">
                  <a:moveTo>
                    <a:pt x="504325" y="1526978"/>
                  </a:moveTo>
                  <a:cubicBezTo>
                    <a:pt x="504325" y="1526978"/>
                    <a:pt x="434538" y="1467384"/>
                    <a:pt x="344992" y="1442964"/>
                  </a:cubicBezTo>
                  <a:cubicBezTo>
                    <a:pt x="255438" y="1418545"/>
                    <a:pt x="203650" y="1434111"/>
                    <a:pt x="203650" y="1434111"/>
                  </a:cubicBezTo>
                  <a:cubicBezTo>
                    <a:pt x="203650" y="1434111"/>
                    <a:pt x="70956" y="1233841"/>
                    <a:pt x="49723" y="951475"/>
                  </a:cubicBezTo>
                  <a:cubicBezTo>
                    <a:pt x="28497" y="669109"/>
                    <a:pt x="-3341" y="-425"/>
                    <a:pt x="-3341" y="-425"/>
                  </a:cubicBezTo>
                  <a:lnTo>
                    <a:pt x="162935" y="-425"/>
                  </a:lnTo>
                  <a:lnTo>
                    <a:pt x="916500" y="-425"/>
                  </a:lnTo>
                  <a:lnTo>
                    <a:pt x="724013" y="966281"/>
                  </a:lnTo>
                  <a:lnTo>
                    <a:pt x="902344" y="1047655"/>
                  </a:lnTo>
                  <a:cubicBezTo>
                    <a:pt x="902344" y="1047655"/>
                    <a:pt x="827659" y="1230250"/>
                    <a:pt x="754852" y="1346752"/>
                  </a:cubicBezTo>
                  <a:cubicBezTo>
                    <a:pt x="660725" y="1497399"/>
                    <a:pt x="504325" y="1526978"/>
                    <a:pt x="504325" y="1526978"/>
                  </a:cubicBezTo>
                </a:path>
              </a:pathLst>
            </a:custGeom>
            <a:solidFill>
              <a:srgbClr val="243066"/>
            </a:solidFill>
            <a:ln w="792" cap="flat">
              <a:noFill/>
              <a:prstDash val="solid"/>
              <a:miter/>
            </a:ln>
          </p:spPr>
          <p:txBody>
            <a:bodyPr rtlCol="0" anchor="ctr"/>
            <a:lstStyle/>
            <a:p>
              <a:endParaRPr lang="en-US"/>
            </a:p>
          </p:txBody>
        </p:sp>
        <p:sp>
          <p:nvSpPr>
            <p:cNvPr id="94" name="Freeform: Shape 93">
              <a:extLst>
                <a:ext uri="{FF2B5EF4-FFF2-40B4-BE49-F238E27FC236}">
                  <a16:creationId xmlns:a16="http://schemas.microsoft.com/office/drawing/2014/main" id="{DEAB0685-476D-3366-F719-BEA8F400E815}"/>
                </a:ext>
              </a:extLst>
            </p:cNvPr>
            <p:cNvSpPr/>
            <p:nvPr/>
          </p:nvSpPr>
          <p:spPr>
            <a:xfrm flipV="1">
              <a:off x="5081473" y="2957968"/>
              <a:ext cx="417604" cy="1004948"/>
            </a:xfrm>
            <a:custGeom>
              <a:avLst/>
              <a:gdLst>
                <a:gd name="connsiteX0" fmla="*/ 321631 w 417604"/>
                <a:gd name="connsiteY0" fmla="*/ 1004896 h 1004948"/>
                <a:gd name="connsiteX1" fmla="*/ 75605 w 417604"/>
                <a:gd name="connsiteY1" fmla="*/ 894862 h 1004948"/>
                <a:gd name="connsiteX2" fmla="*/ 198614 w 417604"/>
                <a:gd name="connsiteY2" fmla="*/ 518273 h 1004948"/>
                <a:gd name="connsiteX3" fmla="*/ -3598 w 417604"/>
                <a:gd name="connsiteY3" fmla="*/ -52 h 1004948"/>
                <a:gd name="connsiteX4" fmla="*/ 159017 w 417604"/>
                <a:gd name="connsiteY4" fmla="*/ -52 h 1004948"/>
                <a:gd name="connsiteX5" fmla="*/ 414007 w 417604"/>
                <a:gd name="connsiteY5" fmla="*/ 534856 h 1004948"/>
                <a:gd name="connsiteX6" fmla="*/ 321631 w 417604"/>
                <a:gd name="connsiteY6" fmla="*/ 1004896 h 10049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17604" h="1004948">
                  <a:moveTo>
                    <a:pt x="321631" y="1004896"/>
                  </a:moveTo>
                  <a:lnTo>
                    <a:pt x="75605" y="894862"/>
                  </a:lnTo>
                  <a:lnTo>
                    <a:pt x="198614" y="518273"/>
                  </a:lnTo>
                  <a:lnTo>
                    <a:pt x="-3598" y="-52"/>
                  </a:lnTo>
                  <a:lnTo>
                    <a:pt x="159017" y="-52"/>
                  </a:lnTo>
                  <a:lnTo>
                    <a:pt x="414007" y="534856"/>
                  </a:lnTo>
                  <a:lnTo>
                    <a:pt x="321631" y="1004896"/>
                  </a:lnTo>
                </a:path>
              </a:pathLst>
            </a:custGeom>
            <a:solidFill>
              <a:srgbClr val="F46E6B"/>
            </a:solidFill>
            <a:ln w="792" cap="flat">
              <a:noFill/>
              <a:prstDash val="solid"/>
              <a:miter/>
            </a:ln>
          </p:spPr>
          <p:txBody>
            <a:bodyPr rtlCol="0" anchor="ctr"/>
            <a:lstStyle/>
            <a:p>
              <a:endParaRPr lang="en-US"/>
            </a:p>
          </p:txBody>
        </p:sp>
        <p:sp>
          <p:nvSpPr>
            <p:cNvPr id="95" name="Freeform: Shape 94">
              <a:extLst>
                <a:ext uri="{FF2B5EF4-FFF2-40B4-BE49-F238E27FC236}">
                  <a16:creationId xmlns:a16="http://schemas.microsoft.com/office/drawing/2014/main" id="{CBC84155-2FCA-B99D-F7BC-A4E163D4DD65}"/>
                </a:ext>
              </a:extLst>
            </p:cNvPr>
            <p:cNvSpPr/>
            <p:nvPr/>
          </p:nvSpPr>
          <p:spPr>
            <a:xfrm flipV="1">
              <a:off x="4944910" y="2575404"/>
              <a:ext cx="215765" cy="546010"/>
            </a:xfrm>
            <a:custGeom>
              <a:avLst/>
              <a:gdLst>
                <a:gd name="connsiteX0" fmla="*/ 212427 w 215765"/>
                <a:gd name="connsiteY0" fmla="*/ 52485 h 546010"/>
                <a:gd name="connsiteX1" fmla="*/ 160418 w 215765"/>
                <a:gd name="connsiteY1" fmla="*/ 26156 h 546010"/>
                <a:gd name="connsiteX2" fmla="*/ 108242 w 215765"/>
                <a:gd name="connsiteY2" fmla="*/ 175 h 546010"/>
                <a:gd name="connsiteX3" fmla="*/ 105983 w 215765"/>
                <a:gd name="connsiteY3" fmla="*/ -927 h 546010"/>
                <a:gd name="connsiteX4" fmla="*/ 105032 w 215765"/>
                <a:gd name="connsiteY4" fmla="*/ 1443 h 546010"/>
                <a:gd name="connsiteX5" fmla="*/ 56106 w 215765"/>
                <a:gd name="connsiteY5" fmla="*/ 132710 h 546010"/>
                <a:gd name="connsiteX6" fmla="*/ 14924 w 215765"/>
                <a:gd name="connsiteY6" fmla="*/ 266728 h 546010"/>
                <a:gd name="connsiteX7" fmla="*/ 903 w 215765"/>
                <a:gd name="connsiteY7" fmla="*/ 335659 h 546010"/>
                <a:gd name="connsiteX8" fmla="*/ -3337 w 215765"/>
                <a:gd name="connsiteY8" fmla="*/ 405858 h 546010"/>
                <a:gd name="connsiteX9" fmla="*/ 11611 w 215765"/>
                <a:gd name="connsiteY9" fmla="*/ 545084 h 546010"/>
                <a:gd name="connsiteX10" fmla="*/ 2005 w 215765"/>
                <a:gd name="connsiteY10" fmla="*/ 405914 h 546010"/>
                <a:gd name="connsiteX11" fmla="*/ 7687 w 215765"/>
                <a:gd name="connsiteY11" fmla="*/ 336595 h 546010"/>
                <a:gd name="connsiteX12" fmla="*/ 22120 w 215765"/>
                <a:gd name="connsiteY12" fmla="*/ 268591 h 546010"/>
                <a:gd name="connsiteX13" fmla="*/ 62946 w 215765"/>
                <a:gd name="connsiteY13" fmla="*/ 135041 h 546010"/>
                <a:gd name="connsiteX14" fmla="*/ 85804 w 215765"/>
                <a:gd name="connsiteY14" fmla="*/ 68979 h 546010"/>
                <a:gd name="connsiteX15" fmla="*/ 109431 w 215765"/>
                <a:gd name="connsiteY15" fmla="*/ 3163 h 546010"/>
                <a:gd name="connsiteX16" fmla="*/ 106213 w 215765"/>
                <a:gd name="connsiteY16" fmla="*/ 4431 h 546010"/>
                <a:gd name="connsiteX17" fmla="*/ 159237 w 215765"/>
                <a:gd name="connsiteY17" fmla="*/ 28644 h 546010"/>
                <a:gd name="connsiteX18" fmla="*/ 212427 w 215765"/>
                <a:gd name="connsiteY18" fmla="*/ 52485 h 546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Lst>
              <a:rect l="l" t="t" r="r" b="b"/>
              <a:pathLst>
                <a:path w="215765" h="546010">
                  <a:moveTo>
                    <a:pt x="212427" y="52485"/>
                  </a:moveTo>
                  <a:lnTo>
                    <a:pt x="160418" y="26156"/>
                  </a:lnTo>
                  <a:cubicBezTo>
                    <a:pt x="143092" y="17366"/>
                    <a:pt x="125687" y="8719"/>
                    <a:pt x="108242" y="175"/>
                  </a:cubicBezTo>
                  <a:lnTo>
                    <a:pt x="105983" y="-927"/>
                  </a:lnTo>
                  <a:lnTo>
                    <a:pt x="105032" y="1443"/>
                  </a:lnTo>
                  <a:cubicBezTo>
                    <a:pt x="87635" y="44805"/>
                    <a:pt x="71197" y="88508"/>
                    <a:pt x="56106" y="132710"/>
                  </a:cubicBezTo>
                  <a:cubicBezTo>
                    <a:pt x="40928" y="176873"/>
                    <a:pt x="26305" y="221305"/>
                    <a:pt x="14924" y="266728"/>
                  </a:cubicBezTo>
                  <a:cubicBezTo>
                    <a:pt x="9019" y="289357"/>
                    <a:pt x="4065" y="312365"/>
                    <a:pt x="903" y="335659"/>
                  </a:cubicBezTo>
                  <a:cubicBezTo>
                    <a:pt x="-2299" y="358946"/>
                    <a:pt x="-3361" y="382446"/>
                    <a:pt x="-3337" y="405858"/>
                  </a:cubicBezTo>
                  <a:cubicBezTo>
                    <a:pt x="-3116" y="452692"/>
                    <a:pt x="1759" y="499455"/>
                    <a:pt x="11611" y="545084"/>
                  </a:cubicBezTo>
                  <a:cubicBezTo>
                    <a:pt x="4335" y="499003"/>
                    <a:pt x="1204" y="452359"/>
                    <a:pt x="2005" y="405914"/>
                  </a:cubicBezTo>
                  <a:cubicBezTo>
                    <a:pt x="2456" y="382675"/>
                    <a:pt x="4517" y="359524"/>
                    <a:pt x="7687" y="336595"/>
                  </a:cubicBezTo>
                  <a:cubicBezTo>
                    <a:pt x="10985" y="313697"/>
                    <a:pt x="16057" y="291045"/>
                    <a:pt x="22120" y="268591"/>
                  </a:cubicBezTo>
                  <a:cubicBezTo>
                    <a:pt x="34112" y="223667"/>
                    <a:pt x="48244" y="179251"/>
                    <a:pt x="62946" y="135041"/>
                  </a:cubicBezTo>
                  <a:cubicBezTo>
                    <a:pt x="70317" y="112936"/>
                    <a:pt x="78061" y="90949"/>
                    <a:pt x="85804" y="68979"/>
                  </a:cubicBezTo>
                  <a:cubicBezTo>
                    <a:pt x="93469" y="46969"/>
                    <a:pt x="101315" y="24998"/>
                    <a:pt x="109431" y="3163"/>
                  </a:cubicBezTo>
                  <a:lnTo>
                    <a:pt x="106213" y="4431"/>
                  </a:lnTo>
                  <a:cubicBezTo>
                    <a:pt x="123832" y="12626"/>
                    <a:pt x="141499" y="20695"/>
                    <a:pt x="159237" y="28644"/>
                  </a:cubicBezTo>
                  <a:lnTo>
                    <a:pt x="212427" y="52485"/>
                  </a:lnTo>
                </a:path>
              </a:pathLst>
            </a:custGeom>
            <a:solidFill>
              <a:srgbClr val="FFFFFF"/>
            </a:solidFill>
            <a:ln w="792" cap="flat">
              <a:noFill/>
              <a:prstDash val="solid"/>
              <a:miter/>
            </a:ln>
          </p:spPr>
          <p:txBody>
            <a:bodyPr rtlCol="0" anchor="ctr"/>
            <a:lstStyle/>
            <a:p>
              <a:endParaRPr lang="en-US"/>
            </a:p>
          </p:txBody>
        </p:sp>
        <p:sp>
          <p:nvSpPr>
            <p:cNvPr id="96" name="Freeform: Shape 95">
              <a:extLst>
                <a:ext uri="{FF2B5EF4-FFF2-40B4-BE49-F238E27FC236}">
                  <a16:creationId xmlns:a16="http://schemas.microsoft.com/office/drawing/2014/main" id="{AF5AF01E-F915-BD68-D7E5-7F382028CA7C}"/>
                </a:ext>
              </a:extLst>
            </p:cNvPr>
            <p:cNvSpPr/>
            <p:nvPr/>
          </p:nvSpPr>
          <p:spPr>
            <a:xfrm flipV="1">
              <a:off x="4825365" y="2276465"/>
              <a:ext cx="85384" cy="124990"/>
            </a:xfrm>
            <a:custGeom>
              <a:avLst/>
              <a:gdLst>
                <a:gd name="connsiteX0" fmla="*/ -3136 w 85384"/>
                <a:gd name="connsiteY0" fmla="*/ 40494 h 124990"/>
                <a:gd name="connsiteX1" fmla="*/ 82249 w 85384"/>
                <a:gd name="connsiteY1" fmla="*/ 123335 h 124990"/>
                <a:gd name="connsiteX2" fmla="*/ 4624 w 85384"/>
                <a:gd name="connsiteY2" fmla="*/ -1655 h 124990"/>
                <a:gd name="connsiteX3" fmla="*/ -3136 w 85384"/>
                <a:gd name="connsiteY3" fmla="*/ 40494 h 124990"/>
              </a:gdLst>
              <a:ahLst/>
              <a:cxnLst>
                <a:cxn ang="0">
                  <a:pos x="connsiteX0" y="connsiteY0"/>
                </a:cxn>
                <a:cxn ang="0">
                  <a:pos x="connsiteX1" y="connsiteY1"/>
                </a:cxn>
                <a:cxn ang="0">
                  <a:pos x="connsiteX2" y="connsiteY2"/>
                </a:cxn>
                <a:cxn ang="0">
                  <a:pos x="connsiteX3" y="connsiteY3"/>
                </a:cxn>
              </a:cxnLst>
              <a:rect l="l" t="t" r="r" b="b"/>
              <a:pathLst>
                <a:path w="85384" h="124990">
                  <a:moveTo>
                    <a:pt x="-3136" y="40494"/>
                  </a:moveTo>
                  <a:cubicBezTo>
                    <a:pt x="30367" y="62179"/>
                    <a:pt x="59558" y="90498"/>
                    <a:pt x="82249" y="123335"/>
                  </a:cubicBezTo>
                  <a:cubicBezTo>
                    <a:pt x="67032" y="78950"/>
                    <a:pt x="37302" y="32006"/>
                    <a:pt x="4624" y="-1655"/>
                  </a:cubicBezTo>
                  <a:lnTo>
                    <a:pt x="-3136" y="40494"/>
                  </a:lnTo>
                </a:path>
              </a:pathLst>
            </a:custGeom>
            <a:solidFill>
              <a:srgbClr val="243066"/>
            </a:solidFill>
            <a:ln w="792" cap="flat">
              <a:noFill/>
              <a:prstDash val="solid"/>
              <a:miter/>
            </a:ln>
          </p:spPr>
          <p:txBody>
            <a:bodyPr rtlCol="0" anchor="ctr"/>
            <a:lstStyle/>
            <a:p>
              <a:endParaRPr lang="en-US"/>
            </a:p>
          </p:txBody>
        </p:sp>
        <p:sp>
          <p:nvSpPr>
            <p:cNvPr id="97" name="Freeform: Shape 96">
              <a:extLst>
                <a:ext uri="{FF2B5EF4-FFF2-40B4-BE49-F238E27FC236}">
                  <a16:creationId xmlns:a16="http://schemas.microsoft.com/office/drawing/2014/main" id="{811C59DA-12CC-33E9-17F6-AE7D1471BB13}"/>
                </a:ext>
              </a:extLst>
            </p:cNvPr>
            <p:cNvSpPr/>
            <p:nvPr/>
          </p:nvSpPr>
          <p:spPr>
            <a:xfrm flipV="1">
              <a:off x="4622765" y="1998340"/>
              <a:ext cx="34501" cy="51723"/>
            </a:xfrm>
            <a:custGeom>
              <a:avLst/>
              <a:gdLst>
                <a:gd name="connsiteX0" fmla="*/ 31615 w 34501"/>
                <a:gd name="connsiteY0" fmla="*/ 23757 h 51723"/>
                <a:gd name="connsiteX1" fmla="*/ 14360 w 34501"/>
                <a:gd name="connsiteY1" fmla="*/ -2106 h 51723"/>
                <a:gd name="connsiteX2" fmla="*/ -2887 w 34501"/>
                <a:gd name="connsiteY2" fmla="*/ 23757 h 51723"/>
                <a:gd name="connsiteX3" fmla="*/ 14360 w 34501"/>
                <a:gd name="connsiteY3" fmla="*/ 49618 h 51723"/>
                <a:gd name="connsiteX4" fmla="*/ 31615 w 34501"/>
                <a:gd name="connsiteY4" fmla="*/ 23757 h 5172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501" h="51723">
                  <a:moveTo>
                    <a:pt x="31615" y="23757"/>
                  </a:moveTo>
                  <a:cubicBezTo>
                    <a:pt x="31615" y="9474"/>
                    <a:pt x="23887" y="-2106"/>
                    <a:pt x="14360" y="-2106"/>
                  </a:cubicBezTo>
                  <a:cubicBezTo>
                    <a:pt x="4833" y="-2106"/>
                    <a:pt x="-2887" y="9474"/>
                    <a:pt x="-2887" y="23757"/>
                  </a:cubicBezTo>
                  <a:cubicBezTo>
                    <a:pt x="-2887" y="38039"/>
                    <a:pt x="4833" y="49618"/>
                    <a:pt x="14360" y="49618"/>
                  </a:cubicBezTo>
                  <a:cubicBezTo>
                    <a:pt x="23887" y="49618"/>
                    <a:pt x="31615" y="38039"/>
                    <a:pt x="31615" y="23757"/>
                  </a:cubicBezTo>
                </a:path>
              </a:pathLst>
            </a:custGeom>
            <a:solidFill>
              <a:srgbClr val="243066"/>
            </a:solidFill>
            <a:ln w="792" cap="flat">
              <a:noFill/>
              <a:prstDash val="solid"/>
              <a:miter/>
            </a:ln>
          </p:spPr>
          <p:txBody>
            <a:bodyPr rtlCol="0" anchor="ctr"/>
            <a:lstStyle/>
            <a:p>
              <a:endParaRPr lang="en-US"/>
            </a:p>
          </p:txBody>
        </p:sp>
        <p:sp>
          <p:nvSpPr>
            <p:cNvPr id="98" name="Freeform: Shape 97">
              <a:extLst>
                <a:ext uri="{FF2B5EF4-FFF2-40B4-BE49-F238E27FC236}">
                  <a16:creationId xmlns:a16="http://schemas.microsoft.com/office/drawing/2014/main" id="{18409E8B-ECCE-5F90-7C58-410B0365AC3E}"/>
                </a:ext>
              </a:extLst>
            </p:cNvPr>
            <p:cNvSpPr/>
            <p:nvPr/>
          </p:nvSpPr>
          <p:spPr>
            <a:xfrm flipV="1">
              <a:off x="4587646" y="1918987"/>
              <a:ext cx="126631" cy="83077"/>
            </a:xfrm>
            <a:custGeom>
              <a:avLst/>
              <a:gdLst>
                <a:gd name="connsiteX0" fmla="*/ 121521 w 126631"/>
                <a:gd name="connsiteY0" fmla="*/ -2197 h 83077"/>
                <a:gd name="connsiteX1" fmla="*/ 98029 w 126631"/>
                <a:gd name="connsiteY1" fmla="*/ 27478 h 83077"/>
                <a:gd name="connsiteX2" fmla="*/ 67887 w 126631"/>
                <a:gd name="connsiteY2" fmla="*/ 47689 h 83077"/>
                <a:gd name="connsiteX3" fmla="*/ 34004 w 126631"/>
                <a:gd name="connsiteY3" fmla="*/ 57279 h 83077"/>
                <a:gd name="connsiteX4" fmla="*/ -2502 w 126631"/>
                <a:gd name="connsiteY4" fmla="*/ 67995 h 83077"/>
                <a:gd name="connsiteX5" fmla="*/ -2898 w 126631"/>
                <a:gd name="connsiteY5" fmla="*/ 70333 h 83077"/>
                <a:gd name="connsiteX6" fmla="*/ 38110 w 126631"/>
                <a:gd name="connsiteY6" fmla="*/ 80700 h 83077"/>
                <a:gd name="connsiteX7" fmla="*/ 77247 w 126631"/>
                <a:gd name="connsiteY7" fmla="*/ 64246 h 83077"/>
                <a:gd name="connsiteX8" fmla="*/ 107017 w 126631"/>
                <a:gd name="connsiteY8" fmla="*/ 35269 h 83077"/>
                <a:gd name="connsiteX9" fmla="*/ 123733 w 126631"/>
                <a:gd name="connsiteY9" fmla="*/ -1333 h 83077"/>
                <a:gd name="connsiteX10" fmla="*/ 121521 w 126631"/>
                <a:gd name="connsiteY10" fmla="*/ -2197 h 8307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6631" h="83077">
                  <a:moveTo>
                    <a:pt x="121521" y="-2197"/>
                  </a:moveTo>
                  <a:cubicBezTo>
                    <a:pt x="115086" y="9050"/>
                    <a:pt x="107326" y="19203"/>
                    <a:pt x="98029" y="27478"/>
                  </a:cubicBezTo>
                  <a:cubicBezTo>
                    <a:pt x="88922" y="35871"/>
                    <a:pt x="78690" y="42711"/>
                    <a:pt x="67887" y="47689"/>
                  </a:cubicBezTo>
                  <a:cubicBezTo>
                    <a:pt x="56902" y="52706"/>
                    <a:pt x="45005" y="53570"/>
                    <a:pt x="34004" y="57279"/>
                  </a:cubicBezTo>
                  <a:cubicBezTo>
                    <a:pt x="22710" y="60814"/>
                    <a:pt x="11186" y="63643"/>
                    <a:pt x="-2502" y="67995"/>
                  </a:cubicBezTo>
                  <a:lnTo>
                    <a:pt x="-2898" y="70333"/>
                  </a:lnTo>
                  <a:cubicBezTo>
                    <a:pt x="9014" y="79019"/>
                    <a:pt x="23835" y="81643"/>
                    <a:pt x="38110" y="80700"/>
                  </a:cubicBezTo>
                  <a:cubicBezTo>
                    <a:pt x="52685" y="79923"/>
                    <a:pt x="65620" y="72021"/>
                    <a:pt x="77247" y="64246"/>
                  </a:cubicBezTo>
                  <a:cubicBezTo>
                    <a:pt x="89041" y="56431"/>
                    <a:pt x="99123" y="46492"/>
                    <a:pt x="107017" y="35269"/>
                  </a:cubicBezTo>
                  <a:cubicBezTo>
                    <a:pt x="114737" y="23935"/>
                    <a:pt x="120721" y="11610"/>
                    <a:pt x="123733" y="-1333"/>
                  </a:cubicBezTo>
                  <a:lnTo>
                    <a:pt x="121521" y="-2197"/>
                  </a:lnTo>
                </a:path>
              </a:pathLst>
            </a:custGeom>
            <a:solidFill>
              <a:srgbClr val="243066"/>
            </a:solidFill>
            <a:ln w="792" cap="flat">
              <a:noFill/>
              <a:prstDash val="solid"/>
              <a:miter/>
            </a:ln>
          </p:spPr>
          <p:txBody>
            <a:bodyPr rtlCol="0" anchor="ctr"/>
            <a:lstStyle/>
            <a:p>
              <a:endParaRPr lang="en-US"/>
            </a:p>
          </p:txBody>
        </p:sp>
        <p:sp>
          <p:nvSpPr>
            <p:cNvPr id="99" name="Freeform: Shape 98">
              <a:extLst>
                <a:ext uri="{FF2B5EF4-FFF2-40B4-BE49-F238E27FC236}">
                  <a16:creationId xmlns:a16="http://schemas.microsoft.com/office/drawing/2014/main" id="{EB5B15DE-9B56-2FB2-4123-AFEA388CDAB2}"/>
                </a:ext>
              </a:extLst>
            </p:cNvPr>
            <p:cNvSpPr/>
            <p:nvPr/>
          </p:nvSpPr>
          <p:spPr>
            <a:xfrm flipV="1">
              <a:off x="4455633" y="1507936"/>
              <a:ext cx="835579" cy="810128"/>
            </a:xfrm>
            <a:custGeom>
              <a:avLst/>
              <a:gdLst>
                <a:gd name="connsiteX0" fmla="*/ 688102 w 835579"/>
                <a:gd name="connsiteY0" fmla="*/ 47831 h 810128"/>
                <a:gd name="connsiteX1" fmla="*/ 696908 w 835579"/>
                <a:gd name="connsiteY1" fmla="*/ 23951 h 810128"/>
                <a:gd name="connsiteX2" fmla="*/ 693650 w 835579"/>
                <a:gd name="connsiteY2" fmla="*/ 443 h 810128"/>
                <a:gd name="connsiteX3" fmla="*/ 677450 w 835579"/>
                <a:gd name="connsiteY3" fmla="*/ -1753 h 810128"/>
                <a:gd name="connsiteX4" fmla="*/ 558459 w 835579"/>
                <a:gd name="connsiteY4" fmla="*/ 117769 h 810128"/>
                <a:gd name="connsiteX5" fmla="*/ 560155 w 835579"/>
                <a:gd name="connsiteY5" fmla="*/ 88840 h 810128"/>
                <a:gd name="connsiteX6" fmla="*/ 558015 w 835579"/>
                <a:gd name="connsiteY6" fmla="*/ 77236 h 810128"/>
                <a:gd name="connsiteX7" fmla="*/ 545421 w 835579"/>
                <a:gd name="connsiteY7" fmla="*/ 73670 h 810128"/>
                <a:gd name="connsiteX8" fmla="*/ 508637 w 835579"/>
                <a:gd name="connsiteY8" fmla="*/ 105722 h 810128"/>
                <a:gd name="connsiteX9" fmla="*/ 383655 w 835579"/>
                <a:gd name="connsiteY9" fmla="*/ 245375 h 810128"/>
                <a:gd name="connsiteX10" fmla="*/ 421707 w 835579"/>
                <a:gd name="connsiteY10" fmla="*/ 472545 h 810128"/>
                <a:gd name="connsiteX11" fmla="*/ 299895 w 835579"/>
                <a:gd name="connsiteY11" fmla="*/ 421479 h 810128"/>
                <a:gd name="connsiteX12" fmla="*/ 283639 w 835579"/>
                <a:gd name="connsiteY12" fmla="*/ 421542 h 810128"/>
                <a:gd name="connsiteX13" fmla="*/ 274080 w 835579"/>
                <a:gd name="connsiteY13" fmla="*/ 433447 h 810128"/>
                <a:gd name="connsiteX14" fmla="*/ 278590 w 835579"/>
                <a:gd name="connsiteY14" fmla="*/ 443101 h 810128"/>
                <a:gd name="connsiteX15" fmla="*/ 319685 w 835579"/>
                <a:gd name="connsiteY15" fmla="*/ 484886 h 810128"/>
                <a:gd name="connsiteX16" fmla="*/ 133373 w 835579"/>
                <a:gd name="connsiteY16" fmla="*/ 446358 h 810128"/>
                <a:gd name="connsiteX17" fmla="*/ 112687 w 835579"/>
                <a:gd name="connsiteY17" fmla="*/ 456384 h 810128"/>
                <a:gd name="connsiteX18" fmla="*/ 116491 w 835579"/>
                <a:gd name="connsiteY18" fmla="*/ 467171 h 810128"/>
                <a:gd name="connsiteX19" fmla="*/ 142575 w 835579"/>
                <a:gd name="connsiteY19" fmla="*/ 494008 h 810128"/>
                <a:gd name="connsiteX20" fmla="*/ 22998 w 835579"/>
                <a:gd name="connsiteY20" fmla="*/ 474313 h 810128"/>
                <a:gd name="connsiteX21" fmla="*/ 243 w 835579"/>
                <a:gd name="connsiteY21" fmla="*/ 490465 h 810128"/>
                <a:gd name="connsiteX22" fmla="*/ 2724 w 835579"/>
                <a:gd name="connsiteY22" fmla="*/ 516502 h 810128"/>
                <a:gd name="connsiteX23" fmla="*/ 14382 w 835579"/>
                <a:gd name="connsiteY23" fmla="*/ 522177 h 810128"/>
                <a:gd name="connsiteX24" fmla="*/ 138279 w 835579"/>
                <a:gd name="connsiteY24" fmla="*/ 641318 h 810128"/>
                <a:gd name="connsiteX25" fmla="*/ 337915 w 835579"/>
                <a:gd name="connsiteY25" fmla="*/ 740866 h 810128"/>
                <a:gd name="connsiteX26" fmla="*/ 303438 w 835579"/>
                <a:gd name="connsiteY26" fmla="*/ 762139 h 810128"/>
                <a:gd name="connsiteX27" fmla="*/ 294386 w 835579"/>
                <a:gd name="connsiteY27" fmla="*/ 777293 h 810128"/>
                <a:gd name="connsiteX28" fmla="*/ 313741 w 835579"/>
                <a:gd name="connsiteY28" fmla="*/ 794041 h 810128"/>
                <a:gd name="connsiteX29" fmla="*/ 535046 w 835579"/>
                <a:gd name="connsiteY29" fmla="*/ 784442 h 810128"/>
                <a:gd name="connsiteX30" fmla="*/ 703819 w 835579"/>
                <a:gd name="connsiteY30" fmla="*/ 640969 h 810128"/>
                <a:gd name="connsiteX31" fmla="*/ 700775 w 835579"/>
                <a:gd name="connsiteY31" fmla="*/ 692756 h 810128"/>
                <a:gd name="connsiteX32" fmla="*/ 710881 w 835579"/>
                <a:gd name="connsiteY32" fmla="*/ 718040 h 810128"/>
                <a:gd name="connsiteX33" fmla="*/ 728516 w 835579"/>
                <a:gd name="connsiteY33" fmla="*/ 711755 h 810128"/>
                <a:gd name="connsiteX34" fmla="*/ 753110 w 835579"/>
                <a:gd name="connsiteY34" fmla="*/ 629492 h 810128"/>
                <a:gd name="connsiteX35" fmla="*/ 801719 w 835579"/>
                <a:gd name="connsiteY35" fmla="*/ 608315 h 810128"/>
                <a:gd name="connsiteX36" fmla="*/ 832162 w 835579"/>
                <a:gd name="connsiteY36" fmla="*/ 564358 h 810128"/>
                <a:gd name="connsiteX37" fmla="*/ 830482 w 835579"/>
                <a:gd name="connsiteY37" fmla="*/ 556995 h 810128"/>
                <a:gd name="connsiteX38" fmla="*/ 825140 w 835579"/>
                <a:gd name="connsiteY38" fmla="*/ 556519 h 810128"/>
                <a:gd name="connsiteX39" fmla="*/ 768684 w 835579"/>
                <a:gd name="connsiteY39" fmla="*/ 569763 h 810128"/>
                <a:gd name="connsiteX40" fmla="*/ 828127 w 835579"/>
                <a:gd name="connsiteY40" fmla="*/ 396354 h 810128"/>
                <a:gd name="connsiteX41" fmla="*/ 768739 w 835579"/>
                <a:gd name="connsiteY41" fmla="*/ 220393 h 810128"/>
                <a:gd name="connsiteX42" fmla="*/ 688102 w 835579"/>
                <a:gd name="connsiteY42" fmla="*/ 47831 h 8101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Lst>
              <a:rect l="l" t="t" r="r" b="b"/>
              <a:pathLst>
                <a:path w="835579" h="810128">
                  <a:moveTo>
                    <a:pt x="688102" y="47831"/>
                  </a:moveTo>
                  <a:cubicBezTo>
                    <a:pt x="688490" y="39295"/>
                    <a:pt x="693713" y="31877"/>
                    <a:pt x="696908" y="23951"/>
                  </a:cubicBezTo>
                  <a:cubicBezTo>
                    <a:pt x="700094" y="16033"/>
                    <a:pt x="700569" y="5452"/>
                    <a:pt x="693650" y="443"/>
                  </a:cubicBezTo>
                  <a:cubicBezTo>
                    <a:pt x="689117" y="-2838"/>
                    <a:pt x="682982" y="-2529"/>
                    <a:pt x="677450" y="-1753"/>
                  </a:cubicBezTo>
                  <a:cubicBezTo>
                    <a:pt x="617697" y="6681"/>
                    <a:pt x="566623" y="57984"/>
                    <a:pt x="558459" y="117769"/>
                  </a:cubicBezTo>
                  <a:cubicBezTo>
                    <a:pt x="559022" y="108131"/>
                    <a:pt x="559592" y="98485"/>
                    <a:pt x="560155" y="88840"/>
                  </a:cubicBezTo>
                  <a:cubicBezTo>
                    <a:pt x="560385" y="84813"/>
                    <a:pt x="560504" y="80407"/>
                    <a:pt x="558015" y="77236"/>
                  </a:cubicBezTo>
                  <a:cubicBezTo>
                    <a:pt x="555186" y="73646"/>
                    <a:pt x="549955" y="72996"/>
                    <a:pt x="545421" y="73670"/>
                  </a:cubicBezTo>
                  <a:cubicBezTo>
                    <a:pt x="528785" y="76142"/>
                    <a:pt x="517443" y="91384"/>
                    <a:pt x="508637" y="105722"/>
                  </a:cubicBezTo>
                  <a:cubicBezTo>
                    <a:pt x="456723" y="190187"/>
                    <a:pt x="383655" y="245375"/>
                    <a:pt x="383655" y="245375"/>
                  </a:cubicBezTo>
                  <a:cubicBezTo>
                    <a:pt x="383655" y="245375"/>
                    <a:pt x="335727" y="350416"/>
                    <a:pt x="421707" y="472545"/>
                  </a:cubicBezTo>
                  <a:cubicBezTo>
                    <a:pt x="386159" y="444559"/>
                    <a:pt x="344525" y="428913"/>
                    <a:pt x="299895" y="421479"/>
                  </a:cubicBezTo>
                  <a:cubicBezTo>
                    <a:pt x="294497" y="420583"/>
                    <a:pt x="288846" y="419862"/>
                    <a:pt x="283639" y="421542"/>
                  </a:cubicBezTo>
                  <a:cubicBezTo>
                    <a:pt x="278431" y="423223"/>
                    <a:pt x="273819" y="427978"/>
                    <a:pt x="274080" y="433447"/>
                  </a:cubicBezTo>
                  <a:cubicBezTo>
                    <a:pt x="274262" y="437045"/>
                    <a:pt x="276426" y="440216"/>
                    <a:pt x="278590" y="443101"/>
                  </a:cubicBezTo>
                  <a:cubicBezTo>
                    <a:pt x="290312" y="458802"/>
                    <a:pt x="304182" y="472902"/>
                    <a:pt x="319685" y="484886"/>
                  </a:cubicBezTo>
                  <a:cubicBezTo>
                    <a:pt x="263626" y="457137"/>
                    <a:pt x="195892" y="448696"/>
                    <a:pt x="133373" y="446358"/>
                  </a:cubicBezTo>
                  <a:cubicBezTo>
                    <a:pt x="124932" y="446033"/>
                    <a:pt x="113780" y="447999"/>
                    <a:pt x="112687" y="456384"/>
                  </a:cubicBezTo>
                  <a:cubicBezTo>
                    <a:pt x="112179" y="460252"/>
                    <a:pt x="114296" y="463946"/>
                    <a:pt x="116491" y="467171"/>
                  </a:cubicBezTo>
                  <a:cubicBezTo>
                    <a:pt x="123569" y="477522"/>
                    <a:pt x="132430" y="486645"/>
                    <a:pt x="142575" y="494008"/>
                  </a:cubicBezTo>
                  <a:cubicBezTo>
                    <a:pt x="103405" y="476009"/>
                    <a:pt x="63705" y="460125"/>
                    <a:pt x="22998" y="474313"/>
                  </a:cubicBezTo>
                  <a:cubicBezTo>
                    <a:pt x="14041" y="477435"/>
                    <a:pt x="5196" y="482373"/>
                    <a:pt x="243" y="490465"/>
                  </a:cubicBezTo>
                  <a:cubicBezTo>
                    <a:pt x="-4719" y="498566"/>
                    <a:pt x="-4497" y="510343"/>
                    <a:pt x="2724" y="516502"/>
                  </a:cubicBezTo>
                  <a:cubicBezTo>
                    <a:pt x="6029" y="519323"/>
                    <a:pt x="10300" y="520671"/>
                    <a:pt x="14382" y="522177"/>
                  </a:cubicBezTo>
                  <a:cubicBezTo>
                    <a:pt x="68761" y="542364"/>
                    <a:pt x="99125" y="598518"/>
                    <a:pt x="138279" y="641318"/>
                  </a:cubicBezTo>
                  <a:cubicBezTo>
                    <a:pt x="189615" y="697441"/>
                    <a:pt x="262199" y="733630"/>
                    <a:pt x="337915" y="740866"/>
                  </a:cubicBezTo>
                  <a:cubicBezTo>
                    <a:pt x="325519" y="745392"/>
                    <a:pt x="313448" y="753548"/>
                    <a:pt x="303438" y="762139"/>
                  </a:cubicBezTo>
                  <a:cubicBezTo>
                    <a:pt x="298817" y="766110"/>
                    <a:pt x="294204" y="771206"/>
                    <a:pt x="294386" y="777293"/>
                  </a:cubicBezTo>
                  <a:cubicBezTo>
                    <a:pt x="294656" y="786440"/>
                    <a:pt x="304967" y="791449"/>
                    <a:pt x="313741" y="794041"/>
                  </a:cubicBezTo>
                  <a:cubicBezTo>
                    <a:pt x="385866" y="815353"/>
                    <a:pt x="465045" y="811921"/>
                    <a:pt x="535046" y="784442"/>
                  </a:cubicBezTo>
                  <a:cubicBezTo>
                    <a:pt x="605055" y="756972"/>
                    <a:pt x="665434" y="705636"/>
                    <a:pt x="703819" y="640969"/>
                  </a:cubicBezTo>
                  <a:cubicBezTo>
                    <a:pt x="702860" y="659286"/>
                    <a:pt x="701734" y="674440"/>
                    <a:pt x="700775" y="692756"/>
                  </a:cubicBezTo>
                  <a:cubicBezTo>
                    <a:pt x="700268" y="702561"/>
                    <a:pt x="701528" y="715099"/>
                    <a:pt x="710881" y="718040"/>
                  </a:cubicBezTo>
                  <a:cubicBezTo>
                    <a:pt x="717126" y="720006"/>
                    <a:pt x="723729" y="716225"/>
                    <a:pt x="728516" y="711755"/>
                  </a:cubicBezTo>
                  <a:cubicBezTo>
                    <a:pt x="750034" y="691671"/>
                    <a:pt x="752285" y="658913"/>
                    <a:pt x="753110" y="629492"/>
                  </a:cubicBezTo>
                  <a:cubicBezTo>
                    <a:pt x="770879" y="625189"/>
                    <a:pt x="786739" y="618793"/>
                    <a:pt x="801719" y="608315"/>
                  </a:cubicBezTo>
                  <a:cubicBezTo>
                    <a:pt x="816714" y="597845"/>
                    <a:pt x="828857" y="582342"/>
                    <a:pt x="832162" y="564358"/>
                  </a:cubicBezTo>
                  <a:cubicBezTo>
                    <a:pt x="832653" y="561734"/>
                    <a:pt x="832701" y="558493"/>
                    <a:pt x="830482" y="556995"/>
                  </a:cubicBezTo>
                  <a:cubicBezTo>
                    <a:pt x="828960" y="555980"/>
                    <a:pt x="826954" y="556218"/>
                    <a:pt x="825140" y="556519"/>
                  </a:cubicBezTo>
                  <a:cubicBezTo>
                    <a:pt x="806054" y="559650"/>
                    <a:pt x="787175" y="564081"/>
                    <a:pt x="768684" y="569763"/>
                  </a:cubicBezTo>
                  <a:cubicBezTo>
                    <a:pt x="815145" y="528200"/>
                    <a:pt x="833176" y="458485"/>
                    <a:pt x="828127" y="396354"/>
                  </a:cubicBezTo>
                  <a:cubicBezTo>
                    <a:pt x="823095" y="334224"/>
                    <a:pt x="797708" y="275596"/>
                    <a:pt x="768739" y="220393"/>
                  </a:cubicBezTo>
                  <a:cubicBezTo>
                    <a:pt x="739786" y="165189"/>
                    <a:pt x="685265" y="110105"/>
                    <a:pt x="688102" y="47831"/>
                  </a:cubicBezTo>
                </a:path>
              </a:pathLst>
            </a:custGeom>
            <a:solidFill>
              <a:srgbClr val="243066"/>
            </a:solidFill>
            <a:ln w="792" cap="flat">
              <a:noFill/>
              <a:prstDash val="solid"/>
              <a:miter/>
            </a:ln>
          </p:spPr>
          <p:txBody>
            <a:bodyPr rtlCol="0" anchor="ctr"/>
            <a:lstStyle/>
            <a:p>
              <a:endParaRPr lang="en-US"/>
            </a:p>
          </p:txBody>
        </p:sp>
        <p:sp>
          <p:nvSpPr>
            <p:cNvPr id="100" name="Freeform: Shape 99">
              <a:extLst>
                <a:ext uri="{FF2B5EF4-FFF2-40B4-BE49-F238E27FC236}">
                  <a16:creationId xmlns:a16="http://schemas.microsoft.com/office/drawing/2014/main" id="{983006AE-CEF6-DB1F-BC23-19BC683EB682}"/>
                </a:ext>
              </a:extLst>
            </p:cNvPr>
            <p:cNvSpPr/>
            <p:nvPr/>
          </p:nvSpPr>
          <p:spPr>
            <a:xfrm flipV="1">
              <a:off x="4593566" y="1610489"/>
              <a:ext cx="561069" cy="209012"/>
            </a:xfrm>
            <a:custGeom>
              <a:avLst/>
              <a:gdLst>
                <a:gd name="connsiteX0" fmla="*/ -3142 w 561069"/>
                <a:gd name="connsiteY0" fmla="*/ -2548 h 209012"/>
                <a:gd name="connsiteX1" fmla="*/ 40196 w 561069"/>
                <a:gd name="connsiteY1" fmla="*/ 20136 h 209012"/>
                <a:gd name="connsiteX2" fmla="*/ 75513 w 561069"/>
                <a:gd name="connsiteY2" fmla="*/ 55232 h 209012"/>
                <a:gd name="connsiteX3" fmla="*/ 145697 w 561069"/>
                <a:gd name="connsiteY3" fmla="*/ 126952 h 209012"/>
                <a:gd name="connsiteX4" fmla="*/ 237525 w 561069"/>
                <a:gd name="connsiteY4" fmla="*/ 168159 h 209012"/>
                <a:gd name="connsiteX5" fmla="*/ 271622 w 561069"/>
                <a:gd name="connsiteY5" fmla="*/ 171028 h 209012"/>
                <a:gd name="connsiteX6" fmla="*/ 327301 w 561069"/>
                <a:gd name="connsiteY6" fmla="*/ 163039 h 209012"/>
                <a:gd name="connsiteX7" fmla="*/ 323172 w 561069"/>
                <a:gd name="connsiteY7" fmla="*/ 171004 h 209012"/>
                <a:gd name="connsiteX8" fmla="*/ 319526 w 561069"/>
                <a:gd name="connsiteY8" fmla="*/ 180531 h 209012"/>
                <a:gd name="connsiteX9" fmla="*/ 317410 w 561069"/>
                <a:gd name="connsiteY9" fmla="*/ 191168 h 209012"/>
                <a:gd name="connsiteX10" fmla="*/ 323021 w 561069"/>
                <a:gd name="connsiteY10" fmla="*/ 202478 h 209012"/>
                <a:gd name="connsiteX11" fmla="*/ 333888 w 561069"/>
                <a:gd name="connsiteY11" fmla="*/ 206274 h 209012"/>
                <a:gd name="connsiteX12" fmla="*/ 338548 w 561069"/>
                <a:gd name="connsiteY12" fmla="*/ 206464 h 209012"/>
                <a:gd name="connsiteX13" fmla="*/ 354297 w 561069"/>
                <a:gd name="connsiteY13" fmla="*/ 204863 h 209012"/>
                <a:gd name="connsiteX14" fmla="*/ 427151 w 561069"/>
                <a:gd name="connsiteY14" fmla="*/ 174832 h 209012"/>
                <a:gd name="connsiteX15" fmla="*/ 557927 w 561069"/>
                <a:gd name="connsiteY15" fmla="*/ 89178 h 209012"/>
                <a:gd name="connsiteX16" fmla="*/ 424543 w 561069"/>
                <a:gd name="connsiteY16" fmla="*/ 169926 h 209012"/>
                <a:gd name="connsiteX17" fmla="*/ 353124 w 561069"/>
                <a:gd name="connsiteY17" fmla="*/ 198015 h 209012"/>
                <a:gd name="connsiteX18" fmla="*/ 338762 w 561069"/>
                <a:gd name="connsiteY18" fmla="*/ 199402 h 209012"/>
                <a:gd name="connsiteX19" fmla="*/ 334688 w 561069"/>
                <a:gd name="connsiteY19" fmla="*/ 199212 h 209012"/>
                <a:gd name="connsiteX20" fmla="*/ 327301 w 561069"/>
                <a:gd name="connsiteY20" fmla="*/ 196708 h 209012"/>
                <a:gd name="connsiteX21" fmla="*/ 324678 w 561069"/>
                <a:gd name="connsiteY21" fmla="*/ 191168 h 209012"/>
                <a:gd name="connsiteX22" fmla="*/ 326525 w 561069"/>
                <a:gd name="connsiteY22" fmla="*/ 182766 h 209012"/>
                <a:gd name="connsiteX23" fmla="*/ 329917 w 561069"/>
                <a:gd name="connsiteY23" fmla="*/ 174095 h 209012"/>
                <a:gd name="connsiteX24" fmla="*/ 339674 w 561069"/>
                <a:gd name="connsiteY24" fmla="*/ 158283 h 209012"/>
                <a:gd name="connsiteX25" fmla="*/ 347813 w 561069"/>
                <a:gd name="connsiteY25" fmla="*/ 148035 h 209012"/>
                <a:gd name="connsiteX26" fmla="*/ 335417 w 561069"/>
                <a:gd name="connsiteY26" fmla="*/ 152371 h 209012"/>
                <a:gd name="connsiteX27" fmla="*/ 270354 w 561069"/>
                <a:gd name="connsiteY27" fmla="*/ 163277 h 209012"/>
                <a:gd name="connsiteX28" fmla="*/ 238746 w 561069"/>
                <a:gd name="connsiteY28" fmla="*/ 160796 h 209012"/>
                <a:gd name="connsiteX29" fmla="*/ 149786 w 561069"/>
                <a:gd name="connsiteY29" fmla="*/ 121761 h 209012"/>
                <a:gd name="connsiteX30" fmla="*/ 78541 w 561069"/>
                <a:gd name="connsiteY30" fmla="*/ 52370 h 209012"/>
                <a:gd name="connsiteX31" fmla="*/ 41662 w 561069"/>
                <a:gd name="connsiteY31" fmla="*/ 18361 h 209012"/>
                <a:gd name="connsiteX32" fmla="*/ -3142 w 561069"/>
                <a:gd name="connsiteY32" fmla="*/ -2548 h 20901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561069" h="209012">
                  <a:moveTo>
                    <a:pt x="-3142" y="-2548"/>
                  </a:moveTo>
                  <a:cubicBezTo>
                    <a:pt x="13700" y="-796"/>
                    <a:pt x="27800" y="9428"/>
                    <a:pt x="40196" y="20136"/>
                  </a:cubicBezTo>
                  <a:cubicBezTo>
                    <a:pt x="52774" y="30986"/>
                    <a:pt x="64235" y="43026"/>
                    <a:pt x="75513" y="55232"/>
                  </a:cubicBezTo>
                  <a:cubicBezTo>
                    <a:pt x="98047" y="79619"/>
                    <a:pt x="119375" y="105632"/>
                    <a:pt x="145697" y="126952"/>
                  </a:cubicBezTo>
                  <a:cubicBezTo>
                    <a:pt x="172018" y="148210"/>
                    <a:pt x="204047" y="162611"/>
                    <a:pt x="237525" y="168159"/>
                  </a:cubicBezTo>
                  <a:cubicBezTo>
                    <a:pt x="248772" y="170061"/>
                    <a:pt x="260193" y="171028"/>
                    <a:pt x="271622" y="171028"/>
                  </a:cubicBezTo>
                  <a:cubicBezTo>
                    <a:pt x="290430" y="171028"/>
                    <a:pt x="309246" y="168412"/>
                    <a:pt x="327301" y="163039"/>
                  </a:cubicBezTo>
                  <a:cubicBezTo>
                    <a:pt x="325780" y="165615"/>
                    <a:pt x="324401" y="168278"/>
                    <a:pt x="323172" y="171004"/>
                  </a:cubicBezTo>
                  <a:cubicBezTo>
                    <a:pt x="321761" y="174103"/>
                    <a:pt x="320548" y="177289"/>
                    <a:pt x="319526" y="180531"/>
                  </a:cubicBezTo>
                  <a:cubicBezTo>
                    <a:pt x="318583" y="183749"/>
                    <a:pt x="317450" y="187046"/>
                    <a:pt x="317410" y="191168"/>
                  </a:cubicBezTo>
                  <a:cubicBezTo>
                    <a:pt x="317243" y="195257"/>
                    <a:pt x="319471" y="200068"/>
                    <a:pt x="323021" y="202478"/>
                  </a:cubicBezTo>
                  <a:cubicBezTo>
                    <a:pt x="326509" y="204982"/>
                    <a:pt x="330313" y="205846"/>
                    <a:pt x="333888" y="206274"/>
                  </a:cubicBezTo>
                  <a:cubicBezTo>
                    <a:pt x="335481" y="206409"/>
                    <a:pt x="337034" y="206464"/>
                    <a:pt x="338548" y="206464"/>
                  </a:cubicBezTo>
                  <a:cubicBezTo>
                    <a:pt x="344009" y="206464"/>
                    <a:pt x="349042" y="205704"/>
                    <a:pt x="354297" y="204863"/>
                  </a:cubicBezTo>
                  <a:cubicBezTo>
                    <a:pt x="380936" y="200084"/>
                    <a:pt x="404206" y="187006"/>
                    <a:pt x="427151" y="174832"/>
                  </a:cubicBezTo>
                  <a:cubicBezTo>
                    <a:pt x="473057" y="149731"/>
                    <a:pt x="515738" y="119653"/>
                    <a:pt x="557927" y="89178"/>
                  </a:cubicBezTo>
                  <a:cubicBezTo>
                    <a:pt x="514137" y="117346"/>
                    <a:pt x="470585" y="145998"/>
                    <a:pt x="424543" y="169926"/>
                  </a:cubicBezTo>
                  <a:cubicBezTo>
                    <a:pt x="401424" y="181474"/>
                    <a:pt x="378090" y="193648"/>
                    <a:pt x="353124" y="198015"/>
                  </a:cubicBezTo>
                  <a:cubicBezTo>
                    <a:pt x="348440" y="198768"/>
                    <a:pt x="343407" y="199402"/>
                    <a:pt x="338762" y="199402"/>
                  </a:cubicBezTo>
                  <a:cubicBezTo>
                    <a:pt x="337359" y="199402"/>
                    <a:pt x="335996" y="199339"/>
                    <a:pt x="334688" y="199212"/>
                  </a:cubicBezTo>
                  <a:cubicBezTo>
                    <a:pt x="331851" y="198879"/>
                    <a:pt x="329116" y="198071"/>
                    <a:pt x="327301" y="196708"/>
                  </a:cubicBezTo>
                  <a:cubicBezTo>
                    <a:pt x="325518" y="195329"/>
                    <a:pt x="324662" y="193601"/>
                    <a:pt x="324678" y="191168"/>
                  </a:cubicBezTo>
                  <a:cubicBezTo>
                    <a:pt x="324670" y="188742"/>
                    <a:pt x="325581" y="185746"/>
                    <a:pt x="326525" y="182766"/>
                  </a:cubicBezTo>
                  <a:cubicBezTo>
                    <a:pt x="327476" y="179810"/>
                    <a:pt x="328609" y="176909"/>
                    <a:pt x="329917" y="174095"/>
                  </a:cubicBezTo>
                  <a:cubicBezTo>
                    <a:pt x="332517" y="168452"/>
                    <a:pt x="335822" y="163142"/>
                    <a:pt x="339674" y="158283"/>
                  </a:cubicBezTo>
                  <a:lnTo>
                    <a:pt x="347813" y="148035"/>
                  </a:lnTo>
                  <a:lnTo>
                    <a:pt x="335417" y="152371"/>
                  </a:lnTo>
                  <a:cubicBezTo>
                    <a:pt x="314557" y="159654"/>
                    <a:pt x="292467" y="163277"/>
                    <a:pt x="270354" y="163277"/>
                  </a:cubicBezTo>
                  <a:cubicBezTo>
                    <a:pt x="259773" y="163277"/>
                    <a:pt x="249200" y="162444"/>
                    <a:pt x="238746" y="160796"/>
                  </a:cubicBezTo>
                  <a:cubicBezTo>
                    <a:pt x="206377" y="155699"/>
                    <a:pt x="175577" y="142091"/>
                    <a:pt x="149786" y="121761"/>
                  </a:cubicBezTo>
                  <a:cubicBezTo>
                    <a:pt x="123655" y="101661"/>
                    <a:pt x="101764" y="76322"/>
                    <a:pt x="78541" y="52370"/>
                  </a:cubicBezTo>
                  <a:cubicBezTo>
                    <a:pt x="66922" y="40379"/>
                    <a:pt x="54740" y="28831"/>
                    <a:pt x="41662" y="18361"/>
                  </a:cubicBezTo>
                  <a:cubicBezTo>
                    <a:pt x="28807" y="8009"/>
                    <a:pt x="13835" y="-1811"/>
                    <a:pt x="-3142" y="-2548"/>
                  </a:cubicBezTo>
                </a:path>
              </a:pathLst>
            </a:custGeom>
            <a:solidFill>
              <a:srgbClr val="4D629B"/>
            </a:solidFill>
            <a:ln w="792" cap="flat">
              <a:noFill/>
              <a:prstDash val="solid"/>
              <a:miter/>
            </a:ln>
          </p:spPr>
          <p:txBody>
            <a:bodyPr rtlCol="0" anchor="ctr"/>
            <a:lstStyle/>
            <a:p>
              <a:endParaRPr lang="en-US"/>
            </a:p>
          </p:txBody>
        </p:sp>
        <p:sp>
          <p:nvSpPr>
            <p:cNvPr id="101" name="Freeform: Shape 100">
              <a:extLst>
                <a:ext uri="{FF2B5EF4-FFF2-40B4-BE49-F238E27FC236}">
                  <a16:creationId xmlns:a16="http://schemas.microsoft.com/office/drawing/2014/main" id="{8A1A86A5-35E9-BFDA-5485-E0F14B25A344}"/>
                </a:ext>
              </a:extLst>
            </p:cNvPr>
            <p:cNvSpPr/>
            <p:nvPr/>
          </p:nvSpPr>
          <p:spPr>
            <a:xfrm flipV="1">
              <a:off x="4759842" y="1727903"/>
              <a:ext cx="372728" cy="109566"/>
            </a:xfrm>
            <a:custGeom>
              <a:avLst/>
              <a:gdLst>
                <a:gd name="connsiteX0" fmla="*/ -3221 w 372728"/>
                <a:gd name="connsiteY0" fmla="*/ -2451 h 109566"/>
                <a:gd name="connsiteX1" fmla="*/ 42162 w 372728"/>
                <a:gd name="connsiteY1" fmla="*/ 18775 h 109566"/>
                <a:gd name="connsiteX2" fmla="*/ 87244 w 372728"/>
                <a:gd name="connsiteY2" fmla="*/ 40476 h 109566"/>
                <a:gd name="connsiteX3" fmla="*/ 131970 w 372728"/>
                <a:gd name="connsiteY3" fmla="*/ 62882 h 109566"/>
                <a:gd name="connsiteX4" fmla="*/ 177218 w 372728"/>
                <a:gd name="connsiteY4" fmla="*/ 84821 h 109566"/>
                <a:gd name="connsiteX5" fmla="*/ 269562 w 372728"/>
                <a:gd name="connsiteY5" fmla="*/ 107116 h 109566"/>
                <a:gd name="connsiteX6" fmla="*/ 275602 w 372728"/>
                <a:gd name="connsiteY6" fmla="*/ 106997 h 109566"/>
                <a:gd name="connsiteX7" fmla="*/ 325360 w 372728"/>
                <a:gd name="connsiteY7" fmla="*/ 97534 h 109566"/>
                <a:gd name="connsiteX8" fmla="*/ 369507 w 372728"/>
                <a:gd name="connsiteY8" fmla="*/ 73574 h 109566"/>
                <a:gd name="connsiteX9" fmla="*/ 275483 w 372728"/>
                <a:gd name="connsiteY9" fmla="*/ 100934 h 109566"/>
                <a:gd name="connsiteX10" fmla="*/ 226874 w 372728"/>
                <a:gd name="connsiteY10" fmla="*/ 94371 h 109566"/>
                <a:gd name="connsiteX11" fmla="*/ 180373 w 372728"/>
                <a:gd name="connsiteY11" fmla="*/ 77561 h 109566"/>
                <a:gd name="connsiteX12" fmla="*/ 89852 w 372728"/>
                <a:gd name="connsiteY12" fmla="*/ 34959 h 109566"/>
                <a:gd name="connsiteX13" fmla="*/ 43723 w 372728"/>
                <a:gd name="connsiteY13" fmla="*/ 15216 h 109566"/>
                <a:gd name="connsiteX14" fmla="*/ -3221 w 372728"/>
                <a:gd name="connsiteY14" fmla="*/ -2451 h 1095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372728" h="109566">
                  <a:moveTo>
                    <a:pt x="-3221" y="-2451"/>
                  </a:moveTo>
                  <a:cubicBezTo>
                    <a:pt x="11925" y="4659"/>
                    <a:pt x="27143" y="11491"/>
                    <a:pt x="42162" y="18775"/>
                  </a:cubicBezTo>
                  <a:cubicBezTo>
                    <a:pt x="57285" y="25829"/>
                    <a:pt x="72336" y="33033"/>
                    <a:pt x="87244" y="40476"/>
                  </a:cubicBezTo>
                  <a:lnTo>
                    <a:pt x="131970" y="62882"/>
                  </a:lnTo>
                  <a:cubicBezTo>
                    <a:pt x="146854" y="70451"/>
                    <a:pt x="161818" y="78028"/>
                    <a:pt x="177218" y="84821"/>
                  </a:cubicBezTo>
                  <a:cubicBezTo>
                    <a:pt x="206203" y="97169"/>
                    <a:pt x="237439" y="107116"/>
                    <a:pt x="269562" y="107116"/>
                  </a:cubicBezTo>
                  <a:cubicBezTo>
                    <a:pt x="271575" y="107116"/>
                    <a:pt x="273588" y="107076"/>
                    <a:pt x="275602" y="106997"/>
                  </a:cubicBezTo>
                  <a:cubicBezTo>
                    <a:pt x="292587" y="106268"/>
                    <a:pt x="309413" y="103113"/>
                    <a:pt x="325360" y="97534"/>
                  </a:cubicBezTo>
                  <a:cubicBezTo>
                    <a:pt x="341196" y="91700"/>
                    <a:pt x="356279" y="83830"/>
                    <a:pt x="369507" y="73574"/>
                  </a:cubicBezTo>
                  <a:cubicBezTo>
                    <a:pt x="341172" y="91256"/>
                    <a:pt x="308304" y="100934"/>
                    <a:pt x="275483" y="100934"/>
                  </a:cubicBezTo>
                  <a:cubicBezTo>
                    <a:pt x="259100" y="100862"/>
                    <a:pt x="242773" y="98469"/>
                    <a:pt x="226874" y="94371"/>
                  </a:cubicBezTo>
                  <a:cubicBezTo>
                    <a:pt x="210990" y="90083"/>
                    <a:pt x="195495" y="84329"/>
                    <a:pt x="180373" y="77561"/>
                  </a:cubicBezTo>
                  <a:cubicBezTo>
                    <a:pt x="149922" y="64586"/>
                    <a:pt x="120501" y="48401"/>
                    <a:pt x="89852" y="34959"/>
                  </a:cubicBezTo>
                  <a:cubicBezTo>
                    <a:pt x="74563" y="28167"/>
                    <a:pt x="59187" y="21564"/>
                    <a:pt x="43723" y="15216"/>
                  </a:cubicBezTo>
                  <a:cubicBezTo>
                    <a:pt x="28141" y="9121"/>
                    <a:pt x="12591" y="2994"/>
                    <a:pt x="-3221" y="-2451"/>
                  </a:cubicBezTo>
                </a:path>
              </a:pathLst>
            </a:custGeom>
            <a:solidFill>
              <a:srgbClr val="4D629B"/>
            </a:solidFill>
            <a:ln w="792" cap="flat">
              <a:noFill/>
              <a:prstDash val="solid"/>
              <a:miter/>
            </a:ln>
          </p:spPr>
          <p:txBody>
            <a:bodyPr rtlCol="0" anchor="ctr"/>
            <a:lstStyle/>
            <a:p>
              <a:endParaRPr lang="en-US"/>
            </a:p>
          </p:txBody>
        </p:sp>
        <p:sp>
          <p:nvSpPr>
            <p:cNvPr id="102" name="Freeform: Shape 101">
              <a:extLst>
                <a:ext uri="{FF2B5EF4-FFF2-40B4-BE49-F238E27FC236}">
                  <a16:creationId xmlns:a16="http://schemas.microsoft.com/office/drawing/2014/main" id="{B4BEDD88-2F8B-FE68-A095-745AE50D485F}"/>
                </a:ext>
              </a:extLst>
            </p:cNvPr>
            <p:cNvSpPr/>
            <p:nvPr/>
          </p:nvSpPr>
          <p:spPr>
            <a:xfrm flipV="1">
              <a:off x="5102362" y="1788020"/>
              <a:ext cx="98479" cy="524285"/>
            </a:xfrm>
            <a:custGeom>
              <a:avLst/>
              <a:gdLst>
                <a:gd name="connsiteX0" fmla="*/ 49351 w 98479"/>
                <a:gd name="connsiteY0" fmla="*/ -2068 h 524285"/>
                <a:gd name="connsiteX1" fmla="*/ 3207 w 98479"/>
                <a:gd name="connsiteY1" fmla="*/ 61513 h 524285"/>
                <a:gd name="connsiteX2" fmla="*/ 2422 w 98479"/>
                <a:gd name="connsiteY2" fmla="*/ 141072 h 524285"/>
                <a:gd name="connsiteX3" fmla="*/ 36614 w 98479"/>
                <a:gd name="connsiteY3" fmla="*/ 212603 h 524285"/>
                <a:gd name="connsiteX4" fmla="*/ 45332 w 98479"/>
                <a:gd name="connsiteY4" fmla="*/ 249601 h 524285"/>
                <a:gd name="connsiteX5" fmla="*/ 42424 w 98479"/>
                <a:gd name="connsiteY5" fmla="*/ 267109 h 524285"/>
                <a:gd name="connsiteX6" fmla="*/ 32223 w 98479"/>
                <a:gd name="connsiteY6" fmla="*/ 275740 h 524285"/>
                <a:gd name="connsiteX7" fmla="*/ 31320 w 98479"/>
                <a:gd name="connsiteY7" fmla="*/ 275684 h 524285"/>
                <a:gd name="connsiteX8" fmla="*/ 19011 w 98479"/>
                <a:gd name="connsiteY8" fmla="*/ 274131 h 524285"/>
                <a:gd name="connsiteX9" fmla="*/ 28355 w 98479"/>
                <a:gd name="connsiteY9" fmla="*/ 282350 h 524285"/>
                <a:gd name="connsiteX10" fmla="*/ 88378 w 98479"/>
                <a:gd name="connsiteY10" fmla="*/ 395745 h 524285"/>
                <a:gd name="connsiteX11" fmla="*/ 59686 w 98479"/>
                <a:gd name="connsiteY11" fmla="*/ 522218 h 524285"/>
                <a:gd name="connsiteX12" fmla="*/ 94037 w 98479"/>
                <a:gd name="connsiteY12" fmla="*/ 395079 h 524285"/>
                <a:gd name="connsiteX13" fmla="*/ 39016 w 98479"/>
                <a:gd name="connsiteY13" fmla="*/ 281882 h 524285"/>
                <a:gd name="connsiteX14" fmla="*/ 42558 w 98479"/>
                <a:gd name="connsiteY14" fmla="*/ 279687 h 524285"/>
                <a:gd name="connsiteX15" fmla="*/ 49549 w 98479"/>
                <a:gd name="connsiteY15" fmla="*/ 270461 h 524285"/>
                <a:gd name="connsiteX16" fmla="*/ 53124 w 98479"/>
                <a:gd name="connsiteY16" fmla="*/ 249339 h 524285"/>
                <a:gd name="connsiteX17" fmla="*/ 43446 w 98479"/>
                <a:gd name="connsiteY17" fmla="*/ 209773 h 524285"/>
                <a:gd name="connsiteX18" fmla="*/ 8541 w 98479"/>
                <a:gd name="connsiteY18" fmla="*/ 138996 h 524285"/>
                <a:gd name="connsiteX19" fmla="*/ 7122 w 98479"/>
                <a:gd name="connsiteY19" fmla="*/ 62717 h 524285"/>
                <a:gd name="connsiteX20" fmla="*/ 49351 w 98479"/>
                <a:gd name="connsiteY20" fmla="*/ -2068 h 524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98479" h="524285">
                  <a:moveTo>
                    <a:pt x="49351" y="-2068"/>
                  </a:moveTo>
                  <a:cubicBezTo>
                    <a:pt x="27603" y="13094"/>
                    <a:pt x="11656" y="36150"/>
                    <a:pt x="3207" y="61513"/>
                  </a:cubicBezTo>
                  <a:cubicBezTo>
                    <a:pt x="-5068" y="86954"/>
                    <a:pt x="-5956" y="115170"/>
                    <a:pt x="2422" y="141072"/>
                  </a:cubicBezTo>
                  <a:cubicBezTo>
                    <a:pt x="10950" y="166926"/>
                    <a:pt x="26984" y="188627"/>
                    <a:pt x="36614" y="212603"/>
                  </a:cubicBezTo>
                  <a:cubicBezTo>
                    <a:pt x="41489" y="224531"/>
                    <a:pt x="45008" y="237022"/>
                    <a:pt x="45332" y="249601"/>
                  </a:cubicBezTo>
                  <a:cubicBezTo>
                    <a:pt x="45586" y="256012"/>
                    <a:pt x="44928" y="261775"/>
                    <a:pt x="42424" y="267109"/>
                  </a:cubicBezTo>
                  <a:cubicBezTo>
                    <a:pt x="40197" y="272070"/>
                    <a:pt x="36432" y="275740"/>
                    <a:pt x="32223" y="275740"/>
                  </a:cubicBezTo>
                  <a:cubicBezTo>
                    <a:pt x="31922" y="275740"/>
                    <a:pt x="31621" y="275716"/>
                    <a:pt x="31320" y="275684"/>
                  </a:cubicBezTo>
                  <a:lnTo>
                    <a:pt x="19011" y="274131"/>
                  </a:lnTo>
                  <a:lnTo>
                    <a:pt x="28355" y="282350"/>
                  </a:lnTo>
                  <a:cubicBezTo>
                    <a:pt x="61129" y="311208"/>
                    <a:pt x="82354" y="352430"/>
                    <a:pt x="88378" y="395745"/>
                  </a:cubicBezTo>
                  <a:cubicBezTo>
                    <a:pt x="94084" y="439194"/>
                    <a:pt x="83773" y="484784"/>
                    <a:pt x="59686" y="522218"/>
                  </a:cubicBezTo>
                  <a:cubicBezTo>
                    <a:pt x="86262" y="486408"/>
                    <a:pt x="98816" y="440074"/>
                    <a:pt x="94037" y="395079"/>
                  </a:cubicBezTo>
                  <a:cubicBezTo>
                    <a:pt x="89812" y="352494"/>
                    <a:pt x="69546" y="311953"/>
                    <a:pt x="39016" y="281882"/>
                  </a:cubicBezTo>
                  <a:cubicBezTo>
                    <a:pt x="40315" y="281288"/>
                    <a:pt x="41512" y="280551"/>
                    <a:pt x="42558" y="279687"/>
                  </a:cubicBezTo>
                  <a:cubicBezTo>
                    <a:pt x="45753" y="277071"/>
                    <a:pt x="47932" y="273814"/>
                    <a:pt x="49549" y="270461"/>
                  </a:cubicBezTo>
                  <a:cubicBezTo>
                    <a:pt x="52878" y="263835"/>
                    <a:pt x="53456" y="256060"/>
                    <a:pt x="53124" y="249339"/>
                  </a:cubicBezTo>
                  <a:cubicBezTo>
                    <a:pt x="52616" y="235461"/>
                    <a:pt x="48645" y="222161"/>
                    <a:pt x="43446" y="209773"/>
                  </a:cubicBezTo>
                  <a:cubicBezTo>
                    <a:pt x="33000" y="184862"/>
                    <a:pt x="17077" y="163375"/>
                    <a:pt x="8541" y="138996"/>
                  </a:cubicBezTo>
                  <a:cubicBezTo>
                    <a:pt x="-106" y="114782"/>
                    <a:pt x="-178" y="87644"/>
                    <a:pt x="7122" y="62717"/>
                  </a:cubicBezTo>
                  <a:cubicBezTo>
                    <a:pt x="14192" y="37695"/>
                    <a:pt x="28791" y="14576"/>
                    <a:pt x="49351" y="-2068"/>
                  </a:cubicBezTo>
                </a:path>
              </a:pathLst>
            </a:custGeom>
            <a:solidFill>
              <a:srgbClr val="4D629B"/>
            </a:solidFill>
            <a:ln w="792" cap="flat">
              <a:noFill/>
              <a:prstDash val="solid"/>
              <a:miter/>
            </a:ln>
          </p:spPr>
          <p:txBody>
            <a:bodyPr rtlCol="0" anchor="ctr"/>
            <a:lstStyle/>
            <a:p>
              <a:endParaRPr lang="en-US"/>
            </a:p>
          </p:txBody>
        </p:sp>
        <p:sp>
          <p:nvSpPr>
            <p:cNvPr id="103" name="Freeform: Shape 102">
              <a:extLst>
                <a:ext uri="{FF2B5EF4-FFF2-40B4-BE49-F238E27FC236}">
                  <a16:creationId xmlns:a16="http://schemas.microsoft.com/office/drawing/2014/main" id="{39DAE947-6D5F-4360-FF90-B4861B354EEE}"/>
                </a:ext>
              </a:extLst>
            </p:cNvPr>
            <p:cNvSpPr/>
            <p:nvPr/>
          </p:nvSpPr>
          <p:spPr>
            <a:xfrm flipV="1">
              <a:off x="5002002" y="1813288"/>
              <a:ext cx="122896" cy="402996"/>
            </a:xfrm>
            <a:custGeom>
              <a:avLst/>
              <a:gdLst>
                <a:gd name="connsiteX0" fmla="*/ 18960 w 122896"/>
                <a:gd name="connsiteY0" fmla="*/ -2119 h 402996"/>
                <a:gd name="connsiteX1" fmla="*/ -2455 w 122896"/>
                <a:gd name="connsiteY1" fmla="*/ 105815 h 402996"/>
                <a:gd name="connsiteX2" fmla="*/ 5581 w 122896"/>
                <a:gd name="connsiteY2" fmla="*/ 216016 h 402996"/>
                <a:gd name="connsiteX3" fmla="*/ 46669 w 122896"/>
                <a:gd name="connsiteY3" fmla="*/ 318631 h 402996"/>
                <a:gd name="connsiteX4" fmla="*/ 79284 w 122896"/>
                <a:gd name="connsiteY4" fmla="*/ 363294 h 402996"/>
                <a:gd name="connsiteX5" fmla="*/ 119547 w 122896"/>
                <a:gd name="connsiteY5" fmla="*/ 400878 h 402996"/>
                <a:gd name="connsiteX6" fmla="*/ 82272 w 122896"/>
                <a:gd name="connsiteY6" fmla="*/ 360805 h 402996"/>
                <a:gd name="connsiteX7" fmla="*/ 51932 w 122896"/>
                <a:gd name="connsiteY7" fmla="*/ 315556 h 402996"/>
                <a:gd name="connsiteX8" fmla="*/ 13309 w 122896"/>
                <a:gd name="connsiteY8" fmla="*/ 214288 h 402996"/>
                <a:gd name="connsiteX9" fmla="*/ 3608 w 122896"/>
                <a:gd name="connsiteY9" fmla="*/ 106116 h 402996"/>
                <a:gd name="connsiteX10" fmla="*/ 18960 w 122896"/>
                <a:gd name="connsiteY10" fmla="*/ -2119 h 402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2896" h="402996">
                  <a:moveTo>
                    <a:pt x="18960" y="-2119"/>
                  </a:moveTo>
                  <a:cubicBezTo>
                    <a:pt x="7206" y="32620"/>
                    <a:pt x="41" y="69007"/>
                    <a:pt x="-2455" y="105815"/>
                  </a:cubicBezTo>
                  <a:cubicBezTo>
                    <a:pt x="-4960" y="142615"/>
                    <a:pt x="-2178" y="179842"/>
                    <a:pt x="5581" y="216016"/>
                  </a:cubicBezTo>
                  <a:cubicBezTo>
                    <a:pt x="13959" y="252054"/>
                    <a:pt x="27480" y="287015"/>
                    <a:pt x="46669" y="318631"/>
                  </a:cubicBezTo>
                  <a:cubicBezTo>
                    <a:pt x="56307" y="334404"/>
                    <a:pt x="67181" y="349400"/>
                    <a:pt x="79284" y="363294"/>
                  </a:cubicBezTo>
                  <a:cubicBezTo>
                    <a:pt x="91593" y="377013"/>
                    <a:pt x="104884" y="389837"/>
                    <a:pt x="119547" y="400878"/>
                  </a:cubicBezTo>
                  <a:cubicBezTo>
                    <a:pt x="106057" y="388466"/>
                    <a:pt x="93431" y="375206"/>
                    <a:pt x="82272" y="360805"/>
                  </a:cubicBezTo>
                  <a:cubicBezTo>
                    <a:pt x="70906" y="346578"/>
                    <a:pt x="60761" y="331416"/>
                    <a:pt x="51932" y="315556"/>
                  </a:cubicBezTo>
                  <a:cubicBezTo>
                    <a:pt x="34178" y="283901"/>
                    <a:pt x="20926" y="249732"/>
                    <a:pt x="13309" y="214288"/>
                  </a:cubicBezTo>
                  <a:cubicBezTo>
                    <a:pt x="5066" y="178955"/>
                    <a:pt x="2427" y="142456"/>
                    <a:pt x="3608" y="106116"/>
                  </a:cubicBezTo>
                  <a:cubicBezTo>
                    <a:pt x="4805" y="69744"/>
                    <a:pt x="10361" y="33492"/>
                    <a:pt x="18960" y="-2119"/>
                  </a:cubicBezTo>
                </a:path>
              </a:pathLst>
            </a:custGeom>
            <a:solidFill>
              <a:srgbClr val="4D629B"/>
            </a:solidFill>
            <a:ln w="792" cap="flat">
              <a:noFill/>
              <a:prstDash val="solid"/>
              <a:miter/>
            </a:ln>
          </p:spPr>
          <p:txBody>
            <a:bodyPr rtlCol="0" anchor="ctr"/>
            <a:lstStyle/>
            <a:p>
              <a:endParaRPr lang="en-US"/>
            </a:p>
          </p:txBody>
        </p:sp>
        <p:sp>
          <p:nvSpPr>
            <p:cNvPr id="104" name="Freeform: Shape 103">
              <a:extLst>
                <a:ext uri="{FF2B5EF4-FFF2-40B4-BE49-F238E27FC236}">
                  <a16:creationId xmlns:a16="http://schemas.microsoft.com/office/drawing/2014/main" id="{3AB84C81-5D53-3A4B-9CA9-6EE6C5E2E89F}"/>
                </a:ext>
              </a:extLst>
            </p:cNvPr>
            <p:cNvSpPr/>
            <p:nvPr/>
          </p:nvSpPr>
          <p:spPr>
            <a:xfrm flipV="1">
              <a:off x="4842386" y="1961861"/>
              <a:ext cx="136738" cy="176599"/>
            </a:xfrm>
            <a:custGeom>
              <a:avLst/>
              <a:gdLst>
                <a:gd name="connsiteX0" fmla="*/ 132845 w 136738"/>
                <a:gd name="connsiteY0" fmla="*/ 90656 h 176599"/>
                <a:gd name="connsiteX1" fmla="*/ 80986 w 136738"/>
                <a:gd name="connsiteY1" fmla="*/ 9083 h 176599"/>
                <a:gd name="connsiteX2" fmla="*/ 52184 w 136738"/>
                <a:gd name="connsiteY2" fmla="*/ -1966 h 176599"/>
                <a:gd name="connsiteX3" fmla="*/ 531 w 136738"/>
                <a:gd name="connsiteY3" fmla="*/ 37830 h 176599"/>
                <a:gd name="connsiteX4" fmla="*/ 4613 w 136738"/>
                <a:gd name="connsiteY4" fmla="*/ 106904 h 176599"/>
                <a:gd name="connsiteX5" fmla="*/ 60854 w 136738"/>
                <a:gd name="connsiteY5" fmla="*/ 173021 h 176599"/>
                <a:gd name="connsiteX6" fmla="*/ 132845 w 136738"/>
                <a:gd name="connsiteY6" fmla="*/ 90656 h 1765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36738" h="176599">
                  <a:moveTo>
                    <a:pt x="132845" y="90656"/>
                  </a:moveTo>
                  <a:cubicBezTo>
                    <a:pt x="128153" y="57787"/>
                    <a:pt x="108766" y="27281"/>
                    <a:pt x="80986" y="9083"/>
                  </a:cubicBezTo>
                  <a:cubicBezTo>
                    <a:pt x="72283" y="3392"/>
                    <a:pt x="62551" y="-1213"/>
                    <a:pt x="52184" y="-1966"/>
                  </a:cubicBezTo>
                  <a:cubicBezTo>
                    <a:pt x="28802" y="-3646"/>
                    <a:pt x="7664" y="15511"/>
                    <a:pt x="531" y="37830"/>
                  </a:cubicBezTo>
                  <a:cubicBezTo>
                    <a:pt x="-6602" y="60165"/>
                    <a:pt x="-2473" y="84561"/>
                    <a:pt x="4613" y="106904"/>
                  </a:cubicBezTo>
                  <a:cubicBezTo>
                    <a:pt x="13767" y="135793"/>
                    <a:pt x="31346" y="166110"/>
                    <a:pt x="60854" y="173021"/>
                  </a:cubicBezTo>
                  <a:cubicBezTo>
                    <a:pt x="108417" y="184157"/>
                    <a:pt x="138647" y="131387"/>
                    <a:pt x="132845" y="90656"/>
                  </a:cubicBezTo>
                </a:path>
              </a:pathLst>
            </a:custGeom>
            <a:solidFill>
              <a:srgbClr val="F46E6B"/>
            </a:solidFill>
            <a:ln w="792" cap="flat">
              <a:noFill/>
              <a:prstDash val="solid"/>
              <a:miter/>
            </a:ln>
          </p:spPr>
          <p:txBody>
            <a:bodyPr rtlCol="0" anchor="ctr"/>
            <a:lstStyle/>
            <a:p>
              <a:endParaRPr lang="en-US"/>
            </a:p>
          </p:txBody>
        </p:sp>
        <p:sp>
          <p:nvSpPr>
            <p:cNvPr id="105" name="Freeform: Shape 104">
              <a:extLst>
                <a:ext uri="{FF2B5EF4-FFF2-40B4-BE49-F238E27FC236}">
                  <a16:creationId xmlns:a16="http://schemas.microsoft.com/office/drawing/2014/main" id="{1DFBC91D-ED6F-2848-AFC6-306FFC3A6BCE}"/>
                </a:ext>
              </a:extLst>
            </p:cNvPr>
            <p:cNvSpPr/>
            <p:nvPr/>
          </p:nvSpPr>
          <p:spPr>
            <a:xfrm flipV="1">
              <a:off x="4870249" y="1984018"/>
              <a:ext cx="92754" cy="130340"/>
            </a:xfrm>
            <a:custGeom>
              <a:avLst/>
              <a:gdLst>
                <a:gd name="connsiteX0" fmla="*/ 18773 w 92754"/>
                <a:gd name="connsiteY0" fmla="*/ -2070 h 130340"/>
                <a:gd name="connsiteX1" fmla="*/ -3189 w 92754"/>
                <a:gd name="connsiteY1" fmla="*/ 2464 h 130340"/>
                <a:gd name="connsiteX2" fmla="*/ 23371 w 92754"/>
                <a:gd name="connsiteY2" fmla="*/ 19655 h 130340"/>
                <a:gd name="connsiteX3" fmla="*/ 26485 w 92754"/>
                <a:gd name="connsiteY3" fmla="*/ 25195 h 130340"/>
                <a:gd name="connsiteX4" fmla="*/ 21104 w 92754"/>
                <a:gd name="connsiteY4" fmla="*/ 35721 h 130340"/>
                <a:gd name="connsiteX5" fmla="*/ 3445 w 92754"/>
                <a:gd name="connsiteY5" fmla="*/ 53276 h 130340"/>
                <a:gd name="connsiteX6" fmla="*/ 600 w 92754"/>
                <a:gd name="connsiteY6" fmla="*/ 57271 h 130340"/>
                <a:gd name="connsiteX7" fmla="*/ 1154 w 92754"/>
                <a:gd name="connsiteY7" fmla="*/ 62645 h 130340"/>
                <a:gd name="connsiteX8" fmla="*/ 34871 w 92754"/>
                <a:gd name="connsiteY8" fmla="*/ 121985 h 130340"/>
                <a:gd name="connsiteX9" fmla="*/ 52324 w 92754"/>
                <a:gd name="connsiteY9" fmla="*/ 128270 h 130340"/>
                <a:gd name="connsiteX10" fmla="*/ 52775 w 92754"/>
                <a:gd name="connsiteY10" fmla="*/ 128270 h 130340"/>
                <a:gd name="connsiteX11" fmla="*/ 76315 w 92754"/>
                <a:gd name="connsiteY11" fmla="*/ 115898 h 130340"/>
                <a:gd name="connsiteX12" fmla="*/ 89305 w 92754"/>
                <a:gd name="connsiteY12" fmla="*/ 91312 h 130340"/>
                <a:gd name="connsiteX13" fmla="*/ 61161 w 92754"/>
                <a:gd name="connsiteY13" fmla="*/ 14987 h 130340"/>
                <a:gd name="connsiteX14" fmla="*/ 18773 w 92754"/>
                <a:gd name="connsiteY14" fmla="*/ -2070 h 130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2754" h="130340">
                  <a:moveTo>
                    <a:pt x="18773" y="-2070"/>
                  </a:moveTo>
                  <a:cubicBezTo>
                    <a:pt x="5593" y="-2070"/>
                    <a:pt x="-3189" y="2464"/>
                    <a:pt x="-3189" y="2464"/>
                  </a:cubicBezTo>
                  <a:cubicBezTo>
                    <a:pt x="7035" y="5571"/>
                    <a:pt x="16348" y="11602"/>
                    <a:pt x="23371" y="19655"/>
                  </a:cubicBezTo>
                  <a:cubicBezTo>
                    <a:pt x="24773" y="21272"/>
                    <a:pt x="26137" y="23079"/>
                    <a:pt x="26485" y="25195"/>
                  </a:cubicBezTo>
                  <a:cubicBezTo>
                    <a:pt x="27151" y="29245"/>
                    <a:pt x="24004" y="32820"/>
                    <a:pt x="21104" y="35721"/>
                  </a:cubicBezTo>
                  <a:cubicBezTo>
                    <a:pt x="15207" y="41570"/>
                    <a:pt x="9326" y="47419"/>
                    <a:pt x="3445" y="53276"/>
                  </a:cubicBezTo>
                  <a:cubicBezTo>
                    <a:pt x="2272" y="54441"/>
                    <a:pt x="1043" y="55678"/>
                    <a:pt x="600" y="57271"/>
                  </a:cubicBezTo>
                  <a:cubicBezTo>
                    <a:pt x="108" y="59030"/>
                    <a:pt x="631" y="60901"/>
                    <a:pt x="1154" y="62645"/>
                  </a:cubicBezTo>
                  <a:cubicBezTo>
                    <a:pt x="7820" y="84892"/>
                    <a:pt x="15698" y="108876"/>
                    <a:pt x="34871" y="121985"/>
                  </a:cubicBezTo>
                  <a:cubicBezTo>
                    <a:pt x="40039" y="125528"/>
                    <a:pt x="46046" y="128152"/>
                    <a:pt x="52324" y="128270"/>
                  </a:cubicBezTo>
                  <a:cubicBezTo>
                    <a:pt x="52474" y="128270"/>
                    <a:pt x="52625" y="128270"/>
                    <a:pt x="52775" y="128270"/>
                  </a:cubicBezTo>
                  <a:cubicBezTo>
                    <a:pt x="61906" y="128270"/>
                    <a:pt x="70442" y="122928"/>
                    <a:pt x="76315" y="115898"/>
                  </a:cubicBezTo>
                  <a:cubicBezTo>
                    <a:pt x="82283" y="108749"/>
                    <a:pt x="85921" y="99991"/>
                    <a:pt x="89305" y="91312"/>
                  </a:cubicBezTo>
                  <a:cubicBezTo>
                    <a:pt x="89305" y="91312"/>
                    <a:pt x="94235" y="43686"/>
                    <a:pt x="61161" y="14987"/>
                  </a:cubicBezTo>
                  <a:cubicBezTo>
                    <a:pt x="45618" y="1505"/>
                    <a:pt x="30464" y="-2070"/>
                    <a:pt x="18773" y="-2070"/>
                  </a:cubicBezTo>
                </a:path>
              </a:pathLst>
            </a:custGeom>
            <a:solidFill>
              <a:srgbClr val="EF3536"/>
            </a:solidFill>
            <a:ln w="792" cap="flat">
              <a:noFill/>
              <a:prstDash val="solid"/>
              <a:miter/>
            </a:ln>
          </p:spPr>
          <p:txBody>
            <a:bodyPr rtlCol="0" anchor="ctr"/>
            <a:lstStyle/>
            <a:p>
              <a:endParaRPr lang="en-US"/>
            </a:p>
          </p:txBody>
        </p:sp>
        <p:sp>
          <p:nvSpPr>
            <p:cNvPr id="106" name="Freeform: Shape 105">
              <a:extLst>
                <a:ext uri="{FF2B5EF4-FFF2-40B4-BE49-F238E27FC236}">
                  <a16:creationId xmlns:a16="http://schemas.microsoft.com/office/drawing/2014/main" id="{9E706BC2-19E1-55AB-AADD-068B3DC9D723}"/>
                </a:ext>
              </a:extLst>
            </p:cNvPr>
            <p:cNvSpPr/>
            <p:nvPr/>
          </p:nvSpPr>
          <p:spPr>
            <a:xfrm flipV="1">
              <a:off x="4869541" y="1980494"/>
              <a:ext cx="93202" cy="129330"/>
            </a:xfrm>
            <a:custGeom>
              <a:avLst/>
              <a:gdLst>
                <a:gd name="connsiteX0" fmla="*/ 90014 w 93202"/>
                <a:gd name="connsiteY0" fmla="*/ 86773 h 129330"/>
                <a:gd name="connsiteX1" fmla="*/ 74757 w 93202"/>
                <a:gd name="connsiteY1" fmla="*/ 110527 h 129330"/>
                <a:gd name="connsiteX2" fmla="*/ 51598 w 93202"/>
                <a:gd name="connsiteY2" fmla="*/ 120046 h 129330"/>
                <a:gd name="connsiteX3" fmla="*/ 29857 w 93202"/>
                <a:gd name="connsiteY3" fmla="*/ 106794 h 129330"/>
                <a:gd name="connsiteX4" fmla="*/ 15654 w 93202"/>
                <a:gd name="connsiteY4" fmla="*/ 83706 h 129330"/>
                <a:gd name="connsiteX5" fmla="*/ 6143 w 93202"/>
                <a:gd name="connsiteY5" fmla="*/ 57122 h 129330"/>
                <a:gd name="connsiteX6" fmla="*/ 5517 w 93202"/>
                <a:gd name="connsiteY6" fmla="*/ 53556 h 129330"/>
                <a:gd name="connsiteX7" fmla="*/ 9615 w 93202"/>
                <a:gd name="connsiteY7" fmla="*/ 49014 h 129330"/>
                <a:gd name="connsiteX8" fmla="*/ 19514 w 93202"/>
                <a:gd name="connsiteY8" fmla="*/ 38544 h 129330"/>
                <a:gd name="connsiteX9" fmla="*/ 24444 w 93202"/>
                <a:gd name="connsiteY9" fmla="*/ 33258 h 129330"/>
                <a:gd name="connsiteX10" fmla="*/ 29176 w 93202"/>
                <a:gd name="connsiteY10" fmla="*/ 26529 h 129330"/>
                <a:gd name="connsiteX11" fmla="*/ 28740 w 93202"/>
                <a:gd name="connsiteY11" fmla="*/ 17081 h 129330"/>
                <a:gd name="connsiteX12" fmla="*/ 23485 w 93202"/>
                <a:gd name="connsiteY12" fmla="*/ 11153 h 129330"/>
                <a:gd name="connsiteX13" fmla="*/ -2480 w 93202"/>
                <a:gd name="connsiteY13" fmla="*/ -2076 h 129330"/>
                <a:gd name="connsiteX14" fmla="*/ 20243 w 93202"/>
                <a:gd name="connsiteY14" fmla="*/ 14331 h 129330"/>
                <a:gd name="connsiteX15" fmla="*/ 24032 w 93202"/>
                <a:gd name="connsiteY15" fmla="*/ 19554 h 129330"/>
                <a:gd name="connsiteX16" fmla="*/ 23699 w 93202"/>
                <a:gd name="connsiteY16" fmla="*/ 23945 h 129330"/>
                <a:gd name="connsiteX17" fmla="*/ 14418 w 93202"/>
                <a:gd name="connsiteY17" fmla="*/ 33432 h 129330"/>
                <a:gd name="connsiteX18" fmla="*/ 3900 w 93202"/>
                <a:gd name="connsiteY18" fmla="*/ 43268 h 129330"/>
                <a:gd name="connsiteX19" fmla="*/ -1751 w 93202"/>
                <a:gd name="connsiteY19" fmla="*/ 49284 h 129330"/>
                <a:gd name="connsiteX20" fmla="*/ -3146 w 93202"/>
                <a:gd name="connsiteY20" fmla="*/ 55244 h 129330"/>
                <a:gd name="connsiteX21" fmla="*/ -2250 w 93202"/>
                <a:gd name="connsiteY21" fmla="*/ 59643 h 129330"/>
                <a:gd name="connsiteX22" fmla="*/ 7181 w 93202"/>
                <a:gd name="connsiteY22" fmla="*/ 87399 h 129330"/>
                <a:gd name="connsiteX23" fmla="*/ 23517 w 93202"/>
                <a:gd name="connsiteY23" fmla="*/ 112801 h 129330"/>
                <a:gd name="connsiteX24" fmla="*/ 50932 w 93202"/>
                <a:gd name="connsiteY24" fmla="*/ 127203 h 129330"/>
                <a:gd name="connsiteX25" fmla="*/ 78157 w 93202"/>
                <a:gd name="connsiteY25" fmla="*/ 113491 h 129330"/>
                <a:gd name="connsiteX26" fmla="*/ 90014 w 93202"/>
                <a:gd name="connsiteY26" fmla="*/ 86773 h 1293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93202" h="129330">
                  <a:moveTo>
                    <a:pt x="90014" y="86773"/>
                  </a:moveTo>
                  <a:cubicBezTo>
                    <a:pt x="85584" y="95301"/>
                    <a:pt x="81367" y="104107"/>
                    <a:pt x="74757" y="110527"/>
                  </a:cubicBezTo>
                  <a:cubicBezTo>
                    <a:pt x="68456" y="116986"/>
                    <a:pt x="59714" y="121203"/>
                    <a:pt x="51598" y="120046"/>
                  </a:cubicBezTo>
                  <a:cubicBezTo>
                    <a:pt x="43458" y="118817"/>
                    <a:pt x="35754" y="113356"/>
                    <a:pt x="29857" y="106794"/>
                  </a:cubicBezTo>
                  <a:cubicBezTo>
                    <a:pt x="23842" y="100215"/>
                    <a:pt x="19245" y="92242"/>
                    <a:pt x="15654" y="83706"/>
                  </a:cubicBezTo>
                  <a:cubicBezTo>
                    <a:pt x="11873" y="75249"/>
                    <a:pt x="9028" y="66221"/>
                    <a:pt x="6143" y="57122"/>
                  </a:cubicBezTo>
                  <a:cubicBezTo>
                    <a:pt x="5319" y="54650"/>
                    <a:pt x="5263" y="53912"/>
                    <a:pt x="5517" y="53556"/>
                  </a:cubicBezTo>
                  <a:cubicBezTo>
                    <a:pt x="5866" y="52755"/>
                    <a:pt x="8069" y="50679"/>
                    <a:pt x="9615" y="49014"/>
                  </a:cubicBezTo>
                  <a:lnTo>
                    <a:pt x="19514" y="38544"/>
                  </a:lnTo>
                  <a:lnTo>
                    <a:pt x="24444" y="33258"/>
                  </a:lnTo>
                  <a:cubicBezTo>
                    <a:pt x="26132" y="31403"/>
                    <a:pt x="27971" y="29358"/>
                    <a:pt x="29176" y="26529"/>
                  </a:cubicBezTo>
                  <a:cubicBezTo>
                    <a:pt x="30523" y="23810"/>
                    <a:pt x="30452" y="19681"/>
                    <a:pt x="28740" y="17081"/>
                  </a:cubicBezTo>
                  <a:cubicBezTo>
                    <a:pt x="27123" y="14450"/>
                    <a:pt x="25308" y="12888"/>
                    <a:pt x="23485" y="11153"/>
                  </a:cubicBezTo>
                  <a:cubicBezTo>
                    <a:pt x="15995" y="4558"/>
                    <a:pt x="7031" y="-261"/>
                    <a:pt x="-2480" y="-2076"/>
                  </a:cubicBezTo>
                  <a:cubicBezTo>
                    <a:pt x="6365" y="1729"/>
                    <a:pt x="14331" y="7166"/>
                    <a:pt x="20243" y="14331"/>
                  </a:cubicBezTo>
                  <a:cubicBezTo>
                    <a:pt x="21710" y="16067"/>
                    <a:pt x="23342" y="17945"/>
                    <a:pt x="24032" y="19554"/>
                  </a:cubicBezTo>
                  <a:cubicBezTo>
                    <a:pt x="24721" y="21163"/>
                    <a:pt x="24539" y="22376"/>
                    <a:pt x="23699" y="23945"/>
                  </a:cubicBezTo>
                  <a:cubicBezTo>
                    <a:pt x="21971" y="26949"/>
                    <a:pt x="17850" y="30119"/>
                    <a:pt x="14418" y="33432"/>
                  </a:cubicBezTo>
                  <a:lnTo>
                    <a:pt x="3900" y="43268"/>
                  </a:lnTo>
                  <a:cubicBezTo>
                    <a:pt x="2172" y="45099"/>
                    <a:pt x="508" y="46018"/>
                    <a:pt x="-1751" y="49284"/>
                  </a:cubicBezTo>
                  <a:cubicBezTo>
                    <a:pt x="-2845" y="50916"/>
                    <a:pt x="-3344" y="53484"/>
                    <a:pt x="-3146" y="55244"/>
                  </a:cubicBezTo>
                  <a:cubicBezTo>
                    <a:pt x="-2995" y="57075"/>
                    <a:pt x="-2559" y="58486"/>
                    <a:pt x="-2250" y="59643"/>
                  </a:cubicBezTo>
                  <a:cubicBezTo>
                    <a:pt x="413" y="68892"/>
                    <a:pt x="3266" y="78261"/>
                    <a:pt x="7181" y="87399"/>
                  </a:cubicBezTo>
                  <a:cubicBezTo>
                    <a:pt x="11200" y="96451"/>
                    <a:pt x="16304" y="105391"/>
                    <a:pt x="23517" y="112801"/>
                  </a:cubicBezTo>
                  <a:cubicBezTo>
                    <a:pt x="30729" y="119927"/>
                    <a:pt x="39725" y="126394"/>
                    <a:pt x="50932" y="127203"/>
                  </a:cubicBezTo>
                  <a:cubicBezTo>
                    <a:pt x="62298" y="127908"/>
                    <a:pt x="72039" y="121338"/>
                    <a:pt x="78157" y="113491"/>
                  </a:cubicBezTo>
                  <a:cubicBezTo>
                    <a:pt x="84213" y="105327"/>
                    <a:pt x="87502" y="96046"/>
                    <a:pt x="90014" y="86773"/>
                  </a:cubicBezTo>
                </a:path>
              </a:pathLst>
            </a:custGeom>
            <a:solidFill>
              <a:srgbClr val="243066"/>
            </a:solidFill>
            <a:ln w="792" cap="flat">
              <a:noFill/>
              <a:prstDash val="solid"/>
              <a:miter/>
            </a:ln>
          </p:spPr>
          <p:txBody>
            <a:bodyPr rtlCol="0" anchor="ctr"/>
            <a:lstStyle/>
            <a:p>
              <a:endParaRPr lang="en-US"/>
            </a:p>
          </p:txBody>
        </p:sp>
      </p:grpSp>
      <p:sp>
        <p:nvSpPr>
          <p:cNvPr id="137" name="AutoShape 3">
            <a:extLst>
              <a:ext uri="{FF2B5EF4-FFF2-40B4-BE49-F238E27FC236}">
                <a16:creationId xmlns:a16="http://schemas.microsoft.com/office/drawing/2014/main" id="{28BDBB6E-A82B-39EB-BD71-512E27B0D8FF}"/>
              </a:ext>
            </a:extLst>
          </p:cNvPr>
          <p:cNvSpPr>
            <a:spLocks noChangeArrowheads="1"/>
          </p:cNvSpPr>
          <p:nvPr/>
        </p:nvSpPr>
        <p:spPr bwMode="auto">
          <a:xfrm>
            <a:off x="3045533" y="90854"/>
            <a:ext cx="4628112" cy="2513357"/>
          </a:xfrm>
          <a:prstGeom prst="cloudCallout">
            <a:avLst>
              <a:gd name="adj1" fmla="val -44531"/>
              <a:gd name="adj2" fmla="val 61065"/>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vi-VN" sz="2800" dirty="0"/>
              <a:t>Làm thế nào để biết khí X nặng hay nhẹ hơn không khí?</a:t>
            </a:r>
            <a:endParaRPr lang="en-US" altLang="vi-VN" sz="28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57728358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Người đàn ông thể hiện cử chỉ của một ý tưởng tuyệt vời Véc tơ miễn phí">
            <a:extLst>
              <a:ext uri="{FF2B5EF4-FFF2-40B4-BE49-F238E27FC236}">
                <a16:creationId xmlns:a16="http://schemas.microsoft.com/office/drawing/2014/main" id="{99908D53-5F22-A3EF-A697-FFF9BE05A9C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5707327" y="3423646"/>
            <a:ext cx="1875887" cy="1875887"/>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3">
            <a:extLst>
              <a:ext uri="{FF2B5EF4-FFF2-40B4-BE49-F238E27FC236}">
                <a16:creationId xmlns:a16="http://schemas.microsoft.com/office/drawing/2014/main" id="{C12EC0DE-A130-4DBA-86A5-EA5465C88790}"/>
              </a:ext>
            </a:extLst>
          </p:cNvPr>
          <p:cNvSpPr>
            <a:spLocks noChangeArrowheads="1"/>
          </p:cNvSpPr>
          <p:nvPr/>
        </p:nvSpPr>
        <p:spPr bwMode="auto">
          <a:xfrm>
            <a:off x="1594714" y="90853"/>
            <a:ext cx="6078931" cy="3208301"/>
          </a:xfrm>
          <a:prstGeom prst="cloudCallout">
            <a:avLst>
              <a:gd name="adj1" fmla="val 20906"/>
              <a:gd name="adj2" fmla="val 78819"/>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r>
              <a:rPr lang="vi-VN" sz="2400" i="1" dirty="0"/>
              <a:t>Để biết khí X nặng hay nhẹ hơn không khí, ta dựa vào tỉ số giữa khối lượng </a:t>
            </a:r>
            <a:r>
              <a:rPr lang="vi-VN" sz="2400" i="1" dirty="0" err="1"/>
              <a:t>mol</a:t>
            </a:r>
            <a:r>
              <a:rPr lang="vi-VN" sz="2400" i="1" dirty="0"/>
              <a:t> của khí X ( M</a:t>
            </a:r>
            <a:r>
              <a:rPr lang="vi-VN" sz="2400" i="1" baseline="-25000" dirty="0"/>
              <a:t>X </a:t>
            </a:r>
            <a:r>
              <a:rPr lang="vi-VN" sz="2400" i="1" dirty="0"/>
              <a:t>) với khối lượng của 1 </a:t>
            </a:r>
            <a:r>
              <a:rPr lang="vi-VN" sz="2400" i="1" dirty="0" err="1"/>
              <a:t>mol</a:t>
            </a:r>
            <a:r>
              <a:rPr lang="vi-VN" sz="2400" i="1" dirty="0"/>
              <a:t> không khí.</a:t>
            </a:r>
            <a:endParaRPr lang="vi-VN" sz="2400" dirty="0"/>
          </a:p>
          <a:p>
            <a:pPr algn="ctr" eaLnBrk="1" hangingPunct="1"/>
            <a:endParaRPr lang="en-US" altLang="vi-VN" sz="24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606374921"/>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id="{E7943C27-4430-1A40-4835-CF316E0B4887}"/>
              </a:ext>
            </a:extLst>
          </p:cNvPr>
          <p:cNvSpPr/>
          <p:nvPr/>
        </p:nvSpPr>
        <p:spPr>
          <a:xfrm>
            <a:off x="950379" y="829077"/>
            <a:ext cx="7668966" cy="3701335"/>
          </a:xfrm>
          <a:prstGeom prst="snip2DiagRect">
            <a:avLst/>
          </a:prstGeom>
          <a:noFill/>
          <a:ln w="38100">
            <a:solidFill>
              <a:srgbClr val="841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Google Shape;7933;p34">
            <a:extLst>
              <a:ext uri="{FF2B5EF4-FFF2-40B4-BE49-F238E27FC236}">
                <a16:creationId xmlns:a16="http://schemas.microsoft.com/office/drawing/2014/main" id="{87FE59D1-A5AC-3EA0-B9AF-CA2E555A89D4}"/>
              </a:ext>
            </a:extLst>
          </p:cNvPr>
          <p:cNvSpPr txBox="1">
            <a:spLocks/>
          </p:cNvSpPr>
          <p:nvPr/>
        </p:nvSpPr>
        <p:spPr>
          <a:xfrm>
            <a:off x="1084424" y="595053"/>
            <a:ext cx="3304696" cy="544200"/>
          </a:xfrm>
          <a:prstGeom prst="roundRect">
            <a:avLst>
              <a:gd name="adj" fmla="val 48344"/>
            </a:avLst>
          </a:prstGeom>
          <a:solidFill>
            <a:srgbClr val="D6EDE4"/>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04800" algn="r" rtl="0">
              <a:lnSpc>
                <a:spcPct val="100000"/>
              </a:lnSpc>
              <a:spcBef>
                <a:spcPts val="0"/>
              </a:spcBef>
              <a:spcAft>
                <a:spcPts val="0"/>
              </a:spcAft>
              <a:buClr>
                <a:schemeClr val="accent2"/>
              </a:buClr>
              <a:buSzPts val="1200"/>
              <a:buFont typeface="Nunito"/>
              <a:buChar char="●"/>
              <a:defRPr sz="1400" b="0" i="0" u="none" strike="noStrike" cap="none">
                <a:solidFill>
                  <a:schemeClr val="accent2"/>
                </a:solidFill>
                <a:latin typeface="Nunito"/>
                <a:ea typeface="Nunito"/>
                <a:cs typeface="Nunito"/>
                <a:sym typeface="Nunito"/>
              </a:defRPr>
            </a:lvl1pPr>
            <a:lvl2pPr marL="914400" marR="0" lvl="1"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2pPr>
            <a:lvl3pPr marL="1371600" marR="0" lvl="2"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3pPr>
            <a:lvl4pPr marL="1828800" marR="0" lvl="3"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4pPr>
            <a:lvl5pPr marL="2286000" marR="0" lvl="4"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5pPr>
            <a:lvl6pPr marL="2743200" marR="0" lvl="5"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6pPr>
            <a:lvl7pPr marL="3200400" marR="0" lvl="6"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7pPr>
            <a:lvl8pPr marL="3657600" marR="0" lvl="7"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8pPr>
            <a:lvl9pPr marL="4114800" marR="0" lvl="8" indent="-304800" algn="l" rtl="0">
              <a:lnSpc>
                <a:spcPct val="100000"/>
              </a:lnSpc>
              <a:spcBef>
                <a:spcPts val="0"/>
              </a:spcBef>
              <a:spcAft>
                <a:spcPts val="0"/>
              </a:spcAft>
              <a:buClr>
                <a:schemeClr val="accent2"/>
              </a:buClr>
              <a:buSzPts val="1200"/>
              <a:buFont typeface="Nunito"/>
              <a:buChar char="■"/>
              <a:defRPr sz="1200" b="0" i="0" u="none" strike="noStrike" cap="none">
                <a:solidFill>
                  <a:schemeClr val="accent2"/>
                </a:solidFill>
                <a:latin typeface="Nunito"/>
                <a:ea typeface="Nunito"/>
                <a:cs typeface="Nunito"/>
                <a:sym typeface="Nunito"/>
              </a:defRPr>
            </a:lvl9pPr>
          </a:lstStyle>
          <a:p>
            <a:pPr marL="0" indent="0" algn="ctr">
              <a:buFont typeface="Nunito"/>
              <a:buNone/>
            </a:pPr>
            <a:endParaRPr lang="vi-VN" sz="2400" dirty="0">
              <a:solidFill>
                <a:srgbClr val="841F00"/>
              </a:solidFill>
              <a:latin typeface="#9Slide03 Arima Madurai Black" panose="00000A00000000000000" pitchFamily="2" charset="0"/>
              <a:cs typeface="#9Slide03 Arima Madurai Black" panose="00000A00000000000000" pitchFamily="2" charset="0"/>
            </a:endParaRPr>
          </a:p>
        </p:txBody>
      </p:sp>
      <p:pic>
        <p:nvPicPr>
          <p:cNvPr id="14" name="Graphic 13">
            <a:extLst>
              <a:ext uri="{FF2B5EF4-FFF2-40B4-BE49-F238E27FC236}">
                <a16:creationId xmlns:a16="http://schemas.microsoft.com/office/drawing/2014/main" id="{E74BC1E9-2876-458F-ED0B-9F83647B1E1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r="50784"/>
          <a:stretch/>
        </p:blipFill>
        <p:spPr>
          <a:xfrm>
            <a:off x="-143342" y="1266669"/>
            <a:ext cx="1980892" cy="4024859"/>
          </a:xfrm>
          <a:prstGeom prst="rect">
            <a:avLst/>
          </a:prstGeom>
        </p:spPr>
      </p:pic>
      <p:grpSp>
        <p:nvGrpSpPr>
          <p:cNvPr id="15" name="Google Shape;8151;p36">
            <a:extLst>
              <a:ext uri="{FF2B5EF4-FFF2-40B4-BE49-F238E27FC236}">
                <a16:creationId xmlns:a16="http://schemas.microsoft.com/office/drawing/2014/main" id="{417960BE-D920-879A-F9B6-6F8C451F8336}"/>
              </a:ext>
            </a:extLst>
          </p:cNvPr>
          <p:cNvGrpSpPr/>
          <p:nvPr/>
        </p:nvGrpSpPr>
        <p:grpSpPr>
          <a:xfrm>
            <a:off x="622251" y="471905"/>
            <a:ext cx="878022" cy="830481"/>
            <a:chOff x="1121526" y="1341074"/>
            <a:chExt cx="3065806" cy="2648383"/>
          </a:xfrm>
        </p:grpSpPr>
        <p:sp>
          <p:nvSpPr>
            <p:cNvPr id="16" name="Google Shape;8152;p36">
              <a:extLst>
                <a:ext uri="{FF2B5EF4-FFF2-40B4-BE49-F238E27FC236}">
                  <a16:creationId xmlns:a16="http://schemas.microsoft.com/office/drawing/2014/main" id="{5CE0A1AE-2FD7-9ADA-F4C3-74E71E7E239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8153;p36">
              <a:extLst>
                <a:ext uri="{FF2B5EF4-FFF2-40B4-BE49-F238E27FC236}">
                  <a16:creationId xmlns:a16="http://schemas.microsoft.com/office/drawing/2014/main" id="{B21ED4AC-305A-02F7-581F-F4957952A4BD}"/>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 name="Google Shape;8924;p44">
            <a:extLst>
              <a:ext uri="{FF2B5EF4-FFF2-40B4-BE49-F238E27FC236}">
                <a16:creationId xmlns:a16="http://schemas.microsoft.com/office/drawing/2014/main" id="{CA04D630-F12B-5032-67DE-4AF0C6FAC180}"/>
              </a:ext>
            </a:extLst>
          </p:cNvPr>
          <p:cNvGrpSpPr/>
          <p:nvPr/>
        </p:nvGrpSpPr>
        <p:grpSpPr>
          <a:xfrm>
            <a:off x="831662" y="682053"/>
            <a:ext cx="338616" cy="337690"/>
            <a:chOff x="3269875" y="3210400"/>
            <a:chExt cx="484500" cy="483175"/>
          </a:xfrm>
          <a:solidFill>
            <a:srgbClr val="C43300"/>
          </a:solidFill>
        </p:grpSpPr>
        <p:sp>
          <p:nvSpPr>
            <p:cNvPr id="19" name="Google Shape;8925;p44">
              <a:extLst>
                <a:ext uri="{FF2B5EF4-FFF2-40B4-BE49-F238E27FC236}">
                  <a16:creationId xmlns:a16="http://schemas.microsoft.com/office/drawing/2014/main" id="{8F62B18F-5955-C45A-5E98-F034B064FC09}"/>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0" name="Google Shape;8926;p44">
              <a:extLst>
                <a:ext uri="{FF2B5EF4-FFF2-40B4-BE49-F238E27FC236}">
                  <a16:creationId xmlns:a16="http://schemas.microsoft.com/office/drawing/2014/main" id="{79476B16-5B95-AFAD-5BEA-6CFF59F99618}"/>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nvGrpSpPr>
          <p:cNvPr id="11" name="Group 32">
            <a:extLst>
              <a:ext uri="{FF2B5EF4-FFF2-40B4-BE49-F238E27FC236}">
                <a16:creationId xmlns:a16="http://schemas.microsoft.com/office/drawing/2014/main" id="{D01BC582-0AA1-56EF-E1AF-771D91BE8C92}"/>
              </a:ext>
            </a:extLst>
          </p:cNvPr>
          <p:cNvGrpSpPr/>
          <p:nvPr/>
        </p:nvGrpSpPr>
        <p:grpSpPr>
          <a:xfrm>
            <a:off x="1627308" y="1408692"/>
            <a:ext cx="597308" cy="564966"/>
            <a:chOff x="1846089" y="2648401"/>
            <a:chExt cx="878022" cy="830481"/>
          </a:xfrm>
        </p:grpSpPr>
        <p:grpSp>
          <p:nvGrpSpPr>
            <p:cNvPr id="12" name="Google Shape;8151;p36">
              <a:extLst>
                <a:ext uri="{FF2B5EF4-FFF2-40B4-BE49-F238E27FC236}">
                  <a16:creationId xmlns:a16="http://schemas.microsoft.com/office/drawing/2014/main" id="{2AE6AFA2-925F-7061-0A54-9DDF14C6ABD3}"/>
                </a:ext>
              </a:extLst>
            </p:cNvPr>
            <p:cNvGrpSpPr/>
            <p:nvPr/>
          </p:nvGrpSpPr>
          <p:grpSpPr>
            <a:xfrm>
              <a:off x="1846089" y="2648401"/>
              <a:ext cx="878022" cy="830481"/>
              <a:chOff x="1121526" y="1341074"/>
              <a:chExt cx="3065806" cy="2648383"/>
            </a:xfrm>
          </p:grpSpPr>
          <p:sp>
            <p:nvSpPr>
              <p:cNvPr id="25" name="Google Shape;8152;p36">
                <a:extLst>
                  <a:ext uri="{FF2B5EF4-FFF2-40B4-BE49-F238E27FC236}">
                    <a16:creationId xmlns:a16="http://schemas.microsoft.com/office/drawing/2014/main" id="{C4BD445A-26F9-D0EF-DE07-C8CDFC886FF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26" name="Google Shape;8153;p36">
                <a:extLst>
                  <a:ext uri="{FF2B5EF4-FFF2-40B4-BE49-F238E27FC236}">
                    <a16:creationId xmlns:a16="http://schemas.microsoft.com/office/drawing/2014/main" id="{B5223584-B329-5755-A115-C786355F408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 name="Google Shape;8924;p44">
              <a:extLst>
                <a:ext uri="{FF2B5EF4-FFF2-40B4-BE49-F238E27FC236}">
                  <a16:creationId xmlns:a16="http://schemas.microsoft.com/office/drawing/2014/main" id="{62C039C0-4519-0D7D-F88A-2F9B859E534A}"/>
                </a:ext>
              </a:extLst>
            </p:cNvPr>
            <p:cNvGrpSpPr/>
            <p:nvPr/>
          </p:nvGrpSpPr>
          <p:grpSpPr>
            <a:xfrm>
              <a:off x="2055500" y="2858549"/>
              <a:ext cx="338616" cy="337690"/>
              <a:chOff x="3269875" y="3210400"/>
              <a:chExt cx="484500" cy="483175"/>
            </a:xfrm>
            <a:solidFill>
              <a:srgbClr val="C43300"/>
            </a:solidFill>
          </p:grpSpPr>
          <p:sp>
            <p:nvSpPr>
              <p:cNvPr id="23" name="Google Shape;8925;p44">
                <a:extLst>
                  <a:ext uri="{FF2B5EF4-FFF2-40B4-BE49-F238E27FC236}">
                    <a16:creationId xmlns:a16="http://schemas.microsoft.com/office/drawing/2014/main" id="{7D3EABCB-34D7-3E8E-DB90-9B9BEF334FE6}"/>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4" name="Google Shape;8926;p44">
                <a:extLst>
                  <a:ext uri="{FF2B5EF4-FFF2-40B4-BE49-F238E27FC236}">
                    <a16:creationId xmlns:a16="http://schemas.microsoft.com/office/drawing/2014/main" id="{929ED72C-8630-623F-B76F-53C59DD62EC2}"/>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grpSp>
        <p:nvGrpSpPr>
          <p:cNvPr id="48" name="Group 32">
            <a:extLst>
              <a:ext uri="{FF2B5EF4-FFF2-40B4-BE49-F238E27FC236}">
                <a16:creationId xmlns:a16="http://schemas.microsoft.com/office/drawing/2014/main" id="{5490CCB0-7612-4F62-8758-B57EFEE3D656}"/>
              </a:ext>
            </a:extLst>
          </p:cNvPr>
          <p:cNvGrpSpPr/>
          <p:nvPr/>
        </p:nvGrpSpPr>
        <p:grpSpPr>
          <a:xfrm>
            <a:off x="1649677" y="2872285"/>
            <a:ext cx="597308" cy="564966"/>
            <a:chOff x="1846089" y="2648401"/>
            <a:chExt cx="878022" cy="830481"/>
          </a:xfrm>
        </p:grpSpPr>
        <p:grpSp>
          <p:nvGrpSpPr>
            <p:cNvPr id="49" name="Google Shape;8151;p36">
              <a:extLst>
                <a:ext uri="{FF2B5EF4-FFF2-40B4-BE49-F238E27FC236}">
                  <a16:creationId xmlns:a16="http://schemas.microsoft.com/office/drawing/2014/main" id="{F15744EE-1904-482A-3DA8-529C178995B5}"/>
                </a:ext>
              </a:extLst>
            </p:cNvPr>
            <p:cNvGrpSpPr/>
            <p:nvPr/>
          </p:nvGrpSpPr>
          <p:grpSpPr>
            <a:xfrm>
              <a:off x="1846089" y="2648401"/>
              <a:ext cx="878022" cy="830481"/>
              <a:chOff x="1121526" y="1341074"/>
              <a:chExt cx="3065806" cy="2648383"/>
            </a:xfrm>
          </p:grpSpPr>
          <p:sp>
            <p:nvSpPr>
              <p:cNvPr id="53" name="Google Shape;8152;p36">
                <a:extLst>
                  <a:ext uri="{FF2B5EF4-FFF2-40B4-BE49-F238E27FC236}">
                    <a16:creationId xmlns:a16="http://schemas.microsoft.com/office/drawing/2014/main" id="{42971984-A5C8-1F6F-A3B1-1B33DDF6E6B6}"/>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153;p36">
                <a:extLst>
                  <a:ext uri="{FF2B5EF4-FFF2-40B4-BE49-F238E27FC236}">
                    <a16:creationId xmlns:a16="http://schemas.microsoft.com/office/drawing/2014/main" id="{BDB99D70-5041-E7C3-8DF0-C079AB31F409}"/>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grpSp>
        <p:grpSp>
          <p:nvGrpSpPr>
            <p:cNvPr id="50" name="Google Shape;8924;p44">
              <a:extLst>
                <a:ext uri="{FF2B5EF4-FFF2-40B4-BE49-F238E27FC236}">
                  <a16:creationId xmlns:a16="http://schemas.microsoft.com/office/drawing/2014/main" id="{5858F226-2AB5-48CC-50CB-9814D3F71AB6}"/>
                </a:ext>
              </a:extLst>
            </p:cNvPr>
            <p:cNvGrpSpPr/>
            <p:nvPr/>
          </p:nvGrpSpPr>
          <p:grpSpPr>
            <a:xfrm>
              <a:off x="2055500" y="2858549"/>
              <a:ext cx="338616" cy="337690"/>
              <a:chOff x="3269875" y="3210400"/>
              <a:chExt cx="484500" cy="483175"/>
            </a:xfrm>
            <a:solidFill>
              <a:srgbClr val="C43300"/>
            </a:solidFill>
          </p:grpSpPr>
          <p:sp>
            <p:nvSpPr>
              <p:cNvPr id="51" name="Google Shape;8925;p44">
                <a:extLst>
                  <a:ext uri="{FF2B5EF4-FFF2-40B4-BE49-F238E27FC236}">
                    <a16:creationId xmlns:a16="http://schemas.microsoft.com/office/drawing/2014/main" id="{C7BCA4C2-7D65-C2BE-6BD5-8C4042578190}"/>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52" name="Google Shape;8926;p44">
                <a:extLst>
                  <a:ext uri="{FF2B5EF4-FFF2-40B4-BE49-F238E27FC236}">
                    <a16:creationId xmlns:a16="http://schemas.microsoft.com/office/drawing/2014/main" id="{FAD11360-602E-BBB3-E7A1-566C60AFE27A}"/>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grpSp>
      <p:sp>
        <p:nvSpPr>
          <p:cNvPr id="10" name="Tiêu đề 2">
            <a:extLst>
              <a:ext uri="{FF2B5EF4-FFF2-40B4-BE49-F238E27FC236}">
                <a16:creationId xmlns:a16="http://schemas.microsoft.com/office/drawing/2014/main" id="{A615C9BC-9271-07B4-CA22-06655D178280}"/>
              </a:ext>
            </a:extLst>
          </p:cNvPr>
          <p:cNvSpPr txBox="1">
            <a:spLocks/>
          </p:cNvSpPr>
          <p:nvPr/>
        </p:nvSpPr>
        <p:spPr>
          <a:xfrm>
            <a:off x="217179" y="602175"/>
            <a:ext cx="4815063" cy="545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vi-VN" dirty="0">
                <a:solidFill>
                  <a:schemeClr val="tx1"/>
                </a:solidFill>
              </a:rPr>
              <a:t>VI. TỈ KHỐI CỦA CHẤT KHÍ</a:t>
            </a:r>
          </a:p>
        </p:txBody>
      </p:sp>
      <p:sp>
        <p:nvSpPr>
          <p:cNvPr id="3" name="Hộp Văn bản 2">
            <a:extLst>
              <a:ext uri="{FF2B5EF4-FFF2-40B4-BE49-F238E27FC236}">
                <a16:creationId xmlns:a16="http://schemas.microsoft.com/office/drawing/2014/main" id="{4C5031CF-6632-F0AD-B3CA-122320D7598A}"/>
              </a:ext>
            </a:extLst>
          </p:cNvPr>
          <p:cNvSpPr txBox="1"/>
          <p:nvPr/>
        </p:nvSpPr>
        <p:spPr>
          <a:xfrm>
            <a:off x="2117294" y="1374477"/>
            <a:ext cx="6652371" cy="1735860"/>
          </a:xfrm>
          <a:prstGeom prst="rect">
            <a:avLst/>
          </a:prstGeom>
          <a:noFill/>
        </p:spPr>
        <p:txBody>
          <a:bodyPr wrap="square">
            <a:spAutoFit/>
          </a:bodyPr>
          <a:lstStyle/>
          <a:p>
            <a:pPr>
              <a:lnSpc>
                <a:spcPct val="115000"/>
              </a:lnSpc>
            </a:pPr>
            <a:r>
              <a:rPr lang="vi-VN" sz="2400" dirty="0">
                <a:solidFill>
                  <a:srgbClr val="000000"/>
                </a:solidFill>
                <a:effectLst/>
                <a:latin typeface="+mj-lt"/>
                <a:ea typeface="Times New Roman" panose="02020603050405020304" pitchFamily="18" charset="0"/>
              </a:rPr>
              <a:t>Tỉ khối của khí X đối với không khí ( kí hiệu </a:t>
            </a:r>
            <a:r>
              <a:rPr lang="vi-VN" sz="2400" dirty="0" err="1">
                <a:solidFill>
                  <a:srgbClr val="000000"/>
                </a:solidFill>
                <a:effectLst/>
                <a:latin typeface="+mj-lt"/>
                <a:ea typeface="Times New Roman" panose="02020603050405020304" pitchFamily="18" charset="0"/>
              </a:rPr>
              <a:t>d</a:t>
            </a:r>
            <a:r>
              <a:rPr lang="vi-VN" sz="2400" baseline="-25000" dirty="0" err="1">
                <a:solidFill>
                  <a:srgbClr val="000000"/>
                </a:solidFill>
                <a:effectLst/>
                <a:latin typeface="+mj-lt"/>
                <a:ea typeface="Times New Roman" panose="02020603050405020304" pitchFamily="18" charset="0"/>
              </a:rPr>
              <a:t>X</a:t>
            </a:r>
            <a:r>
              <a:rPr lang="vi-VN" sz="2400" baseline="-25000" dirty="0">
                <a:solidFill>
                  <a:srgbClr val="000000"/>
                </a:solidFill>
                <a:effectLst/>
                <a:latin typeface="+mj-lt"/>
                <a:ea typeface="Times New Roman" panose="02020603050405020304" pitchFamily="18" charset="0"/>
              </a:rPr>
              <a:t>/KK</a:t>
            </a:r>
            <a:r>
              <a:rPr lang="vi-VN" sz="2400" dirty="0">
                <a:solidFill>
                  <a:srgbClr val="000000"/>
                </a:solidFill>
                <a:effectLst/>
                <a:latin typeface="+mj-lt"/>
                <a:ea typeface="Times New Roman" panose="02020603050405020304" pitchFamily="18" charset="0"/>
              </a:rPr>
              <a:t> ) là tỉ số giữa khối lượng </a:t>
            </a:r>
            <a:r>
              <a:rPr lang="vi-VN" sz="2400" dirty="0" err="1">
                <a:solidFill>
                  <a:srgbClr val="000000"/>
                </a:solidFill>
                <a:effectLst/>
                <a:latin typeface="+mj-lt"/>
                <a:ea typeface="Times New Roman" panose="02020603050405020304" pitchFamily="18" charset="0"/>
              </a:rPr>
              <a:t>mol</a:t>
            </a:r>
            <a:r>
              <a:rPr lang="vi-VN" sz="2400" dirty="0">
                <a:solidFill>
                  <a:srgbClr val="000000"/>
                </a:solidFill>
                <a:effectLst/>
                <a:latin typeface="+mj-lt"/>
                <a:ea typeface="Times New Roman" panose="02020603050405020304" pitchFamily="18" charset="0"/>
              </a:rPr>
              <a:t> của khí X (M</a:t>
            </a:r>
            <a:r>
              <a:rPr lang="vi-VN" sz="2400" baseline="-25000" dirty="0">
                <a:latin typeface="+mj-lt"/>
                <a:ea typeface="Times New Roman" panose="02020603050405020304" pitchFamily="18" charset="0"/>
              </a:rPr>
              <a:t>X</a:t>
            </a:r>
            <a:r>
              <a:rPr lang="vi-VN" sz="2400" dirty="0">
                <a:solidFill>
                  <a:srgbClr val="000000"/>
                </a:solidFill>
                <a:effectLst/>
                <a:latin typeface="+mj-lt"/>
                <a:ea typeface="Times New Roman" panose="02020603050405020304" pitchFamily="18" charset="0"/>
              </a:rPr>
              <a:t>) và khối lượng 1 </a:t>
            </a:r>
            <a:r>
              <a:rPr lang="vi-VN" sz="2400" dirty="0" err="1">
                <a:solidFill>
                  <a:srgbClr val="000000"/>
                </a:solidFill>
                <a:effectLst/>
                <a:latin typeface="+mj-lt"/>
                <a:ea typeface="Times New Roman" panose="02020603050405020304" pitchFamily="18" charset="0"/>
              </a:rPr>
              <a:t>mol</a:t>
            </a:r>
            <a:r>
              <a:rPr lang="vi-VN" sz="2400" dirty="0">
                <a:solidFill>
                  <a:srgbClr val="000000"/>
                </a:solidFill>
                <a:effectLst/>
                <a:latin typeface="+mj-lt"/>
                <a:ea typeface="Times New Roman" panose="02020603050405020304" pitchFamily="18" charset="0"/>
              </a:rPr>
              <a:t> không khí.</a:t>
            </a:r>
            <a:endParaRPr lang="vi-VN" sz="2400" dirty="0">
              <a:effectLst/>
              <a:latin typeface="+mj-lt"/>
              <a:ea typeface="Calibri" panose="020F0502020204030204" pitchFamily="34" charset="0"/>
            </a:endParaRPr>
          </a:p>
          <a:p>
            <a:pPr>
              <a:tabLst>
                <a:tab pos="3173730" algn="l"/>
              </a:tabLst>
            </a:pPr>
            <a:r>
              <a:rPr lang="vi-VN" sz="2400" dirty="0">
                <a:solidFill>
                  <a:srgbClr val="000000"/>
                </a:solidFill>
                <a:effectLst/>
                <a:latin typeface="+mj-lt"/>
                <a:ea typeface="Times New Roman" panose="02020603050405020304" pitchFamily="18" charset="0"/>
              </a:rPr>
              <a:t>    </a:t>
            </a:r>
            <a:endParaRPr lang="vi-VN" sz="2400" dirty="0">
              <a:effectLst/>
              <a:latin typeface="+mj-lt"/>
              <a:ea typeface="Calibri" panose="020F0502020204030204" pitchFamily="34" charset="0"/>
            </a:endParaRPr>
          </a:p>
        </p:txBody>
      </p:sp>
      <p:sp>
        <p:nvSpPr>
          <p:cNvPr id="6" name="Hộp Văn bản 5">
            <a:extLst>
              <a:ext uri="{FF2B5EF4-FFF2-40B4-BE49-F238E27FC236}">
                <a16:creationId xmlns:a16="http://schemas.microsoft.com/office/drawing/2014/main" id="{D2499B1C-0ABE-2A88-16B6-E3253B451334}"/>
              </a:ext>
            </a:extLst>
          </p:cNvPr>
          <p:cNvSpPr txBox="1"/>
          <p:nvPr/>
        </p:nvSpPr>
        <p:spPr>
          <a:xfrm>
            <a:off x="2199327" y="2879887"/>
            <a:ext cx="4897526" cy="461665"/>
          </a:xfrm>
          <a:prstGeom prst="rect">
            <a:avLst/>
          </a:prstGeom>
          <a:noFill/>
        </p:spPr>
        <p:txBody>
          <a:bodyPr wrap="square">
            <a:spAutoFit/>
          </a:bodyPr>
          <a:lstStyle/>
          <a:p>
            <a:pPr>
              <a:tabLst>
                <a:tab pos="3173730" algn="l"/>
              </a:tabLst>
            </a:pPr>
            <a:r>
              <a:rPr lang="vi-VN" sz="2400" dirty="0">
                <a:solidFill>
                  <a:srgbClr val="000000"/>
                </a:solidFill>
                <a:effectLst/>
                <a:latin typeface="+mj-lt"/>
                <a:ea typeface="Times New Roman" panose="02020603050405020304" pitchFamily="18" charset="0"/>
              </a:rPr>
              <a:t>Tính bằng biểu thức:</a:t>
            </a:r>
            <a:r>
              <a:rPr lang="vi-VN" sz="2400" dirty="0">
                <a:latin typeface="+mj-lt"/>
                <a:ea typeface="Times New Roman" panose="02020603050405020304" pitchFamily="18" charset="0"/>
              </a:rPr>
              <a:t>    </a:t>
            </a:r>
            <a:r>
              <a:rPr lang="vi-VN" sz="2400" dirty="0" err="1">
                <a:solidFill>
                  <a:srgbClr val="000000"/>
                </a:solidFill>
                <a:effectLst/>
                <a:latin typeface="+mj-lt"/>
                <a:ea typeface="Times New Roman" panose="02020603050405020304" pitchFamily="18" charset="0"/>
              </a:rPr>
              <a:t>d</a:t>
            </a:r>
            <a:r>
              <a:rPr lang="vi-VN" sz="2400" baseline="-25000" dirty="0" err="1">
                <a:latin typeface="+mj-lt"/>
                <a:ea typeface="Times New Roman" panose="02020603050405020304" pitchFamily="18" charset="0"/>
              </a:rPr>
              <a:t>X</a:t>
            </a:r>
            <a:r>
              <a:rPr lang="vi-VN" sz="2400" baseline="-25000" dirty="0">
                <a:solidFill>
                  <a:srgbClr val="000000"/>
                </a:solidFill>
                <a:effectLst/>
                <a:latin typeface="+mj-lt"/>
                <a:ea typeface="Times New Roman" panose="02020603050405020304" pitchFamily="18" charset="0"/>
              </a:rPr>
              <a:t>/</a:t>
            </a:r>
            <a:r>
              <a:rPr lang="vi-VN" sz="2400" baseline="-25000" dirty="0">
                <a:latin typeface="+mj-lt"/>
                <a:ea typeface="Times New Roman" panose="02020603050405020304" pitchFamily="18" charset="0"/>
              </a:rPr>
              <a:t>KK</a:t>
            </a:r>
            <a:r>
              <a:rPr lang="vi-VN" sz="2400" baseline="-25000" dirty="0">
                <a:solidFill>
                  <a:srgbClr val="000000"/>
                </a:solidFill>
                <a:effectLst/>
                <a:latin typeface="+mj-lt"/>
                <a:ea typeface="Times New Roman" panose="02020603050405020304" pitchFamily="18" charset="0"/>
              </a:rPr>
              <a:t>  </a:t>
            </a:r>
            <a:r>
              <a:rPr lang="vi-VN" sz="2400" dirty="0">
                <a:solidFill>
                  <a:srgbClr val="000000"/>
                </a:solidFill>
                <a:effectLst/>
                <a:latin typeface="+mj-lt"/>
                <a:ea typeface="Times New Roman" panose="02020603050405020304" pitchFamily="18" charset="0"/>
              </a:rPr>
              <a:t>= </a:t>
            </a:r>
            <a:endParaRPr lang="vi-VN" sz="2400" dirty="0">
              <a:effectLst/>
              <a:latin typeface="+mj-lt"/>
              <a:ea typeface="Calibri" panose="020F0502020204030204" pitchFamily="34" charset="0"/>
            </a:endParaRPr>
          </a:p>
        </p:txBody>
      </p:sp>
      <mc:AlternateContent xmlns:mc="http://schemas.openxmlformats.org/markup-compatibility/2006" xmlns:a14="http://schemas.microsoft.com/office/drawing/2010/main">
        <mc:Choice Requires="a14">
          <p:sp>
            <p:nvSpPr>
              <p:cNvPr id="8" name="Hộp Văn bản 7">
                <a:extLst>
                  <a:ext uri="{FF2B5EF4-FFF2-40B4-BE49-F238E27FC236}">
                    <a16:creationId xmlns:a16="http://schemas.microsoft.com/office/drawing/2014/main" id="{B32E8ADE-10E1-35D2-726F-B003D32E321C}"/>
                  </a:ext>
                </a:extLst>
              </p:cNvPr>
              <p:cNvSpPr txBox="1"/>
              <p:nvPr/>
            </p:nvSpPr>
            <p:spPr>
              <a:xfrm>
                <a:off x="5356063" y="2651243"/>
                <a:ext cx="2225628" cy="1329851"/>
              </a:xfrm>
              <a:prstGeom prst="rect">
                <a:avLst/>
              </a:prstGeom>
              <a:noFill/>
              <a:ln>
                <a:noFill/>
              </a:ln>
            </p:spPr>
            <p:txBody>
              <a:bodyPr wrap="square">
                <a:spAutoFit/>
              </a:bodyPr>
              <a:lstStyle/>
              <a:p>
                <a:pPr/>
                <a14:m>
                  <m:oMathPara xmlns:m="http://schemas.openxmlformats.org/officeDocument/2006/math">
                    <m:oMathParaPr>
                      <m:jc m:val="centerGroup"/>
                    </m:oMathParaPr>
                    <m:oMath xmlns:m="http://schemas.openxmlformats.org/officeDocument/2006/math">
                      <m:f>
                        <m:fPr>
                          <m:ctrlPr>
                            <a:rPr lang="vi-VN" sz="2800" i="1" smtClean="0">
                              <a:latin typeface="Cambria Math" panose="02040503050406030204" pitchFamily="18" charset="0"/>
                            </a:rPr>
                          </m:ctrlPr>
                        </m:fPr>
                        <m:num>
                          <m:r>
                            <a:rPr lang="vi-VN" sz="2800" b="0" i="1" smtClean="0">
                              <a:latin typeface="Cambria Math" panose="02040503050406030204" pitchFamily="18" charset="0"/>
                            </a:rPr>
                            <m:t>𝑀</m:t>
                          </m:r>
                          <m:r>
                            <a:rPr lang="vi-VN" sz="2800" b="0" i="1" baseline="-25000" smtClean="0">
                              <a:latin typeface="Cambria Math" panose="02040503050406030204" pitchFamily="18" charset="0"/>
                            </a:rPr>
                            <m:t>𝑋</m:t>
                          </m:r>
                        </m:num>
                        <m:den>
                          <m:r>
                            <a:rPr lang="vi-VN" sz="2800" b="0" i="1" smtClean="0">
                              <a:latin typeface="Cambria Math" panose="02040503050406030204" pitchFamily="18" charset="0"/>
                            </a:rPr>
                            <m:t>29</m:t>
                          </m:r>
                        </m:den>
                      </m:f>
                    </m:oMath>
                  </m:oMathPara>
                </a14:m>
                <a:endParaRPr lang="vi-VN" sz="2800" dirty="0">
                  <a:latin typeface="+mj-lt"/>
                </a:endParaRPr>
              </a:p>
              <a:p>
                <a:endParaRPr lang="vi-VN" sz="2800" dirty="0">
                  <a:latin typeface="+mj-lt"/>
                </a:endParaRPr>
              </a:p>
            </p:txBody>
          </p:sp>
        </mc:Choice>
        <mc:Fallback xmlns="">
          <p:sp>
            <p:nvSpPr>
              <p:cNvPr id="8" name="Hộp Văn bản 7">
                <a:extLst>
                  <a:ext uri="{FF2B5EF4-FFF2-40B4-BE49-F238E27FC236}">
                    <a16:creationId xmlns:a16="http://schemas.microsoft.com/office/drawing/2014/main" id="{B32E8ADE-10E1-35D2-726F-B003D32E321C}"/>
                  </a:ext>
                </a:extLst>
              </p:cNvPr>
              <p:cNvSpPr txBox="1">
                <a:spLocks noRot="1" noChangeAspect="1" noMove="1" noResize="1" noEditPoints="1" noAdjustHandles="1" noChangeArrowheads="1" noChangeShapeType="1" noTextEdit="1"/>
              </p:cNvSpPr>
              <p:nvPr/>
            </p:nvSpPr>
            <p:spPr>
              <a:xfrm>
                <a:off x="5356063" y="2651243"/>
                <a:ext cx="2225628" cy="1329851"/>
              </a:xfrm>
              <a:prstGeom prst="rect">
                <a:avLst/>
              </a:prstGeom>
              <a:blipFill>
                <a:blip r:embed="rId4"/>
                <a:stretch>
                  <a:fillRect/>
                </a:stretch>
              </a:blipFill>
              <a:ln>
                <a:noFill/>
              </a:ln>
            </p:spPr>
            <p:txBody>
              <a:bodyPr/>
              <a:lstStyle/>
              <a:p>
                <a:r>
                  <a:rPr lang="vi-VN">
                    <a:noFill/>
                  </a:rPr>
                  <a:t> </a:t>
                </a:r>
              </a:p>
            </p:txBody>
          </p:sp>
        </mc:Fallback>
      </mc:AlternateContent>
    </p:spTree>
    <p:extLst>
      <p:ext uri="{BB962C8B-B14F-4D97-AF65-F5344CB8AC3E}">
        <p14:creationId xmlns:p14="http://schemas.microsoft.com/office/powerpoint/2010/main" val="1318657283"/>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2" descr="Người đàn ông thể hiện cử chỉ của một ý tưởng tuyệt vời Véc tơ miễn phí">
            <a:extLst>
              <a:ext uri="{FF2B5EF4-FFF2-40B4-BE49-F238E27FC236}">
                <a16:creationId xmlns:a16="http://schemas.microsoft.com/office/drawing/2014/main" id="{99908D53-5F22-A3EF-A697-FFF9BE05A9C9}"/>
              </a:ext>
            </a:extLst>
          </p:cNvPr>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6550" b="93770" l="9585" r="89617">
                        <a14:foregroundMark x1="53355" y1="32268" x2="49681" y2="29073"/>
                        <a14:foregroundMark x1="50799" y1="25240" x2="51917" y2="36741"/>
                        <a14:foregroundMark x1="51917" y1="36741" x2="51917" y2="36741"/>
                        <a14:foregroundMark x1="43930" y1="11981" x2="48562" y2="6709"/>
                        <a14:foregroundMark x1="62620" y1="91374" x2="68051" y2="91693"/>
                        <a14:foregroundMark x1="48722" y1="92652" x2="48722" y2="93770"/>
                        <a14:foregroundMark x1="47444" y1="92492" x2="47444" y2="93291"/>
                        <a14:foregroundMark x1="28435" y1="22045" x2="28435" y2="22045"/>
                        <a14:foregroundMark x1="50958" y1="31470" x2="50160" y2="30990"/>
                        <a14:foregroundMark x1="27316" y1="26518" x2="28594" y2="17412"/>
                        <a14:foregroundMark x1="28594" y1="17412" x2="26997" y2="24121"/>
                        <a14:foregroundMark x1="25879" y1="22684" x2="25080" y2="17572"/>
                        <a14:foregroundMark x1="27157" y1="15016" x2="27316" y2="12460"/>
                        <a14:foregroundMark x1="30351" y1="16773" x2="33067" y2="15815"/>
                        <a14:foregroundMark x1="31789" y1="20288" x2="34984" y2="20607"/>
                        <a14:foregroundMark x1="31150" y1="16613" x2="31629" y2="15815"/>
                        <a14:foregroundMark x1="22684" y1="16933" x2="20128" y2="15495"/>
                        <a14:foregroundMark x1="22524" y1="19968" x2="19169" y2="20128"/>
                        <a14:foregroundMark x1="23962" y1="23802" x2="21246" y2="25719"/>
                        <a14:foregroundMark x1="29872" y1="23642" x2="31789" y2="26038"/>
                      </a14:backgroundRemoval>
                    </a14:imgEffect>
                  </a14:imgLayer>
                </a14:imgProps>
              </a:ext>
              <a:ext uri="{28A0092B-C50C-407E-A947-70E740481C1C}">
                <a14:useLocalDpi xmlns:a14="http://schemas.microsoft.com/office/drawing/2010/main" val="0"/>
              </a:ext>
            </a:extLst>
          </a:blip>
          <a:srcRect/>
          <a:stretch>
            <a:fillRect/>
          </a:stretch>
        </p:blipFill>
        <p:spPr bwMode="auto">
          <a:xfrm>
            <a:off x="5707327" y="3518743"/>
            <a:ext cx="1875887" cy="1875887"/>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3">
            <a:extLst>
              <a:ext uri="{FF2B5EF4-FFF2-40B4-BE49-F238E27FC236}">
                <a16:creationId xmlns:a16="http://schemas.microsoft.com/office/drawing/2014/main" id="{C12EC0DE-A130-4DBA-86A5-EA5465C88790}"/>
              </a:ext>
            </a:extLst>
          </p:cNvPr>
          <p:cNvSpPr>
            <a:spLocks noChangeArrowheads="1"/>
          </p:cNvSpPr>
          <p:nvPr/>
        </p:nvSpPr>
        <p:spPr bwMode="auto">
          <a:xfrm>
            <a:off x="1594714" y="39646"/>
            <a:ext cx="7249363" cy="3208301"/>
          </a:xfrm>
          <a:prstGeom prst="cloudCallout">
            <a:avLst>
              <a:gd name="adj1" fmla="val 15558"/>
              <a:gd name="adj2" fmla="val 59438"/>
            </a:avLst>
          </a:prstGeom>
          <a:solidFill>
            <a:srgbClr val="FFFF6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eaLnBrk="0" hangingPunct="0">
              <a:defRPr>
                <a:solidFill>
                  <a:schemeClr val="tx1"/>
                </a:solidFill>
                <a:latin typeface="Times New Roman" panose="02020603050405020304" pitchFamily="18" charset="0"/>
              </a:defRPr>
            </a:lvl1pPr>
            <a:lvl2pPr marL="742950" indent="-285750" eaLnBrk="0" hangingPunct="0">
              <a:defRPr>
                <a:solidFill>
                  <a:schemeClr val="tx1"/>
                </a:solidFill>
                <a:latin typeface="Times New Roman" panose="02020603050405020304" pitchFamily="18" charset="0"/>
              </a:defRPr>
            </a:lvl2pPr>
            <a:lvl3pPr marL="1143000" indent="-228600" eaLnBrk="0" hangingPunct="0">
              <a:defRPr>
                <a:solidFill>
                  <a:schemeClr val="tx1"/>
                </a:solidFill>
                <a:latin typeface="Times New Roman" panose="02020603050405020304" pitchFamily="18" charset="0"/>
              </a:defRPr>
            </a:lvl3pPr>
            <a:lvl4pPr marL="1600200" indent="-228600" eaLnBrk="0" hangingPunct="0">
              <a:defRPr>
                <a:solidFill>
                  <a:schemeClr val="tx1"/>
                </a:solidFill>
                <a:latin typeface="Times New Roman" panose="02020603050405020304" pitchFamily="18" charset="0"/>
              </a:defRPr>
            </a:lvl4pPr>
            <a:lvl5pPr marL="2057400" indent="-228600" eaLnBrk="0" hangingPunct="0">
              <a:defRPr>
                <a:solidFill>
                  <a:schemeClr val="tx1"/>
                </a:solidFill>
                <a:latin typeface="Times New Roman" panose="02020603050405020304" pitchFamily="18" charset="0"/>
              </a:defRPr>
            </a:lvl5pPr>
            <a:lvl6pPr marL="2514600" indent="-228600" eaLnBrk="0" fontAlgn="base" hangingPunct="0">
              <a:spcBef>
                <a:spcPct val="0"/>
              </a:spcBef>
              <a:spcAft>
                <a:spcPct val="0"/>
              </a:spcAft>
              <a:defRPr>
                <a:solidFill>
                  <a:schemeClr val="tx1"/>
                </a:solidFill>
                <a:latin typeface="Times New Roman" panose="02020603050405020304" pitchFamily="18" charset="0"/>
              </a:defRPr>
            </a:lvl6pPr>
            <a:lvl7pPr marL="2971800" indent="-228600" eaLnBrk="0" fontAlgn="base" hangingPunct="0">
              <a:spcBef>
                <a:spcPct val="0"/>
              </a:spcBef>
              <a:spcAft>
                <a:spcPct val="0"/>
              </a:spcAft>
              <a:defRPr>
                <a:solidFill>
                  <a:schemeClr val="tx1"/>
                </a:solidFill>
                <a:latin typeface="Times New Roman" panose="02020603050405020304" pitchFamily="18" charset="0"/>
              </a:defRPr>
            </a:lvl7pPr>
            <a:lvl8pPr marL="3429000" indent="-228600" eaLnBrk="0" fontAlgn="base" hangingPunct="0">
              <a:spcBef>
                <a:spcPct val="0"/>
              </a:spcBef>
              <a:spcAft>
                <a:spcPct val="0"/>
              </a:spcAft>
              <a:defRPr>
                <a:solidFill>
                  <a:schemeClr val="tx1"/>
                </a:solidFill>
                <a:latin typeface="Times New Roman" panose="02020603050405020304" pitchFamily="18" charset="0"/>
              </a:defRPr>
            </a:lvl8pPr>
            <a:lvl9pPr marL="3886200" indent="-228600" eaLnBrk="0" fontAlgn="base" hangingPunct="0">
              <a:spcBef>
                <a:spcPct val="0"/>
              </a:spcBef>
              <a:spcAft>
                <a:spcPct val="0"/>
              </a:spcAft>
              <a:defRPr>
                <a:solidFill>
                  <a:schemeClr val="tx1"/>
                </a:solidFill>
                <a:latin typeface="Times New Roman" panose="02020603050405020304" pitchFamily="18" charset="0"/>
              </a:defRPr>
            </a:lvl9pPr>
          </a:lstStyle>
          <a:p>
            <a:pPr algn="ctr" eaLnBrk="1" hangingPunct="1">
              <a:lnSpc>
                <a:spcPct val="150000"/>
              </a:lnSpc>
            </a:pPr>
            <a:r>
              <a:rPr lang="vi-VN" sz="2000" dirty="0"/>
              <a:t>Coi không khí gồm 20% </a:t>
            </a:r>
            <a:r>
              <a:rPr lang="vi-VN" sz="2000" dirty="0" err="1"/>
              <a:t>oxygen</a:t>
            </a:r>
            <a:r>
              <a:rPr lang="vi-VN" sz="2000" dirty="0"/>
              <a:t> và 80% </a:t>
            </a:r>
            <a:r>
              <a:rPr lang="vi-VN" sz="2000" dirty="0" err="1"/>
              <a:t>nitrogen</a:t>
            </a:r>
            <a:r>
              <a:rPr lang="vi-VN" sz="2000" dirty="0"/>
              <a:t> về thể tích. Vậy trong 1 </a:t>
            </a:r>
            <a:r>
              <a:rPr lang="vi-VN" sz="2000" dirty="0" err="1"/>
              <a:t>mol</a:t>
            </a:r>
            <a:r>
              <a:rPr lang="vi-VN" sz="2000" dirty="0"/>
              <a:t> không khí có 0,2 </a:t>
            </a:r>
            <a:r>
              <a:rPr lang="vi-VN" sz="2000" dirty="0" err="1"/>
              <a:t>mol</a:t>
            </a:r>
            <a:r>
              <a:rPr lang="vi-VN" sz="2000" dirty="0"/>
              <a:t> </a:t>
            </a:r>
            <a:r>
              <a:rPr lang="vi-VN" sz="2000" dirty="0" err="1"/>
              <a:t>oxygen</a:t>
            </a:r>
            <a:r>
              <a:rPr lang="vi-VN" sz="2000" dirty="0"/>
              <a:t> và 0,8 </a:t>
            </a:r>
            <a:r>
              <a:rPr lang="vi-VN" sz="2000" dirty="0" err="1"/>
              <a:t>mol</a:t>
            </a:r>
            <a:r>
              <a:rPr lang="vi-VN" sz="2000" dirty="0"/>
              <a:t> </a:t>
            </a:r>
            <a:r>
              <a:rPr lang="vi-VN" sz="2000" dirty="0" err="1"/>
              <a:t>nitrogen</a:t>
            </a:r>
            <a:r>
              <a:rPr lang="vi-VN" sz="2000" dirty="0"/>
              <a:t>. </a:t>
            </a:r>
          </a:p>
          <a:p>
            <a:pPr algn="ctr" eaLnBrk="1" hangingPunct="1">
              <a:lnSpc>
                <a:spcPct val="150000"/>
              </a:lnSpc>
            </a:pPr>
            <a:r>
              <a:rPr lang="vi-VN" sz="2000" dirty="0"/>
              <a:t>Khối lượng </a:t>
            </a:r>
            <a:r>
              <a:rPr lang="vi-VN" sz="2000" dirty="0" err="1"/>
              <a:t>mol</a:t>
            </a:r>
            <a:r>
              <a:rPr lang="vi-VN" sz="2000" dirty="0"/>
              <a:t> của không khí là:</a:t>
            </a:r>
          </a:p>
          <a:p>
            <a:pPr algn="ctr" eaLnBrk="1" hangingPunct="1">
              <a:lnSpc>
                <a:spcPct val="150000"/>
              </a:lnSpc>
            </a:pPr>
            <a:r>
              <a:rPr lang="vi-VN" sz="2000" dirty="0"/>
              <a:t> M</a:t>
            </a:r>
            <a:r>
              <a:rPr lang="vi-VN" sz="2000" baseline="-25000" dirty="0"/>
              <a:t>KK</a:t>
            </a:r>
            <a:r>
              <a:rPr lang="vi-VN" sz="2000" dirty="0"/>
              <a:t> =0,2.32+0,8.28 = 29 (g/</a:t>
            </a:r>
            <a:r>
              <a:rPr lang="vi-VN" sz="2000" dirty="0" err="1"/>
              <a:t>mol</a:t>
            </a:r>
            <a:r>
              <a:rPr lang="vi-VN" sz="2000" dirty="0"/>
              <a:t>).</a:t>
            </a:r>
            <a:endParaRPr lang="en-US" altLang="vi-VN" sz="2000" b="1" dirty="0">
              <a:solidFill>
                <a:srgbClr val="0000FF"/>
              </a:solidFill>
              <a:cs typeface="Times New Roman" panose="02020603050405020304" pitchFamily="18" charset="0"/>
            </a:endParaRPr>
          </a:p>
        </p:txBody>
      </p:sp>
    </p:spTree>
    <p:extLst>
      <p:ext uri="{BB962C8B-B14F-4D97-AF65-F5344CB8AC3E}">
        <p14:creationId xmlns:p14="http://schemas.microsoft.com/office/powerpoint/2010/main" val="1681954297"/>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id="{E7943C27-4430-1A40-4835-CF316E0B4887}"/>
              </a:ext>
            </a:extLst>
          </p:cNvPr>
          <p:cNvSpPr/>
          <p:nvPr/>
        </p:nvSpPr>
        <p:spPr>
          <a:xfrm>
            <a:off x="539646" y="1343344"/>
            <a:ext cx="7865316" cy="2921358"/>
          </a:xfrm>
          <a:prstGeom prst="snip2DiagRect">
            <a:avLst/>
          </a:prstGeom>
          <a:noFill/>
          <a:ln w="38100">
            <a:solidFill>
              <a:srgbClr val="1F68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Graphic 13">
            <a:extLst>
              <a:ext uri="{FF2B5EF4-FFF2-40B4-BE49-F238E27FC236}">
                <a16:creationId xmlns:a16="http://schemas.microsoft.com/office/drawing/2014/main" id="{E74BC1E9-2876-458F-ED0B-9F83647B1E1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l="48796" r="-183"/>
          <a:stretch/>
        </p:blipFill>
        <p:spPr>
          <a:xfrm>
            <a:off x="7250617" y="1230244"/>
            <a:ext cx="2068275" cy="4024859"/>
          </a:xfrm>
          <a:prstGeom prst="rect">
            <a:avLst/>
          </a:prstGeom>
        </p:spPr>
      </p:pic>
      <p:sp>
        <p:nvSpPr>
          <p:cNvPr id="34" name="Google Shape;7936;p34">
            <a:extLst>
              <a:ext uri="{FF2B5EF4-FFF2-40B4-BE49-F238E27FC236}">
                <a16:creationId xmlns:a16="http://schemas.microsoft.com/office/drawing/2014/main" id="{CFED5871-8149-93F8-DE4E-B0302BE673B9}"/>
              </a:ext>
            </a:extLst>
          </p:cNvPr>
          <p:cNvSpPr txBox="1">
            <a:spLocks/>
          </p:cNvSpPr>
          <p:nvPr/>
        </p:nvSpPr>
        <p:spPr>
          <a:xfrm>
            <a:off x="4759377" y="1050742"/>
            <a:ext cx="2922272" cy="517927"/>
          </a:xfrm>
          <a:prstGeom prst="roundRect">
            <a:avLst>
              <a:gd name="adj" fmla="val 49721"/>
            </a:avLst>
          </a:prstGeom>
          <a:solidFill>
            <a:srgbClr val="FBDEAC"/>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1pPr>
            <a:lvl2pPr marL="914400" marR="0" lvl="1"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2pPr>
            <a:lvl3pPr marL="1371600" marR="0" lvl="2"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3pPr>
            <a:lvl4pPr marL="1828800" marR="0" lvl="3"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4pPr>
            <a:lvl5pPr marL="2286000" marR="0" lvl="4"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5pPr>
            <a:lvl6pPr marL="2743200" marR="0" lvl="5"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6pPr>
            <a:lvl7pPr marL="3200400" marR="0" lvl="6"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7pPr>
            <a:lvl8pPr marL="3657600" marR="0" lvl="7"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8pPr>
            <a:lvl9pPr marL="4114800" marR="0" lvl="8"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9pPr>
          </a:lstStyle>
          <a:p>
            <a:pPr marL="0" indent="0"/>
            <a:r>
              <a:rPr lang="vi-VN" sz="2400" dirty="0">
                <a:solidFill>
                  <a:srgbClr val="1F684C"/>
                </a:solidFill>
                <a:latin typeface="#9Slide07 IcielBaliho Script" pitchFamily="2" charset="0"/>
              </a:rPr>
              <a:t>BÀI TẬP</a:t>
            </a:r>
            <a:endParaRPr lang="en-US" sz="2400" dirty="0">
              <a:solidFill>
                <a:srgbClr val="1F684C"/>
              </a:solidFill>
              <a:latin typeface="#9Slide07 IcielBaliho Script" pitchFamily="2" charset="0"/>
            </a:endParaRPr>
          </a:p>
        </p:txBody>
      </p:sp>
      <p:grpSp>
        <p:nvGrpSpPr>
          <p:cNvPr id="35" name="Google Shape;7917;p34">
            <a:extLst>
              <a:ext uri="{FF2B5EF4-FFF2-40B4-BE49-F238E27FC236}">
                <a16:creationId xmlns:a16="http://schemas.microsoft.com/office/drawing/2014/main" id="{42BABBF1-9908-B20B-E6A0-64E0EA341810}"/>
              </a:ext>
            </a:extLst>
          </p:cNvPr>
          <p:cNvGrpSpPr/>
          <p:nvPr/>
        </p:nvGrpSpPr>
        <p:grpSpPr>
          <a:xfrm>
            <a:off x="7437994" y="936583"/>
            <a:ext cx="839732" cy="794253"/>
            <a:chOff x="1121526" y="1341074"/>
            <a:chExt cx="3065806" cy="2648383"/>
          </a:xfrm>
        </p:grpSpPr>
        <p:sp>
          <p:nvSpPr>
            <p:cNvPr id="37" name="Google Shape;7918;p34">
              <a:extLst>
                <a:ext uri="{FF2B5EF4-FFF2-40B4-BE49-F238E27FC236}">
                  <a16:creationId xmlns:a16="http://schemas.microsoft.com/office/drawing/2014/main" id="{CDFEA4F3-5368-37DF-842D-105506FBE5DD}"/>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 name="Google Shape;7919;p34">
              <a:extLst>
                <a:ext uri="{FF2B5EF4-FFF2-40B4-BE49-F238E27FC236}">
                  <a16:creationId xmlns:a16="http://schemas.microsoft.com/office/drawing/2014/main" id="{92D67E91-C5FB-079F-EBA1-83E1F3D8816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9583;p56">
            <a:extLst>
              <a:ext uri="{FF2B5EF4-FFF2-40B4-BE49-F238E27FC236}">
                <a16:creationId xmlns:a16="http://schemas.microsoft.com/office/drawing/2014/main" id="{FE9E0EE9-0434-BE45-7200-372DB7C9DBEC}"/>
              </a:ext>
            </a:extLst>
          </p:cNvPr>
          <p:cNvSpPr/>
          <p:nvPr/>
        </p:nvSpPr>
        <p:spPr>
          <a:xfrm>
            <a:off x="7652377" y="1153552"/>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 name="Group 1">
            <a:extLst>
              <a:ext uri="{FF2B5EF4-FFF2-40B4-BE49-F238E27FC236}">
                <a16:creationId xmlns:a16="http://schemas.microsoft.com/office/drawing/2014/main" id="{E59DFE2A-8C48-C0B1-B4F0-62786EE5B5F9}"/>
              </a:ext>
            </a:extLst>
          </p:cNvPr>
          <p:cNvGrpSpPr/>
          <p:nvPr/>
        </p:nvGrpSpPr>
        <p:grpSpPr>
          <a:xfrm>
            <a:off x="694454" y="1748171"/>
            <a:ext cx="575361" cy="544200"/>
            <a:chOff x="7403017" y="760848"/>
            <a:chExt cx="839732" cy="794253"/>
          </a:xfrm>
        </p:grpSpPr>
        <p:grpSp>
          <p:nvGrpSpPr>
            <p:cNvPr id="49" name="Google Shape;7917;p34">
              <a:extLst>
                <a:ext uri="{FF2B5EF4-FFF2-40B4-BE49-F238E27FC236}">
                  <a16:creationId xmlns:a16="http://schemas.microsoft.com/office/drawing/2014/main" id="{52D05FD0-8D17-CF51-5E0A-BE798AD84DBE}"/>
                </a:ext>
              </a:extLst>
            </p:cNvPr>
            <p:cNvGrpSpPr/>
            <p:nvPr/>
          </p:nvGrpSpPr>
          <p:grpSpPr>
            <a:xfrm>
              <a:off x="7403017" y="760848"/>
              <a:ext cx="839732" cy="794253"/>
              <a:chOff x="1121526" y="1341074"/>
              <a:chExt cx="3065806" cy="2648383"/>
            </a:xfrm>
          </p:grpSpPr>
          <p:sp>
            <p:nvSpPr>
              <p:cNvPr id="50" name="Google Shape;7918;p34">
                <a:extLst>
                  <a:ext uri="{FF2B5EF4-FFF2-40B4-BE49-F238E27FC236}">
                    <a16:creationId xmlns:a16="http://schemas.microsoft.com/office/drawing/2014/main" id="{B094614C-1FAB-A224-818F-D3DED06452E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 name="Google Shape;7919;p34">
                <a:extLst>
                  <a:ext uri="{FF2B5EF4-FFF2-40B4-BE49-F238E27FC236}">
                    <a16:creationId xmlns:a16="http://schemas.microsoft.com/office/drawing/2014/main" id="{0A71B6B7-D6E6-11E6-70DF-F554B8A5C26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 name="Google Shape;9583;p56">
              <a:extLst>
                <a:ext uri="{FF2B5EF4-FFF2-40B4-BE49-F238E27FC236}">
                  <a16:creationId xmlns:a16="http://schemas.microsoft.com/office/drawing/2014/main" id="{ADFB22D2-5C68-9E1F-FE4F-AF004050F3DF}"/>
                </a:ext>
              </a:extLst>
            </p:cNvPr>
            <p:cNvSpPr/>
            <p:nvPr/>
          </p:nvSpPr>
          <p:spPr>
            <a:xfrm>
              <a:off x="7617400" y="977817"/>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Hộp Văn bản 3">
            <a:extLst>
              <a:ext uri="{FF2B5EF4-FFF2-40B4-BE49-F238E27FC236}">
                <a16:creationId xmlns:a16="http://schemas.microsoft.com/office/drawing/2014/main" id="{BEDCCAD7-DAD4-E7ED-D11E-9991CC6A8101}"/>
              </a:ext>
            </a:extLst>
          </p:cNvPr>
          <p:cNvSpPr txBox="1"/>
          <p:nvPr/>
        </p:nvSpPr>
        <p:spPr>
          <a:xfrm>
            <a:off x="1224048" y="1748171"/>
            <a:ext cx="6264333" cy="2276457"/>
          </a:xfrm>
          <a:prstGeom prst="rect">
            <a:avLst/>
          </a:prstGeom>
          <a:noFill/>
        </p:spPr>
        <p:txBody>
          <a:bodyPr wrap="square">
            <a:spAutoFit/>
          </a:bodyPr>
          <a:lstStyle/>
          <a:p>
            <a:pPr marR="30480">
              <a:lnSpc>
                <a:spcPct val="115000"/>
              </a:lnSpc>
              <a:spcBef>
                <a:spcPts val="200"/>
              </a:spcBef>
              <a:spcAft>
                <a:spcPts val="200"/>
              </a:spcAft>
            </a:pPr>
            <a:r>
              <a:rPr lang="vi-VN" sz="2500" dirty="0">
                <a:solidFill>
                  <a:srgbClr val="000000"/>
                </a:solidFill>
                <a:effectLst/>
                <a:latin typeface="Times New Roman" panose="02020603050405020304" pitchFamily="18" charset="0"/>
                <a:ea typeface="Times New Roman" panose="02020603050405020304" pitchFamily="18" charset="0"/>
              </a:rPr>
              <a:t>Có ba quả bóng bay giống nhau về kích thước và khối lượng. Lần lượt bơm cùng thể tích mỗi khí H</a:t>
            </a:r>
            <a:r>
              <a:rPr lang="vi-VN" sz="2500" baseline="-25000" dirty="0">
                <a:solidFill>
                  <a:srgbClr val="000000"/>
                </a:solidFill>
                <a:effectLst/>
                <a:latin typeface="Times New Roman" panose="02020603050405020304" pitchFamily="18" charset="0"/>
                <a:ea typeface="Times New Roman" panose="02020603050405020304" pitchFamily="18" charset="0"/>
              </a:rPr>
              <a:t>2</a:t>
            </a:r>
            <a:r>
              <a:rPr lang="vi-VN" sz="2500" dirty="0">
                <a:solidFill>
                  <a:srgbClr val="000000"/>
                </a:solidFill>
                <a:effectLst/>
                <a:latin typeface="Times New Roman" panose="02020603050405020304" pitchFamily="18" charset="0"/>
                <a:ea typeface="Times New Roman" panose="02020603050405020304" pitchFamily="18" charset="0"/>
              </a:rPr>
              <a:t>, CO</a:t>
            </a:r>
            <a:r>
              <a:rPr lang="vi-VN" sz="2500" baseline="-25000" dirty="0">
                <a:solidFill>
                  <a:srgbClr val="000000"/>
                </a:solidFill>
                <a:effectLst/>
                <a:latin typeface="Times New Roman" panose="02020603050405020304" pitchFamily="18" charset="0"/>
                <a:ea typeface="Times New Roman" panose="02020603050405020304" pitchFamily="18" charset="0"/>
              </a:rPr>
              <a:t>2</a:t>
            </a:r>
            <a:r>
              <a:rPr lang="vi-VN" sz="2500" dirty="0">
                <a:solidFill>
                  <a:srgbClr val="000000"/>
                </a:solidFill>
                <a:effectLst/>
                <a:latin typeface="Times New Roman" panose="02020603050405020304" pitchFamily="18" charset="0"/>
                <a:ea typeface="Times New Roman" panose="02020603050405020304" pitchFamily="18" charset="0"/>
              </a:rPr>
              <a:t>, O</a:t>
            </a:r>
            <a:r>
              <a:rPr lang="vi-VN" sz="2500" baseline="-25000" dirty="0">
                <a:solidFill>
                  <a:srgbClr val="000000"/>
                </a:solidFill>
                <a:effectLst/>
                <a:latin typeface="Times New Roman" panose="02020603050405020304" pitchFamily="18" charset="0"/>
                <a:ea typeface="Times New Roman" panose="02020603050405020304" pitchFamily="18" charset="0"/>
              </a:rPr>
              <a:t>2</a:t>
            </a:r>
            <a:r>
              <a:rPr lang="vi-VN" sz="2500" dirty="0">
                <a:solidFill>
                  <a:srgbClr val="000000"/>
                </a:solidFill>
                <a:effectLst/>
                <a:latin typeface="Times New Roman" panose="02020603050405020304" pitchFamily="18" charset="0"/>
                <a:ea typeface="Times New Roman" panose="02020603050405020304" pitchFamily="18" charset="0"/>
              </a:rPr>
              <a:t> vào từng quả bóng bay trên. Điều gì sẽ xảy ra khi thả ba quả bóng bay đó trong không khí?</a:t>
            </a:r>
            <a:endParaRPr lang="vi-VN" sz="25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1179683236"/>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ectangle: Diagonal Corners Snipped 21">
            <a:extLst>
              <a:ext uri="{FF2B5EF4-FFF2-40B4-BE49-F238E27FC236}">
                <a16:creationId xmlns:a16="http://schemas.microsoft.com/office/drawing/2014/main" id="{E7943C27-4430-1A40-4835-CF316E0B4887}"/>
              </a:ext>
            </a:extLst>
          </p:cNvPr>
          <p:cNvSpPr/>
          <p:nvPr/>
        </p:nvSpPr>
        <p:spPr>
          <a:xfrm>
            <a:off x="539646" y="1343344"/>
            <a:ext cx="7865316" cy="2921358"/>
          </a:xfrm>
          <a:prstGeom prst="snip2DiagRect">
            <a:avLst/>
          </a:prstGeom>
          <a:noFill/>
          <a:ln w="38100">
            <a:solidFill>
              <a:srgbClr val="1F684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4" name="Graphic 13">
            <a:extLst>
              <a:ext uri="{FF2B5EF4-FFF2-40B4-BE49-F238E27FC236}">
                <a16:creationId xmlns:a16="http://schemas.microsoft.com/office/drawing/2014/main" id="{E74BC1E9-2876-458F-ED0B-9F83647B1E12}"/>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l="48796" r="-183"/>
          <a:stretch/>
        </p:blipFill>
        <p:spPr>
          <a:xfrm>
            <a:off x="7250617" y="1230244"/>
            <a:ext cx="2068275" cy="4024859"/>
          </a:xfrm>
          <a:prstGeom prst="rect">
            <a:avLst/>
          </a:prstGeom>
        </p:spPr>
      </p:pic>
      <p:sp>
        <p:nvSpPr>
          <p:cNvPr id="34" name="Google Shape;7936;p34">
            <a:extLst>
              <a:ext uri="{FF2B5EF4-FFF2-40B4-BE49-F238E27FC236}">
                <a16:creationId xmlns:a16="http://schemas.microsoft.com/office/drawing/2014/main" id="{CFED5871-8149-93F8-DE4E-B0302BE673B9}"/>
              </a:ext>
            </a:extLst>
          </p:cNvPr>
          <p:cNvSpPr txBox="1">
            <a:spLocks/>
          </p:cNvSpPr>
          <p:nvPr/>
        </p:nvSpPr>
        <p:spPr>
          <a:xfrm>
            <a:off x="4759377" y="1050742"/>
            <a:ext cx="2922272" cy="517927"/>
          </a:xfrm>
          <a:prstGeom prst="roundRect">
            <a:avLst>
              <a:gd name="adj" fmla="val 49721"/>
            </a:avLst>
          </a:prstGeom>
          <a:solidFill>
            <a:srgbClr val="FBDEAC"/>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1pPr>
            <a:lvl2pPr marL="914400" marR="0" lvl="1"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2pPr>
            <a:lvl3pPr marL="1371600" marR="0" lvl="2"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3pPr>
            <a:lvl4pPr marL="1828800" marR="0" lvl="3"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4pPr>
            <a:lvl5pPr marL="2286000" marR="0" lvl="4"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5pPr>
            <a:lvl6pPr marL="2743200" marR="0" lvl="5"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6pPr>
            <a:lvl7pPr marL="3200400" marR="0" lvl="6"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7pPr>
            <a:lvl8pPr marL="3657600" marR="0" lvl="7"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8pPr>
            <a:lvl9pPr marL="4114800" marR="0" lvl="8" indent="-317500" algn="ctr" rtl="0">
              <a:lnSpc>
                <a:spcPct val="100000"/>
              </a:lnSpc>
              <a:spcBef>
                <a:spcPts val="0"/>
              </a:spcBef>
              <a:spcAft>
                <a:spcPts val="0"/>
              </a:spcAft>
              <a:buClr>
                <a:schemeClr val="accent2"/>
              </a:buClr>
              <a:buSzPts val="1400"/>
              <a:buFont typeface="Nunito"/>
              <a:buNone/>
              <a:defRPr sz="1400" b="0" i="0" u="none" strike="noStrike" cap="none">
                <a:solidFill>
                  <a:schemeClr val="accent2"/>
                </a:solidFill>
                <a:latin typeface="Nunito"/>
                <a:ea typeface="Nunito"/>
                <a:cs typeface="Nunito"/>
                <a:sym typeface="Nunito"/>
              </a:defRPr>
            </a:lvl9pPr>
          </a:lstStyle>
          <a:p>
            <a:pPr marL="0" indent="0"/>
            <a:r>
              <a:rPr lang="vi-VN" sz="2400" dirty="0">
                <a:solidFill>
                  <a:srgbClr val="1F684C"/>
                </a:solidFill>
                <a:latin typeface="#9Slide07 IcielBaliho Script" pitchFamily="2" charset="0"/>
              </a:rPr>
              <a:t>BÀI TẬP</a:t>
            </a:r>
            <a:endParaRPr lang="en-US" sz="2400" dirty="0">
              <a:solidFill>
                <a:srgbClr val="1F684C"/>
              </a:solidFill>
              <a:latin typeface="#9Slide07 IcielBaliho Script" pitchFamily="2" charset="0"/>
            </a:endParaRPr>
          </a:p>
        </p:txBody>
      </p:sp>
      <p:grpSp>
        <p:nvGrpSpPr>
          <p:cNvPr id="35" name="Google Shape;7917;p34">
            <a:extLst>
              <a:ext uri="{FF2B5EF4-FFF2-40B4-BE49-F238E27FC236}">
                <a16:creationId xmlns:a16="http://schemas.microsoft.com/office/drawing/2014/main" id="{42BABBF1-9908-B20B-E6A0-64E0EA341810}"/>
              </a:ext>
            </a:extLst>
          </p:cNvPr>
          <p:cNvGrpSpPr/>
          <p:nvPr/>
        </p:nvGrpSpPr>
        <p:grpSpPr>
          <a:xfrm>
            <a:off x="7437994" y="936583"/>
            <a:ext cx="839732" cy="794253"/>
            <a:chOff x="1121526" y="1341074"/>
            <a:chExt cx="3065806" cy="2648383"/>
          </a:xfrm>
        </p:grpSpPr>
        <p:sp>
          <p:nvSpPr>
            <p:cNvPr id="37" name="Google Shape;7918;p34">
              <a:extLst>
                <a:ext uri="{FF2B5EF4-FFF2-40B4-BE49-F238E27FC236}">
                  <a16:creationId xmlns:a16="http://schemas.microsoft.com/office/drawing/2014/main" id="{CDFEA4F3-5368-37DF-842D-105506FBE5DD}"/>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8" name="Google Shape;7919;p34">
              <a:extLst>
                <a:ext uri="{FF2B5EF4-FFF2-40B4-BE49-F238E27FC236}">
                  <a16:creationId xmlns:a16="http://schemas.microsoft.com/office/drawing/2014/main" id="{92D67E91-C5FB-079F-EBA1-83E1F3D8816E}"/>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8" name="Google Shape;9583;p56">
            <a:extLst>
              <a:ext uri="{FF2B5EF4-FFF2-40B4-BE49-F238E27FC236}">
                <a16:creationId xmlns:a16="http://schemas.microsoft.com/office/drawing/2014/main" id="{FE9E0EE9-0434-BE45-7200-372DB7C9DBEC}"/>
              </a:ext>
            </a:extLst>
          </p:cNvPr>
          <p:cNvSpPr/>
          <p:nvPr/>
        </p:nvSpPr>
        <p:spPr>
          <a:xfrm>
            <a:off x="7652377" y="1153552"/>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 name="Group 1">
            <a:extLst>
              <a:ext uri="{FF2B5EF4-FFF2-40B4-BE49-F238E27FC236}">
                <a16:creationId xmlns:a16="http://schemas.microsoft.com/office/drawing/2014/main" id="{E59DFE2A-8C48-C0B1-B4F0-62786EE5B5F9}"/>
              </a:ext>
            </a:extLst>
          </p:cNvPr>
          <p:cNvGrpSpPr/>
          <p:nvPr/>
        </p:nvGrpSpPr>
        <p:grpSpPr>
          <a:xfrm>
            <a:off x="694454" y="1748171"/>
            <a:ext cx="575361" cy="544200"/>
            <a:chOff x="7403017" y="760848"/>
            <a:chExt cx="839732" cy="794253"/>
          </a:xfrm>
        </p:grpSpPr>
        <p:grpSp>
          <p:nvGrpSpPr>
            <p:cNvPr id="49" name="Google Shape;7917;p34">
              <a:extLst>
                <a:ext uri="{FF2B5EF4-FFF2-40B4-BE49-F238E27FC236}">
                  <a16:creationId xmlns:a16="http://schemas.microsoft.com/office/drawing/2014/main" id="{52D05FD0-8D17-CF51-5E0A-BE798AD84DBE}"/>
                </a:ext>
              </a:extLst>
            </p:cNvPr>
            <p:cNvGrpSpPr/>
            <p:nvPr/>
          </p:nvGrpSpPr>
          <p:grpSpPr>
            <a:xfrm>
              <a:off x="7403017" y="760848"/>
              <a:ext cx="839732" cy="794253"/>
              <a:chOff x="1121526" y="1341074"/>
              <a:chExt cx="3065806" cy="2648383"/>
            </a:xfrm>
          </p:grpSpPr>
          <p:sp>
            <p:nvSpPr>
              <p:cNvPr id="50" name="Google Shape;7918;p34">
                <a:extLst>
                  <a:ext uri="{FF2B5EF4-FFF2-40B4-BE49-F238E27FC236}">
                    <a16:creationId xmlns:a16="http://schemas.microsoft.com/office/drawing/2014/main" id="{B094614C-1FAB-A224-818F-D3DED06452E4}"/>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51" name="Google Shape;7919;p34">
                <a:extLst>
                  <a:ext uri="{FF2B5EF4-FFF2-40B4-BE49-F238E27FC236}">
                    <a16:creationId xmlns:a16="http://schemas.microsoft.com/office/drawing/2014/main" id="{0A71B6B7-D6E6-11E6-70DF-F554B8A5C26A}"/>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 name="Google Shape;9583;p56">
              <a:extLst>
                <a:ext uri="{FF2B5EF4-FFF2-40B4-BE49-F238E27FC236}">
                  <a16:creationId xmlns:a16="http://schemas.microsoft.com/office/drawing/2014/main" id="{ADFB22D2-5C68-9E1F-FE4F-AF004050F3DF}"/>
                </a:ext>
              </a:extLst>
            </p:cNvPr>
            <p:cNvSpPr/>
            <p:nvPr/>
          </p:nvSpPr>
          <p:spPr>
            <a:xfrm>
              <a:off x="7617400" y="977817"/>
              <a:ext cx="314655" cy="313851"/>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rgbClr val="D6EDE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Hộp Văn bản 3">
            <a:extLst>
              <a:ext uri="{FF2B5EF4-FFF2-40B4-BE49-F238E27FC236}">
                <a16:creationId xmlns:a16="http://schemas.microsoft.com/office/drawing/2014/main" id="{BEDCCAD7-DAD4-E7ED-D11E-9991CC6A8101}"/>
              </a:ext>
            </a:extLst>
          </p:cNvPr>
          <p:cNvSpPr txBox="1"/>
          <p:nvPr/>
        </p:nvSpPr>
        <p:spPr>
          <a:xfrm>
            <a:off x="1114240" y="1681769"/>
            <a:ext cx="6543859" cy="2189125"/>
          </a:xfrm>
          <a:prstGeom prst="rect">
            <a:avLst/>
          </a:prstGeom>
          <a:noFill/>
        </p:spPr>
        <p:txBody>
          <a:bodyPr wrap="square">
            <a:spAutoFit/>
          </a:bodyPr>
          <a:lstStyle/>
          <a:p>
            <a:pPr marR="30480">
              <a:lnSpc>
                <a:spcPct val="115000"/>
              </a:lnSpc>
              <a:spcBef>
                <a:spcPts val="200"/>
              </a:spcBef>
              <a:spcAft>
                <a:spcPts val="200"/>
              </a:spcAft>
            </a:pPr>
            <a:r>
              <a:rPr lang="vi-VN" sz="2400" i="1" dirty="0">
                <a:solidFill>
                  <a:srgbClr val="000000"/>
                </a:solidFill>
                <a:effectLst/>
                <a:latin typeface="Times New Roman" panose="02020603050405020304" pitchFamily="18" charset="0"/>
                <a:ea typeface="Times New Roman" panose="02020603050405020304" pitchFamily="18" charset="0"/>
              </a:rPr>
              <a:t>Khi thả ba quả bóng bay vào không khí chỉ có quả bóng bay chứa khí H</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là bay được lên, còn quả bóng chứa khí O</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và quả bóng chứa khí CO</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đều rơi xuống mặt đất. Do khí H</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nhẹ hơn không khí còn khí O</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và khí CO</a:t>
            </a:r>
            <a:r>
              <a:rPr lang="vi-VN" sz="2400" i="1" baseline="-25000" dirty="0">
                <a:solidFill>
                  <a:srgbClr val="000000"/>
                </a:solidFill>
                <a:effectLst/>
                <a:latin typeface="Times New Roman" panose="02020603050405020304" pitchFamily="18" charset="0"/>
                <a:ea typeface="Times New Roman" panose="02020603050405020304" pitchFamily="18" charset="0"/>
              </a:rPr>
              <a:t>2</a:t>
            </a:r>
            <a:r>
              <a:rPr lang="vi-VN" sz="2400" i="1" dirty="0">
                <a:solidFill>
                  <a:srgbClr val="000000"/>
                </a:solidFill>
                <a:effectLst/>
                <a:latin typeface="Times New Roman" panose="02020603050405020304" pitchFamily="18" charset="0"/>
                <a:ea typeface="Times New Roman" panose="02020603050405020304" pitchFamily="18" charset="0"/>
              </a:rPr>
              <a:t> đều nặng hơn không khí.</a:t>
            </a:r>
            <a:endParaRPr lang="vi-VN" sz="24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408906395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fltVal val="0"/>
                                          </p:val>
                                        </p:tav>
                                        <p:tav tm="100000">
                                          <p:val>
                                            <p:strVal val="#ppt_w"/>
                                          </p:val>
                                        </p:tav>
                                      </p:tavLst>
                                    </p:anim>
                                    <p:anim calcmode="lin" valueType="num">
                                      <p:cBhvr>
                                        <p:cTn id="8" dur="500" fill="hold"/>
                                        <p:tgtEl>
                                          <p:spTgt spid="2"/>
                                        </p:tgtEl>
                                        <p:attrNameLst>
                                          <p:attrName>ppt_h</p:attrName>
                                        </p:attrNameLst>
                                      </p:cBhvr>
                                      <p:tavLst>
                                        <p:tav tm="0">
                                          <p:val>
                                            <p:fltVal val="0"/>
                                          </p:val>
                                        </p:tav>
                                        <p:tav tm="100000">
                                          <p:val>
                                            <p:strVal val="#ppt_h"/>
                                          </p:val>
                                        </p:tav>
                                      </p:tavLst>
                                    </p:anim>
                                    <p:animEffect transition="in" filter="fade">
                                      <p:cBhvr>
                                        <p:cTn id="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Graphic 11">
            <a:extLst>
              <a:ext uri="{FF2B5EF4-FFF2-40B4-BE49-F238E27FC236}">
                <a16:creationId xmlns:a16="http://schemas.microsoft.com/office/drawing/2014/main" id="{2C3F3D74-5FBB-9608-336C-53320C60EB0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063529" y="1248023"/>
            <a:ext cx="4762500" cy="4762500"/>
          </a:xfrm>
          <a:prstGeom prst="rect">
            <a:avLst/>
          </a:prstGeom>
        </p:spPr>
      </p:pic>
      <p:sp>
        <p:nvSpPr>
          <p:cNvPr id="14" name="Google Shape;7957;p35">
            <a:extLst>
              <a:ext uri="{FF2B5EF4-FFF2-40B4-BE49-F238E27FC236}">
                <a16:creationId xmlns:a16="http://schemas.microsoft.com/office/drawing/2014/main" id="{3C5B1F95-3000-E65E-740C-06A9FC72530D}"/>
              </a:ext>
            </a:extLst>
          </p:cNvPr>
          <p:cNvSpPr txBox="1">
            <a:spLocks/>
          </p:cNvSpPr>
          <p:nvPr/>
        </p:nvSpPr>
        <p:spPr>
          <a:xfrm>
            <a:off x="2367658" y="569881"/>
            <a:ext cx="4947541" cy="11547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1pPr>
            <a:lvl2pPr marR="0" lvl="1"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2pPr>
            <a:lvl3pPr marR="0" lvl="2"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3pPr>
            <a:lvl4pPr marR="0" lvl="3"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4pPr>
            <a:lvl5pPr marR="0" lvl="4"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5pPr>
            <a:lvl6pPr marR="0" lvl="5"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6pPr>
            <a:lvl7pPr marR="0" lvl="6"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7pPr>
            <a:lvl8pPr marR="0" lvl="7"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8pPr>
            <a:lvl9pPr marR="0" lvl="8" algn="ctr" rtl="0">
              <a:lnSpc>
                <a:spcPct val="100000"/>
              </a:lnSpc>
              <a:spcBef>
                <a:spcPts val="0"/>
              </a:spcBef>
              <a:spcAft>
                <a:spcPts val="0"/>
              </a:spcAft>
              <a:buClr>
                <a:srgbClr val="41294A"/>
              </a:buClr>
              <a:buSzPts val="2000"/>
              <a:buFont typeface="Chewy"/>
              <a:buNone/>
              <a:defRPr sz="2000" b="0" i="0" u="none" strike="noStrike" cap="none">
                <a:solidFill>
                  <a:srgbClr val="41294A"/>
                </a:solidFill>
                <a:latin typeface="Chewy"/>
                <a:ea typeface="Chewy"/>
                <a:cs typeface="Chewy"/>
                <a:sym typeface="Chewy"/>
              </a:defRPr>
            </a:lvl9pPr>
          </a:lstStyle>
          <a:p>
            <a:r>
              <a:rPr lang="en-US" sz="6000" dirty="0">
                <a:solidFill>
                  <a:srgbClr val="841F00"/>
                </a:solidFill>
                <a:latin typeface="#9Slide07 IcielCadena" panose="02000503000000020004" pitchFamily="2" charset="0"/>
              </a:rPr>
              <a:t>LUYỆN TẬP</a:t>
            </a:r>
            <a:endParaRPr lang="vi-VN" sz="6000" dirty="0">
              <a:solidFill>
                <a:srgbClr val="841F00"/>
              </a:solidFill>
              <a:latin typeface="#9Slide07 IcielCadena" panose="02000503000000020004" pitchFamily="2" charset="0"/>
            </a:endParaRPr>
          </a:p>
        </p:txBody>
      </p:sp>
    </p:spTree>
    <p:extLst>
      <p:ext uri="{BB962C8B-B14F-4D97-AF65-F5344CB8AC3E}">
        <p14:creationId xmlns:p14="http://schemas.microsoft.com/office/powerpoint/2010/main" val="386760638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7">
            <a:extLst>
              <a:ext uri="{FF2B5EF4-FFF2-40B4-BE49-F238E27FC236}">
                <a16:creationId xmlns:a16="http://schemas.microsoft.com/office/drawing/2014/main" id="{505FC97D-B8EE-030C-E3D2-0EFFD103F2B4}"/>
              </a:ext>
            </a:extLst>
          </p:cNvPr>
          <p:cNvSpPr/>
          <p:nvPr/>
        </p:nvSpPr>
        <p:spPr>
          <a:xfrm>
            <a:off x="555240" y="594123"/>
            <a:ext cx="7444115" cy="1849171"/>
          </a:xfrm>
          <a:prstGeom prst="rect">
            <a:avLst/>
          </a:prstGeom>
          <a:solidFill>
            <a:schemeClr val="accent1">
              <a:lumMod val="40000"/>
              <a:lumOff val="60000"/>
              <a:alpha val="50000"/>
            </a:schemeClr>
          </a:solidFill>
          <a:ln>
            <a:noFill/>
          </a:ln>
        </p:spPr>
        <p:style>
          <a:lnRef idx="0">
            <a:scrgbClr r="0" g="0" b="0"/>
          </a:lnRef>
          <a:fillRef idx="0">
            <a:scrgbClr r="0" g="0" b="0"/>
          </a:fillRef>
          <a:effectRef idx="0">
            <a:scrgbClr r="0" g="0" b="0"/>
          </a:effectRef>
          <a:fontRef idx="minor">
            <a:schemeClr val="lt1"/>
          </a:fontRef>
        </p:style>
        <p:txBody>
          <a:bodyPr rtlCol="0" anchor="ctr"/>
          <a:lstStyle/>
          <a:p>
            <a:r>
              <a:rPr lang="vi-VN" sz="2400" dirty="0">
                <a:solidFill>
                  <a:srgbClr val="002060"/>
                </a:solidFill>
                <a:effectLst/>
                <a:latin typeface="Times New Roman" panose="02020603050405020304" pitchFamily="18" charset="0"/>
                <a:ea typeface="Calibri" panose="020F0502020204030204" pitchFamily="34" charset="0"/>
              </a:rPr>
              <a:t>1. Tính số nguyên tử, phân tử có trong mỗi lượng chất sau: </a:t>
            </a:r>
            <a:endParaRPr lang="vi-VN" sz="2400" dirty="0">
              <a:solidFill>
                <a:srgbClr val="002060"/>
              </a:solidFill>
              <a:effectLst/>
              <a:latin typeface="Calibri" panose="020F0502020204030204" pitchFamily="34" charset="0"/>
              <a:ea typeface="Calibri" panose="020F0502020204030204" pitchFamily="34" charset="0"/>
            </a:endParaRPr>
          </a:p>
          <a:p>
            <a:r>
              <a:rPr lang="vi-VN" sz="2400" dirty="0">
                <a:solidFill>
                  <a:srgbClr val="002060"/>
                </a:solidFill>
                <a:effectLst/>
                <a:latin typeface="Times New Roman" panose="02020603050405020304" pitchFamily="18" charset="0"/>
                <a:ea typeface="Calibri" panose="020F0502020204030204" pitchFamily="34" charset="0"/>
              </a:rPr>
              <a:t>a) 0,002 </a:t>
            </a:r>
            <a:r>
              <a:rPr lang="vi-VN" sz="2400" dirty="0" err="1">
                <a:solidFill>
                  <a:srgbClr val="002060"/>
                </a:solidFill>
                <a:effectLst/>
                <a:latin typeface="Times New Roman" panose="02020603050405020304" pitchFamily="18" charset="0"/>
                <a:ea typeface="Calibri" panose="020F0502020204030204" pitchFamily="34" charset="0"/>
              </a:rPr>
              <a:t>mol</a:t>
            </a:r>
            <a:r>
              <a:rPr lang="vi-VN" sz="2400" dirty="0">
                <a:solidFill>
                  <a:srgbClr val="002060"/>
                </a:solidFill>
                <a:effectLst/>
                <a:latin typeface="Times New Roman" panose="02020603050405020304" pitchFamily="18" charset="0"/>
                <a:ea typeface="Calibri" panose="020F0502020204030204" pitchFamily="34" charset="0"/>
              </a:rPr>
              <a:t> phân tử I</a:t>
            </a:r>
            <a:r>
              <a:rPr lang="vi-VN" sz="2400" baseline="-25000" dirty="0">
                <a:solidFill>
                  <a:srgbClr val="002060"/>
                </a:solidFill>
                <a:effectLst/>
                <a:latin typeface="Times New Roman" panose="02020603050405020304" pitchFamily="18" charset="0"/>
                <a:ea typeface="Calibri" panose="020F0502020204030204" pitchFamily="34" charset="0"/>
              </a:rPr>
              <a:t>2</a:t>
            </a:r>
            <a:r>
              <a:rPr lang="vi-VN" sz="2400" dirty="0">
                <a:solidFill>
                  <a:srgbClr val="002060"/>
                </a:solidFill>
                <a:effectLst/>
                <a:latin typeface="Times New Roman" panose="02020603050405020304" pitchFamily="18" charset="0"/>
                <a:ea typeface="Calibri" panose="020F0502020204030204" pitchFamily="34" charset="0"/>
              </a:rPr>
              <a:t> </a:t>
            </a:r>
            <a:endParaRPr lang="vi-VN" sz="2400" dirty="0">
              <a:solidFill>
                <a:srgbClr val="002060"/>
              </a:solidFill>
              <a:effectLst/>
              <a:latin typeface="Calibri" panose="020F0502020204030204" pitchFamily="34" charset="0"/>
              <a:ea typeface="Calibri" panose="020F0502020204030204" pitchFamily="34" charset="0"/>
            </a:endParaRPr>
          </a:p>
          <a:p>
            <a:r>
              <a:rPr lang="vi-VN" sz="2400" dirty="0">
                <a:solidFill>
                  <a:srgbClr val="002060"/>
                </a:solidFill>
                <a:effectLst/>
                <a:latin typeface="Times New Roman" panose="02020603050405020304" pitchFamily="18" charset="0"/>
                <a:ea typeface="Calibri" panose="020F0502020204030204" pitchFamily="34" charset="0"/>
              </a:rPr>
              <a:t>b) 2 </a:t>
            </a:r>
            <a:r>
              <a:rPr lang="vi-VN" sz="2400" dirty="0" err="1">
                <a:solidFill>
                  <a:srgbClr val="002060"/>
                </a:solidFill>
                <a:effectLst/>
                <a:latin typeface="Times New Roman" panose="02020603050405020304" pitchFamily="18" charset="0"/>
                <a:ea typeface="Calibri" panose="020F0502020204030204" pitchFamily="34" charset="0"/>
              </a:rPr>
              <a:t>mol</a:t>
            </a:r>
            <a:r>
              <a:rPr lang="vi-VN" sz="2400" dirty="0">
                <a:solidFill>
                  <a:srgbClr val="002060"/>
                </a:solidFill>
                <a:effectLst/>
                <a:latin typeface="Times New Roman" panose="02020603050405020304" pitchFamily="18" charset="0"/>
                <a:ea typeface="Calibri" panose="020F0502020204030204" pitchFamily="34" charset="0"/>
              </a:rPr>
              <a:t> phân tử H</a:t>
            </a:r>
            <a:r>
              <a:rPr lang="vi-VN" sz="2400" baseline="-25000" dirty="0">
                <a:solidFill>
                  <a:srgbClr val="002060"/>
                </a:solidFill>
                <a:effectLst/>
                <a:latin typeface="Times New Roman" panose="02020603050405020304" pitchFamily="18" charset="0"/>
                <a:ea typeface="Calibri" panose="020F0502020204030204" pitchFamily="34" charset="0"/>
              </a:rPr>
              <a:t>2</a:t>
            </a:r>
            <a:r>
              <a:rPr lang="vi-VN" sz="2400" dirty="0">
                <a:solidFill>
                  <a:srgbClr val="002060"/>
                </a:solidFill>
                <a:effectLst/>
                <a:latin typeface="Times New Roman" panose="02020603050405020304" pitchFamily="18" charset="0"/>
                <a:ea typeface="Calibri" panose="020F0502020204030204" pitchFamily="34" charset="0"/>
              </a:rPr>
              <a:t>O. </a:t>
            </a:r>
            <a:endParaRPr lang="vi-VN" sz="2400" dirty="0">
              <a:solidFill>
                <a:srgbClr val="002060"/>
              </a:solidFill>
              <a:effectLst/>
              <a:latin typeface="Calibri" panose="020F0502020204030204" pitchFamily="34" charset="0"/>
              <a:ea typeface="Calibri" panose="020F0502020204030204" pitchFamily="34" charset="0"/>
            </a:endParaRPr>
          </a:p>
          <a:p>
            <a:r>
              <a:rPr lang="vi-VN" sz="2400" dirty="0">
                <a:solidFill>
                  <a:srgbClr val="002060"/>
                </a:solidFill>
                <a:effectLst/>
                <a:latin typeface="Times New Roman" panose="02020603050405020304" pitchFamily="18" charset="0"/>
                <a:ea typeface="Calibri" panose="020F0502020204030204" pitchFamily="34" charset="0"/>
              </a:rPr>
              <a:t>c) 0,25 </a:t>
            </a:r>
            <a:r>
              <a:rPr lang="vi-VN" sz="2400" dirty="0" err="1">
                <a:solidFill>
                  <a:srgbClr val="002060"/>
                </a:solidFill>
                <a:effectLst/>
                <a:latin typeface="Times New Roman" panose="02020603050405020304" pitchFamily="18" charset="0"/>
                <a:ea typeface="Calibri" panose="020F0502020204030204" pitchFamily="34" charset="0"/>
              </a:rPr>
              <a:t>mol</a:t>
            </a:r>
            <a:r>
              <a:rPr lang="vi-VN" sz="2400" dirty="0">
                <a:solidFill>
                  <a:srgbClr val="002060"/>
                </a:solidFill>
                <a:effectLst/>
                <a:latin typeface="Times New Roman" panose="02020603050405020304" pitchFamily="18" charset="0"/>
                <a:ea typeface="Calibri" panose="020F0502020204030204" pitchFamily="34" charset="0"/>
              </a:rPr>
              <a:t> nguyên tử C </a:t>
            </a:r>
            <a:endParaRPr lang="vi-VN" sz="2400" dirty="0">
              <a:solidFill>
                <a:srgbClr val="002060"/>
              </a:solidFill>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id="{C517FCD8-4BAA-1C80-3D78-4C0ED9463A43}"/>
              </a:ext>
            </a:extLst>
          </p:cNvPr>
          <p:cNvSpPr txBox="1"/>
          <p:nvPr/>
        </p:nvSpPr>
        <p:spPr>
          <a:xfrm>
            <a:off x="436880" y="2935429"/>
            <a:ext cx="8048172" cy="2025042"/>
          </a:xfrm>
          <a:prstGeom prst="rect">
            <a:avLst/>
          </a:prstGeom>
          <a:noFill/>
        </p:spPr>
        <p:txBody>
          <a:bodyPr wrap="square">
            <a:spAutoFit/>
          </a:bodyPr>
          <a:lstStyle/>
          <a:p>
            <a:pPr marL="30480" marR="30480" algn="just">
              <a:lnSpc>
                <a:spcPct val="115000"/>
              </a:lnSpc>
              <a:spcBef>
                <a:spcPts val="200"/>
              </a:spcBef>
              <a:spcAft>
                <a:spcPts val="300"/>
              </a:spcAft>
            </a:pPr>
            <a:r>
              <a:rPr lang="en-US" sz="2000" dirty="0" err="1">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0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hoặc</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 n. 6,022.10</a:t>
            </a:r>
            <a:r>
              <a:rPr lang="en-US" sz="2000" baseline="300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23 </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hoặc</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endParaRPr lang="vi-VN" sz="2000" dirty="0">
              <a:effectLst/>
              <a:highlight>
                <a:srgbClr val="FFFF00"/>
              </a:highligh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I</a:t>
            </a:r>
            <a:r>
              <a:rPr lang="en-US" sz="20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002. 6,022.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2044.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1</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I</a:t>
            </a:r>
            <a:r>
              <a:rPr lang="en-US" sz="20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000" dirty="0">
                <a:latin typeface="Times New Roman" panose="02020603050405020304" pitchFamily="18" charset="0"/>
                <a:ea typeface="Times New Roman" panose="02020603050405020304" pitchFamily="18" charset="0"/>
                <a:cs typeface="Times New Roman" panose="02020603050405020304" pitchFamily="18" charset="0"/>
              </a:rPr>
              <a:t>b</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6,022.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2044.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4</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a:t>
            </a:r>
            <a:r>
              <a:rPr lang="en-US" sz="20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p>
          <a:p>
            <a:pPr marL="30480" marR="30480" algn="just">
              <a:lnSpc>
                <a:spcPct val="115000"/>
              </a:lnSpc>
              <a:spcBef>
                <a:spcPts val="200"/>
              </a:spcBef>
              <a:spcAft>
                <a:spcPts val="300"/>
              </a:spcAft>
            </a:pP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 </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25 . 6,022.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5055. 10</a:t>
            </a:r>
            <a:r>
              <a:rPr lang="en-US" sz="20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uyên</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a:t>
            </a:r>
            <a:endParaRPr lang="vi-VN"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endParaRPr lang="vi-VN" sz="16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Google Shape;7933;p34">
            <a:extLst>
              <a:ext uri="{FF2B5EF4-FFF2-40B4-BE49-F238E27FC236}">
                <a16:creationId xmlns:a16="http://schemas.microsoft.com/office/drawing/2014/main" id="{783DF778-6118-E7C2-0977-131F15FE429B}"/>
              </a:ext>
            </a:extLst>
          </p:cNvPr>
          <p:cNvSpPr txBox="1">
            <a:spLocks/>
          </p:cNvSpPr>
          <p:nvPr/>
        </p:nvSpPr>
        <p:spPr>
          <a:xfrm>
            <a:off x="3167555" y="2428107"/>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845768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par>
                                <p:cTn id="19" presetID="22" presetClass="entr" presetSubtype="1" fill="hold" grpId="0" nodeType="withEffect">
                                  <p:stCondLst>
                                    <p:cond delay="1000"/>
                                  </p:stCondLst>
                                  <p:iterate type="lt">
                                    <p:tmPct val="6000"/>
                                  </p:iterate>
                                  <p:childTnLst>
                                    <p:set>
                                      <p:cBhvr>
                                        <p:cTn id="20" dur="1" fill="hold">
                                          <p:stCondLst>
                                            <p:cond delay="0"/>
                                          </p:stCondLst>
                                        </p:cTn>
                                        <p:tgtEl>
                                          <p:spTgt spid="2">
                                            <p:txEl>
                                              <p:pRg st="0" end="0"/>
                                            </p:txEl>
                                          </p:spTgt>
                                        </p:tgtEl>
                                        <p:attrNameLst>
                                          <p:attrName>style.visibility</p:attrName>
                                        </p:attrNameLst>
                                      </p:cBhvr>
                                      <p:to>
                                        <p:strVal val="visible"/>
                                      </p:to>
                                    </p:set>
                                    <p:animEffect transition="in" filter="wipe(up)">
                                      <p:cBhvr>
                                        <p:cTn id="21"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Graphic 4">
            <a:extLst>
              <a:ext uri="{FF2B5EF4-FFF2-40B4-BE49-F238E27FC236}">
                <a16:creationId xmlns:a16="http://schemas.microsoft.com/office/drawing/2014/main" id="{76CE751F-C8B5-80E0-3D6B-12A368AA5B63}"/>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r="50784"/>
          <a:stretch/>
        </p:blipFill>
        <p:spPr>
          <a:xfrm>
            <a:off x="-143342" y="1266669"/>
            <a:ext cx="1980892" cy="4024859"/>
          </a:xfrm>
          <a:prstGeom prst="rect">
            <a:avLst/>
          </a:prstGeom>
        </p:spPr>
      </p:pic>
      <p:grpSp>
        <p:nvGrpSpPr>
          <p:cNvPr id="6" name="Google Shape;8151;p36">
            <a:extLst>
              <a:ext uri="{FF2B5EF4-FFF2-40B4-BE49-F238E27FC236}">
                <a16:creationId xmlns:a16="http://schemas.microsoft.com/office/drawing/2014/main" id="{FC5140FE-9515-12B9-0D9C-45B8B46E888D}"/>
              </a:ext>
            </a:extLst>
          </p:cNvPr>
          <p:cNvGrpSpPr/>
          <p:nvPr/>
        </p:nvGrpSpPr>
        <p:grpSpPr>
          <a:xfrm>
            <a:off x="517510" y="522378"/>
            <a:ext cx="878022" cy="830481"/>
            <a:chOff x="1121526" y="1341074"/>
            <a:chExt cx="3065806" cy="2648383"/>
          </a:xfrm>
        </p:grpSpPr>
        <p:sp>
          <p:nvSpPr>
            <p:cNvPr id="7" name="Google Shape;8152;p36">
              <a:extLst>
                <a:ext uri="{FF2B5EF4-FFF2-40B4-BE49-F238E27FC236}">
                  <a16:creationId xmlns:a16="http://schemas.microsoft.com/office/drawing/2014/main" id="{AE6D1EF7-D51E-F210-0FB3-95332B0DB453}"/>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 name="Google Shape;8153;p36">
              <a:extLst>
                <a:ext uri="{FF2B5EF4-FFF2-40B4-BE49-F238E27FC236}">
                  <a16:creationId xmlns:a16="http://schemas.microsoft.com/office/drawing/2014/main" id="{899925DC-9D25-EDEC-2677-C732A16A651B}"/>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3" name="Google Shape;7917;p34">
            <a:extLst>
              <a:ext uri="{FF2B5EF4-FFF2-40B4-BE49-F238E27FC236}">
                <a16:creationId xmlns:a16="http://schemas.microsoft.com/office/drawing/2014/main" id="{4C73CB25-71BB-68F0-982A-93C00FA679AB}"/>
              </a:ext>
            </a:extLst>
          </p:cNvPr>
          <p:cNvGrpSpPr/>
          <p:nvPr/>
        </p:nvGrpSpPr>
        <p:grpSpPr>
          <a:xfrm>
            <a:off x="508360" y="492347"/>
            <a:ext cx="839732" cy="794253"/>
            <a:chOff x="1121526" y="1341074"/>
            <a:chExt cx="3065806" cy="2648383"/>
          </a:xfrm>
        </p:grpSpPr>
        <p:sp>
          <p:nvSpPr>
            <p:cNvPr id="34" name="Google Shape;7918;p34">
              <a:extLst>
                <a:ext uri="{FF2B5EF4-FFF2-40B4-BE49-F238E27FC236}">
                  <a16:creationId xmlns:a16="http://schemas.microsoft.com/office/drawing/2014/main" id="{6F4AA489-6A12-F1A8-B64D-E93281CC336F}"/>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rgbClr val="C43300">
                <a:alpha val="5625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sp>
          <p:nvSpPr>
            <p:cNvPr id="35" name="Google Shape;7919;p34">
              <a:extLst>
                <a:ext uri="{FF2B5EF4-FFF2-40B4-BE49-F238E27FC236}">
                  <a16:creationId xmlns:a16="http://schemas.microsoft.com/office/drawing/2014/main" id="{CA88AF44-F49A-FDB1-3339-1A6829F11820}"/>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rgbClr val="C67A00"/>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 name="Hộp Văn bản 3">
            <a:extLst>
              <a:ext uri="{FF2B5EF4-FFF2-40B4-BE49-F238E27FC236}">
                <a16:creationId xmlns:a16="http://schemas.microsoft.com/office/drawing/2014/main" id="{BEFC8935-7EFF-53ED-46A9-142DCF51363C}"/>
              </a:ext>
            </a:extLst>
          </p:cNvPr>
          <p:cNvSpPr txBox="1"/>
          <p:nvPr/>
        </p:nvSpPr>
        <p:spPr>
          <a:xfrm>
            <a:off x="1239966" y="277689"/>
            <a:ext cx="6938833" cy="1569660"/>
          </a:xfrm>
          <a:prstGeom prst="rect">
            <a:avLst/>
          </a:prstGeom>
          <a:solidFill>
            <a:schemeClr val="tx2">
              <a:lumMod val="20000"/>
              <a:lumOff val="80000"/>
            </a:schemeClr>
          </a:solidFill>
        </p:spPr>
        <p:txBody>
          <a:bodyPr wrap="square">
            <a:spAutoFit/>
          </a:bodyPr>
          <a:lstStyle/>
          <a:p>
            <a:r>
              <a:rPr lang="vi-VN" sz="2400" dirty="0">
                <a:effectLst/>
                <a:latin typeface="Times New Roman" panose="02020603050405020304" pitchFamily="18" charset="0"/>
                <a:ea typeface="Calibri" panose="020F0502020204030204" pitchFamily="34" charset="0"/>
              </a:rPr>
              <a:t>2. Một lượng chất sau đây tương đương bao nhiêu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nguyên tử hoặc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phân tử </a:t>
            </a:r>
            <a:endParaRPr lang="vi-VN" sz="2400" dirty="0">
              <a:effectLst/>
              <a:latin typeface="Calibri" panose="020F0502020204030204" pitchFamily="34" charset="0"/>
              <a:ea typeface="Calibri" panose="020F0502020204030204" pitchFamily="34" charset="0"/>
            </a:endParaRPr>
          </a:p>
          <a:p>
            <a:r>
              <a:rPr lang="vi-VN" sz="2400" dirty="0">
                <a:effectLst/>
                <a:latin typeface="Times New Roman" panose="02020603050405020304" pitchFamily="18" charset="0"/>
                <a:ea typeface="Calibri" panose="020F0502020204030204" pitchFamily="34" charset="0"/>
              </a:rPr>
              <a:t>a) 1,2044.10</a:t>
            </a:r>
            <a:r>
              <a:rPr lang="vi-VN" sz="2400" baseline="30000" dirty="0">
                <a:effectLst/>
                <a:latin typeface="Times New Roman" panose="02020603050405020304" pitchFamily="18" charset="0"/>
                <a:ea typeface="Calibri" panose="020F0502020204030204" pitchFamily="34" charset="0"/>
              </a:rPr>
              <a:t>22</a:t>
            </a:r>
            <a:r>
              <a:rPr lang="vi-VN" sz="2400" dirty="0">
                <a:effectLst/>
                <a:latin typeface="Times New Roman" panose="02020603050405020304" pitchFamily="18" charset="0"/>
                <a:ea typeface="Calibri" panose="020F0502020204030204" pitchFamily="34" charset="0"/>
              </a:rPr>
              <a:t> phân tử </a:t>
            </a:r>
            <a:r>
              <a:rPr lang="vi-VN" sz="2400" dirty="0" err="1">
                <a:effectLst/>
                <a:latin typeface="Times New Roman" panose="02020603050405020304" pitchFamily="18" charset="0"/>
                <a:ea typeface="Calibri" panose="020F0502020204030204" pitchFamily="34" charset="0"/>
              </a:rPr>
              <a:t>Fe</a:t>
            </a:r>
            <a:r>
              <a:rPr lang="en-US" sz="2400" baseline="-25000" dirty="0">
                <a:effectLst/>
                <a:latin typeface="Times New Roman" panose="02020603050405020304" pitchFamily="18" charset="0"/>
                <a:ea typeface="Calibri" panose="020F0502020204030204" pitchFamily="34" charset="0"/>
              </a:rPr>
              <a:t>2</a:t>
            </a:r>
            <a:r>
              <a:rPr lang="vi-VN" sz="2400" dirty="0">
                <a:effectLst/>
                <a:latin typeface="Times New Roman" panose="02020603050405020304" pitchFamily="18" charset="0"/>
                <a:ea typeface="Calibri" panose="020F0502020204030204" pitchFamily="34" charset="0"/>
              </a:rPr>
              <a:t>O</a:t>
            </a:r>
            <a:r>
              <a:rPr lang="en-US" sz="2400" baseline="-25000" dirty="0">
                <a:effectLst/>
                <a:latin typeface="Times New Roman" panose="02020603050405020304" pitchFamily="18" charset="0"/>
                <a:ea typeface="Calibri" panose="020F0502020204030204" pitchFamily="34" charset="0"/>
              </a:rPr>
              <a:t>3</a:t>
            </a:r>
            <a:r>
              <a:rPr lang="en-US" sz="2400" dirty="0">
                <a:effectLst/>
                <a:latin typeface="Times New Roman" panose="02020603050405020304" pitchFamily="18" charset="0"/>
                <a:ea typeface="Calibri" panose="020F0502020204030204" pitchFamily="34" charset="0"/>
              </a:rPr>
              <a:t> </a:t>
            </a:r>
            <a:r>
              <a:rPr lang="vi-VN" sz="2400" dirty="0">
                <a:effectLst/>
                <a:latin typeface="Times New Roman" panose="02020603050405020304" pitchFamily="18" charset="0"/>
                <a:ea typeface="Calibri" panose="020F0502020204030204" pitchFamily="34" charset="0"/>
              </a:rPr>
              <a:t>; </a:t>
            </a:r>
            <a:endParaRPr lang="vi-VN" sz="2400" dirty="0">
              <a:effectLst/>
              <a:latin typeface="Calibri" panose="020F0502020204030204" pitchFamily="34" charset="0"/>
              <a:ea typeface="Calibri" panose="020F0502020204030204" pitchFamily="34" charset="0"/>
            </a:endParaRPr>
          </a:p>
          <a:p>
            <a:r>
              <a:rPr lang="vi-VN" sz="2400" dirty="0">
                <a:effectLst/>
                <a:latin typeface="Times New Roman" panose="02020603050405020304" pitchFamily="18" charset="0"/>
                <a:ea typeface="Calibri" panose="020F0502020204030204" pitchFamily="34" charset="0"/>
              </a:rPr>
              <a:t>b) 7,5275.10</a:t>
            </a:r>
            <a:r>
              <a:rPr lang="vi-VN" sz="2400" baseline="30000" dirty="0">
                <a:effectLst/>
                <a:latin typeface="Times New Roman" panose="02020603050405020304" pitchFamily="18" charset="0"/>
                <a:ea typeface="Calibri" panose="020F0502020204030204" pitchFamily="34" charset="0"/>
              </a:rPr>
              <a:t>24</a:t>
            </a:r>
            <a:r>
              <a:rPr lang="vi-VN" sz="2400" dirty="0">
                <a:effectLst/>
                <a:latin typeface="Times New Roman" panose="02020603050405020304" pitchFamily="18" charset="0"/>
                <a:ea typeface="Calibri" panose="020F0502020204030204" pitchFamily="34" charset="0"/>
              </a:rPr>
              <a:t> nguyên tử </a:t>
            </a:r>
            <a:r>
              <a:rPr lang="vi-VN" sz="2400" dirty="0" err="1">
                <a:effectLst/>
                <a:latin typeface="Times New Roman" panose="02020603050405020304" pitchFamily="18" charset="0"/>
                <a:ea typeface="Calibri" panose="020F0502020204030204" pitchFamily="34" charset="0"/>
              </a:rPr>
              <a:t>Mg</a:t>
            </a:r>
            <a:r>
              <a:rPr lang="vi-VN" sz="2400" dirty="0">
                <a:effectLst/>
                <a:latin typeface="Times New Roman" panose="02020603050405020304" pitchFamily="18" charset="0"/>
                <a:ea typeface="Calibri" panose="020F0502020204030204" pitchFamily="34" charset="0"/>
              </a:rPr>
              <a:t>.</a:t>
            </a:r>
            <a:endParaRPr lang="vi-VN" sz="2400" dirty="0">
              <a:effectLst/>
              <a:latin typeface="Calibri" panose="020F0502020204030204" pitchFamily="34" charset="0"/>
              <a:ea typeface="Calibri" panose="020F0502020204030204" pitchFamily="34" charset="0"/>
            </a:endParaRPr>
          </a:p>
        </p:txBody>
      </p:sp>
      <p:sp>
        <p:nvSpPr>
          <p:cNvPr id="10" name="Hộp Văn bản 9">
            <a:extLst>
              <a:ext uri="{FF2B5EF4-FFF2-40B4-BE49-F238E27FC236}">
                <a16:creationId xmlns:a16="http://schemas.microsoft.com/office/drawing/2014/main" id="{C725EC2E-8678-50F4-9E19-82280BF435C3}"/>
              </a:ext>
            </a:extLst>
          </p:cNvPr>
          <p:cNvSpPr txBox="1"/>
          <p:nvPr/>
        </p:nvSpPr>
        <p:spPr>
          <a:xfrm>
            <a:off x="1937078" y="2659866"/>
            <a:ext cx="7460587" cy="1460721"/>
          </a:xfrm>
          <a:prstGeom prst="rect">
            <a:avLst/>
          </a:prstGeom>
          <a:noFill/>
        </p:spPr>
        <p:txBody>
          <a:bodyPr wrap="square">
            <a:spAutoFit/>
          </a:bodyPr>
          <a:lstStyle/>
          <a:p>
            <a:pPr marR="30480" algn="just">
              <a:lnSpc>
                <a:spcPct val="115000"/>
              </a:lnSpc>
              <a:spcBef>
                <a:spcPts val="200"/>
              </a:spcBef>
              <a:spcAft>
                <a:spcPts val="300"/>
              </a:spcAft>
            </a:pPr>
            <a:r>
              <a:rPr lang="en-US" sz="24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n = </a:t>
            </a:r>
            <a:r>
              <a:rPr lang="en-US" sz="2400" dirty="0" err="1">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nguyên</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hoặc</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6,022.10</a:t>
            </a:r>
            <a:r>
              <a:rPr lang="en-US" sz="2400" baseline="300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23 </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a:t>
            </a:r>
            <a:r>
              <a:rPr lang="en-US" sz="2400" dirty="0">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mol</a:t>
            </a:r>
            <a:r>
              <a:rPr lang="en-US" sz="2400" dirty="0">
                <a:solidFill>
                  <a:srgbClr val="0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marR="30480" lvl="0" indent="-342900" algn="just">
              <a:lnSpc>
                <a:spcPct val="115000"/>
              </a:lnSpc>
              <a:spcBef>
                <a:spcPts val="200"/>
              </a:spcBef>
              <a:spcAft>
                <a:spcPts val="300"/>
              </a:spcAft>
              <a:buFont typeface="+mj-lt"/>
              <a:buAutoNum type="alphaLcParenR"/>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400" baseline="-25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Fe2O</a:t>
            </a:r>
            <a:r>
              <a:rPr lang="en-US" sz="2400" baseline="-25000" dirty="0">
                <a:latin typeface="Times New Roman" panose="02020603050405020304" pitchFamily="18" charset="0"/>
                <a:ea typeface="Times New Roman" panose="02020603050405020304" pitchFamily="18" charset="0"/>
                <a:cs typeface="Times New Roman" panose="02020603050405020304" pitchFamily="18" charset="0"/>
              </a:rPr>
              <a:t>3</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1,2044.10</a:t>
            </a:r>
            <a:r>
              <a:rPr lang="en-US" sz="24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2 :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022.10</a:t>
            </a:r>
            <a:r>
              <a:rPr lang="en-US" sz="24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02  mol </a:t>
            </a:r>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marR="30480" lvl="0" indent="-342900" algn="just">
              <a:lnSpc>
                <a:spcPct val="115000"/>
              </a:lnSpc>
              <a:spcBef>
                <a:spcPts val="200"/>
              </a:spcBef>
              <a:spcAft>
                <a:spcPts val="300"/>
              </a:spcAft>
              <a:buFont typeface="+mj-lt"/>
              <a:buAutoNum type="alphaLcParenR"/>
            </a:pP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a:t>
            </a:r>
            <a:r>
              <a:rPr lang="en-US" sz="2400" baseline="-25000" dirty="0" err="1">
                <a:latin typeface="Times New Roman" panose="02020603050405020304" pitchFamily="18" charset="0"/>
                <a:ea typeface="Times New Roman" panose="02020603050405020304" pitchFamily="18" charset="0"/>
                <a:cs typeface="Times New Roman" panose="02020603050405020304" pitchFamily="18" charset="0"/>
              </a:rPr>
              <a:t>M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7,5275.10</a:t>
            </a:r>
            <a:r>
              <a:rPr lang="en-US" sz="24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4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en-US" sz="2400" baseline="30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022.10</a:t>
            </a:r>
            <a:r>
              <a:rPr lang="en-US" sz="2400" baseline="300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3</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5 mol </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Google Shape;7933;p34">
            <a:extLst>
              <a:ext uri="{FF2B5EF4-FFF2-40B4-BE49-F238E27FC236}">
                <a16:creationId xmlns:a16="http://schemas.microsoft.com/office/drawing/2014/main" id="{3E6B8E56-2CDE-F6ED-0B0F-94C7B182AD73}"/>
              </a:ext>
            </a:extLst>
          </p:cNvPr>
          <p:cNvSpPr txBox="1">
            <a:spLocks/>
          </p:cNvSpPr>
          <p:nvPr/>
        </p:nvSpPr>
        <p:spPr>
          <a:xfrm>
            <a:off x="3774838" y="2099940"/>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21062240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
                                            <p:txEl>
                                              <p:pRg st="2" end="2"/>
                                            </p:txEl>
                                          </p:spTgt>
                                        </p:tgtEl>
                                        <p:attrNameLst>
                                          <p:attrName>style.visibility</p:attrName>
                                        </p:attrNameLst>
                                      </p:cBhvr>
                                      <p:to>
                                        <p:strVal val="visible"/>
                                      </p:to>
                                    </p:set>
                                  </p:childTnLst>
                                </p:cTn>
                              </p:par>
                              <p:par>
                                <p:cTn id="15" presetID="22" presetClass="entr" presetSubtype="1" fill="hold" grpId="0" nodeType="withEffect">
                                  <p:stCondLst>
                                    <p:cond delay="1000"/>
                                  </p:stCondLst>
                                  <p:iterate type="lt">
                                    <p:tmPct val="6000"/>
                                  </p:iterate>
                                  <p:childTnLst>
                                    <p:set>
                                      <p:cBhvr>
                                        <p:cTn id="16" dur="1" fill="hold">
                                          <p:stCondLst>
                                            <p:cond delay="0"/>
                                          </p:stCondLst>
                                        </p:cTn>
                                        <p:tgtEl>
                                          <p:spTgt spid="2">
                                            <p:txEl>
                                              <p:pRg st="0" end="0"/>
                                            </p:txEl>
                                          </p:spTgt>
                                        </p:tgtEl>
                                        <p:attrNameLst>
                                          <p:attrName>style.visibility</p:attrName>
                                        </p:attrNameLst>
                                      </p:cBhvr>
                                      <p:to>
                                        <p:strVal val="visible"/>
                                      </p:to>
                                    </p:set>
                                    <p:animEffect transition="in" filter="wipe(up)">
                                      <p:cBhvr>
                                        <p:cTn id="17" dur="500"/>
                                        <p:tgtEl>
                                          <p:spTgt spid="2">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uiExpand="1" build="p"/>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5BE89F36-6531-65DB-9EAE-B23EAA27E97C}"/>
              </a:ext>
            </a:extLst>
          </p:cNvPr>
          <p:cNvSpPr txBox="1"/>
          <p:nvPr/>
        </p:nvSpPr>
        <p:spPr>
          <a:xfrm>
            <a:off x="1232013" y="636606"/>
            <a:ext cx="6819562" cy="830997"/>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Calibri" panose="020F0502020204030204" pitchFamily="34" charset="0"/>
              </a:rPr>
              <a:t>3. Tính khối lượng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của chất X, biết rằng 0,4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chất này có khối lượng là 23,4 </a:t>
            </a:r>
            <a:r>
              <a:rPr lang="vi-VN" sz="2400" dirty="0" err="1">
                <a:effectLst/>
                <a:latin typeface="Times New Roman" panose="02020603050405020304" pitchFamily="18" charset="0"/>
                <a:ea typeface="Calibri" panose="020F0502020204030204" pitchFamily="34" charset="0"/>
              </a:rPr>
              <a:t>gam</a:t>
            </a:r>
            <a:r>
              <a:rPr lang="vi-VN" sz="2400" dirty="0">
                <a:effectLst/>
                <a:latin typeface="Times New Roman" panose="02020603050405020304" pitchFamily="18" charset="0"/>
                <a:ea typeface="Calibri" panose="020F0502020204030204" pitchFamily="34" charset="0"/>
              </a:rPr>
              <a:t>. </a:t>
            </a:r>
            <a:endParaRPr lang="vi-VN" sz="2400" dirty="0"/>
          </a:p>
        </p:txBody>
      </p:sp>
      <p:sp>
        <p:nvSpPr>
          <p:cNvPr id="6" name="Hộp Văn bản 5">
            <a:extLst>
              <a:ext uri="{FF2B5EF4-FFF2-40B4-BE49-F238E27FC236}">
                <a16:creationId xmlns:a16="http://schemas.microsoft.com/office/drawing/2014/main" id="{375F70F4-21FE-3B57-9579-C7F6762A7633}"/>
              </a:ext>
            </a:extLst>
          </p:cNvPr>
          <p:cNvSpPr txBox="1"/>
          <p:nvPr/>
        </p:nvSpPr>
        <p:spPr>
          <a:xfrm>
            <a:off x="1769149" y="2267326"/>
            <a:ext cx="5977991" cy="971869"/>
          </a:xfrm>
          <a:prstGeom prst="rect">
            <a:avLst/>
          </a:prstGeom>
          <a:noFill/>
        </p:spPr>
        <p:txBody>
          <a:bodyPr wrap="square">
            <a:spAutoFit/>
          </a:bodyPr>
          <a:lstStyle/>
          <a:p>
            <a:pPr marL="30480" marR="30480" algn="just">
              <a:lnSpc>
                <a:spcPct val="115000"/>
              </a:lnSpc>
              <a:spcBef>
                <a:spcPts val="200"/>
              </a:spcBef>
              <a:spcAft>
                <a:spcPts val="300"/>
              </a:spcAft>
            </a:pP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X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m/ n=23,4/0,4=58,5(g/mol).</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Google Shape;7933;p34">
            <a:extLst>
              <a:ext uri="{FF2B5EF4-FFF2-40B4-BE49-F238E27FC236}">
                <a16:creationId xmlns:a16="http://schemas.microsoft.com/office/drawing/2014/main" id="{42E05280-E908-4A19-9784-BF862B3DF6FC}"/>
              </a:ext>
            </a:extLst>
          </p:cNvPr>
          <p:cNvSpPr txBox="1">
            <a:spLocks/>
          </p:cNvSpPr>
          <p:nvPr/>
        </p:nvSpPr>
        <p:spPr>
          <a:xfrm>
            <a:off x="3481064" y="1723126"/>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35810825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000"/>
                                  </p:stCondLst>
                                  <p:iterate type="lt">
                                    <p:tmPct val="6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uiExpand="1"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pic>
        <p:nvPicPr>
          <p:cNvPr id="42" name="Picture 41">
            <a:extLst>
              <a:ext uri="{FF2B5EF4-FFF2-40B4-BE49-F238E27FC236}">
                <a16:creationId xmlns:a16="http://schemas.microsoft.com/office/drawing/2014/main" id="{302220F1-DD5A-C4D2-C870-F9F62BE364F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276" b="46588" l="57421" r="75373">
                        <a14:foregroundMark x1="57612" y1="19394" x2="57612" y2="19394"/>
                        <a14:foregroundMark x1="74913" y1="32121" x2="74913" y2="32121"/>
                        <a14:foregroundMark x1="68512" y1="18182" x2="68512" y2="18182"/>
                        <a14:foregroundMark x1="64533" y1="37879" x2="64533" y2="37879"/>
                      </a14:backgroundRemoval>
                    </a14:imgEffect>
                  </a14:imgLayer>
                </a14:imgProps>
              </a:ext>
              <a:ext uri="{28A0092B-C50C-407E-A947-70E740481C1C}">
                <a14:useLocalDpi xmlns:a14="http://schemas.microsoft.com/office/drawing/2010/main" val="0"/>
              </a:ext>
            </a:extLst>
          </a:blip>
          <a:srcRect l="55177" t="5737" r="22383" b="48873"/>
          <a:stretch/>
        </p:blipFill>
        <p:spPr bwMode="auto">
          <a:xfrm>
            <a:off x="-1812995" y="2442049"/>
            <a:ext cx="1216647" cy="1404984"/>
          </a:xfrm>
          <a:custGeom>
            <a:avLst/>
            <a:gdLst>
              <a:gd name="connsiteX0" fmla="*/ 0 w 1073426"/>
              <a:gd name="connsiteY0" fmla="*/ 0 h 1239592"/>
              <a:gd name="connsiteX1" fmla="*/ 171514 w 1073426"/>
              <a:gd name="connsiteY1" fmla="*/ 0 h 1239592"/>
              <a:gd name="connsiteX2" fmla="*/ 160528 w 1073426"/>
              <a:gd name="connsiteY2" fmla="*/ 21484 h 1239592"/>
              <a:gd name="connsiteX3" fmla="*/ 1073426 w 1073426"/>
              <a:gd name="connsiteY3" fmla="*/ 488289 h 1239592"/>
              <a:gd name="connsiteX4" fmla="*/ 1073426 w 1073426"/>
              <a:gd name="connsiteY4" fmla="*/ 1239592 h 1239592"/>
              <a:gd name="connsiteX5" fmla="*/ 957918 w 1073426"/>
              <a:gd name="connsiteY5" fmla="*/ 1239592 h 1239592"/>
              <a:gd name="connsiteX6" fmla="*/ 0 w 1073426"/>
              <a:gd name="connsiteY6" fmla="*/ 775181 h 1239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3426" h="1239592">
                <a:moveTo>
                  <a:pt x="0" y="0"/>
                </a:moveTo>
                <a:lnTo>
                  <a:pt x="171514" y="0"/>
                </a:lnTo>
                <a:lnTo>
                  <a:pt x="160528" y="21484"/>
                </a:lnTo>
                <a:lnTo>
                  <a:pt x="1073426" y="488289"/>
                </a:lnTo>
                <a:lnTo>
                  <a:pt x="1073426" y="1239592"/>
                </a:lnTo>
                <a:lnTo>
                  <a:pt x="957918" y="1239592"/>
                </a:lnTo>
                <a:lnTo>
                  <a:pt x="0" y="775181"/>
                </a:lnTo>
                <a:close/>
              </a:path>
            </a:pathLst>
          </a:custGeom>
          <a:noFill/>
          <a:extLst>
            <a:ext uri="{909E8E84-426E-40DD-AFC4-6F175D3DCCD1}">
              <a14:hiddenFill xmlns:a14="http://schemas.microsoft.com/office/drawing/2010/main">
                <a:solidFill>
                  <a:srgbClr val="FFFFFF"/>
                </a:solidFill>
              </a14:hiddenFill>
            </a:ext>
          </a:extLst>
        </p:spPr>
      </p:pic>
      <p:grpSp>
        <p:nvGrpSpPr>
          <p:cNvPr id="16" name="Google Shape;7958;p35">
            <a:extLst>
              <a:ext uri="{FF2B5EF4-FFF2-40B4-BE49-F238E27FC236}">
                <a16:creationId xmlns:a16="http://schemas.microsoft.com/office/drawing/2014/main"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id="{91BEDEDD-68C9-977F-CD5E-D09AFC235CF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3" name="Tiêu đề 2">
            <a:extLst>
              <a:ext uri="{FF2B5EF4-FFF2-40B4-BE49-F238E27FC236}">
                <a16:creationId xmlns:a16="http://schemas.microsoft.com/office/drawing/2014/main" id="{D4FA2D62-D918-AE27-CBF4-EB9589AD05B0}"/>
              </a:ext>
            </a:extLst>
          </p:cNvPr>
          <p:cNvSpPr>
            <a:spLocks noGrp="1"/>
          </p:cNvSpPr>
          <p:nvPr>
            <p:ph type="title"/>
          </p:nvPr>
        </p:nvSpPr>
        <p:spPr>
          <a:xfrm>
            <a:off x="2989644" y="283337"/>
            <a:ext cx="3654401" cy="545400"/>
          </a:xfrm>
        </p:spPr>
        <p:txBody>
          <a:bodyPr/>
          <a:lstStyle/>
          <a:p>
            <a:r>
              <a:rPr lang="vi-VN" dirty="0">
                <a:latin typeface="+mj-lt"/>
              </a:rPr>
              <a:t>I. KHÁI NIỆM MOL</a:t>
            </a:r>
          </a:p>
        </p:txBody>
      </p:sp>
      <p:pic>
        <p:nvPicPr>
          <p:cNvPr id="4" name="Picture 9" descr="chỉ mục">
            <a:extLst>
              <a:ext uri="{FF2B5EF4-FFF2-40B4-BE49-F238E27FC236}">
                <a16:creationId xmlns:a16="http://schemas.microsoft.com/office/drawing/2014/main" id="{224E3D1B-094F-C46D-1B41-3F7AF413CAB0}"/>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7253" y="794205"/>
            <a:ext cx="3810000" cy="255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 Box 13">
            <a:extLst>
              <a:ext uri="{FF2B5EF4-FFF2-40B4-BE49-F238E27FC236}">
                <a16:creationId xmlns:a16="http://schemas.microsoft.com/office/drawing/2014/main" id="{E027DAB6-0697-D8A9-0802-D9573492DE64}"/>
              </a:ext>
            </a:extLst>
          </p:cNvPr>
          <p:cNvSpPr txBox="1">
            <a:spLocks noChangeArrowheads="1"/>
          </p:cNvSpPr>
          <p:nvPr/>
        </p:nvSpPr>
        <p:spPr bwMode="auto">
          <a:xfrm>
            <a:off x="3937253" y="1540233"/>
            <a:ext cx="20320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eaLnBrk="1" hangingPunct="1">
              <a:spcBef>
                <a:spcPct val="50000"/>
              </a:spcBef>
            </a:pPr>
            <a:r>
              <a:rPr lang="en-US" altLang="vi-VN" sz="2800" dirty="0">
                <a:solidFill>
                  <a:srgbClr val="000099"/>
                </a:solidFill>
                <a:latin typeface="Times New Roman" panose="02020603050405020304" pitchFamily="18" charset="0"/>
              </a:rPr>
              <a:t>1 </a:t>
            </a:r>
            <a:r>
              <a:rPr lang="en-US" altLang="vi-VN" sz="2800" dirty="0" err="1">
                <a:solidFill>
                  <a:srgbClr val="000099"/>
                </a:solidFill>
                <a:latin typeface="Times New Roman" panose="02020603050405020304" pitchFamily="18" charset="0"/>
              </a:rPr>
              <a:t>chục</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trứng</a:t>
            </a:r>
            <a:endParaRPr lang="en-US" altLang="vi-VN" sz="2800" dirty="0">
              <a:solidFill>
                <a:srgbClr val="000099"/>
              </a:solidFill>
              <a:latin typeface="Times New Roman" panose="02020603050405020304" pitchFamily="18" charset="0"/>
            </a:endParaRPr>
          </a:p>
        </p:txBody>
      </p:sp>
      <p:sp>
        <p:nvSpPr>
          <p:cNvPr id="6" name="Text Box 13">
            <a:extLst>
              <a:ext uri="{FF2B5EF4-FFF2-40B4-BE49-F238E27FC236}">
                <a16:creationId xmlns:a16="http://schemas.microsoft.com/office/drawing/2014/main" id="{483FD86F-1DEA-6DB5-BB70-5C5FD6455C6E}"/>
              </a:ext>
            </a:extLst>
          </p:cNvPr>
          <p:cNvSpPr txBox="1">
            <a:spLocks noChangeArrowheads="1"/>
          </p:cNvSpPr>
          <p:nvPr/>
        </p:nvSpPr>
        <p:spPr bwMode="auto">
          <a:xfrm>
            <a:off x="5969252" y="1540233"/>
            <a:ext cx="279374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eaLnBrk="1" hangingPunct="1">
              <a:spcBef>
                <a:spcPct val="50000"/>
              </a:spcBef>
            </a:pPr>
            <a:r>
              <a:rPr lang="en-US" altLang="vi-VN" sz="2800" dirty="0">
                <a:solidFill>
                  <a:srgbClr val="000099"/>
                </a:solidFill>
                <a:latin typeface="Times New Roman" panose="02020603050405020304" pitchFamily="18" charset="0"/>
              </a:rPr>
              <a:t>= 10 </a:t>
            </a:r>
            <a:r>
              <a:rPr lang="en-US" altLang="vi-VN" sz="2800" dirty="0" err="1">
                <a:solidFill>
                  <a:srgbClr val="000099"/>
                </a:solidFill>
                <a:latin typeface="Times New Roman" panose="02020603050405020304" pitchFamily="18" charset="0"/>
              </a:rPr>
              <a:t>quả</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trứng</a:t>
            </a:r>
            <a:endParaRPr lang="en-US" altLang="vi-VN" sz="2800" dirty="0">
              <a:solidFill>
                <a:srgbClr val="000099"/>
              </a:solidFill>
              <a:latin typeface="Times New Roman" panose="02020603050405020304" pitchFamily="18" charset="0"/>
            </a:endParaRPr>
          </a:p>
        </p:txBody>
      </p:sp>
      <p:pic>
        <p:nvPicPr>
          <p:cNvPr id="7" name="Picture 108" descr="ANd9GcREKuK_eKcxyT_AlmggG_VAFQF5uI6nltN4pwMXvii0oAfvcf2xXA">
            <a:extLst>
              <a:ext uri="{FF2B5EF4-FFF2-40B4-BE49-F238E27FC236}">
                <a16:creationId xmlns:a16="http://schemas.microsoft.com/office/drawing/2014/main" id="{B2E3FAF8-4B32-9FF5-4EC8-A7A221E95A0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7952" y="3182080"/>
            <a:ext cx="3352800" cy="198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
            <a:extLst>
              <a:ext uri="{FF2B5EF4-FFF2-40B4-BE49-F238E27FC236}">
                <a16:creationId xmlns:a16="http://schemas.microsoft.com/office/drawing/2014/main" id="{4D0CEC31-88F8-C9D3-EAFA-1EA393A65B4F}"/>
              </a:ext>
            </a:extLst>
          </p:cNvPr>
          <p:cNvSpPr>
            <a:spLocks noChangeArrowheads="1"/>
          </p:cNvSpPr>
          <p:nvPr/>
        </p:nvSpPr>
        <p:spPr bwMode="auto">
          <a:xfrm>
            <a:off x="4059490" y="3682511"/>
            <a:ext cx="17875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eaLnBrk="1" hangingPunct="1">
              <a:spcBef>
                <a:spcPct val="50000"/>
              </a:spcBef>
            </a:pPr>
            <a:r>
              <a:rPr lang="en-US" altLang="vi-VN" sz="2800" dirty="0">
                <a:solidFill>
                  <a:srgbClr val="000099"/>
                </a:solidFill>
                <a:latin typeface="Times New Roman" panose="02020603050405020304" pitchFamily="18" charset="0"/>
              </a:rPr>
              <a:t>1 </a:t>
            </a:r>
            <a:r>
              <a:rPr lang="en-US" altLang="vi-VN" sz="2800" dirty="0" err="1">
                <a:solidFill>
                  <a:srgbClr val="000099"/>
                </a:solidFill>
                <a:latin typeface="Times New Roman" panose="02020603050405020304" pitchFamily="18" charset="0"/>
              </a:rPr>
              <a:t>tá</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bút</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chì</a:t>
            </a:r>
            <a:endParaRPr lang="en-US" altLang="vi-VN" sz="2800" dirty="0">
              <a:solidFill>
                <a:srgbClr val="000099"/>
              </a:solidFill>
              <a:latin typeface="Times New Roman" panose="02020603050405020304" pitchFamily="18" charset="0"/>
            </a:endParaRPr>
          </a:p>
        </p:txBody>
      </p:sp>
      <p:sp>
        <p:nvSpPr>
          <p:cNvPr id="9" name="Rectangle 1">
            <a:extLst>
              <a:ext uri="{FF2B5EF4-FFF2-40B4-BE49-F238E27FC236}">
                <a16:creationId xmlns:a16="http://schemas.microsoft.com/office/drawing/2014/main" id="{4D0CEC31-88F8-C9D3-EAFA-1EA393A65B4F}"/>
              </a:ext>
            </a:extLst>
          </p:cNvPr>
          <p:cNvSpPr>
            <a:spLocks noChangeArrowheads="1"/>
          </p:cNvSpPr>
          <p:nvPr/>
        </p:nvSpPr>
        <p:spPr bwMode="auto">
          <a:xfrm>
            <a:off x="5881605" y="3674025"/>
            <a:ext cx="2497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defPPr>
              <a:defRPr lang="en-US"/>
            </a:defPPr>
            <a:lvl1pPr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1pPr>
            <a:lvl2pPr marL="4572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2pPr>
            <a:lvl3pPr marL="9144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3pPr>
            <a:lvl4pPr marL="13716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4pPr>
            <a:lvl5pPr marL="1828800" algn="l" rtl="0" fontAlgn="base">
              <a:spcBef>
                <a:spcPct val="0"/>
              </a:spcBef>
              <a:spcAft>
                <a:spcPct val="0"/>
              </a:spcAft>
              <a:defRPr kern="1200">
                <a:solidFill>
                  <a:schemeClr val="tx1"/>
                </a:solidFill>
                <a:latin typeface="Calibri" panose="020F050202020403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Calibri" panose="020F0502020204030204" pitchFamily="34" charset="0"/>
                <a:ea typeface="+mn-ea"/>
                <a:cs typeface="Arial" panose="020B0604020202020204" pitchFamily="34" charset="0"/>
              </a:defRPr>
            </a:lvl9pPr>
          </a:lstStyle>
          <a:p>
            <a:pPr eaLnBrk="1" hangingPunct="1">
              <a:spcBef>
                <a:spcPct val="50000"/>
              </a:spcBef>
            </a:pPr>
            <a:r>
              <a:rPr lang="en-US" altLang="vi-VN" sz="2800" dirty="0">
                <a:solidFill>
                  <a:srgbClr val="000099"/>
                </a:solidFill>
                <a:latin typeface="Times New Roman" panose="02020603050405020304" pitchFamily="18" charset="0"/>
              </a:rPr>
              <a:t>= 12 </a:t>
            </a:r>
            <a:r>
              <a:rPr lang="en-US" altLang="vi-VN" sz="2800" dirty="0" err="1">
                <a:solidFill>
                  <a:srgbClr val="000099"/>
                </a:solidFill>
                <a:latin typeface="Times New Roman" panose="02020603050405020304" pitchFamily="18" charset="0"/>
              </a:rPr>
              <a:t>cây</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bút</a:t>
            </a:r>
            <a:r>
              <a:rPr lang="en-US" altLang="vi-VN" sz="2800" dirty="0">
                <a:solidFill>
                  <a:srgbClr val="000099"/>
                </a:solidFill>
                <a:latin typeface="Times New Roman" panose="02020603050405020304" pitchFamily="18" charset="0"/>
              </a:rPr>
              <a:t> </a:t>
            </a:r>
            <a:r>
              <a:rPr lang="en-US" altLang="vi-VN" sz="2800" dirty="0" err="1">
                <a:solidFill>
                  <a:srgbClr val="000099"/>
                </a:solidFill>
                <a:latin typeface="Times New Roman" panose="02020603050405020304" pitchFamily="18" charset="0"/>
              </a:rPr>
              <a:t>chì</a:t>
            </a:r>
            <a:endParaRPr lang="en-US" altLang="vi-VN" sz="2800" dirty="0">
              <a:solidFill>
                <a:srgbClr val="000099"/>
              </a:solidFill>
              <a:latin typeface="Times New Roman" panose="02020603050405020304" pitchFamily="18" charset="0"/>
            </a:endParaRPr>
          </a:p>
        </p:txBody>
      </p:sp>
    </p:spTree>
    <p:extLst>
      <p:ext uri="{BB962C8B-B14F-4D97-AF65-F5344CB8AC3E}">
        <p14:creationId xmlns:p14="http://schemas.microsoft.com/office/powerpoint/2010/main" val="19976259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5BE89F36-6531-65DB-9EAE-B23EAA27E97C}"/>
              </a:ext>
            </a:extLst>
          </p:cNvPr>
          <p:cNvSpPr txBox="1"/>
          <p:nvPr/>
        </p:nvSpPr>
        <p:spPr>
          <a:xfrm>
            <a:off x="1232013" y="636606"/>
            <a:ext cx="6819562" cy="830997"/>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Calibri" panose="020F0502020204030204" pitchFamily="34" charset="0"/>
              </a:rPr>
              <a:t>4. Tính số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phân tử có trong 9 </a:t>
            </a:r>
            <a:r>
              <a:rPr lang="vi-VN" sz="2400" dirty="0" err="1">
                <a:effectLst/>
                <a:latin typeface="Times New Roman" panose="02020603050405020304" pitchFamily="18" charset="0"/>
                <a:ea typeface="Calibri" panose="020F0502020204030204" pitchFamily="34" charset="0"/>
              </a:rPr>
              <a:t>gam</a:t>
            </a:r>
            <a:r>
              <a:rPr lang="vi-VN" sz="2400" dirty="0">
                <a:effectLst/>
                <a:latin typeface="Times New Roman" panose="02020603050405020304" pitchFamily="18" charset="0"/>
                <a:ea typeface="Calibri" panose="020F0502020204030204" pitchFamily="34" charset="0"/>
              </a:rPr>
              <a:t> nước, biết rằng khối lượng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của nước là 18 g/</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a:t>
            </a:r>
            <a:endParaRPr lang="vi-VN" sz="24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id="{375F70F4-21FE-3B57-9579-C7F6762A7633}"/>
              </a:ext>
            </a:extLst>
          </p:cNvPr>
          <p:cNvSpPr txBox="1"/>
          <p:nvPr/>
        </p:nvSpPr>
        <p:spPr>
          <a:xfrm>
            <a:off x="1769149" y="2267326"/>
            <a:ext cx="5977991" cy="971869"/>
          </a:xfrm>
          <a:prstGeom prst="rect">
            <a:avLst/>
          </a:prstGeom>
          <a:noFill/>
        </p:spPr>
        <p:txBody>
          <a:bodyPr wrap="square">
            <a:spAutoFit/>
          </a:bodyPr>
          <a:lstStyle/>
          <a:p>
            <a:pPr marL="30480" marR="30480" algn="just">
              <a:lnSpc>
                <a:spcPct val="115000"/>
              </a:lnSpc>
              <a:spcBef>
                <a:spcPts val="200"/>
              </a:spcBef>
              <a:spcAft>
                <a:spcPts val="300"/>
              </a:spcAft>
            </a:pP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9 gam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ướ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m/M=9/18=0,5(mol).</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Google Shape;7933;p34">
            <a:extLst>
              <a:ext uri="{FF2B5EF4-FFF2-40B4-BE49-F238E27FC236}">
                <a16:creationId xmlns:a16="http://schemas.microsoft.com/office/drawing/2014/main" id="{42E05280-E908-4A19-9784-BF862B3DF6FC}"/>
              </a:ext>
            </a:extLst>
          </p:cNvPr>
          <p:cNvSpPr txBox="1">
            <a:spLocks/>
          </p:cNvSpPr>
          <p:nvPr/>
        </p:nvSpPr>
        <p:spPr>
          <a:xfrm>
            <a:off x="3481064" y="1723126"/>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57232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5BE89F36-6531-65DB-9EAE-B23EAA27E97C}"/>
              </a:ext>
            </a:extLst>
          </p:cNvPr>
          <p:cNvSpPr txBox="1"/>
          <p:nvPr/>
        </p:nvSpPr>
        <p:spPr>
          <a:xfrm>
            <a:off x="1005590" y="522797"/>
            <a:ext cx="6819562" cy="1200329"/>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Calibri" panose="020F0502020204030204" pitchFamily="34" charset="0"/>
              </a:rPr>
              <a:t>5. </a:t>
            </a:r>
            <a:r>
              <a:rPr lang="vi-VN" sz="2400" dirty="0" err="1">
                <a:effectLst/>
                <a:latin typeface="Times New Roman" panose="02020603050405020304" pitchFamily="18" charset="0"/>
                <a:ea typeface="Calibri" panose="020F0502020204030204" pitchFamily="34" charset="0"/>
              </a:rPr>
              <a:t>Calcium</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carbonate</a:t>
            </a:r>
            <a:r>
              <a:rPr lang="vi-VN" sz="2400" dirty="0">
                <a:effectLst/>
                <a:latin typeface="Times New Roman" panose="02020603050405020304" pitchFamily="18" charset="0"/>
                <a:ea typeface="Calibri" panose="020F0502020204030204" pitchFamily="34" charset="0"/>
              </a:rPr>
              <a:t> có công thức </a:t>
            </a:r>
            <a:r>
              <a:rPr lang="vi-VN" sz="2400" dirty="0" err="1">
                <a:effectLst/>
                <a:latin typeface="Times New Roman" panose="02020603050405020304" pitchFamily="18" charset="0"/>
                <a:ea typeface="Calibri" panose="020F0502020204030204" pitchFamily="34" charset="0"/>
              </a:rPr>
              <a:t>hoá</a:t>
            </a:r>
            <a:r>
              <a:rPr lang="vi-VN" sz="2400" dirty="0">
                <a:effectLst/>
                <a:latin typeface="Times New Roman" panose="02020603050405020304" pitchFamily="18" charset="0"/>
                <a:ea typeface="Calibri" panose="020F0502020204030204" pitchFamily="34" charset="0"/>
              </a:rPr>
              <a:t> học là CaCO</a:t>
            </a:r>
            <a:r>
              <a:rPr lang="vi-VN" sz="2400" baseline="-25000" dirty="0">
                <a:effectLst/>
                <a:latin typeface="Times New Roman" panose="02020603050405020304" pitchFamily="18" charset="0"/>
                <a:ea typeface="Calibri" panose="020F0502020204030204" pitchFamily="34" charset="0"/>
              </a:rPr>
              <a:t>3</a:t>
            </a:r>
            <a:r>
              <a:rPr lang="vi-VN" sz="2400" dirty="0">
                <a:effectLst/>
                <a:latin typeface="Times New Roman" panose="02020603050405020304" pitchFamily="18" charset="0"/>
                <a:ea typeface="Calibri" panose="020F0502020204030204" pitchFamily="34" charset="0"/>
              </a:rPr>
              <a:t>.</a:t>
            </a:r>
            <a:endParaRPr lang="vi-VN" sz="2400" dirty="0">
              <a:effectLst/>
              <a:latin typeface="Calibri" panose="020F0502020204030204" pitchFamily="34" charset="0"/>
              <a:ea typeface="Calibri" panose="020F0502020204030204" pitchFamily="34" charset="0"/>
            </a:endParaRPr>
          </a:p>
          <a:p>
            <a:r>
              <a:rPr lang="vi-VN" sz="2400" dirty="0">
                <a:effectLst/>
                <a:latin typeface="Times New Roman" panose="02020603050405020304" pitchFamily="18" charset="0"/>
                <a:ea typeface="Calibri" panose="020F0502020204030204" pitchFamily="34" charset="0"/>
              </a:rPr>
              <a:t>a) Tính khối lượng phân tử của </a:t>
            </a:r>
            <a:r>
              <a:rPr lang="vi-VN" sz="2400" dirty="0" err="1">
                <a:effectLst/>
                <a:latin typeface="Times New Roman" panose="02020603050405020304" pitchFamily="18" charset="0"/>
                <a:ea typeface="Calibri" panose="020F0502020204030204" pitchFamily="34" charset="0"/>
              </a:rPr>
              <a:t>calcium</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carbonate</a:t>
            </a:r>
            <a:r>
              <a:rPr lang="vi-VN" sz="2400" dirty="0">
                <a:effectLst/>
                <a:latin typeface="Times New Roman" panose="02020603050405020304" pitchFamily="18" charset="0"/>
                <a:ea typeface="Calibri" panose="020F0502020204030204" pitchFamily="34" charset="0"/>
              </a:rPr>
              <a:t>. </a:t>
            </a:r>
            <a:endParaRPr lang="vi-VN" sz="2400" dirty="0">
              <a:effectLst/>
              <a:latin typeface="Calibri" panose="020F0502020204030204" pitchFamily="34" charset="0"/>
              <a:ea typeface="Calibri" panose="020F0502020204030204" pitchFamily="34" charset="0"/>
            </a:endParaRPr>
          </a:p>
          <a:p>
            <a:r>
              <a:rPr lang="vi-VN" sz="2400" dirty="0">
                <a:effectLst/>
                <a:latin typeface="Times New Roman" panose="02020603050405020304" pitchFamily="18" charset="0"/>
                <a:ea typeface="Calibri" panose="020F0502020204030204" pitchFamily="34" charset="0"/>
              </a:rPr>
              <a:t>b) Tinh khối lượng của 0,2 </a:t>
            </a:r>
            <a:r>
              <a:rPr lang="vi-VN" sz="2400" dirty="0" err="1">
                <a:effectLst/>
                <a:latin typeface="Times New Roman" panose="02020603050405020304" pitchFamily="18" charset="0"/>
                <a:ea typeface="Calibri" panose="020F0502020204030204" pitchFamily="34" charset="0"/>
              </a:rPr>
              <a:t>mol</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calcium</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carbonate</a:t>
            </a:r>
            <a:r>
              <a:rPr lang="vi-VN" sz="2400" dirty="0">
                <a:effectLst/>
                <a:latin typeface="Times New Roman" panose="02020603050405020304" pitchFamily="18" charset="0"/>
                <a:ea typeface="Calibri" panose="020F0502020204030204" pitchFamily="34" charset="0"/>
              </a:rPr>
              <a:t>.</a:t>
            </a:r>
            <a:endParaRPr lang="vi-VN" sz="24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id="{375F70F4-21FE-3B57-9579-C7F6762A7633}"/>
              </a:ext>
            </a:extLst>
          </p:cNvPr>
          <p:cNvSpPr txBox="1"/>
          <p:nvPr/>
        </p:nvSpPr>
        <p:spPr>
          <a:xfrm>
            <a:off x="1532709" y="2267326"/>
            <a:ext cx="6214431" cy="1949573"/>
          </a:xfrm>
          <a:prstGeom prst="rect">
            <a:avLst/>
          </a:prstGeom>
          <a:noFill/>
        </p:spPr>
        <p:txBody>
          <a:bodyPr wrap="square">
            <a:spAutoFit/>
          </a:bodyPr>
          <a:lstStyle/>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calcium carbonate:</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40 + 12 + 16 × 3 = 100 (amu).</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2 mol calcium carbonate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00×0,2=20(gam).</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Google Shape;7933;p34">
            <a:extLst>
              <a:ext uri="{FF2B5EF4-FFF2-40B4-BE49-F238E27FC236}">
                <a16:creationId xmlns:a16="http://schemas.microsoft.com/office/drawing/2014/main" id="{42E05280-E908-4A19-9784-BF862B3DF6FC}"/>
              </a:ext>
            </a:extLst>
          </p:cNvPr>
          <p:cNvSpPr txBox="1">
            <a:spLocks/>
          </p:cNvSpPr>
          <p:nvPr/>
        </p:nvSpPr>
        <p:spPr>
          <a:xfrm>
            <a:off x="3446230" y="1761058"/>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1129103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000"/>
                                  </p:stCondLst>
                                  <p:iterate type="lt">
                                    <p:tmPct val="6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5BE89F36-6531-65DB-9EAE-B23EAA27E97C}"/>
              </a:ext>
            </a:extLst>
          </p:cNvPr>
          <p:cNvSpPr txBox="1"/>
          <p:nvPr/>
        </p:nvSpPr>
        <p:spPr>
          <a:xfrm>
            <a:off x="574766" y="989361"/>
            <a:ext cx="7550331" cy="461665"/>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Times New Roman" panose="02020603050405020304" pitchFamily="18" charset="0"/>
              </a:rPr>
              <a:t>6. Ở 25 °C và 1 </a:t>
            </a:r>
            <a:r>
              <a:rPr lang="vi-VN" sz="2400" dirty="0" err="1">
                <a:effectLst/>
                <a:latin typeface="Times New Roman" panose="02020603050405020304" pitchFamily="18" charset="0"/>
                <a:ea typeface="Times New Roman" panose="02020603050405020304" pitchFamily="18" charset="0"/>
              </a:rPr>
              <a:t>bar</a:t>
            </a:r>
            <a:r>
              <a:rPr lang="vi-VN" sz="2400" dirty="0">
                <a:effectLst/>
                <a:latin typeface="Times New Roman" panose="02020603050405020304" pitchFamily="18" charset="0"/>
                <a:ea typeface="Times New Roman" panose="02020603050405020304" pitchFamily="18" charset="0"/>
              </a:rPr>
              <a:t>, 1,5 </a:t>
            </a:r>
            <a:r>
              <a:rPr lang="vi-VN" sz="2400" dirty="0" err="1">
                <a:effectLst/>
                <a:latin typeface="Times New Roman" panose="02020603050405020304" pitchFamily="18" charset="0"/>
                <a:ea typeface="Times New Roman" panose="02020603050405020304" pitchFamily="18" charset="0"/>
              </a:rPr>
              <a:t>mol</a:t>
            </a:r>
            <a:r>
              <a:rPr lang="vi-VN" sz="2400" dirty="0">
                <a:effectLst/>
                <a:latin typeface="Times New Roman" panose="02020603050405020304" pitchFamily="18" charset="0"/>
                <a:ea typeface="Times New Roman" panose="02020603050405020304" pitchFamily="18" charset="0"/>
              </a:rPr>
              <a:t> khí chiếm thể tích bao nhiêu? </a:t>
            </a:r>
            <a:endParaRPr lang="vi-VN" sz="24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id="{375F70F4-21FE-3B57-9579-C7F6762A7633}"/>
              </a:ext>
            </a:extLst>
          </p:cNvPr>
          <p:cNvSpPr txBox="1"/>
          <p:nvPr/>
        </p:nvSpPr>
        <p:spPr>
          <a:xfrm>
            <a:off x="1419496" y="2539426"/>
            <a:ext cx="7024329" cy="1200329"/>
          </a:xfrm>
          <a:prstGeom prst="rect">
            <a:avLst/>
          </a:prstGeom>
          <a:noFill/>
        </p:spPr>
        <p:txBody>
          <a:bodyPr wrap="square">
            <a:spAutoFit/>
          </a:bodyPr>
          <a:lstStyle/>
          <a:p>
            <a:r>
              <a:rPr lang="vi-VN" sz="2400" dirty="0">
                <a:latin typeface="+mj-lt"/>
                <a:ea typeface="Times New Roman" panose="02020603050405020304" pitchFamily="18" charset="0"/>
              </a:rPr>
              <a:t>Ở 25 °C và 1 </a:t>
            </a:r>
            <a:r>
              <a:rPr lang="vi-VN" sz="2400" dirty="0" err="1">
                <a:latin typeface="+mj-lt"/>
                <a:ea typeface="Times New Roman" panose="02020603050405020304" pitchFamily="18" charset="0"/>
              </a:rPr>
              <a:t>bar</a:t>
            </a:r>
            <a:r>
              <a:rPr lang="en-US" sz="2400" dirty="0">
                <a:latin typeface="+mj-lt"/>
                <a:ea typeface="Times New Roman" panose="02020603050405020304" pitchFamily="18" charset="0"/>
              </a:rPr>
              <a:t>, </a:t>
            </a:r>
            <a:r>
              <a:rPr lang="en-US" sz="2400" dirty="0">
                <a:latin typeface="+mj-lt"/>
              </a:rPr>
              <a:t>1,5 mol </a:t>
            </a:r>
            <a:r>
              <a:rPr lang="en-US" sz="2400" dirty="0" err="1">
                <a:latin typeface="+mj-lt"/>
              </a:rPr>
              <a:t>khí</a:t>
            </a:r>
            <a:r>
              <a:rPr lang="en-US" sz="2400" dirty="0">
                <a:latin typeface="+mj-lt"/>
              </a:rPr>
              <a:t> </a:t>
            </a:r>
            <a:r>
              <a:rPr lang="en-US" sz="2400" dirty="0" err="1">
                <a:latin typeface="+mj-lt"/>
              </a:rPr>
              <a:t>chiếm</a:t>
            </a:r>
            <a:r>
              <a:rPr lang="en-US" sz="2400" dirty="0">
                <a:latin typeface="+mj-lt"/>
              </a:rPr>
              <a:t> </a:t>
            </a:r>
            <a:r>
              <a:rPr lang="en-US" sz="2400" dirty="0" err="1">
                <a:latin typeface="+mj-lt"/>
              </a:rPr>
              <a:t>thể</a:t>
            </a:r>
            <a:r>
              <a:rPr lang="en-US" sz="2400" dirty="0">
                <a:latin typeface="+mj-lt"/>
              </a:rPr>
              <a:t> </a:t>
            </a:r>
            <a:r>
              <a:rPr lang="en-US" sz="2400" dirty="0" err="1">
                <a:latin typeface="+mj-lt"/>
              </a:rPr>
              <a:t>tích</a:t>
            </a:r>
            <a:r>
              <a:rPr lang="en-US" sz="2400" dirty="0">
                <a:latin typeface="+mj-lt"/>
              </a:rPr>
              <a:t>:</a:t>
            </a:r>
          </a:p>
          <a:p>
            <a:endParaRPr lang="en-US" sz="2400" dirty="0">
              <a:latin typeface="+mj-lt"/>
            </a:endParaRPr>
          </a:p>
          <a:p>
            <a:r>
              <a:rPr lang="en-US" sz="2400" dirty="0">
                <a:latin typeface="+mj-lt"/>
              </a:rPr>
              <a:t>              V = 1,5 × 24,79 = 37,185 </a:t>
            </a:r>
            <a:r>
              <a:rPr lang="en-US" sz="2400" dirty="0" err="1">
                <a:latin typeface="+mj-lt"/>
              </a:rPr>
              <a:t>lít</a:t>
            </a:r>
            <a:r>
              <a:rPr lang="en-US" sz="2400" dirty="0">
                <a:latin typeface="+mj-lt"/>
              </a:rPr>
              <a:t>.</a:t>
            </a:r>
            <a:endParaRPr lang="vi-VN" sz="2400" dirty="0">
              <a:latin typeface="+mj-lt"/>
            </a:endParaRPr>
          </a:p>
        </p:txBody>
      </p:sp>
      <p:sp>
        <p:nvSpPr>
          <p:cNvPr id="7" name="Google Shape;7933;p34">
            <a:extLst>
              <a:ext uri="{FF2B5EF4-FFF2-40B4-BE49-F238E27FC236}">
                <a16:creationId xmlns:a16="http://schemas.microsoft.com/office/drawing/2014/main" id="{42E05280-E908-4A19-9784-BF862B3DF6FC}"/>
              </a:ext>
            </a:extLst>
          </p:cNvPr>
          <p:cNvSpPr txBox="1">
            <a:spLocks/>
          </p:cNvSpPr>
          <p:nvPr/>
        </p:nvSpPr>
        <p:spPr>
          <a:xfrm>
            <a:off x="3481064" y="1723126"/>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633354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000"/>
                                  </p:stCondLst>
                                  <p:iterate type="lt">
                                    <p:tmPct val="6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uiExpand="1" build="p"/>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5BE89F36-6531-65DB-9EAE-B23EAA27E97C}"/>
              </a:ext>
            </a:extLst>
          </p:cNvPr>
          <p:cNvSpPr txBox="1"/>
          <p:nvPr/>
        </p:nvSpPr>
        <p:spPr>
          <a:xfrm>
            <a:off x="796834" y="794897"/>
            <a:ext cx="7550331" cy="1200329"/>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Times New Roman" panose="02020603050405020304" pitchFamily="18" charset="0"/>
              </a:rPr>
              <a:t>7. Một hỗn hợp gồm 1 </a:t>
            </a:r>
            <a:r>
              <a:rPr lang="vi-VN" sz="2400" dirty="0" err="1">
                <a:effectLst/>
                <a:latin typeface="Times New Roman" panose="02020603050405020304" pitchFamily="18" charset="0"/>
                <a:ea typeface="Times New Roman" panose="02020603050405020304" pitchFamily="18" charset="0"/>
              </a:rPr>
              <a:t>mol</a:t>
            </a:r>
            <a:r>
              <a:rPr lang="vi-VN" sz="2400" dirty="0">
                <a:effectLst/>
                <a:latin typeface="Times New Roman" panose="02020603050405020304" pitchFamily="18" charset="0"/>
                <a:ea typeface="Times New Roman" panose="02020603050405020304" pitchFamily="18" charset="0"/>
              </a:rPr>
              <a:t> khi </a:t>
            </a:r>
            <a:r>
              <a:rPr lang="vi-VN" sz="2400" dirty="0" err="1">
                <a:effectLst/>
                <a:latin typeface="Times New Roman" panose="02020603050405020304" pitchFamily="18" charset="0"/>
                <a:ea typeface="Times New Roman" panose="02020603050405020304" pitchFamily="18" charset="0"/>
              </a:rPr>
              <a:t>oxygen</a:t>
            </a:r>
            <a:r>
              <a:rPr lang="vi-VN" sz="2400" dirty="0">
                <a:effectLst/>
                <a:latin typeface="Times New Roman" panose="02020603050405020304" pitchFamily="18" charset="0"/>
                <a:ea typeface="Times New Roman" panose="02020603050405020304" pitchFamily="18" charset="0"/>
              </a:rPr>
              <a:t> với 4 </a:t>
            </a:r>
            <a:r>
              <a:rPr lang="vi-VN" sz="2400" dirty="0" err="1">
                <a:effectLst/>
                <a:latin typeface="Times New Roman" panose="02020603050405020304" pitchFamily="18" charset="0"/>
                <a:ea typeface="Times New Roman" panose="02020603050405020304" pitchFamily="18" charset="0"/>
              </a:rPr>
              <a:t>mol</a:t>
            </a:r>
            <a:r>
              <a:rPr lang="vi-VN" sz="2400" dirty="0">
                <a:effectLst/>
                <a:latin typeface="Times New Roman" panose="02020603050405020304" pitchFamily="18" charset="0"/>
                <a:ea typeface="Times New Roman" panose="02020603050405020304" pitchFamily="18" charset="0"/>
              </a:rPr>
              <a:t> khi </a:t>
            </a:r>
            <a:r>
              <a:rPr lang="vi-VN" sz="2400" dirty="0" err="1">
                <a:effectLst/>
                <a:latin typeface="Times New Roman" panose="02020603050405020304" pitchFamily="18" charset="0"/>
                <a:ea typeface="Times New Roman" panose="02020603050405020304" pitchFamily="18" charset="0"/>
              </a:rPr>
              <a:t>nitrogen</a:t>
            </a:r>
            <a:r>
              <a:rPr lang="vi-VN" sz="2400" dirty="0">
                <a:effectLst/>
                <a:latin typeface="Times New Roman" panose="02020603050405020304" pitchFamily="18" charset="0"/>
                <a:ea typeface="Times New Roman" panose="02020603050405020304" pitchFamily="18" charset="0"/>
              </a:rPr>
              <a:t>. Ở 25 °C và 1 </a:t>
            </a:r>
            <a:r>
              <a:rPr lang="vi-VN" sz="2400" dirty="0" err="1">
                <a:effectLst/>
                <a:latin typeface="Times New Roman" panose="02020603050405020304" pitchFamily="18" charset="0"/>
                <a:ea typeface="Times New Roman" panose="02020603050405020304" pitchFamily="18" charset="0"/>
              </a:rPr>
              <a:t>bar</a:t>
            </a:r>
            <a:r>
              <a:rPr lang="vi-VN" sz="2400" dirty="0">
                <a:effectLst/>
                <a:latin typeface="Times New Roman" panose="02020603050405020304" pitchFamily="18" charset="0"/>
                <a:ea typeface="Times New Roman" panose="02020603050405020304" pitchFamily="18" charset="0"/>
              </a:rPr>
              <a:t>, hỗn hợp khi này có thể tích là bao nhiêu? </a:t>
            </a:r>
            <a:endParaRPr lang="vi-VN" sz="14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id="{375F70F4-21FE-3B57-9579-C7F6762A7633}"/>
              </a:ext>
            </a:extLst>
          </p:cNvPr>
          <p:cNvSpPr txBox="1"/>
          <p:nvPr/>
        </p:nvSpPr>
        <p:spPr>
          <a:xfrm>
            <a:off x="796834" y="2430946"/>
            <a:ext cx="7896930" cy="2200218"/>
          </a:xfrm>
          <a:prstGeom prst="rect">
            <a:avLst/>
          </a:prstGeom>
          <a:noFill/>
        </p:spPr>
        <p:txBody>
          <a:bodyPr wrap="square">
            <a:spAutoFit/>
          </a:bodyPr>
          <a:lstStyle/>
          <a:p>
            <a:pPr marL="30480" marR="30480" algn="just">
              <a:lnSpc>
                <a:spcPct val="115000"/>
              </a:lnSpc>
              <a:spcBef>
                <a:spcPts val="200"/>
              </a:spcBef>
              <a:spcAft>
                <a:spcPts val="3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ổ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ỗ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 4 = 5 (mol).</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5 </a:t>
            </a:r>
            <a:r>
              <a:rPr lang="en-US" sz="2200" baseline="30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o</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 bar), 1 mol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ất</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ì</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m</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24,79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t</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5 mol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ỗ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ợp</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ày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m</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V = 5 × 24,79 = 123,95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t</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Google Shape;7933;p34">
            <a:extLst>
              <a:ext uri="{FF2B5EF4-FFF2-40B4-BE49-F238E27FC236}">
                <a16:creationId xmlns:a16="http://schemas.microsoft.com/office/drawing/2014/main" id="{42E05280-E908-4A19-9784-BF862B3DF6FC}"/>
              </a:ext>
            </a:extLst>
          </p:cNvPr>
          <p:cNvSpPr txBox="1">
            <a:spLocks/>
          </p:cNvSpPr>
          <p:nvPr/>
        </p:nvSpPr>
        <p:spPr>
          <a:xfrm>
            <a:off x="3402687" y="1995226"/>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1784715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000"/>
                                  </p:stCondLst>
                                  <p:iterate type="lt">
                                    <p:tmPct val="6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5BE89F36-6531-65DB-9EAE-B23EAA27E97C}"/>
              </a:ext>
            </a:extLst>
          </p:cNvPr>
          <p:cNvSpPr txBox="1"/>
          <p:nvPr/>
        </p:nvSpPr>
        <p:spPr>
          <a:xfrm>
            <a:off x="448043" y="949189"/>
            <a:ext cx="7765275" cy="830997"/>
          </a:xfrm>
          <a:prstGeom prst="rect">
            <a:avLst/>
          </a:prstGeom>
          <a:solidFill>
            <a:schemeClr val="tx2">
              <a:lumMod val="40000"/>
              <a:lumOff val="60000"/>
            </a:schemeClr>
          </a:solidFill>
        </p:spPr>
        <p:txBody>
          <a:bodyPr wrap="square">
            <a:spAutoFit/>
          </a:bodyPr>
          <a:lstStyle/>
          <a:p>
            <a:r>
              <a:rPr lang="vi-VN" sz="2400" dirty="0">
                <a:effectLst/>
                <a:latin typeface="Times New Roman" panose="02020603050405020304" pitchFamily="18" charset="0"/>
                <a:ea typeface="Times New Roman" panose="02020603050405020304" pitchFamily="18" charset="0"/>
              </a:rPr>
              <a:t>8. Tính số </a:t>
            </a:r>
            <a:r>
              <a:rPr lang="vi-VN" sz="2400" dirty="0" err="1">
                <a:effectLst/>
                <a:latin typeface="Times New Roman" panose="02020603050405020304" pitchFamily="18" charset="0"/>
                <a:ea typeface="Times New Roman" panose="02020603050405020304" pitchFamily="18" charset="0"/>
              </a:rPr>
              <a:t>mol</a:t>
            </a:r>
            <a:r>
              <a:rPr lang="vi-VN" sz="2400" dirty="0">
                <a:effectLst/>
                <a:latin typeface="Times New Roman" panose="02020603050405020304" pitchFamily="18" charset="0"/>
                <a:ea typeface="Times New Roman" panose="02020603050405020304" pitchFamily="18" charset="0"/>
              </a:rPr>
              <a:t> khí chứa trong bình có thể tích 500 </a:t>
            </a:r>
            <a:r>
              <a:rPr lang="vi-VN" sz="2400" dirty="0" err="1">
                <a:effectLst/>
                <a:latin typeface="Times New Roman" panose="02020603050405020304" pitchFamily="18" charset="0"/>
                <a:ea typeface="Times New Roman" panose="02020603050405020304" pitchFamily="18" charset="0"/>
              </a:rPr>
              <a:t>ml</a:t>
            </a:r>
            <a:r>
              <a:rPr lang="vi-VN" sz="2400" dirty="0">
                <a:effectLst/>
                <a:latin typeface="Times New Roman" panose="02020603050405020304" pitchFamily="18" charset="0"/>
                <a:ea typeface="Times New Roman" panose="02020603050405020304" pitchFamily="18" charset="0"/>
              </a:rPr>
              <a:t> ở 25 °C và 1 </a:t>
            </a:r>
            <a:r>
              <a:rPr lang="vi-VN" sz="2400" dirty="0" err="1">
                <a:effectLst/>
                <a:latin typeface="Times New Roman" panose="02020603050405020304" pitchFamily="18" charset="0"/>
                <a:ea typeface="Times New Roman" panose="02020603050405020304" pitchFamily="18" charset="0"/>
              </a:rPr>
              <a:t>bar</a:t>
            </a:r>
            <a:r>
              <a:rPr lang="vi-VN" sz="2400" dirty="0">
                <a:effectLst/>
                <a:latin typeface="Times New Roman" panose="02020603050405020304" pitchFamily="18" charset="0"/>
                <a:ea typeface="Times New Roman" panose="02020603050405020304" pitchFamily="18" charset="0"/>
              </a:rPr>
              <a:t>.</a:t>
            </a:r>
            <a:endParaRPr lang="vi-VN" sz="24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id="{375F70F4-21FE-3B57-9579-C7F6762A7633}"/>
              </a:ext>
            </a:extLst>
          </p:cNvPr>
          <p:cNvSpPr txBox="1"/>
          <p:nvPr/>
        </p:nvSpPr>
        <p:spPr>
          <a:xfrm>
            <a:off x="531223" y="2243547"/>
            <a:ext cx="8482148" cy="1460272"/>
          </a:xfrm>
          <a:prstGeom prst="rect">
            <a:avLst/>
          </a:prstGeom>
          <a:noFill/>
        </p:spPr>
        <p:txBody>
          <a:bodyPr wrap="square">
            <a:spAutoFit/>
          </a:bodyPr>
          <a:lstStyle/>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ổ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500 ml = 0,5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ol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ì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0,5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ít</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ề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iệ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uẩ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a:t>
            </a:r>
            <a:r>
              <a:rPr lang="en-US" sz="2400" baseline="-250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24,79 =0,5 / 24,79 ≈ 0,02 (mol)</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7" name="Google Shape;7933;p34">
            <a:extLst>
              <a:ext uri="{FF2B5EF4-FFF2-40B4-BE49-F238E27FC236}">
                <a16:creationId xmlns:a16="http://schemas.microsoft.com/office/drawing/2014/main" id="{42E05280-E908-4A19-9784-BF862B3DF6FC}"/>
              </a:ext>
            </a:extLst>
          </p:cNvPr>
          <p:cNvSpPr txBox="1">
            <a:spLocks/>
          </p:cNvSpPr>
          <p:nvPr/>
        </p:nvSpPr>
        <p:spPr>
          <a:xfrm>
            <a:off x="3402687" y="1780186"/>
            <a:ext cx="1594323"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RPr/>
            </a:defPPr>
            <a:lvl1pPr marL="0" indent="0" algn="ctr">
              <a:buClr>
                <a:schemeClr val="accent2"/>
              </a:buClr>
              <a:buSzPts val="1200"/>
              <a:buFont typeface="Nunito"/>
              <a:buNone/>
              <a:defRPr sz="1800">
                <a:solidFill>
                  <a:srgbClr val="841F00"/>
                </a:solidFill>
                <a:latin typeface="#9Slide03 Arima Madurai Black" panose="00000A00000000000000" pitchFamily="2" charset="0"/>
                <a:ea typeface="Nunito"/>
                <a:cs typeface="#9Slide03 Arima Madurai Black" panose="00000A00000000000000" pitchFamily="2" charset="0"/>
              </a:defRPr>
            </a:lvl1pPr>
            <a:lvl2pPr marL="914400" indent="-304800">
              <a:buClr>
                <a:schemeClr val="accent2"/>
              </a:buClr>
              <a:buSzPts val="1200"/>
              <a:buFont typeface="Nunito"/>
              <a:buChar char="○"/>
              <a:defRPr sz="1200">
                <a:solidFill>
                  <a:schemeClr val="accent2"/>
                </a:solidFill>
                <a:latin typeface="Nunito"/>
                <a:ea typeface="Nunito"/>
                <a:cs typeface="Nunito"/>
              </a:defRPr>
            </a:lvl2pPr>
            <a:lvl3pPr marL="1371600" indent="-304800">
              <a:buClr>
                <a:schemeClr val="accent2"/>
              </a:buClr>
              <a:buSzPts val="1200"/>
              <a:buFont typeface="Nunito"/>
              <a:buChar char="■"/>
              <a:defRPr sz="1200">
                <a:solidFill>
                  <a:schemeClr val="accent2"/>
                </a:solidFill>
                <a:latin typeface="Nunito"/>
                <a:ea typeface="Nunito"/>
                <a:cs typeface="Nunito"/>
              </a:defRPr>
            </a:lvl3pPr>
            <a:lvl4pPr marL="1828800" indent="-304800">
              <a:buClr>
                <a:schemeClr val="accent2"/>
              </a:buClr>
              <a:buSzPts val="1200"/>
              <a:buFont typeface="Nunito"/>
              <a:buChar char="●"/>
              <a:defRPr sz="1200">
                <a:solidFill>
                  <a:schemeClr val="accent2"/>
                </a:solidFill>
                <a:latin typeface="Nunito"/>
                <a:ea typeface="Nunito"/>
                <a:cs typeface="Nunito"/>
              </a:defRPr>
            </a:lvl4pPr>
            <a:lvl5pPr marL="2286000" indent="-304800">
              <a:buClr>
                <a:schemeClr val="accent2"/>
              </a:buClr>
              <a:buSzPts val="1200"/>
              <a:buFont typeface="Nunito"/>
              <a:buChar char="○"/>
              <a:defRPr sz="1200">
                <a:solidFill>
                  <a:schemeClr val="accent2"/>
                </a:solidFill>
                <a:latin typeface="Nunito"/>
                <a:ea typeface="Nunito"/>
                <a:cs typeface="Nunito"/>
              </a:defRPr>
            </a:lvl5pPr>
            <a:lvl6pPr marL="2743200" indent="-304800">
              <a:buClr>
                <a:schemeClr val="accent2"/>
              </a:buClr>
              <a:buSzPts val="1200"/>
              <a:buFont typeface="Nunito"/>
              <a:buChar char="■"/>
              <a:defRPr sz="1200">
                <a:solidFill>
                  <a:schemeClr val="accent2"/>
                </a:solidFill>
                <a:latin typeface="Nunito"/>
                <a:ea typeface="Nunito"/>
                <a:cs typeface="Nunito"/>
              </a:defRPr>
            </a:lvl6pPr>
            <a:lvl7pPr marL="3200400" indent="-304800">
              <a:buClr>
                <a:schemeClr val="accent2"/>
              </a:buClr>
              <a:buSzPts val="1200"/>
              <a:buFont typeface="Nunito"/>
              <a:buChar char="●"/>
              <a:defRPr sz="1200">
                <a:solidFill>
                  <a:schemeClr val="accent2"/>
                </a:solidFill>
                <a:latin typeface="Nunito"/>
                <a:ea typeface="Nunito"/>
                <a:cs typeface="Nunito"/>
              </a:defRPr>
            </a:lvl7pPr>
            <a:lvl8pPr marL="3657600" indent="-304800">
              <a:buClr>
                <a:schemeClr val="accent2"/>
              </a:buClr>
              <a:buSzPts val="1200"/>
              <a:buFont typeface="Nunito"/>
              <a:buChar char="○"/>
              <a:defRPr sz="1200">
                <a:solidFill>
                  <a:schemeClr val="accent2"/>
                </a:solidFill>
                <a:latin typeface="Nunito"/>
                <a:ea typeface="Nunito"/>
                <a:cs typeface="Nunito"/>
              </a:defRPr>
            </a:lvl8pPr>
            <a:lvl9pPr marL="4114800" indent="-304800">
              <a:buClr>
                <a:schemeClr val="accent2"/>
              </a:buClr>
              <a:buSzPts val="1200"/>
              <a:buFont typeface="Nunito"/>
              <a:buChar char="■"/>
              <a:defRPr sz="1200">
                <a:solidFill>
                  <a:schemeClr val="accent2"/>
                </a:solidFill>
                <a:latin typeface="Nunito"/>
                <a:ea typeface="Nunito"/>
                <a:cs typeface="Nunito"/>
              </a:defRPr>
            </a:lvl9pPr>
          </a:lstStyle>
          <a:p>
            <a:r>
              <a:rPr lang="en-US" dirty="0" err="1"/>
              <a:t>Hướng</a:t>
            </a:r>
            <a:r>
              <a:rPr lang="en-US" dirty="0"/>
              <a:t> </a:t>
            </a:r>
            <a:r>
              <a:rPr lang="en-US" dirty="0" err="1"/>
              <a:t>dẫn</a:t>
            </a:r>
            <a:endParaRPr lang="vi-VN" dirty="0"/>
          </a:p>
        </p:txBody>
      </p:sp>
    </p:spTree>
    <p:extLst>
      <p:ext uri="{BB962C8B-B14F-4D97-AF65-F5344CB8AC3E}">
        <p14:creationId xmlns:p14="http://schemas.microsoft.com/office/powerpoint/2010/main" val="30488553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1000"/>
                                  </p:stCondLst>
                                  <p:iterate type="lt">
                                    <p:tmPct val="6000"/>
                                  </p:iterate>
                                  <p:childTnLst>
                                    <p:set>
                                      <p:cBhvr>
                                        <p:cTn id="6" dur="1" fill="hold">
                                          <p:stCondLst>
                                            <p:cond delay="0"/>
                                          </p:stCondLst>
                                        </p:cTn>
                                        <p:tgtEl>
                                          <p:spTgt spid="7">
                                            <p:txEl>
                                              <p:pRg st="0" end="0"/>
                                            </p:txEl>
                                          </p:spTgt>
                                        </p:tgtEl>
                                        <p:attrNameLst>
                                          <p:attrName>style.visibility</p:attrName>
                                        </p:attrNameLst>
                                      </p:cBhvr>
                                      <p:to>
                                        <p:strVal val="visible"/>
                                      </p:to>
                                    </p:set>
                                    <p:animEffect transition="in" filter="wipe(up)">
                                      <p:cBhvr>
                                        <p:cTn id="7" dur="500"/>
                                        <p:tgtEl>
                                          <p:spTgt spid="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uiExpand="1"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15F59605-F43C-DF48-2CE7-C51D26B129C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742246" y="1309065"/>
            <a:ext cx="3834435" cy="3834435"/>
          </a:xfrm>
          <a:prstGeom prst="rect">
            <a:avLst/>
          </a:prstGeom>
        </p:spPr>
      </p:pic>
      <p:sp>
        <p:nvSpPr>
          <p:cNvPr id="9" name="Google Shape;7957;p35">
            <a:extLst>
              <a:ext uri="{FF2B5EF4-FFF2-40B4-BE49-F238E27FC236}">
                <a16:creationId xmlns:a16="http://schemas.microsoft.com/office/drawing/2014/main" id="{B7D3AF73-B88D-EF2B-0E39-1295C7AA7DCA}"/>
              </a:ext>
            </a:extLst>
          </p:cNvPr>
          <p:cNvSpPr txBox="1">
            <a:spLocks/>
          </p:cNvSpPr>
          <p:nvPr/>
        </p:nvSpPr>
        <p:spPr>
          <a:xfrm>
            <a:off x="904794" y="297489"/>
            <a:ext cx="7143577" cy="1154700"/>
          </a:xfrm>
          <a:prstGeom prst="rect">
            <a:avLst/>
          </a:prstGeom>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vi-VN" sz="6600" dirty="0">
                <a:solidFill>
                  <a:srgbClr val="841F00"/>
                </a:solidFill>
                <a:latin typeface="#9Slide07 IcielCadena" panose="02000503000000020004" pitchFamily="2" charset="0"/>
              </a:rPr>
              <a:t>VẬN DỤNG</a:t>
            </a:r>
          </a:p>
        </p:txBody>
      </p:sp>
    </p:spTree>
    <p:extLst>
      <p:ext uri="{BB962C8B-B14F-4D97-AF65-F5344CB8AC3E}">
        <p14:creationId xmlns:p14="http://schemas.microsoft.com/office/powerpoint/2010/main" val="231553834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5BE89F36-6531-65DB-9EAE-B23EAA27E97C}"/>
              </a:ext>
            </a:extLst>
          </p:cNvPr>
          <p:cNvSpPr txBox="1"/>
          <p:nvPr/>
        </p:nvSpPr>
        <p:spPr>
          <a:xfrm>
            <a:off x="633549" y="435428"/>
            <a:ext cx="7876902" cy="3911135"/>
          </a:xfrm>
          <a:prstGeom prst="rect">
            <a:avLst/>
          </a:prstGeom>
          <a:solidFill>
            <a:schemeClr val="tx2">
              <a:lumMod val="40000"/>
              <a:lumOff val="60000"/>
            </a:schemeClr>
          </a:solidFill>
        </p:spPr>
        <p:txBody>
          <a:bodyPr wrap="square">
            <a:spAutoFit/>
          </a:bodyPr>
          <a:lstStyle/>
          <a:p>
            <a:pPr>
              <a:lnSpc>
                <a:spcPct val="150000"/>
              </a:lnSpc>
            </a:pPr>
            <a:r>
              <a:rPr lang="vi-VN" sz="2400" dirty="0">
                <a:effectLst/>
                <a:latin typeface="Times New Roman" panose="02020603050405020304" pitchFamily="18" charset="0"/>
                <a:ea typeface="Calibri" panose="020F0502020204030204" pitchFamily="34" charset="0"/>
              </a:rPr>
              <a:t>1.</a:t>
            </a:r>
            <a:endParaRPr lang="vi-VN" sz="2400" dirty="0">
              <a:effectLst/>
              <a:latin typeface="Calibri" panose="020F0502020204030204" pitchFamily="34" charset="0"/>
              <a:ea typeface="Calibri" panose="020F0502020204030204" pitchFamily="34" charset="0"/>
            </a:endParaRPr>
          </a:p>
          <a:p>
            <a:pPr>
              <a:lnSpc>
                <a:spcPct val="150000"/>
              </a:lnSpc>
            </a:pPr>
            <a:r>
              <a:rPr lang="vi-VN" sz="2400" dirty="0">
                <a:effectLst/>
                <a:latin typeface="Times New Roman" panose="02020603050405020304" pitchFamily="18" charset="0"/>
                <a:ea typeface="Calibri" panose="020F0502020204030204" pitchFamily="34" charset="0"/>
              </a:rPr>
              <a:t>a) Khi </a:t>
            </a:r>
            <a:r>
              <a:rPr lang="vi-VN" sz="2400" dirty="0" err="1">
                <a:effectLst/>
                <a:latin typeface="Times New Roman" panose="02020603050405020304" pitchFamily="18" charset="0"/>
                <a:ea typeface="Calibri" panose="020F0502020204030204" pitchFamily="34" charset="0"/>
              </a:rPr>
              <a:t>carbon</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dioxide</a:t>
            </a:r>
            <a:r>
              <a:rPr lang="vi-VN" sz="2400" dirty="0">
                <a:effectLst/>
                <a:latin typeface="Times New Roman" panose="02020603050405020304" pitchFamily="18" charset="0"/>
                <a:ea typeface="Calibri" panose="020F0502020204030204" pitchFamily="34" charset="0"/>
              </a:rPr>
              <a:t> (CO</a:t>
            </a:r>
            <a:r>
              <a:rPr lang="vi-VN" sz="2400" baseline="-25000" dirty="0">
                <a:effectLst/>
                <a:latin typeface="Times New Roman" panose="02020603050405020304" pitchFamily="18" charset="0"/>
                <a:ea typeface="Calibri" panose="020F0502020204030204" pitchFamily="34" charset="0"/>
              </a:rPr>
              <a:t>2</a:t>
            </a:r>
            <a:r>
              <a:rPr lang="vi-VN" sz="2400" dirty="0">
                <a:effectLst/>
                <a:latin typeface="Times New Roman" panose="02020603050405020304" pitchFamily="18" charset="0"/>
                <a:ea typeface="Calibri" panose="020F0502020204030204" pitchFamily="34" charset="0"/>
              </a:rPr>
              <a:t>) nặng hơn hay nhẹ hơn không khí bao nhiêu lần? </a:t>
            </a:r>
            <a:endParaRPr lang="vi-VN" sz="2400" dirty="0">
              <a:effectLst/>
              <a:latin typeface="Calibri" panose="020F0502020204030204" pitchFamily="34" charset="0"/>
              <a:ea typeface="Calibri" panose="020F0502020204030204" pitchFamily="34" charset="0"/>
            </a:endParaRPr>
          </a:p>
          <a:p>
            <a:pPr>
              <a:lnSpc>
                <a:spcPct val="150000"/>
              </a:lnSpc>
            </a:pPr>
            <a:r>
              <a:rPr lang="vi-VN" sz="2400" dirty="0">
                <a:effectLst/>
                <a:latin typeface="Times New Roman" panose="02020603050405020304" pitchFamily="18" charset="0"/>
                <a:ea typeface="Calibri" panose="020F0502020204030204" pitchFamily="34" charset="0"/>
              </a:rPr>
              <a:t>b) Trong lòng hang sâu thường xảy ra quá trình phân </a:t>
            </a:r>
            <a:r>
              <a:rPr lang="vi-VN" sz="2400" dirty="0" err="1">
                <a:effectLst/>
                <a:latin typeface="Times New Roman" panose="02020603050405020304" pitchFamily="18" charset="0"/>
                <a:ea typeface="Calibri" panose="020F0502020204030204" pitchFamily="34" charset="0"/>
              </a:rPr>
              <a:t>huỷ</a:t>
            </a:r>
            <a:r>
              <a:rPr lang="vi-VN" sz="2400" dirty="0">
                <a:effectLst/>
                <a:latin typeface="Times New Roman" panose="02020603050405020304" pitchFamily="18" charset="0"/>
                <a:ea typeface="Calibri" panose="020F0502020204030204" pitchFamily="34" charset="0"/>
              </a:rPr>
              <a:t> chất vô cơ hoặc hữu cơ, sinh ra khi </a:t>
            </a:r>
            <a:r>
              <a:rPr lang="vi-VN" sz="2400" dirty="0" err="1">
                <a:effectLst/>
                <a:latin typeface="Times New Roman" panose="02020603050405020304" pitchFamily="18" charset="0"/>
                <a:ea typeface="Calibri" panose="020F0502020204030204" pitchFamily="34" charset="0"/>
              </a:rPr>
              <a:t>carbon</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dioxide</a:t>
            </a:r>
            <a:r>
              <a:rPr lang="vi-VN" sz="2400" dirty="0">
                <a:effectLst/>
                <a:latin typeface="Times New Roman" panose="02020603050405020304" pitchFamily="18" charset="0"/>
                <a:ea typeface="Calibri" panose="020F0502020204030204" pitchFamily="34" charset="0"/>
              </a:rPr>
              <a:t>. Hãy cho biết khí </a:t>
            </a:r>
            <a:r>
              <a:rPr lang="vi-VN" sz="2400" dirty="0" err="1">
                <a:effectLst/>
                <a:latin typeface="Times New Roman" panose="02020603050405020304" pitchFamily="18" charset="0"/>
                <a:ea typeface="Calibri" panose="020F0502020204030204" pitchFamily="34" charset="0"/>
              </a:rPr>
              <a:t>carbon</a:t>
            </a:r>
            <a:r>
              <a:rPr lang="vi-VN" sz="2400" dirty="0">
                <a:effectLst/>
                <a:latin typeface="Times New Roman" panose="02020603050405020304" pitchFamily="18" charset="0"/>
                <a:ea typeface="Calibri" panose="020F0502020204030204" pitchFamily="34" charset="0"/>
              </a:rPr>
              <a:t> </a:t>
            </a:r>
            <a:r>
              <a:rPr lang="vi-VN" sz="2400" dirty="0" err="1">
                <a:effectLst/>
                <a:latin typeface="Times New Roman" panose="02020603050405020304" pitchFamily="18" charset="0"/>
                <a:ea typeface="Calibri" panose="020F0502020204030204" pitchFamily="34" charset="0"/>
              </a:rPr>
              <a:t>dioxide</a:t>
            </a:r>
            <a:r>
              <a:rPr lang="vi-VN" sz="2400" dirty="0">
                <a:effectLst/>
                <a:latin typeface="Times New Roman" panose="02020603050405020304" pitchFamily="18" charset="0"/>
                <a:ea typeface="Calibri" panose="020F0502020204030204" pitchFamily="34" charset="0"/>
              </a:rPr>
              <a:t> tích tụ ở trên nền hang hay bị không khí đẩy bay lên trên. </a:t>
            </a:r>
            <a:endParaRPr lang="vi-VN" sz="24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2580387023"/>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5BE89F36-6531-65DB-9EAE-B23EAA27E97C}"/>
              </a:ext>
            </a:extLst>
          </p:cNvPr>
          <p:cNvSpPr txBox="1"/>
          <p:nvPr/>
        </p:nvSpPr>
        <p:spPr>
          <a:xfrm>
            <a:off x="633549" y="383177"/>
            <a:ext cx="7876902" cy="4643322"/>
          </a:xfrm>
          <a:prstGeom prst="rect">
            <a:avLst/>
          </a:prstGeom>
          <a:solidFill>
            <a:schemeClr val="bg1">
              <a:lumMod val="90000"/>
            </a:schemeClr>
          </a:solidFill>
        </p:spPr>
        <p:txBody>
          <a:bodyPr wrap="square">
            <a:spAutoFit/>
          </a:bodyPr>
          <a:lstStyle/>
          <a:p>
            <a:pPr marL="30480" marR="30480" algn="just">
              <a:lnSpc>
                <a:spcPct val="115000"/>
              </a:lnSpc>
              <a:spcBef>
                <a:spcPts val="200"/>
              </a:spcBef>
              <a:spcAft>
                <a:spcPts val="300"/>
              </a:spcAft>
            </a:pP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lượ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CO</a:t>
            </a:r>
            <a:r>
              <a:rPr lang="en-US" sz="2400" baseline="-250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12 + 16 . 2 = 44 (amu).</a:t>
            </a: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ỉ</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ối</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carbon dioxide so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chemeClr val="accent2"/>
                </a:solidFill>
                <a:latin typeface="Times New Roman" panose="02020603050405020304" pitchFamily="18" charset="0"/>
                <a:ea typeface="Times New Roman" panose="02020603050405020304" pitchFamily="18" charset="0"/>
                <a:cs typeface="Times New Roman" panose="02020603050405020304" pitchFamily="18" charset="0"/>
              </a:rPr>
              <a:t>	      d</a:t>
            </a:r>
            <a:r>
              <a:rPr lang="en-US" sz="2400" baseline="-250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O2/kk</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M</a:t>
            </a:r>
            <a:r>
              <a:rPr lang="en-US" sz="2400" baseline="-250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O2 </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M </a:t>
            </a:r>
            <a:r>
              <a:rPr lang="en-US" sz="2400" baseline="-250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k</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 44 / 29 ≈ 1,52.</a:t>
            </a: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Vậy</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1,52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30480" marR="30480" algn="just">
              <a:lnSpc>
                <a:spcPct val="115000"/>
              </a:lnSpc>
              <a:spcBef>
                <a:spcPts val="200"/>
              </a:spcBef>
              <a:spcAft>
                <a:spcPts val="300"/>
              </a:spcAft>
            </a:pP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0480" marR="30480" algn="just">
              <a:lnSpc>
                <a:spcPct val="115000"/>
              </a:lnSpc>
              <a:spcBef>
                <a:spcPts val="200"/>
              </a:spcBef>
              <a:spcAft>
                <a:spcPts val="300"/>
              </a:spcAft>
            </a:pP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b) Trong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lò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hang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sâu</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hườ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xảy</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quá</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huỷ</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hất</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vô</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ơ</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hoặc</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hữu</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cơ</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ra</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carbon dioxide. Do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nặ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hơ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1,52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lầ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ụ</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trê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nền</a:t>
            </a:r>
            <a:r>
              <a:rPr lang="en-US" sz="2400" dirty="0">
                <a:solidFill>
                  <a:schemeClr val="accent2"/>
                </a:solidFill>
                <a:effectLst/>
                <a:latin typeface="Times New Roman" panose="02020603050405020304" pitchFamily="18" charset="0"/>
                <a:ea typeface="Times New Roman" panose="02020603050405020304" pitchFamily="18" charset="0"/>
                <a:cs typeface="Times New Roman" panose="02020603050405020304" pitchFamily="18" charset="0"/>
              </a:rPr>
              <a:t> hang.</a:t>
            </a: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endParaRPr lang="vi-VN" sz="2400" dirty="0">
              <a:solidFill>
                <a:schemeClr val="accent2"/>
              </a:solidFill>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956702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DA37B9BE-E4E0-7214-A727-5417802461A7}"/>
              </a:ext>
            </a:extLst>
          </p:cNvPr>
          <p:cNvSpPr txBox="1"/>
          <p:nvPr/>
        </p:nvSpPr>
        <p:spPr>
          <a:xfrm>
            <a:off x="111760" y="1036153"/>
            <a:ext cx="8961119" cy="2803140"/>
          </a:xfrm>
          <a:prstGeom prst="rect">
            <a:avLst/>
          </a:prstGeom>
          <a:solidFill>
            <a:schemeClr val="tx2">
              <a:lumMod val="40000"/>
              <a:lumOff val="60000"/>
            </a:schemeClr>
          </a:solidFill>
        </p:spPr>
        <p:txBody>
          <a:bodyPr wrap="square">
            <a:spAutoFit/>
          </a:bodyPr>
          <a:lstStyle/>
          <a:p>
            <a:pPr>
              <a:lnSpc>
                <a:spcPct val="150000"/>
              </a:lnSpc>
            </a:pPr>
            <a:r>
              <a:rPr lang="vi-VN" sz="2400" dirty="0">
                <a:effectLst/>
                <a:latin typeface="Times New Roman" panose="02020603050405020304" pitchFamily="18" charset="0"/>
                <a:ea typeface="Calibri" panose="020F0502020204030204" pitchFamily="34" charset="0"/>
              </a:rPr>
              <a:t>2. </a:t>
            </a:r>
            <a:endParaRPr lang="vi-VN" sz="2400" dirty="0">
              <a:effectLst/>
              <a:latin typeface="Calibri" panose="020F0502020204030204" pitchFamily="34" charset="0"/>
              <a:ea typeface="Calibri" panose="020F0502020204030204" pitchFamily="34" charset="0"/>
            </a:endParaRPr>
          </a:p>
          <a:p>
            <a:pPr>
              <a:lnSpc>
                <a:spcPct val="150000"/>
              </a:lnSpc>
            </a:pPr>
            <a:r>
              <a:rPr lang="vi-VN" sz="2400" dirty="0">
                <a:effectLst/>
                <a:latin typeface="Times New Roman" panose="02020603050405020304" pitchFamily="18" charset="0"/>
                <a:ea typeface="Calibri" panose="020F0502020204030204" pitchFamily="34" charset="0"/>
              </a:rPr>
              <a:t>a) Khi </a:t>
            </a:r>
            <a:r>
              <a:rPr lang="vi-VN" sz="2400" dirty="0" err="1">
                <a:effectLst/>
                <a:latin typeface="Times New Roman" panose="02020603050405020304" pitchFamily="18" charset="0"/>
                <a:ea typeface="Calibri" panose="020F0502020204030204" pitchFamily="34" charset="0"/>
              </a:rPr>
              <a:t>methane</a:t>
            </a:r>
            <a:r>
              <a:rPr lang="vi-VN" sz="2400" dirty="0">
                <a:effectLst/>
                <a:latin typeface="Times New Roman" panose="02020603050405020304" pitchFamily="18" charset="0"/>
                <a:ea typeface="Calibri" panose="020F0502020204030204" pitchFamily="34" charset="0"/>
              </a:rPr>
              <a:t> (CH</a:t>
            </a:r>
            <a:r>
              <a:rPr lang="vi-VN" sz="2400" baseline="-25000" dirty="0">
                <a:effectLst/>
                <a:latin typeface="Times New Roman" panose="02020603050405020304" pitchFamily="18" charset="0"/>
                <a:ea typeface="Calibri" panose="020F0502020204030204" pitchFamily="34" charset="0"/>
              </a:rPr>
              <a:t>4</a:t>
            </a:r>
            <a:r>
              <a:rPr lang="vi-VN" sz="2400" dirty="0">
                <a:effectLst/>
                <a:latin typeface="Times New Roman" panose="02020603050405020304" pitchFamily="18" charset="0"/>
                <a:ea typeface="Calibri" panose="020F0502020204030204" pitchFamily="34" charset="0"/>
              </a:rPr>
              <a:t>) nặng hơn hay nhẹ hơn không khí bao nhiêu lần? </a:t>
            </a:r>
            <a:endParaRPr lang="vi-VN" sz="2400" dirty="0">
              <a:effectLst/>
              <a:latin typeface="Calibri" panose="020F0502020204030204" pitchFamily="34" charset="0"/>
              <a:ea typeface="Calibri" panose="020F0502020204030204" pitchFamily="34" charset="0"/>
            </a:endParaRPr>
          </a:p>
          <a:p>
            <a:pPr>
              <a:lnSpc>
                <a:spcPct val="150000"/>
              </a:lnSpc>
            </a:pPr>
            <a:r>
              <a:rPr lang="vi-VN" sz="2400" dirty="0">
                <a:effectLst/>
                <a:latin typeface="Times New Roman" panose="02020603050405020304" pitchFamily="18" charset="0"/>
                <a:ea typeface="Calibri" panose="020F0502020204030204" pitchFamily="34" charset="0"/>
              </a:rPr>
              <a:t>b) Dưới đáy giếng thường xảy ra quá trình phân </a:t>
            </a:r>
            <a:r>
              <a:rPr lang="vi-VN" sz="2400" dirty="0" err="1">
                <a:effectLst/>
                <a:latin typeface="Times New Roman" panose="02020603050405020304" pitchFamily="18" charset="0"/>
                <a:ea typeface="Calibri" panose="020F0502020204030204" pitchFamily="34" charset="0"/>
              </a:rPr>
              <a:t>huỷ</a:t>
            </a:r>
            <a:r>
              <a:rPr lang="vi-VN" sz="2400" dirty="0">
                <a:effectLst/>
                <a:latin typeface="Times New Roman" panose="02020603050405020304" pitchFamily="18" charset="0"/>
                <a:ea typeface="Calibri" panose="020F0502020204030204" pitchFamily="34" charset="0"/>
              </a:rPr>
              <a:t> chất hữu cơ, sinh ra khí </a:t>
            </a:r>
            <a:r>
              <a:rPr lang="vi-VN" sz="2400" dirty="0" err="1">
                <a:effectLst/>
                <a:latin typeface="Times New Roman" panose="02020603050405020304" pitchFamily="18" charset="0"/>
                <a:ea typeface="Calibri" panose="020F0502020204030204" pitchFamily="34" charset="0"/>
              </a:rPr>
              <a:t>methane</a:t>
            </a:r>
            <a:r>
              <a:rPr lang="vi-VN" sz="2400" dirty="0">
                <a:effectLst/>
                <a:latin typeface="Times New Roman" panose="02020603050405020304" pitchFamily="18" charset="0"/>
                <a:ea typeface="Calibri" panose="020F0502020204030204" pitchFamily="34" charset="0"/>
              </a:rPr>
              <a:t>. Hãy cho biết khí </a:t>
            </a:r>
            <a:r>
              <a:rPr lang="vi-VN" sz="2400" dirty="0" err="1">
                <a:effectLst/>
                <a:latin typeface="Times New Roman" panose="02020603050405020304" pitchFamily="18" charset="0"/>
                <a:ea typeface="Calibri" panose="020F0502020204030204" pitchFamily="34" charset="0"/>
              </a:rPr>
              <a:t>methane</a:t>
            </a:r>
            <a:r>
              <a:rPr lang="vi-VN" sz="2400" dirty="0">
                <a:effectLst/>
                <a:latin typeface="Times New Roman" panose="02020603050405020304" pitchFamily="18" charset="0"/>
                <a:ea typeface="Calibri" panose="020F0502020204030204" pitchFamily="34" charset="0"/>
              </a:rPr>
              <a:t> tích tụ dưới đây giếng hay bị không khí đẩy bay lên trên.</a:t>
            </a:r>
            <a:endParaRPr lang="vi-VN" sz="2400"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189016352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a16="http://schemas.microsoft.com/office/drawing/2014/main" id="{5BE89F36-6531-65DB-9EAE-B23EAA27E97C}"/>
              </a:ext>
            </a:extLst>
          </p:cNvPr>
          <p:cNvSpPr txBox="1"/>
          <p:nvPr/>
        </p:nvSpPr>
        <p:spPr>
          <a:xfrm>
            <a:off x="886098" y="87086"/>
            <a:ext cx="7876902" cy="5011949"/>
          </a:xfrm>
          <a:prstGeom prst="rect">
            <a:avLst/>
          </a:prstGeom>
          <a:solidFill>
            <a:schemeClr val="bg1">
              <a:lumMod val="90000"/>
            </a:schemeClr>
          </a:solidFill>
        </p:spPr>
        <p:txBody>
          <a:bodyPr wrap="square">
            <a:spAutoFit/>
          </a:bodyPr>
          <a:lstStyle/>
          <a:p>
            <a:pPr>
              <a:lnSpc>
                <a:spcPct val="150000"/>
              </a:lnSpc>
            </a:pPr>
            <a:r>
              <a:rPr lang="en-US" sz="2400" dirty="0">
                <a:latin typeface="Times New Roman" panose="02020603050405020304" pitchFamily="18" charset="0"/>
                <a:cs typeface="Times New Roman" panose="02020603050405020304" pitchFamily="18" charset="0"/>
              </a:rPr>
              <a:t>a)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ượ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methane: 12 + 4.1 = 16 (amu).</a:t>
            </a:r>
            <a:endParaRPr lang="vi-VN"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T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ố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methane so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pPr>
              <a:lnSpc>
                <a:spcPct val="150000"/>
              </a:lnSpc>
            </a:pPr>
            <a:endParaRPr lang="vi-VN" sz="2400" dirty="0">
              <a:solidFill>
                <a:schemeClr val="accent2"/>
              </a:solidFill>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endParaRPr lang="vi-VN" sz="2400" dirty="0">
              <a:solidFill>
                <a:schemeClr val="accent2"/>
              </a:solidFill>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methane </a:t>
            </a:r>
            <a:r>
              <a:rPr lang="en-US" sz="2400" dirty="0" err="1">
                <a:latin typeface="Times New Roman" panose="02020603050405020304" pitchFamily="18" charset="0"/>
                <a:cs typeface="Times New Roman" panose="02020603050405020304" pitchFamily="18" charset="0"/>
              </a:rPr>
              <a:t>nh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oảng</a:t>
            </a:r>
            <a:r>
              <a:rPr lang="en-US" sz="2400" dirty="0">
                <a:latin typeface="Times New Roman" panose="02020603050405020304" pitchFamily="18" charset="0"/>
                <a:cs typeface="Times New Roman" panose="02020603050405020304" pitchFamily="18" charset="0"/>
              </a:rPr>
              <a:t> 0,55 </a:t>
            </a:r>
            <a:r>
              <a:rPr lang="en-US" sz="2400" dirty="0" err="1">
                <a:latin typeface="Times New Roman" panose="02020603050405020304" pitchFamily="18" charset="0"/>
                <a:cs typeface="Times New Roman" panose="02020603050405020304" pitchFamily="18" charset="0"/>
              </a:rPr>
              <a:t>lần</a:t>
            </a:r>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pPr>
              <a:lnSpc>
                <a:spcPct val="150000"/>
              </a:lnSpc>
            </a:pPr>
            <a:r>
              <a:rPr lang="en-US" sz="2400" dirty="0">
                <a:latin typeface="Times New Roman" panose="02020603050405020304" pitchFamily="18" charset="0"/>
                <a:cs typeface="Times New Roman" panose="02020603050405020304" pitchFamily="18" charset="0"/>
              </a:rPr>
              <a:t>b) </a:t>
            </a:r>
            <a:r>
              <a:rPr lang="en-US" sz="2400" dirty="0" err="1">
                <a:latin typeface="Times New Roman" panose="02020603050405020304" pitchFamily="18" charset="0"/>
                <a:cs typeface="Times New Roman" panose="02020603050405020304" pitchFamily="18" charset="0"/>
              </a:rPr>
              <a:t>Dư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xả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qu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â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uỷ</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ấ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ữ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i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methane. Do </a:t>
            </a:r>
            <a:r>
              <a:rPr lang="en-US" sz="2400" dirty="0" err="1">
                <a:latin typeface="Times New Roman" panose="02020603050405020304" pitchFamily="18" charset="0"/>
                <a:cs typeface="Times New Roman" panose="02020603050405020304" pitchFamily="18" charset="0"/>
              </a:rPr>
              <a:t>nhẹ</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methane </a:t>
            </a:r>
            <a:r>
              <a:rPr lang="en-US" sz="2400" dirty="0" err="1">
                <a:latin typeface="Times New Roman" panose="02020603050405020304" pitchFamily="18" charset="0"/>
                <a:cs typeface="Times New Roman" panose="02020603050405020304" pitchFamily="18" charset="0"/>
              </a:rPr>
              <a:t>sẽ</a:t>
            </a: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ông</a:t>
            </a:r>
            <a:r>
              <a:rPr lang="en-US" sz="2400" b="1"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í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ụ</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ướ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á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ế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à</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ị</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khí</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ẩy</a:t>
            </a:r>
            <a:r>
              <a:rPr lang="en-US" sz="2400" dirty="0">
                <a:latin typeface="Times New Roman" panose="02020603050405020304" pitchFamily="18" charset="0"/>
                <a:cs typeface="Times New Roman" panose="02020603050405020304" pitchFamily="18" charset="0"/>
              </a:rPr>
              <a:t> bay </a:t>
            </a:r>
            <a:r>
              <a:rPr lang="en-US" sz="2400" dirty="0" err="1">
                <a:latin typeface="Times New Roman" panose="02020603050405020304" pitchFamily="18" charset="0"/>
                <a:cs typeface="Times New Roman" panose="02020603050405020304" pitchFamily="18" charset="0"/>
              </a:rPr>
              <a:t>l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ên</a:t>
            </a:r>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p:txBody>
      </p:sp>
      <p:sp>
        <p:nvSpPr>
          <p:cNvPr id="9" name="Rectangle 8">
            <a:extLst>
              <a:ext uri="{FF2B5EF4-FFF2-40B4-BE49-F238E27FC236}">
                <a16:creationId xmlns:a16="http://schemas.microsoft.com/office/drawing/2014/main" id="{60776A53-6E91-C1BF-2AFE-157120768778}"/>
              </a:ext>
            </a:extLst>
          </p:cNvPr>
          <p:cNvSpPr>
            <a:spLocks noChangeArrowheads="1"/>
          </p:cNvSpPr>
          <p:nvPr/>
        </p:nvSpPr>
        <p:spPr bwMode="auto">
          <a:xfrm>
            <a:off x="-226423" y="65314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graphicFrame>
        <p:nvGraphicFramePr>
          <p:cNvPr id="10" name="Đối tượng 9">
            <a:extLst>
              <a:ext uri="{FF2B5EF4-FFF2-40B4-BE49-F238E27FC236}">
                <a16:creationId xmlns:a16="http://schemas.microsoft.com/office/drawing/2014/main" id="{3AA5997F-DDD3-CF25-B3CE-ECC23A821665}"/>
              </a:ext>
            </a:extLst>
          </p:cNvPr>
          <p:cNvGraphicFramePr>
            <a:graphicFrameLocks noChangeAspect="1"/>
          </p:cNvGraphicFramePr>
          <p:nvPr>
            <p:extLst>
              <p:ext uri="{D42A27DB-BD31-4B8C-83A1-F6EECF244321}">
                <p14:modId xmlns:p14="http://schemas.microsoft.com/office/powerpoint/2010/main" val="559436321"/>
              </p:ext>
            </p:extLst>
          </p:nvPr>
        </p:nvGraphicFramePr>
        <p:xfrm>
          <a:off x="1959747" y="1541420"/>
          <a:ext cx="3097586" cy="828174"/>
        </p:xfrm>
        <a:graphic>
          <a:graphicData uri="http://schemas.openxmlformats.org/presentationml/2006/ole">
            <mc:AlternateContent xmlns:mc="http://schemas.openxmlformats.org/markup-compatibility/2006">
              <mc:Choice xmlns:v="urn:schemas-microsoft-com:vml" Requires="v">
                <p:oleObj r:id="rId2" imgW="1828800" imgH="482600" progId="Equation.DSMT4">
                  <p:embed/>
                </p:oleObj>
              </mc:Choice>
              <mc:Fallback>
                <p:oleObj r:id="rId2" imgW="1828800" imgH="482600" progId="Equation.DSMT4">
                  <p:embed/>
                  <p:pic>
                    <p:nvPicPr>
                      <p:cNvPr id="10" name="Đối tượng 9">
                        <a:extLst>
                          <a:ext uri="{FF2B5EF4-FFF2-40B4-BE49-F238E27FC236}">
                            <a16:creationId xmlns:a16="http://schemas.microsoft.com/office/drawing/2014/main" id="{3AA5997F-DDD3-CF25-B3CE-ECC23A82166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59747" y="1541420"/>
                        <a:ext cx="3097586" cy="828174"/>
                      </a:xfrm>
                      <a:prstGeom prst="rect">
                        <a:avLst/>
                      </a:prstGeom>
                      <a:noFill/>
                    </p:spPr>
                  </p:pic>
                </p:oleObj>
              </mc:Fallback>
            </mc:AlternateContent>
          </a:graphicData>
        </a:graphic>
      </p:graphicFrame>
    </p:spTree>
    <p:extLst>
      <p:ext uri="{BB962C8B-B14F-4D97-AF65-F5344CB8AC3E}">
        <p14:creationId xmlns:p14="http://schemas.microsoft.com/office/powerpoint/2010/main" val="1058182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9">
            <a:extLst>
              <a:ext uri="{FF2B5EF4-FFF2-40B4-BE49-F238E27FC236}">
                <a16:creationId xmlns:a16="http://schemas.microsoft.com/office/drawing/2014/main" id="{389BA1F8-30C5-B4BB-8C98-991D19BDE66F}"/>
              </a:ext>
            </a:extLst>
          </p:cNvPr>
          <p:cNvSpPr>
            <a:spLocks noChangeArrowheads="1"/>
          </p:cNvSpPr>
          <p:nvPr/>
        </p:nvSpPr>
        <p:spPr bwMode="auto">
          <a:xfrm>
            <a:off x="1584723" y="399157"/>
            <a:ext cx="2815828" cy="1943100"/>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endParaRPr lang="en-US" altLang="en-US" sz="1050">
              <a:solidFill>
                <a:schemeClr val="bg1"/>
              </a:solidFill>
            </a:endParaRPr>
          </a:p>
        </p:txBody>
      </p:sp>
      <p:sp>
        <p:nvSpPr>
          <p:cNvPr id="29699" name="Rectangle 21">
            <a:extLst>
              <a:ext uri="{FF2B5EF4-FFF2-40B4-BE49-F238E27FC236}">
                <a16:creationId xmlns:a16="http://schemas.microsoft.com/office/drawing/2014/main" id="{2B427035-B90A-71C1-8E00-4A8C0640B50E}"/>
              </a:ext>
            </a:extLst>
          </p:cNvPr>
          <p:cNvSpPr>
            <a:spLocks noChangeArrowheads="1"/>
          </p:cNvSpPr>
          <p:nvPr/>
        </p:nvSpPr>
        <p:spPr bwMode="auto">
          <a:xfrm>
            <a:off x="1584723" y="1943100"/>
            <a:ext cx="2815828" cy="398860"/>
          </a:xfrm>
          <a:prstGeom prst="rect">
            <a:avLst/>
          </a:prstGeom>
          <a:ln>
            <a:headEnd/>
            <a:tailEnd/>
          </a:ln>
        </p:spPr>
        <p:style>
          <a:lnRef idx="2">
            <a:schemeClr val="accent1">
              <a:shade val="50000"/>
            </a:schemeClr>
          </a:lnRef>
          <a:fillRef idx="1">
            <a:schemeClr val="accent1"/>
          </a:fillRef>
          <a:effectRef idx="0">
            <a:schemeClr val="accent1"/>
          </a:effectRef>
          <a:fontRef idx="minor">
            <a:schemeClr val="lt1"/>
          </a:fontRef>
        </p:style>
        <p:txBody>
          <a:bodyPr wrap="none" anchor="ctr"/>
          <a:lstStyle/>
          <a:p>
            <a:pPr algn="ctr">
              <a:defRPr/>
            </a:pPr>
            <a:r>
              <a:rPr lang="en-US" altLang="en-US" sz="1900" b="1" dirty="0">
                <a:latin typeface="Times New Roman" pitchFamily="18" charset="0"/>
                <a:cs typeface="Times New Roman" pitchFamily="18" charset="0"/>
              </a:rPr>
              <a:t>6,022.10</a:t>
            </a:r>
            <a:r>
              <a:rPr lang="en-US" altLang="en-US" sz="1900" b="1" baseline="30000" dirty="0">
                <a:latin typeface="Times New Roman" pitchFamily="18" charset="0"/>
                <a:cs typeface="Times New Roman" pitchFamily="18" charset="0"/>
              </a:rPr>
              <a:t>23</a:t>
            </a:r>
            <a:r>
              <a:rPr lang="en-US" altLang="en-US" sz="1900" b="1" dirty="0">
                <a:latin typeface="Times New Roman" pitchFamily="18" charset="0"/>
                <a:cs typeface="Times New Roman" pitchFamily="18" charset="0"/>
              </a:rPr>
              <a:t> </a:t>
            </a:r>
            <a:r>
              <a:rPr lang="en-US" altLang="en-US" sz="1900" b="1" dirty="0" err="1">
                <a:latin typeface="Times New Roman" pitchFamily="18" charset="0"/>
                <a:cs typeface="Times New Roman" pitchFamily="18" charset="0"/>
              </a:rPr>
              <a:t>nguyên</a:t>
            </a:r>
            <a:r>
              <a:rPr lang="en-US" altLang="en-US" sz="1900" b="1" dirty="0">
                <a:latin typeface="Times New Roman" pitchFamily="18" charset="0"/>
                <a:cs typeface="Times New Roman" pitchFamily="18" charset="0"/>
              </a:rPr>
              <a:t> </a:t>
            </a:r>
            <a:r>
              <a:rPr lang="en-US" altLang="en-US" sz="1900" b="1" dirty="0" err="1">
                <a:latin typeface="Times New Roman" pitchFamily="18" charset="0"/>
                <a:cs typeface="Times New Roman" pitchFamily="18" charset="0"/>
              </a:rPr>
              <a:t>tử</a:t>
            </a:r>
            <a:r>
              <a:rPr lang="en-US" altLang="en-US" sz="1900" b="1" dirty="0">
                <a:latin typeface="Times New Roman" pitchFamily="18" charset="0"/>
                <a:cs typeface="Times New Roman" pitchFamily="18" charset="0"/>
              </a:rPr>
              <a:t> Fe</a:t>
            </a:r>
          </a:p>
        </p:txBody>
      </p:sp>
      <p:grpSp>
        <p:nvGrpSpPr>
          <p:cNvPr id="9220" name="Group 23">
            <a:extLst>
              <a:ext uri="{FF2B5EF4-FFF2-40B4-BE49-F238E27FC236}">
                <a16:creationId xmlns:a16="http://schemas.microsoft.com/office/drawing/2014/main" id="{4AA9482F-253C-3C23-8532-3B69218B57E4}"/>
              </a:ext>
            </a:extLst>
          </p:cNvPr>
          <p:cNvGrpSpPr>
            <a:grpSpLocks/>
          </p:cNvGrpSpPr>
          <p:nvPr/>
        </p:nvGrpSpPr>
        <p:grpSpPr bwMode="auto">
          <a:xfrm>
            <a:off x="4800600" y="285750"/>
            <a:ext cx="2800350" cy="2056210"/>
            <a:chOff x="384" y="1344"/>
            <a:chExt cx="2496" cy="1872"/>
          </a:xfrm>
        </p:grpSpPr>
        <p:sp>
          <p:nvSpPr>
            <p:cNvPr id="29755" name="Rectangle 24">
              <a:extLst>
                <a:ext uri="{FF2B5EF4-FFF2-40B4-BE49-F238E27FC236}">
                  <a16:creationId xmlns:a16="http://schemas.microsoft.com/office/drawing/2014/main" id="{AE765B14-2D77-CCBD-398F-DD2569CF7E96}"/>
                </a:ext>
              </a:extLst>
            </p:cNvPr>
            <p:cNvSpPr>
              <a:spLocks noChangeArrowheads="1"/>
            </p:cNvSpPr>
            <p:nvPr/>
          </p:nvSpPr>
          <p:spPr bwMode="auto">
            <a:xfrm>
              <a:off x="384" y="1344"/>
              <a:ext cx="2496" cy="1872"/>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defRPr/>
              </a:pPr>
              <a:endParaRPr lang="en-US" altLang="en-US" sz="1050">
                <a:solidFill>
                  <a:schemeClr val="bg1"/>
                </a:solidFill>
              </a:endParaRPr>
            </a:p>
          </p:txBody>
        </p:sp>
        <p:sp>
          <p:nvSpPr>
            <p:cNvPr id="29756" name="Rectangle 25">
              <a:extLst>
                <a:ext uri="{FF2B5EF4-FFF2-40B4-BE49-F238E27FC236}">
                  <a16:creationId xmlns:a16="http://schemas.microsoft.com/office/drawing/2014/main" id="{6D5FDED0-DB45-BAE8-B9B3-3AC38F2781A9}"/>
                </a:ext>
              </a:extLst>
            </p:cNvPr>
            <p:cNvSpPr>
              <a:spLocks noChangeArrowheads="1"/>
            </p:cNvSpPr>
            <p:nvPr/>
          </p:nvSpPr>
          <p:spPr bwMode="auto">
            <a:xfrm>
              <a:off x="384" y="1344"/>
              <a:ext cx="2496" cy="384"/>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defRPr/>
              </a:pPr>
              <a:endParaRPr lang="en-US" altLang="en-US" sz="2250" b="1">
                <a:solidFill>
                  <a:srgbClr val="0000FF"/>
                </a:solidFill>
              </a:endParaRPr>
            </a:p>
          </p:txBody>
        </p:sp>
        <p:sp>
          <p:nvSpPr>
            <p:cNvPr id="29757" name="Rectangle 26">
              <a:extLst>
                <a:ext uri="{FF2B5EF4-FFF2-40B4-BE49-F238E27FC236}">
                  <a16:creationId xmlns:a16="http://schemas.microsoft.com/office/drawing/2014/main" id="{0AB4C652-646F-1BCB-D7DD-8833A0A1E377}"/>
                </a:ext>
              </a:extLst>
            </p:cNvPr>
            <p:cNvSpPr>
              <a:spLocks noChangeArrowheads="1"/>
            </p:cNvSpPr>
            <p:nvPr/>
          </p:nvSpPr>
          <p:spPr bwMode="auto">
            <a:xfrm>
              <a:off x="384" y="2832"/>
              <a:ext cx="2496" cy="384"/>
            </a:xfrm>
            <a:prstGeom prst="rect">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p>
              <a:pPr algn="ctr">
                <a:defRPr/>
              </a:pPr>
              <a:r>
                <a:rPr lang="en-US" altLang="en-US" sz="2400" b="1" dirty="0">
                  <a:latin typeface="Times New Roman" pitchFamily="18" charset="0"/>
                  <a:cs typeface="Times New Roman" pitchFamily="18" charset="0"/>
                </a:rPr>
                <a:t>6,022.10</a:t>
              </a:r>
              <a:r>
                <a:rPr lang="en-US" altLang="en-US" sz="2400" b="1" baseline="30000" dirty="0">
                  <a:latin typeface="Times New Roman" pitchFamily="18" charset="0"/>
                  <a:cs typeface="Times New Roman" pitchFamily="18" charset="0"/>
                </a:rPr>
                <a:t>23</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phân</a:t>
              </a:r>
              <a:r>
                <a:rPr lang="en-US" altLang="en-US" sz="2400" b="1" dirty="0">
                  <a:latin typeface="Times New Roman" pitchFamily="18" charset="0"/>
                  <a:cs typeface="Times New Roman" pitchFamily="18" charset="0"/>
                </a:rPr>
                <a:t> </a:t>
              </a:r>
              <a:r>
                <a:rPr lang="en-US" altLang="en-US" sz="2400" b="1" dirty="0" err="1">
                  <a:latin typeface="Times New Roman" pitchFamily="18" charset="0"/>
                  <a:cs typeface="Times New Roman" pitchFamily="18" charset="0"/>
                </a:rPr>
                <a:t>tử</a:t>
              </a:r>
              <a:r>
                <a:rPr lang="en-US" altLang="en-US" sz="2400" b="1" dirty="0">
                  <a:latin typeface="Times New Roman" pitchFamily="18" charset="0"/>
                  <a:cs typeface="Times New Roman" pitchFamily="18" charset="0"/>
                </a:rPr>
                <a:t> H</a:t>
              </a:r>
              <a:r>
                <a:rPr lang="en-US" altLang="en-US" sz="2400" b="1" baseline="-25000" dirty="0">
                  <a:latin typeface="Times New Roman" pitchFamily="18" charset="0"/>
                  <a:cs typeface="Times New Roman" pitchFamily="18" charset="0"/>
                </a:rPr>
                <a:t>2</a:t>
              </a:r>
              <a:endParaRPr lang="en-US" altLang="en-US" sz="2400" b="1" dirty="0">
                <a:latin typeface="Times New Roman" pitchFamily="18" charset="0"/>
                <a:cs typeface="Times New Roman" pitchFamily="18" charset="0"/>
              </a:endParaRPr>
            </a:p>
          </p:txBody>
        </p:sp>
      </p:grpSp>
      <p:graphicFrame>
        <p:nvGraphicFramePr>
          <p:cNvPr id="9221" name="Object 612">
            <a:extLst>
              <a:ext uri="{FF2B5EF4-FFF2-40B4-BE49-F238E27FC236}">
                <a16:creationId xmlns:a16="http://schemas.microsoft.com/office/drawing/2014/main" id="{2E917CBB-98DD-3068-78BD-935E4755E1D1}"/>
              </a:ext>
            </a:extLst>
          </p:cNvPr>
          <p:cNvGraphicFramePr>
            <a:graphicFrameLocks noGrp="1" noChangeAspect="1"/>
          </p:cNvGraphicFramePr>
          <p:nvPr>
            <p:ph/>
          </p:nvPr>
        </p:nvGraphicFramePr>
        <p:xfrm>
          <a:off x="5257800" y="851298"/>
          <a:ext cx="1662113" cy="748903"/>
        </p:xfrm>
        <a:graphic>
          <a:graphicData uri="http://schemas.openxmlformats.org/presentationml/2006/ole">
            <mc:AlternateContent xmlns:mc="http://schemas.openxmlformats.org/markup-compatibility/2006">
              <mc:Choice xmlns:v="urn:schemas-microsoft-com:vml" Requires="v">
                <p:oleObj name="Flash Document" r:id="rId2" imgW="2901240" imgH="1308240" progId="">
                  <p:embed/>
                </p:oleObj>
              </mc:Choice>
              <mc:Fallback>
                <p:oleObj name="Flash Document" r:id="rId2" imgW="2901240" imgH="1308240" progId="">
                  <p:embed/>
                  <p:pic>
                    <p:nvPicPr>
                      <p:cNvPr id="9221" name="Object 612">
                        <a:extLst>
                          <a:ext uri="{FF2B5EF4-FFF2-40B4-BE49-F238E27FC236}">
                            <a16:creationId xmlns:a16="http://schemas.microsoft.com/office/drawing/2014/main" id="{2E917CBB-98DD-3068-78BD-935E4755E1D1}"/>
                          </a:ext>
                        </a:extLst>
                      </p:cNvPr>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851298"/>
                        <a:ext cx="1662113" cy="7489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8198" name="Picture 742">
            <a:extLst>
              <a:ext uri="{FF2B5EF4-FFF2-40B4-BE49-F238E27FC236}">
                <a16:creationId xmlns:a16="http://schemas.microsoft.com/office/drawing/2014/main" id="{1247CF5F-6372-270E-D39B-04B1D3532BBE}"/>
              </a:ext>
            </a:extLst>
          </p:cNvPr>
          <p:cNvPicPr>
            <a:picLocks noChangeAspect="1" noChangeArrowheads="1"/>
          </p:cNvPicPr>
          <p:nvPr/>
        </p:nvPicPr>
        <p:blipFill>
          <a:blip r:embed="rId4">
            <a:grayscl/>
            <a:extLst>
              <a:ext uri="{28A0092B-C50C-407E-A947-70E740481C1C}">
                <a14:useLocalDpi xmlns:a14="http://schemas.microsoft.com/office/drawing/2010/main" val="0"/>
              </a:ext>
            </a:extLst>
          </a:blip>
          <a:srcRect l="11880" t="35201" r="54840" b="19360"/>
          <a:stretch>
            <a:fillRect/>
          </a:stretch>
        </p:blipFill>
        <p:spPr bwMode="auto">
          <a:xfrm>
            <a:off x="2057400" y="828675"/>
            <a:ext cx="160020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856" name="Group 896">
            <a:extLst>
              <a:ext uri="{FF2B5EF4-FFF2-40B4-BE49-F238E27FC236}">
                <a16:creationId xmlns:a16="http://schemas.microsoft.com/office/drawing/2014/main" id="{226785CB-95CE-8455-FFB0-C9292E20B7E4}"/>
              </a:ext>
            </a:extLst>
          </p:cNvPr>
          <p:cNvGrpSpPr>
            <a:grpSpLocks/>
          </p:cNvGrpSpPr>
          <p:nvPr/>
        </p:nvGrpSpPr>
        <p:grpSpPr bwMode="auto">
          <a:xfrm>
            <a:off x="4800600" y="2864644"/>
            <a:ext cx="2914650" cy="1946672"/>
            <a:chOff x="336" y="2448"/>
            <a:chExt cx="2209" cy="1728"/>
          </a:xfrm>
        </p:grpSpPr>
        <p:grpSp>
          <p:nvGrpSpPr>
            <p:cNvPr id="8213" name="Group 29">
              <a:extLst>
                <a:ext uri="{FF2B5EF4-FFF2-40B4-BE49-F238E27FC236}">
                  <a16:creationId xmlns:a16="http://schemas.microsoft.com/office/drawing/2014/main" id="{F0B8EF80-4579-0614-352A-0B921A1042B8}"/>
                </a:ext>
              </a:extLst>
            </p:cNvPr>
            <p:cNvGrpSpPr>
              <a:grpSpLocks/>
            </p:cNvGrpSpPr>
            <p:nvPr/>
          </p:nvGrpSpPr>
          <p:grpSpPr bwMode="auto">
            <a:xfrm>
              <a:off x="336" y="2448"/>
              <a:ext cx="2209" cy="1728"/>
              <a:chOff x="384" y="1344"/>
              <a:chExt cx="2496" cy="1872"/>
            </a:xfrm>
          </p:grpSpPr>
          <p:sp>
            <p:nvSpPr>
              <p:cNvPr id="29752" name="Rectangle 30">
                <a:extLst>
                  <a:ext uri="{FF2B5EF4-FFF2-40B4-BE49-F238E27FC236}">
                    <a16:creationId xmlns:a16="http://schemas.microsoft.com/office/drawing/2014/main" id="{6443D394-31FF-DA12-4ACC-AF645BAA8C4E}"/>
                  </a:ext>
                </a:extLst>
              </p:cNvPr>
              <p:cNvSpPr>
                <a:spLocks noChangeArrowheads="1"/>
              </p:cNvSpPr>
              <p:nvPr/>
            </p:nvSpPr>
            <p:spPr bwMode="auto">
              <a:xfrm>
                <a:off x="384" y="1344"/>
                <a:ext cx="2496" cy="1872"/>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defRPr/>
                </a:pPr>
                <a:endParaRPr lang="en-US" altLang="en-US" sz="1050">
                  <a:solidFill>
                    <a:schemeClr val="bg1"/>
                  </a:solidFill>
                </a:endParaRPr>
              </a:p>
            </p:txBody>
          </p:sp>
          <p:sp>
            <p:nvSpPr>
              <p:cNvPr id="29754" name="Rectangle 32">
                <a:extLst>
                  <a:ext uri="{FF2B5EF4-FFF2-40B4-BE49-F238E27FC236}">
                    <a16:creationId xmlns:a16="http://schemas.microsoft.com/office/drawing/2014/main" id="{B6D0C435-521B-69DD-40CB-D596A814C0CC}"/>
                  </a:ext>
                </a:extLst>
              </p:cNvPr>
              <p:cNvSpPr>
                <a:spLocks noChangeArrowheads="1"/>
              </p:cNvSpPr>
              <p:nvPr/>
            </p:nvSpPr>
            <p:spPr bwMode="auto">
              <a:xfrm>
                <a:off x="384" y="2832"/>
                <a:ext cx="2496" cy="384"/>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defRPr/>
                </a:pPr>
                <a:endParaRPr lang="en-US" altLang="en-US" sz="2250" b="1"/>
              </a:p>
            </p:txBody>
          </p:sp>
        </p:grpSp>
        <p:grpSp>
          <p:nvGrpSpPr>
            <p:cNvPr id="8214" name="Group 890">
              <a:extLst>
                <a:ext uri="{FF2B5EF4-FFF2-40B4-BE49-F238E27FC236}">
                  <a16:creationId xmlns:a16="http://schemas.microsoft.com/office/drawing/2014/main" id="{55378EA6-130B-F4B6-01FD-93B210BAF101}"/>
                </a:ext>
              </a:extLst>
            </p:cNvPr>
            <p:cNvGrpSpPr>
              <a:grpSpLocks/>
            </p:cNvGrpSpPr>
            <p:nvPr/>
          </p:nvGrpSpPr>
          <p:grpSpPr bwMode="auto">
            <a:xfrm>
              <a:off x="480" y="2832"/>
              <a:ext cx="1920" cy="960"/>
              <a:chOff x="528" y="2832"/>
              <a:chExt cx="1920" cy="960"/>
            </a:xfrm>
          </p:grpSpPr>
          <p:grpSp>
            <p:nvGrpSpPr>
              <p:cNvPr id="8215" name="Group 857">
                <a:extLst>
                  <a:ext uri="{FF2B5EF4-FFF2-40B4-BE49-F238E27FC236}">
                    <a16:creationId xmlns:a16="http://schemas.microsoft.com/office/drawing/2014/main" id="{B9B15CC2-B26E-6DC1-FDB4-AEF1AA54C7D1}"/>
                  </a:ext>
                </a:extLst>
              </p:cNvPr>
              <p:cNvGrpSpPr>
                <a:grpSpLocks/>
              </p:cNvGrpSpPr>
              <p:nvPr/>
            </p:nvGrpSpPr>
            <p:grpSpPr bwMode="auto">
              <a:xfrm>
                <a:off x="528" y="2832"/>
                <a:ext cx="1728" cy="960"/>
                <a:chOff x="384" y="2832"/>
                <a:chExt cx="1824" cy="960"/>
              </a:xfrm>
            </p:grpSpPr>
            <p:grpSp>
              <p:nvGrpSpPr>
                <p:cNvPr id="8220" name="Group 858">
                  <a:extLst>
                    <a:ext uri="{FF2B5EF4-FFF2-40B4-BE49-F238E27FC236}">
                      <a16:creationId xmlns:a16="http://schemas.microsoft.com/office/drawing/2014/main" id="{E6FEA7C4-4F66-7FB7-6B9D-C7DA84A3C8DE}"/>
                    </a:ext>
                  </a:extLst>
                </p:cNvPr>
                <p:cNvGrpSpPr>
                  <a:grpSpLocks/>
                </p:cNvGrpSpPr>
                <p:nvPr/>
              </p:nvGrpSpPr>
              <p:grpSpPr bwMode="auto">
                <a:xfrm>
                  <a:off x="1344" y="2832"/>
                  <a:ext cx="336" cy="432"/>
                  <a:chOff x="2928" y="2496"/>
                  <a:chExt cx="712" cy="904"/>
                </a:xfrm>
              </p:grpSpPr>
              <p:graphicFrame>
                <p:nvGraphicFramePr>
                  <p:cNvPr id="8245" name="Object 859">
                    <a:extLst>
                      <a:ext uri="{FF2B5EF4-FFF2-40B4-BE49-F238E27FC236}">
                        <a16:creationId xmlns:a16="http://schemas.microsoft.com/office/drawing/2014/main" id="{67516A5E-AFFE-FF50-553C-84F8451BAC89}"/>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name="Flash Document" r:id="rId5" imgW="431640" imgH="431640" progId="">
                          <p:embed/>
                        </p:oleObj>
                      </mc:Choice>
                      <mc:Fallback>
                        <p:oleObj name="Flash Document" r:id="rId5" imgW="431640" imgH="431640" progId="">
                          <p:embed/>
                          <p:pic>
                            <p:nvPicPr>
                              <p:cNvPr id="8245" name="Object 859">
                                <a:extLst>
                                  <a:ext uri="{FF2B5EF4-FFF2-40B4-BE49-F238E27FC236}">
                                    <a16:creationId xmlns:a16="http://schemas.microsoft.com/office/drawing/2014/main" id="{67516A5E-AFFE-FF50-553C-84F8451BAC89}"/>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6" name="Object 860">
                    <a:extLst>
                      <a:ext uri="{FF2B5EF4-FFF2-40B4-BE49-F238E27FC236}">
                        <a16:creationId xmlns:a16="http://schemas.microsoft.com/office/drawing/2014/main" id="{95195B59-B997-3CC6-C40B-1CC2988153E9}"/>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name="Flash Document" r:id="rId7" imgW="635040" imgH="635040" progId="">
                          <p:embed/>
                        </p:oleObj>
                      </mc:Choice>
                      <mc:Fallback>
                        <p:oleObj name="Flash Document" r:id="rId7" imgW="635040" imgH="635040" progId="">
                          <p:embed/>
                          <p:pic>
                            <p:nvPicPr>
                              <p:cNvPr id="8246" name="Object 860">
                                <a:extLst>
                                  <a:ext uri="{FF2B5EF4-FFF2-40B4-BE49-F238E27FC236}">
                                    <a16:creationId xmlns:a16="http://schemas.microsoft.com/office/drawing/2014/main" id="{95195B59-B997-3CC6-C40B-1CC2988153E9}"/>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7" name="Object 861">
                    <a:extLst>
                      <a:ext uri="{FF2B5EF4-FFF2-40B4-BE49-F238E27FC236}">
                        <a16:creationId xmlns:a16="http://schemas.microsoft.com/office/drawing/2014/main" id="{71085D38-AFBA-5352-E182-EA5BA7AA9C00}"/>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name="Flash Document" r:id="rId9" imgW="431640" imgH="431640" progId="">
                          <p:embed/>
                        </p:oleObj>
                      </mc:Choice>
                      <mc:Fallback>
                        <p:oleObj name="Flash Document" r:id="rId9" imgW="431640" imgH="431640" progId="">
                          <p:embed/>
                          <p:pic>
                            <p:nvPicPr>
                              <p:cNvPr id="8247" name="Object 861">
                                <a:extLst>
                                  <a:ext uri="{FF2B5EF4-FFF2-40B4-BE49-F238E27FC236}">
                                    <a16:creationId xmlns:a16="http://schemas.microsoft.com/office/drawing/2014/main" id="{71085D38-AFBA-5352-E182-EA5BA7AA9C0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1" name="Group 862">
                  <a:extLst>
                    <a:ext uri="{FF2B5EF4-FFF2-40B4-BE49-F238E27FC236}">
                      <a16:creationId xmlns:a16="http://schemas.microsoft.com/office/drawing/2014/main" id="{E30CC05E-38AE-C98F-4B71-EC1BE91E69EE}"/>
                    </a:ext>
                  </a:extLst>
                </p:cNvPr>
                <p:cNvGrpSpPr>
                  <a:grpSpLocks/>
                </p:cNvGrpSpPr>
                <p:nvPr/>
              </p:nvGrpSpPr>
              <p:grpSpPr bwMode="auto">
                <a:xfrm>
                  <a:off x="864" y="2832"/>
                  <a:ext cx="336" cy="432"/>
                  <a:chOff x="2928" y="2496"/>
                  <a:chExt cx="712" cy="904"/>
                </a:xfrm>
              </p:grpSpPr>
              <p:graphicFrame>
                <p:nvGraphicFramePr>
                  <p:cNvPr id="8242" name="Object 863">
                    <a:extLst>
                      <a:ext uri="{FF2B5EF4-FFF2-40B4-BE49-F238E27FC236}">
                        <a16:creationId xmlns:a16="http://schemas.microsoft.com/office/drawing/2014/main" id="{DBFF9A56-3566-556E-76B3-E71EC1162834}"/>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name="Flash Document" r:id="rId10" imgW="431640" imgH="431640" progId="">
                          <p:embed/>
                        </p:oleObj>
                      </mc:Choice>
                      <mc:Fallback>
                        <p:oleObj name="Flash Document" r:id="rId10" imgW="431640" imgH="431640" progId="">
                          <p:embed/>
                          <p:pic>
                            <p:nvPicPr>
                              <p:cNvPr id="8242" name="Object 863">
                                <a:extLst>
                                  <a:ext uri="{FF2B5EF4-FFF2-40B4-BE49-F238E27FC236}">
                                    <a16:creationId xmlns:a16="http://schemas.microsoft.com/office/drawing/2014/main" id="{DBFF9A56-3566-556E-76B3-E71EC116283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3" name="Object 864">
                    <a:extLst>
                      <a:ext uri="{FF2B5EF4-FFF2-40B4-BE49-F238E27FC236}">
                        <a16:creationId xmlns:a16="http://schemas.microsoft.com/office/drawing/2014/main" id="{804451DC-D39D-81AA-91CD-64E2FF50289C}"/>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name="Flash Document" r:id="rId11" imgW="635040" imgH="635040" progId="">
                          <p:embed/>
                        </p:oleObj>
                      </mc:Choice>
                      <mc:Fallback>
                        <p:oleObj name="Flash Document" r:id="rId11" imgW="635040" imgH="635040" progId="">
                          <p:embed/>
                          <p:pic>
                            <p:nvPicPr>
                              <p:cNvPr id="8243" name="Object 864">
                                <a:extLst>
                                  <a:ext uri="{FF2B5EF4-FFF2-40B4-BE49-F238E27FC236}">
                                    <a16:creationId xmlns:a16="http://schemas.microsoft.com/office/drawing/2014/main" id="{804451DC-D39D-81AA-91CD-64E2FF5028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4" name="Object 865">
                    <a:extLst>
                      <a:ext uri="{FF2B5EF4-FFF2-40B4-BE49-F238E27FC236}">
                        <a16:creationId xmlns:a16="http://schemas.microsoft.com/office/drawing/2014/main" id="{AEC722B6-0B40-F975-8021-3F3D2C2E51DF}"/>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name="Flash Document" r:id="rId12" imgW="431640" imgH="431640" progId="">
                          <p:embed/>
                        </p:oleObj>
                      </mc:Choice>
                      <mc:Fallback>
                        <p:oleObj name="Flash Document" r:id="rId12" imgW="431640" imgH="431640" progId="">
                          <p:embed/>
                          <p:pic>
                            <p:nvPicPr>
                              <p:cNvPr id="8244" name="Object 865">
                                <a:extLst>
                                  <a:ext uri="{FF2B5EF4-FFF2-40B4-BE49-F238E27FC236}">
                                    <a16:creationId xmlns:a16="http://schemas.microsoft.com/office/drawing/2014/main" id="{AEC722B6-0B40-F975-8021-3F3D2C2E51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2" name="Group 866">
                  <a:extLst>
                    <a:ext uri="{FF2B5EF4-FFF2-40B4-BE49-F238E27FC236}">
                      <a16:creationId xmlns:a16="http://schemas.microsoft.com/office/drawing/2014/main" id="{523CD486-ABF4-AE81-2356-7079D191C1B8}"/>
                    </a:ext>
                  </a:extLst>
                </p:cNvPr>
                <p:cNvGrpSpPr>
                  <a:grpSpLocks/>
                </p:cNvGrpSpPr>
                <p:nvPr/>
              </p:nvGrpSpPr>
              <p:grpSpPr bwMode="auto">
                <a:xfrm>
                  <a:off x="384" y="2880"/>
                  <a:ext cx="336" cy="432"/>
                  <a:chOff x="2928" y="2496"/>
                  <a:chExt cx="712" cy="904"/>
                </a:xfrm>
              </p:grpSpPr>
              <p:graphicFrame>
                <p:nvGraphicFramePr>
                  <p:cNvPr id="8239" name="Object 867">
                    <a:extLst>
                      <a:ext uri="{FF2B5EF4-FFF2-40B4-BE49-F238E27FC236}">
                        <a16:creationId xmlns:a16="http://schemas.microsoft.com/office/drawing/2014/main" id="{61599999-7807-37E5-1AA2-45E9864D9ECD}"/>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name="Flash Document" r:id="rId13" imgW="431640" imgH="431640" progId="">
                          <p:embed/>
                        </p:oleObj>
                      </mc:Choice>
                      <mc:Fallback>
                        <p:oleObj name="Flash Document" r:id="rId13" imgW="431640" imgH="431640" progId="">
                          <p:embed/>
                          <p:pic>
                            <p:nvPicPr>
                              <p:cNvPr id="8239" name="Object 867">
                                <a:extLst>
                                  <a:ext uri="{FF2B5EF4-FFF2-40B4-BE49-F238E27FC236}">
                                    <a16:creationId xmlns:a16="http://schemas.microsoft.com/office/drawing/2014/main" id="{61599999-7807-37E5-1AA2-45E9864D9EC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0" name="Object 868">
                    <a:extLst>
                      <a:ext uri="{FF2B5EF4-FFF2-40B4-BE49-F238E27FC236}">
                        <a16:creationId xmlns:a16="http://schemas.microsoft.com/office/drawing/2014/main" id="{547E70CF-0726-A8F9-6D8A-91163E55ABE0}"/>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name="Flash Document" r:id="rId14" imgW="635040" imgH="635040" progId="">
                          <p:embed/>
                        </p:oleObj>
                      </mc:Choice>
                      <mc:Fallback>
                        <p:oleObj name="Flash Document" r:id="rId14" imgW="635040" imgH="635040" progId="">
                          <p:embed/>
                          <p:pic>
                            <p:nvPicPr>
                              <p:cNvPr id="8240" name="Object 868">
                                <a:extLst>
                                  <a:ext uri="{FF2B5EF4-FFF2-40B4-BE49-F238E27FC236}">
                                    <a16:creationId xmlns:a16="http://schemas.microsoft.com/office/drawing/2014/main" id="{547E70CF-0726-A8F9-6D8A-91163E55ABE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41" name="Object 869">
                    <a:extLst>
                      <a:ext uri="{FF2B5EF4-FFF2-40B4-BE49-F238E27FC236}">
                        <a16:creationId xmlns:a16="http://schemas.microsoft.com/office/drawing/2014/main" id="{2AA959AC-13CE-B7A5-C7C3-B6C478962F12}"/>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name="Flash Document" r:id="rId15" imgW="431640" imgH="431640" progId="">
                          <p:embed/>
                        </p:oleObj>
                      </mc:Choice>
                      <mc:Fallback>
                        <p:oleObj name="Flash Document" r:id="rId15" imgW="431640" imgH="431640" progId="">
                          <p:embed/>
                          <p:pic>
                            <p:nvPicPr>
                              <p:cNvPr id="8241" name="Object 869">
                                <a:extLst>
                                  <a:ext uri="{FF2B5EF4-FFF2-40B4-BE49-F238E27FC236}">
                                    <a16:creationId xmlns:a16="http://schemas.microsoft.com/office/drawing/2014/main" id="{2AA959AC-13CE-B7A5-C7C3-B6C478962F1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3" name="Group 870">
                  <a:extLst>
                    <a:ext uri="{FF2B5EF4-FFF2-40B4-BE49-F238E27FC236}">
                      <a16:creationId xmlns:a16="http://schemas.microsoft.com/office/drawing/2014/main" id="{18C6BE64-123F-0BC7-4CD2-DD36CAB544CF}"/>
                    </a:ext>
                  </a:extLst>
                </p:cNvPr>
                <p:cNvGrpSpPr>
                  <a:grpSpLocks/>
                </p:cNvGrpSpPr>
                <p:nvPr/>
              </p:nvGrpSpPr>
              <p:grpSpPr bwMode="auto">
                <a:xfrm>
                  <a:off x="672" y="3312"/>
                  <a:ext cx="336" cy="432"/>
                  <a:chOff x="2928" y="2496"/>
                  <a:chExt cx="712" cy="904"/>
                </a:xfrm>
              </p:grpSpPr>
              <p:graphicFrame>
                <p:nvGraphicFramePr>
                  <p:cNvPr id="8236" name="Object 871">
                    <a:extLst>
                      <a:ext uri="{FF2B5EF4-FFF2-40B4-BE49-F238E27FC236}">
                        <a16:creationId xmlns:a16="http://schemas.microsoft.com/office/drawing/2014/main" id="{B3A62263-CC23-FBC5-3641-2CF5B08D7F5E}"/>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name="Flash Document" r:id="rId16" imgW="431640" imgH="431640" progId="">
                          <p:embed/>
                        </p:oleObj>
                      </mc:Choice>
                      <mc:Fallback>
                        <p:oleObj name="Flash Document" r:id="rId16" imgW="431640" imgH="431640" progId="">
                          <p:embed/>
                          <p:pic>
                            <p:nvPicPr>
                              <p:cNvPr id="8236" name="Object 871">
                                <a:extLst>
                                  <a:ext uri="{FF2B5EF4-FFF2-40B4-BE49-F238E27FC236}">
                                    <a16:creationId xmlns:a16="http://schemas.microsoft.com/office/drawing/2014/main" id="{B3A62263-CC23-FBC5-3641-2CF5B08D7F5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7" name="Object 872">
                    <a:extLst>
                      <a:ext uri="{FF2B5EF4-FFF2-40B4-BE49-F238E27FC236}">
                        <a16:creationId xmlns:a16="http://schemas.microsoft.com/office/drawing/2014/main" id="{159197CF-CB9C-2CE9-663E-F362986552EE}"/>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name="Flash Document" r:id="rId17" imgW="635040" imgH="635040" progId="">
                          <p:embed/>
                        </p:oleObj>
                      </mc:Choice>
                      <mc:Fallback>
                        <p:oleObj name="Flash Document" r:id="rId17" imgW="635040" imgH="635040" progId="">
                          <p:embed/>
                          <p:pic>
                            <p:nvPicPr>
                              <p:cNvPr id="8237" name="Object 872">
                                <a:extLst>
                                  <a:ext uri="{FF2B5EF4-FFF2-40B4-BE49-F238E27FC236}">
                                    <a16:creationId xmlns:a16="http://schemas.microsoft.com/office/drawing/2014/main" id="{159197CF-CB9C-2CE9-663E-F362986552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8" name="Object 873">
                    <a:extLst>
                      <a:ext uri="{FF2B5EF4-FFF2-40B4-BE49-F238E27FC236}">
                        <a16:creationId xmlns:a16="http://schemas.microsoft.com/office/drawing/2014/main" id="{F9E4030E-D411-5EA5-0C6A-9C0F09DF96F4}"/>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name="Flash Document" r:id="rId18" imgW="431640" imgH="431640" progId="">
                          <p:embed/>
                        </p:oleObj>
                      </mc:Choice>
                      <mc:Fallback>
                        <p:oleObj name="Flash Document" r:id="rId18" imgW="431640" imgH="431640" progId="">
                          <p:embed/>
                          <p:pic>
                            <p:nvPicPr>
                              <p:cNvPr id="8238" name="Object 873">
                                <a:extLst>
                                  <a:ext uri="{FF2B5EF4-FFF2-40B4-BE49-F238E27FC236}">
                                    <a16:creationId xmlns:a16="http://schemas.microsoft.com/office/drawing/2014/main" id="{F9E4030E-D411-5EA5-0C6A-9C0F09DF96F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4" name="Group 874">
                  <a:extLst>
                    <a:ext uri="{FF2B5EF4-FFF2-40B4-BE49-F238E27FC236}">
                      <a16:creationId xmlns:a16="http://schemas.microsoft.com/office/drawing/2014/main" id="{36EAF9F4-A9BD-E89F-8F5B-03AF22FEA569}"/>
                    </a:ext>
                  </a:extLst>
                </p:cNvPr>
                <p:cNvGrpSpPr>
                  <a:grpSpLocks/>
                </p:cNvGrpSpPr>
                <p:nvPr/>
              </p:nvGrpSpPr>
              <p:grpSpPr bwMode="auto">
                <a:xfrm>
                  <a:off x="1056" y="3312"/>
                  <a:ext cx="336" cy="432"/>
                  <a:chOff x="2928" y="2496"/>
                  <a:chExt cx="712" cy="904"/>
                </a:xfrm>
              </p:grpSpPr>
              <p:graphicFrame>
                <p:nvGraphicFramePr>
                  <p:cNvPr id="8233" name="Object 875">
                    <a:extLst>
                      <a:ext uri="{FF2B5EF4-FFF2-40B4-BE49-F238E27FC236}">
                        <a16:creationId xmlns:a16="http://schemas.microsoft.com/office/drawing/2014/main" id="{301082BC-17FD-ECA8-0703-702B8697EB68}"/>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name="Flash Document" r:id="rId19" imgW="431640" imgH="431640" progId="">
                          <p:embed/>
                        </p:oleObj>
                      </mc:Choice>
                      <mc:Fallback>
                        <p:oleObj name="Flash Document" r:id="rId19" imgW="431640" imgH="431640" progId="">
                          <p:embed/>
                          <p:pic>
                            <p:nvPicPr>
                              <p:cNvPr id="8233" name="Object 875">
                                <a:extLst>
                                  <a:ext uri="{FF2B5EF4-FFF2-40B4-BE49-F238E27FC236}">
                                    <a16:creationId xmlns:a16="http://schemas.microsoft.com/office/drawing/2014/main" id="{301082BC-17FD-ECA8-0703-702B8697EB68}"/>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4" name="Object 876">
                    <a:extLst>
                      <a:ext uri="{FF2B5EF4-FFF2-40B4-BE49-F238E27FC236}">
                        <a16:creationId xmlns:a16="http://schemas.microsoft.com/office/drawing/2014/main" id="{7628FCE3-EFAE-8215-A048-4ABEC94DFD20}"/>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name="Flash Document" r:id="rId20" imgW="635040" imgH="635040" progId="">
                          <p:embed/>
                        </p:oleObj>
                      </mc:Choice>
                      <mc:Fallback>
                        <p:oleObj name="Flash Document" r:id="rId20" imgW="635040" imgH="635040" progId="">
                          <p:embed/>
                          <p:pic>
                            <p:nvPicPr>
                              <p:cNvPr id="8234" name="Object 876">
                                <a:extLst>
                                  <a:ext uri="{FF2B5EF4-FFF2-40B4-BE49-F238E27FC236}">
                                    <a16:creationId xmlns:a16="http://schemas.microsoft.com/office/drawing/2014/main" id="{7628FCE3-EFAE-8215-A048-4ABEC94DFD2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5" name="Object 877">
                    <a:extLst>
                      <a:ext uri="{FF2B5EF4-FFF2-40B4-BE49-F238E27FC236}">
                        <a16:creationId xmlns:a16="http://schemas.microsoft.com/office/drawing/2014/main" id="{5893E25F-1317-9CF9-9454-716C085DB927}"/>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name="Flash Document" r:id="rId21" imgW="431640" imgH="431640" progId="">
                          <p:embed/>
                        </p:oleObj>
                      </mc:Choice>
                      <mc:Fallback>
                        <p:oleObj name="Flash Document" r:id="rId21" imgW="431640" imgH="431640" progId="">
                          <p:embed/>
                          <p:pic>
                            <p:nvPicPr>
                              <p:cNvPr id="8235" name="Object 877">
                                <a:extLst>
                                  <a:ext uri="{FF2B5EF4-FFF2-40B4-BE49-F238E27FC236}">
                                    <a16:creationId xmlns:a16="http://schemas.microsoft.com/office/drawing/2014/main" id="{5893E25F-1317-9CF9-9454-716C085DB92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5" name="Group 878">
                  <a:extLst>
                    <a:ext uri="{FF2B5EF4-FFF2-40B4-BE49-F238E27FC236}">
                      <a16:creationId xmlns:a16="http://schemas.microsoft.com/office/drawing/2014/main" id="{EC39B44D-028D-5B51-DCE1-D565E854014B}"/>
                    </a:ext>
                  </a:extLst>
                </p:cNvPr>
                <p:cNvGrpSpPr>
                  <a:grpSpLocks/>
                </p:cNvGrpSpPr>
                <p:nvPr/>
              </p:nvGrpSpPr>
              <p:grpSpPr bwMode="auto">
                <a:xfrm>
                  <a:off x="1536" y="3360"/>
                  <a:ext cx="336" cy="432"/>
                  <a:chOff x="2928" y="2496"/>
                  <a:chExt cx="712" cy="904"/>
                </a:xfrm>
              </p:grpSpPr>
              <p:graphicFrame>
                <p:nvGraphicFramePr>
                  <p:cNvPr id="8230" name="Object 879">
                    <a:extLst>
                      <a:ext uri="{FF2B5EF4-FFF2-40B4-BE49-F238E27FC236}">
                        <a16:creationId xmlns:a16="http://schemas.microsoft.com/office/drawing/2014/main" id="{AFC88F81-9F73-5A71-EF54-0B6B2A0BE1DA}"/>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name="Flash Document" r:id="rId22" imgW="431640" imgH="431640" progId="">
                          <p:embed/>
                        </p:oleObj>
                      </mc:Choice>
                      <mc:Fallback>
                        <p:oleObj name="Flash Document" r:id="rId22" imgW="431640" imgH="431640" progId="">
                          <p:embed/>
                          <p:pic>
                            <p:nvPicPr>
                              <p:cNvPr id="8230" name="Object 879">
                                <a:extLst>
                                  <a:ext uri="{FF2B5EF4-FFF2-40B4-BE49-F238E27FC236}">
                                    <a16:creationId xmlns:a16="http://schemas.microsoft.com/office/drawing/2014/main" id="{AFC88F81-9F73-5A71-EF54-0B6B2A0BE1D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1" name="Object 880">
                    <a:extLst>
                      <a:ext uri="{FF2B5EF4-FFF2-40B4-BE49-F238E27FC236}">
                        <a16:creationId xmlns:a16="http://schemas.microsoft.com/office/drawing/2014/main" id="{56568AF1-A9CB-E8D0-7508-EF0991150F90}"/>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name="Flash Document" r:id="rId23" imgW="635040" imgH="635040" progId="">
                          <p:embed/>
                        </p:oleObj>
                      </mc:Choice>
                      <mc:Fallback>
                        <p:oleObj name="Flash Document" r:id="rId23" imgW="635040" imgH="635040" progId="">
                          <p:embed/>
                          <p:pic>
                            <p:nvPicPr>
                              <p:cNvPr id="8231" name="Object 880">
                                <a:extLst>
                                  <a:ext uri="{FF2B5EF4-FFF2-40B4-BE49-F238E27FC236}">
                                    <a16:creationId xmlns:a16="http://schemas.microsoft.com/office/drawing/2014/main" id="{56568AF1-A9CB-E8D0-7508-EF0991150F9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32" name="Object 881">
                    <a:extLst>
                      <a:ext uri="{FF2B5EF4-FFF2-40B4-BE49-F238E27FC236}">
                        <a16:creationId xmlns:a16="http://schemas.microsoft.com/office/drawing/2014/main" id="{F7295D2E-21A4-9F50-906B-D8DED1B79F2D}"/>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name="Flash Document" r:id="rId24" imgW="431640" imgH="431640" progId="">
                          <p:embed/>
                        </p:oleObj>
                      </mc:Choice>
                      <mc:Fallback>
                        <p:oleObj name="Flash Document" r:id="rId24" imgW="431640" imgH="431640" progId="">
                          <p:embed/>
                          <p:pic>
                            <p:nvPicPr>
                              <p:cNvPr id="8232" name="Object 881">
                                <a:extLst>
                                  <a:ext uri="{FF2B5EF4-FFF2-40B4-BE49-F238E27FC236}">
                                    <a16:creationId xmlns:a16="http://schemas.microsoft.com/office/drawing/2014/main" id="{F7295D2E-21A4-9F50-906B-D8DED1B79F2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8226" name="Group 882">
                  <a:extLst>
                    <a:ext uri="{FF2B5EF4-FFF2-40B4-BE49-F238E27FC236}">
                      <a16:creationId xmlns:a16="http://schemas.microsoft.com/office/drawing/2014/main" id="{4FA921A6-C0CC-DA7E-CCA2-EB338319B0BC}"/>
                    </a:ext>
                  </a:extLst>
                </p:cNvPr>
                <p:cNvGrpSpPr>
                  <a:grpSpLocks/>
                </p:cNvGrpSpPr>
                <p:nvPr/>
              </p:nvGrpSpPr>
              <p:grpSpPr bwMode="auto">
                <a:xfrm>
                  <a:off x="1872" y="2976"/>
                  <a:ext cx="336" cy="432"/>
                  <a:chOff x="2928" y="2496"/>
                  <a:chExt cx="712" cy="904"/>
                </a:xfrm>
              </p:grpSpPr>
              <p:graphicFrame>
                <p:nvGraphicFramePr>
                  <p:cNvPr id="8227" name="Object 883">
                    <a:extLst>
                      <a:ext uri="{FF2B5EF4-FFF2-40B4-BE49-F238E27FC236}">
                        <a16:creationId xmlns:a16="http://schemas.microsoft.com/office/drawing/2014/main" id="{D3286FC7-2360-115B-092A-7EE82B58FF3B}"/>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name="Flash Document" r:id="rId25" imgW="431640" imgH="431640" progId="">
                          <p:embed/>
                        </p:oleObj>
                      </mc:Choice>
                      <mc:Fallback>
                        <p:oleObj name="Flash Document" r:id="rId25" imgW="431640" imgH="431640" progId="">
                          <p:embed/>
                          <p:pic>
                            <p:nvPicPr>
                              <p:cNvPr id="8227" name="Object 883">
                                <a:extLst>
                                  <a:ext uri="{FF2B5EF4-FFF2-40B4-BE49-F238E27FC236}">
                                    <a16:creationId xmlns:a16="http://schemas.microsoft.com/office/drawing/2014/main" id="{D3286FC7-2360-115B-092A-7EE82B58FF3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28" name="Object 884">
                    <a:extLst>
                      <a:ext uri="{FF2B5EF4-FFF2-40B4-BE49-F238E27FC236}">
                        <a16:creationId xmlns:a16="http://schemas.microsoft.com/office/drawing/2014/main" id="{BE5D7411-BE2E-DDAF-9754-E7C7BC042988}"/>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name="Flash Document" r:id="rId26" imgW="635040" imgH="635040" progId="">
                          <p:embed/>
                        </p:oleObj>
                      </mc:Choice>
                      <mc:Fallback>
                        <p:oleObj name="Flash Document" r:id="rId26" imgW="635040" imgH="635040" progId="">
                          <p:embed/>
                          <p:pic>
                            <p:nvPicPr>
                              <p:cNvPr id="8228" name="Object 884">
                                <a:extLst>
                                  <a:ext uri="{FF2B5EF4-FFF2-40B4-BE49-F238E27FC236}">
                                    <a16:creationId xmlns:a16="http://schemas.microsoft.com/office/drawing/2014/main" id="{BE5D7411-BE2E-DDAF-9754-E7C7BC04298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29" name="Object 885">
                    <a:extLst>
                      <a:ext uri="{FF2B5EF4-FFF2-40B4-BE49-F238E27FC236}">
                        <a16:creationId xmlns:a16="http://schemas.microsoft.com/office/drawing/2014/main" id="{06A65D36-EBBE-3860-9C0C-A88EB7373FAB}"/>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name="Flash Document" r:id="rId27" imgW="431640" imgH="431640" progId="">
                          <p:embed/>
                        </p:oleObj>
                      </mc:Choice>
                      <mc:Fallback>
                        <p:oleObj name="Flash Document" r:id="rId27" imgW="431640" imgH="431640" progId="">
                          <p:embed/>
                          <p:pic>
                            <p:nvPicPr>
                              <p:cNvPr id="8229" name="Object 885">
                                <a:extLst>
                                  <a:ext uri="{FF2B5EF4-FFF2-40B4-BE49-F238E27FC236}">
                                    <a16:creationId xmlns:a16="http://schemas.microsoft.com/office/drawing/2014/main" id="{06A65D36-EBBE-3860-9C0C-A88EB7373FA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nvGrpSpPr>
              <p:cNvPr id="8216" name="Group 886">
                <a:extLst>
                  <a:ext uri="{FF2B5EF4-FFF2-40B4-BE49-F238E27FC236}">
                    <a16:creationId xmlns:a16="http://schemas.microsoft.com/office/drawing/2014/main" id="{C1BB2FF3-E454-B449-1DC9-7C2BD7EC5294}"/>
                  </a:ext>
                </a:extLst>
              </p:cNvPr>
              <p:cNvGrpSpPr>
                <a:grpSpLocks/>
              </p:cNvGrpSpPr>
              <p:nvPr/>
            </p:nvGrpSpPr>
            <p:grpSpPr bwMode="auto">
              <a:xfrm>
                <a:off x="2112" y="3360"/>
                <a:ext cx="336" cy="432"/>
                <a:chOff x="2928" y="2496"/>
                <a:chExt cx="712" cy="904"/>
              </a:xfrm>
            </p:grpSpPr>
            <p:graphicFrame>
              <p:nvGraphicFramePr>
                <p:cNvPr id="8217" name="Object 887">
                  <a:extLst>
                    <a:ext uri="{FF2B5EF4-FFF2-40B4-BE49-F238E27FC236}">
                      <a16:creationId xmlns:a16="http://schemas.microsoft.com/office/drawing/2014/main" id="{ECB2D0B8-9C38-11B1-AFFF-B76557E18B35}"/>
                    </a:ext>
                  </a:extLst>
                </p:cNvPr>
                <p:cNvGraphicFramePr>
                  <a:graphicFrameLocks noChangeAspect="1"/>
                </p:cNvGraphicFramePr>
                <p:nvPr/>
              </p:nvGraphicFramePr>
              <p:xfrm>
                <a:off x="3120" y="2496"/>
                <a:ext cx="424" cy="424"/>
              </p:xfrm>
              <a:graphic>
                <a:graphicData uri="http://schemas.openxmlformats.org/presentationml/2006/ole">
                  <mc:AlternateContent xmlns:mc="http://schemas.openxmlformats.org/markup-compatibility/2006">
                    <mc:Choice xmlns:v="urn:schemas-microsoft-com:vml" Requires="v">
                      <p:oleObj name="Flash Document" r:id="rId28" imgW="431640" imgH="431640" progId="">
                        <p:embed/>
                      </p:oleObj>
                    </mc:Choice>
                    <mc:Fallback>
                      <p:oleObj name="Flash Document" r:id="rId28" imgW="431640" imgH="431640" progId="">
                        <p:embed/>
                        <p:pic>
                          <p:nvPicPr>
                            <p:cNvPr id="8217" name="Object 887">
                              <a:extLst>
                                <a:ext uri="{FF2B5EF4-FFF2-40B4-BE49-F238E27FC236}">
                                  <a16:creationId xmlns:a16="http://schemas.microsoft.com/office/drawing/2014/main" id="{ECB2D0B8-9C38-11B1-AFFF-B76557E18B3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0" y="249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8" name="Object 888">
                  <a:extLst>
                    <a:ext uri="{FF2B5EF4-FFF2-40B4-BE49-F238E27FC236}">
                      <a16:creationId xmlns:a16="http://schemas.microsoft.com/office/drawing/2014/main" id="{A2C3EA83-71C9-913E-B599-24817D9D6FE3}"/>
                    </a:ext>
                  </a:extLst>
                </p:cNvPr>
                <p:cNvGraphicFramePr>
                  <a:graphicFrameLocks noChangeAspect="1"/>
                </p:cNvGraphicFramePr>
                <p:nvPr/>
              </p:nvGraphicFramePr>
              <p:xfrm>
                <a:off x="2928" y="2752"/>
                <a:ext cx="528" cy="528"/>
              </p:xfrm>
              <a:graphic>
                <a:graphicData uri="http://schemas.openxmlformats.org/presentationml/2006/ole">
                  <mc:AlternateContent xmlns:mc="http://schemas.openxmlformats.org/markup-compatibility/2006">
                    <mc:Choice xmlns:v="urn:schemas-microsoft-com:vml" Requires="v">
                      <p:oleObj name="Flash Document" r:id="rId29" imgW="635040" imgH="635040" progId="">
                        <p:embed/>
                      </p:oleObj>
                    </mc:Choice>
                    <mc:Fallback>
                      <p:oleObj name="Flash Document" r:id="rId29" imgW="635040" imgH="635040" progId="">
                        <p:embed/>
                        <p:pic>
                          <p:nvPicPr>
                            <p:cNvPr id="8218" name="Object 888">
                              <a:extLst>
                                <a:ext uri="{FF2B5EF4-FFF2-40B4-BE49-F238E27FC236}">
                                  <a16:creationId xmlns:a16="http://schemas.microsoft.com/office/drawing/2014/main" id="{A2C3EA83-71C9-913E-B599-24817D9D6FE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28" y="2752"/>
                              <a:ext cx="528" cy="5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9" name="Object 889">
                  <a:extLst>
                    <a:ext uri="{FF2B5EF4-FFF2-40B4-BE49-F238E27FC236}">
                      <a16:creationId xmlns:a16="http://schemas.microsoft.com/office/drawing/2014/main" id="{7B591D16-0C03-2240-AE42-EC4DE5C8004A}"/>
                    </a:ext>
                  </a:extLst>
                </p:cNvPr>
                <p:cNvGraphicFramePr>
                  <a:graphicFrameLocks noChangeAspect="1"/>
                </p:cNvGraphicFramePr>
                <p:nvPr/>
              </p:nvGraphicFramePr>
              <p:xfrm>
                <a:off x="3216" y="2976"/>
                <a:ext cx="424" cy="424"/>
              </p:xfrm>
              <a:graphic>
                <a:graphicData uri="http://schemas.openxmlformats.org/presentationml/2006/ole">
                  <mc:AlternateContent xmlns:mc="http://schemas.openxmlformats.org/markup-compatibility/2006">
                    <mc:Choice xmlns:v="urn:schemas-microsoft-com:vml" Requires="v">
                      <p:oleObj name="Flash Document" r:id="rId30" imgW="431640" imgH="431640" progId="">
                        <p:embed/>
                      </p:oleObj>
                    </mc:Choice>
                    <mc:Fallback>
                      <p:oleObj name="Flash Document" r:id="rId30" imgW="431640" imgH="431640" progId="">
                        <p:embed/>
                        <p:pic>
                          <p:nvPicPr>
                            <p:cNvPr id="8219" name="Object 889">
                              <a:extLst>
                                <a:ext uri="{FF2B5EF4-FFF2-40B4-BE49-F238E27FC236}">
                                  <a16:creationId xmlns:a16="http://schemas.microsoft.com/office/drawing/2014/main" id="{7B591D16-0C03-2240-AE42-EC4DE5C8004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6" y="2976"/>
                              <a:ext cx="424" cy="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grpSp>
      <p:sp>
        <p:nvSpPr>
          <p:cNvPr id="8200" name="Rectangle 892">
            <a:extLst>
              <a:ext uri="{FF2B5EF4-FFF2-40B4-BE49-F238E27FC236}">
                <a16:creationId xmlns:a16="http://schemas.microsoft.com/office/drawing/2014/main" id="{6A57C886-49C2-8DE3-A9E1-C3787D569D26}"/>
              </a:ext>
            </a:extLst>
          </p:cNvPr>
          <p:cNvSpPr>
            <a:spLocks noChangeArrowheads="1"/>
          </p:cNvSpPr>
          <p:nvPr/>
        </p:nvSpPr>
        <p:spPr bwMode="auto">
          <a:xfrm>
            <a:off x="1584723" y="297657"/>
            <a:ext cx="2815828" cy="398860"/>
          </a:xfrm>
          <a:prstGeom prst="rect">
            <a:avLst/>
          </a:prstGeom>
          <a:solidFill>
            <a:srgbClr val="B9E9B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endParaRPr lang="en-US" altLang="en-US" sz="2250" b="1">
              <a:solidFill>
                <a:srgbClr val="0000FF"/>
              </a:solidFill>
            </a:endParaRPr>
          </a:p>
        </p:txBody>
      </p:sp>
      <p:sp>
        <p:nvSpPr>
          <p:cNvPr id="41853" name="Text Box 893">
            <a:extLst>
              <a:ext uri="{FF2B5EF4-FFF2-40B4-BE49-F238E27FC236}">
                <a16:creationId xmlns:a16="http://schemas.microsoft.com/office/drawing/2014/main" id="{30155DDC-02AF-25CC-9586-25A8E0D248B6}"/>
              </a:ext>
            </a:extLst>
          </p:cNvPr>
          <p:cNvSpPr txBox="1">
            <a:spLocks noChangeArrowheads="1"/>
          </p:cNvSpPr>
          <p:nvPr/>
        </p:nvSpPr>
        <p:spPr bwMode="auto">
          <a:xfrm>
            <a:off x="2000250" y="285750"/>
            <a:ext cx="177165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400" b="1">
                <a:solidFill>
                  <a:srgbClr val="0000FF"/>
                </a:solidFill>
                <a:latin typeface="Times New Roman" panose="02020603050405020304" pitchFamily="18" charset="0"/>
              </a:rPr>
              <a:t>1 mol Fe</a:t>
            </a:r>
          </a:p>
        </p:txBody>
      </p:sp>
      <p:sp>
        <p:nvSpPr>
          <p:cNvPr id="41855" name="Text Box 895">
            <a:extLst>
              <a:ext uri="{FF2B5EF4-FFF2-40B4-BE49-F238E27FC236}">
                <a16:creationId xmlns:a16="http://schemas.microsoft.com/office/drawing/2014/main" id="{BA25705F-1E01-E91F-2738-760D8F9E6807}"/>
              </a:ext>
            </a:extLst>
          </p:cNvPr>
          <p:cNvSpPr txBox="1">
            <a:spLocks noChangeArrowheads="1"/>
          </p:cNvSpPr>
          <p:nvPr/>
        </p:nvSpPr>
        <p:spPr bwMode="auto">
          <a:xfrm>
            <a:off x="5144329" y="285750"/>
            <a:ext cx="18491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400" b="1" dirty="0">
                <a:solidFill>
                  <a:srgbClr val="0000FF"/>
                </a:solidFill>
                <a:latin typeface="Times New Roman" panose="02020603050405020304" pitchFamily="18" charset="0"/>
              </a:rPr>
              <a:t>1 mol H</a:t>
            </a:r>
            <a:r>
              <a:rPr lang="en-US" altLang="en-US" sz="2400" b="1" baseline="-25000" dirty="0">
                <a:solidFill>
                  <a:srgbClr val="0000FF"/>
                </a:solidFill>
                <a:latin typeface="Times New Roman" panose="02020603050405020304" pitchFamily="18" charset="0"/>
              </a:rPr>
              <a:t>2</a:t>
            </a:r>
            <a:endParaRPr lang="en-US" altLang="en-US" sz="2400" dirty="0">
              <a:latin typeface="Times New Roman" panose="02020603050405020304" pitchFamily="18" charset="0"/>
            </a:endParaRPr>
          </a:p>
        </p:txBody>
      </p:sp>
      <p:grpSp>
        <p:nvGrpSpPr>
          <p:cNvPr id="41862" name="Group 902">
            <a:extLst>
              <a:ext uri="{FF2B5EF4-FFF2-40B4-BE49-F238E27FC236}">
                <a16:creationId xmlns:a16="http://schemas.microsoft.com/office/drawing/2014/main" id="{102572B0-64FA-59C0-9104-17E92CD55BE0}"/>
              </a:ext>
            </a:extLst>
          </p:cNvPr>
          <p:cNvGrpSpPr>
            <a:grpSpLocks/>
          </p:cNvGrpSpPr>
          <p:nvPr/>
        </p:nvGrpSpPr>
        <p:grpSpPr bwMode="auto">
          <a:xfrm>
            <a:off x="1584723" y="2641997"/>
            <a:ext cx="2815828" cy="2171700"/>
            <a:chOff x="3312" y="2384"/>
            <a:chExt cx="2156" cy="1824"/>
          </a:xfrm>
        </p:grpSpPr>
        <p:grpSp>
          <p:nvGrpSpPr>
            <p:cNvPr id="8208" name="Group 897">
              <a:extLst>
                <a:ext uri="{FF2B5EF4-FFF2-40B4-BE49-F238E27FC236}">
                  <a16:creationId xmlns:a16="http://schemas.microsoft.com/office/drawing/2014/main" id="{8D149D3D-59B2-7D94-FAC3-5B95498DB9F3}"/>
                </a:ext>
              </a:extLst>
            </p:cNvPr>
            <p:cNvGrpSpPr>
              <a:grpSpLocks/>
            </p:cNvGrpSpPr>
            <p:nvPr/>
          </p:nvGrpSpPr>
          <p:grpSpPr bwMode="auto">
            <a:xfrm>
              <a:off x="3312" y="2384"/>
              <a:ext cx="2156" cy="1824"/>
              <a:chOff x="384" y="1344"/>
              <a:chExt cx="2548" cy="1872"/>
            </a:xfrm>
          </p:grpSpPr>
          <p:sp>
            <p:nvSpPr>
              <p:cNvPr id="8210" name="Rectangle 898">
                <a:extLst>
                  <a:ext uri="{FF2B5EF4-FFF2-40B4-BE49-F238E27FC236}">
                    <a16:creationId xmlns:a16="http://schemas.microsoft.com/office/drawing/2014/main" id="{35BF936F-F5F9-7C36-E648-DAAC4F9DE44E}"/>
                  </a:ext>
                </a:extLst>
              </p:cNvPr>
              <p:cNvSpPr>
                <a:spLocks noChangeArrowheads="1"/>
              </p:cNvSpPr>
              <p:nvPr/>
            </p:nvSpPr>
            <p:spPr bwMode="auto">
              <a:xfrm>
                <a:off x="384" y="1344"/>
                <a:ext cx="2548" cy="1872"/>
              </a:xfrm>
              <a:prstGeom prst="rect">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endParaRPr lang="en-US" altLang="en-US" sz="1050">
                  <a:solidFill>
                    <a:schemeClr val="bg1"/>
                  </a:solidFill>
                </a:endParaRPr>
              </a:p>
            </p:txBody>
          </p:sp>
          <p:sp>
            <p:nvSpPr>
              <p:cNvPr id="8211" name="Rectangle 899">
                <a:extLst>
                  <a:ext uri="{FF2B5EF4-FFF2-40B4-BE49-F238E27FC236}">
                    <a16:creationId xmlns:a16="http://schemas.microsoft.com/office/drawing/2014/main" id="{42E6B50D-5599-01FA-D710-EF3753ABBF98}"/>
                  </a:ext>
                </a:extLst>
              </p:cNvPr>
              <p:cNvSpPr>
                <a:spLocks noChangeArrowheads="1"/>
              </p:cNvSpPr>
              <p:nvPr/>
            </p:nvSpPr>
            <p:spPr bwMode="auto">
              <a:xfrm>
                <a:off x="384" y="1344"/>
                <a:ext cx="2548" cy="384"/>
              </a:xfrm>
              <a:prstGeom prst="rect">
                <a:avLst/>
              </a:prstGeom>
              <a:solidFill>
                <a:srgbClr val="B9E9B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r>
                  <a:rPr lang="en-US" altLang="en-US" sz="2400" b="1">
                    <a:solidFill>
                      <a:srgbClr val="0000FF"/>
                    </a:solidFill>
                    <a:latin typeface="Times New Roman" panose="02020603050405020304" pitchFamily="18" charset="0"/>
                    <a:cs typeface="Times New Roman" panose="02020603050405020304" pitchFamily="18" charset="0"/>
                  </a:rPr>
                  <a:t>1 mol Cu</a:t>
                </a:r>
              </a:p>
            </p:txBody>
          </p:sp>
          <p:sp>
            <p:nvSpPr>
              <p:cNvPr id="8212" name="Rectangle 900">
                <a:extLst>
                  <a:ext uri="{FF2B5EF4-FFF2-40B4-BE49-F238E27FC236}">
                    <a16:creationId xmlns:a16="http://schemas.microsoft.com/office/drawing/2014/main" id="{0F4770D2-4B43-3D45-54E9-0C97B3C04BCC}"/>
                  </a:ext>
                </a:extLst>
              </p:cNvPr>
              <p:cNvSpPr>
                <a:spLocks noChangeArrowheads="1"/>
              </p:cNvSpPr>
              <p:nvPr/>
            </p:nvSpPr>
            <p:spPr bwMode="auto">
              <a:xfrm>
                <a:off x="384" y="2832"/>
                <a:ext cx="2548" cy="384"/>
              </a:xfrm>
              <a:prstGeom prst="rect">
                <a:avLst/>
              </a:prstGeom>
              <a:solidFill>
                <a:srgbClr val="B9E9B5"/>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endParaRPr lang="en-US" altLang="en-US" sz="2250" b="1"/>
              </a:p>
            </p:txBody>
          </p:sp>
        </p:grpSp>
        <p:pic>
          <p:nvPicPr>
            <p:cNvPr id="8209" name="Picture 901">
              <a:extLst>
                <a:ext uri="{FF2B5EF4-FFF2-40B4-BE49-F238E27FC236}">
                  <a16:creationId xmlns:a16="http://schemas.microsoft.com/office/drawing/2014/main" id="{6D34349C-A5D3-0E52-9EA4-F404B7A7013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11880" t="35201" r="54840" b="19360"/>
            <a:stretch>
              <a:fillRect/>
            </a:stretch>
          </p:blipFill>
          <p:spPr bwMode="auto">
            <a:xfrm>
              <a:off x="3600" y="2880"/>
              <a:ext cx="1344" cy="8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864" name="Text Box 904">
            <a:extLst>
              <a:ext uri="{FF2B5EF4-FFF2-40B4-BE49-F238E27FC236}">
                <a16:creationId xmlns:a16="http://schemas.microsoft.com/office/drawing/2014/main" id="{536B84A4-C3D6-E8EC-B38D-2BA61C490165}"/>
              </a:ext>
            </a:extLst>
          </p:cNvPr>
          <p:cNvSpPr txBox="1">
            <a:spLocks noChangeArrowheads="1"/>
          </p:cNvSpPr>
          <p:nvPr/>
        </p:nvSpPr>
        <p:spPr bwMode="auto">
          <a:xfrm>
            <a:off x="4981577" y="4413647"/>
            <a:ext cx="259079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800" b="1" dirty="0">
                <a:latin typeface="Times New Roman" panose="02020603050405020304" pitchFamily="18" charset="0"/>
              </a:rPr>
              <a:t>6,022.10</a:t>
            </a:r>
            <a:r>
              <a:rPr lang="en-US" altLang="en-US" sz="1800" b="1" baseline="30000" dirty="0">
                <a:latin typeface="Times New Roman" panose="02020603050405020304" pitchFamily="18" charset="0"/>
              </a:rPr>
              <a:t>23 </a:t>
            </a:r>
            <a:r>
              <a:rPr lang="en-US" altLang="en-US" sz="1800" b="1" dirty="0" err="1">
                <a:latin typeface="Times New Roman" panose="02020603050405020304" pitchFamily="18" charset="0"/>
              </a:rPr>
              <a:t>phân</a:t>
            </a:r>
            <a:r>
              <a:rPr lang="en-US" altLang="en-US" sz="1800" b="1" dirty="0">
                <a:latin typeface="Times New Roman" panose="02020603050405020304" pitchFamily="18" charset="0"/>
              </a:rPr>
              <a:t> </a:t>
            </a:r>
            <a:r>
              <a:rPr lang="en-US" altLang="en-US" sz="1800" b="1" dirty="0" err="1">
                <a:latin typeface="Times New Roman" panose="02020603050405020304" pitchFamily="18" charset="0"/>
              </a:rPr>
              <a:t>tử</a:t>
            </a:r>
            <a:r>
              <a:rPr lang="en-US" altLang="en-US" sz="1800" b="1" dirty="0">
                <a:latin typeface="Times New Roman" panose="02020603050405020304" pitchFamily="18" charset="0"/>
              </a:rPr>
              <a:t> H</a:t>
            </a:r>
            <a:r>
              <a:rPr lang="en-US" altLang="en-US" sz="1800" b="1" baseline="-25000" dirty="0">
                <a:latin typeface="Times New Roman" panose="02020603050405020304" pitchFamily="18" charset="0"/>
              </a:rPr>
              <a:t>2</a:t>
            </a:r>
            <a:r>
              <a:rPr lang="en-US" altLang="en-US" sz="1800" b="1" dirty="0">
                <a:latin typeface="Times New Roman" panose="02020603050405020304" pitchFamily="18" charset="0"/>
              </a:rPr>
              <a:t>O</a:t>
            </a:r>
          </a:p>
        </p:txBody>
      </p:sp>
      <p:sp>
        <p:nvSpPr>
          <p:cNvPr id="41868" name="Text Box 908">
            <a:extLst>
              <a:ext uri="{FF2B5EF4-FFF2-40B4-BE49-F238E27FC236}">
                <a16:creationId xmlns:a16="http://schemas.microsoft.com/office/drawing/2014/main" id="{F4445B5E-6BCC-A34E-3201-07436EB0F819}"/>
              </a:ext>
            </a:extLst>
          </p:cNvPr>
          <p:cNvSpPr txBox="1">
            <a:spLocks noChangeArrowheads="1"/>
          </p:cNvSpPr>
          <p:nvPr/>
        </p:nvSpPr>
        <p:spPr bwMode="auto">
          <a:xfrm>
            <a:off x="1743075" y="4401741"/>
            <a:ext cx="2419350" cy="438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algn="ctr" eaLnBrk="1" hangingPunct="1">
              <a:spcBef>
                <a:spcPct val="50000"/>
              </a:spcBef>
            </a:pPr>
            <a:r>
              <a:rPr lang="en-US" altLang="en-US" sz="2250" b="1" dirty="0">
                <a:solidFill>
                  <a:srgbClr val="FF0000"/>
                </a:solidFill>
                <a:latin typeface="Times New Roman" panose="02020603050405020304" pitchFamily="18" charset="0"/>
              </a:rPr>
              <a:t>? </a:t>
            </a:r>
            <a:r>
              <a:rPr lang="en-US" altLang="en-US" sz="2250" b="1" dirty="0" err="1">
                <a:solidFill>
                  <a:srgbClr val="FF0000"/>
                </a:solidFill>
                <a:latin typeface="Times New Roman" panose="02020603050405020304" pitchFamily="18" charset="0"/>
              </a:rPr>
              <a:t>nguyên</a:t>
            </a:r>
            <a:r>
              <a:rPr lang="en-US" altLang="en-US" sz="2250" b="1" dirty="0">
                <a:solidFill>
                  <a:srgbClr val="FF0000"/>
                </a:solidFill>
                <a:latin typeface="Times New Roman" panose="02020603050405020304" pitchFamily="18" charset="0"/>
              </a:rPr>
              <a:t> </a:t>
            </a:r>
            <a:r>
              <a:rPr lang="en-US" altLang="en-US" sz="2250" b="1" dirty="0" err="1">
                <a:solidFill>
                  <a:srgbClr val="FF0000"/>
                </a:solidFill>
                <a:latin typeface="Times New Roman" panose="02020603050405020304" pitchFamily="18" charset="0"/>
              </a:rPr>
              <a:t>tử</a:t>
            </a:r>
            <a:r>
              <a:rPr lang="en-US" altLang="en-US" sz="2250" b="1" dirty="0">
                <a:solidFill>
                  <a:srgbClr val="FF0000"/>
                </a:solidFill>
                <a:latin typeface="Times New Roman" panose="02020603050405020304" pitchFamily="18" charset="0"/>
              </a:rPr>
              <a:t> Cu</a:t>
            </a:r>
          </a:p>
        </p:txBody>
      </p:sp>
      <p:sp>
        <p:nvSpPr>
          <p:cNvPr id="41869" name="Text Box 909">
            <a:extLst>
              <a:ext uri="{FF2B5EF4-FFF2-40B4-BE49-F238E27FC236}">
                <a16:creationId xmlns:a16="http://schemas.microsoft.com/office/drawing/2014/main" id="{84AFEC7E-0DBD-EC85-DD03-3DF09F4D07BB}"/>
              </a:ext>
            </a:extLst>
          </p:cNvPr>
          <p:cNvSpPr txBox="1">
            <a:spLocks noChangeArrowheads="1"/>
          </p:cNvSpPr>
          <p:nvPr/>
        </p:nvSpPr>
        <p:spPr bwMode="auto">
          <a:xfrm>
            <a:off x="1795955" y="4346074"/>
            <a:ext cx="2716358" cy="384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Calibri" panose="020F0502020204030204" pitchFamily="34" charset="0"/>
                <a:cs typeface="Arial" panose="020B0604020202020204" pitchFamily="34" charset="0"/>
              </a:defRPr>
            </a:lvl1pPr>
            <a:lvl2pPr marL="742950" indent="-285750" eaLnBrk="0" hangingPunct="0">
              <a:defRPr>
                <a:solidFill>
                  <a:schemeClr val="tx1"/>
                </a:solidFill>
                <a:latin typeface="Calibri" panose="020F0502020204030204" pitchFamily="34" charset="0"/>
                <a:cs typeface="Arial" panose="020B0604020202020204" pitchFamily="34" charset="0"/>
              </a:defRPr>
            </a:lvl2pPr>
            <a:lvl3pPr marL="1143000" indent="-228600" eaLnBrk="0" hangingPunct="0">
              <a:defRPr>
                <a:solidFill>
                  <a:schemeClr val="tx1"/>
                </a:solidFill>
                <a:latin typeface="Calibri" panose="020F0502020204030204" pitchFamily="34" charset="0"/>
                <a:cs typeface="Arial" panose="020B0604020202020204" pitchFamily="34" charset="0"/>
              </a:defRPr>
            </a:lvl3pPr>
            <a:lvl4pPr marL="1600200" indent="-228600" eaLnBrk="0" hangingPunct="0">
              <a:defRPr>
                <a:solidFill>
                  <a:schemeClr val="tx1"/>
                </a:solidFill>
                <a:latin typeface="Calibri" panose="020F0502020204030204" pitchFamily="34" charset="0"/>
                <a:cs typeface="Arial" panose="020B0604020202020204" pitchFamily="34" charset="0"/>
              </a:defRPr>
            </a:lvl4pPr>
            <a:lvl5pPr marL="2057400" indent="-228600" eaLnBrk="0" hangingPunct="0">
              <a:defRPr>
                <a:solidFill>
                  <a:schemeClr val="tx1"/>
                </a:solidFill>
                <a:latin typeface="Calibri" panose="020F050202020403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Calibri" panose="020F0502020204030204" pitchFamily="34" charset="0"/>
                <a:cs typeface="Arial" panose="020B0604020202020204" pitchFamily="34" charset="0"/>
              </a:defRPr>
            </a:lvl9pPr>
          </a:lstStyle>
          <a:p>
            <a:pPr eaLnBrk="1" hangingPunct="1">
              <a:spcBef>
                <a:spcPct val="50000"/>
              </a:spcBef>
            </a:pPr>
            <a:r>
              <a:rPr lang="en-US" altLang="en-US" sz="1900" b="1" dirty="0">
                <a:latin typeface="Times New Roman" panose="02020603050405020304" pitchFamily="18" charset="0"/>
              </a:rPr>
              <a:t>6,022.10</a:t>
            </a:r>
            <a:r>
              <a:rPr lang="en-US" altLang="en-US" sz="1900" b="1" baseline="30000" dirty="0">
                <a:latin typeface="Times New Roman" panose="02020603050405020304" pitchFamily="18" charset="0"/>
              </a:rPr>
              <a:t>23 </a:t>
            </a:r>
            <a:r>
              <a:rPr lang="en-US" altLang="en-US" sz="1900" b="1" dirty="0" err="1">
                <a:latin typeface="Times New Roman" panose="02020603050405020304" pitchFamily="18" charset="0"/>
              </a:rPr>
              <a:t>nguyên</a:t>
            </a:r>
            <a:r>
              <a:rPr lang="en-US" altLang="en-US" sz="1900" b="1" dirty="0">
                <a:latin typeface="Times New Roman" panose="02020603050405020304" pitchFamily="18" charset="0"/>
              </a:rPr>
              <a:t> </a:t>
            </a:r>
            <a:r>
              <a:rPr lang="en-US" altLang="en-US" sz="1900" b="1" dirty="0" err="1">
                <a:latin typeface="Times New Roman" panose="02020603050405020304" pitchFamily="18" charset="0"/>
              </a:rPr>
              <a:t>tử</a:t>
            </a:r>
            <a:r>
              <a:rPr lang="en-US" altLang="en-US" sz="1900" b="1" dirty="0">
                <a:latin typeface="Times New Roman" panose="02020603050405020304" pitchFamily="18" charset="0"/>
              </a:rPr>
              <a:t> Cu</a:t>
            </a:r>
          </a:p>
        </p:txBody>
      </p:sp>
      <p:sp>
        <p:nvSpPr>
          <p:cNvPr id="62" name="Rectangle 31">
            <a:extLst>
              <a:ext uri="{FF2B5EF4-FFF2-40B4-BE49-F238E27FC236}">
                <a16:creationId xmlns:a16="http://schemas.microsoft.com/office/drawing/2014/main" id="{E7612784-A93B-DFC7-C982-67613EB9F4DD}"/>
              </a:ext>
            </a:extLst>
          </p:cNvPr>
          <p:cNvSpPr>
            <a:spLocks noChangeArrowheads="1"/>
          </p:cNvSpPr>
          <p:nvPr/>
        </p:nvSpPr>
        <p:spPr bwMode="auto">
          <a:xfrm>
            <a:off x="4793516" y="2491590"/>
            <a:ext cx="2934890" cy="392906"/>
          </a:xfrm>
          <a:prstGeom prst="rect">
            <a:avLst/>
          </a:prstGeom>
          <a:ln>
            <a:headEnd/>
            <a:tailEnd/>
          </a:ln>
        </p:spPr>
        <p:style>
          <a:lnRef idx="1">
            <a:schemeClr val="accent1"/>
          </a:lnRef>
          <a:fillRef idx="2">
            <a:schemeClr val="accent1"/>
          </a:fillRef>
          <a:effectRef idx="1">
            <a:schemeClr val="accent1"/>
          </a:effectRef>
          <a:fontRef idx="minor">
            <a:schemeClr val="dk1"/>
          </a:fontRef>
        </p:style>
        <p:txBody>
          <a:bodyPr wrap="none" anchor="ctr"/>
          <a:lstStyle/>
          <a:p>
            <a:pPr algn="ctr">
              <a:defRPr/>
            </a:pPr>
            <a:r>
              <a:rPr lang="en-US" altLang="en-US" sz="2400" b="1" dirty="0">
                <a:solidFill>
                  <a:srgbClr val="0000FF"/>
                </a:solidFill>
                <a:latin typeface="Times New Roman" pitchFamily="18" charset="0"/>
                <a:cs typeface="Times New Roman" pitchFamily="18" charset="0"/>
              </a:rPr>
              <a:t>1 </a:t>
            </a:r>
            <a:r>
              <a:rPr lang="en-US" altLang="en-US" sz="2400" b="1" dirty="0" err="1">
                <a:solidFill>
                  <a:srgbClr val="0000FF"/>
                </a:solidFill>
                <a:latin typeface="Times New Roman" pitchFamily="18" charset="0"/>
                <a:cs typeface="Times New Roman" pitchFamily="18" charset="0"/>
              </a:rPr>
              <a:t>mol</a:t>
            </a:r>
            <a:r>
              <a:rPr lang="en-US" altLang="en-US" sz="2400" b="1" dirty="0">
                <a:solidFill>
                  <a:srgbClr val="0000FF"/>
                </a:solidFill>
                <a:latin typeface="Times New Roman" pitchFamily="18" charset="0"/>
                <a:cs typeface="Times New Roman" pitchFamily="18" charset="0"/>
              </a:rPr>
              <a:t> H</a:t>
            </a:r>
            <a:r>
              <a:rPr lang="en-US" altLang="en-US" sz="2400" b="1" baseline="-25000" dirty="0">
                <a:solidFill>
                  <a:srgbClr val="0000FF"/>
                </a:solidFill>
                <a:latin typeface="Times New Roman" pitchFamily="18" charset="0"/>
                <a:cs typeface="Times New Roman" pitchFamily="18" charset="0"/>
              </a:rPr>
              <a:t>2</a:t>
            </a:r>
            <a:r>
              <a:rPr lang="en-US" altLang="en-US" sz="2400" b="1" dirty="0">
                <a:solidFill>
                  <a:srgbClr val="0000FF"/>
                </a:solidFill>
                <a:latin typeface="Times New Roman" pitchFamily="18" charset="0"/>
                <a:cs typeface="Times New Roman" pitchFamily="18" charset="0"/>
              </a:rPr>
              <a:t>O</a:t>
            </a:r>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41853"/>
                                        </p:tgtEl>
                                        <p:attrNameLst>
                                          <p:attrName>style.visibility</p:attrName>
                                        </p:attrNameLst>
                                      </p:cBhvr>
                                      <p:to>
                                        <p:strVal val="visible"/>
                                      </p:to>
                                    </p:set>
                                    <p:animEffect transition="in" filter="checkerboard(across)">
                                      <p:cBhvr>
                                        <p:cTn id="7" dur="500"/>
                                        <p:tgtEl>
                                          <p:spTgt spid="418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29699"/>
                                        </p:tgtEl>
                                        <p:attrNameLst>
                                          <p:attrName>style.visibility</p:attrName>
                                        </p:attrNameLst>
                                      </p:cBhvr>
                                      <p:to>
                                        <p:strVal val="visible"/>
                                      </p:to>
                                    </p:set>
                                    <p:animEffect transition="in" filter="fade">
                                      <p:cBhvr>
                                        <p:cTn id="12" dur="1000"/>
                                        <p:tgtEl>
                                          <p:spTgt spid="29699"/>
                                        </p:tgtEl>
                                      </p:cBhvr>
                                    </p:animEffect>
                                    <p:anim calcmode="lin" valueType="num">
                                      <p:cBhvr>
                                        <p:cTn id="13" dur="1000" fill="hold"/>
                                        <p:tgtEl>
                                          <p:spTgt spid="29699"/>
                                        </p:tgtEl>
                                        <p:attrNameLst>
                                          <p:attrName>ppt_x</p:attrName>
                                        </p:attrNameLst>
                                      </p:cBhvr>
                                      <p:tavLst>
                                        <p:tav tm="0">
                                          <p:val>
                                            <p:strVal val="#ppt_x"/>
                                          </p:val>
                                        </p:tav>
                                        <p:tav tm="100000">
                                          <p:val>
                                            <p:strVal val="#ppt_x"/>
                                          </p:val>
                                        </p:tav>
                                      </p:tavLst>
                                    </p:anim>
                                    <p:anim calcmode="lin" valueType="num">
                                      <p:cBhvr>
                                        <p:cTn id="14" dur="1000" fill="hold"/>
                                        <p:tgtEl>
                                          <p:spTgt spid="29699"/>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 presetClass="entr" presetSubtype="16" fill="hold" nodeType="clickEffect">
                                  <p:stCondLst>
                                    <p:cond delay="0"/>
                                  </p:stCondLst>
                                  <p:childTnLst>
                                    <p:set>
                                      <p:cBhvr>
                                        <p:cTn id="18" dur="1" fill="hold">
                                          <p:stCondLst>
                                            <p:cond delay="0"/>
                                          </p:stCondLst>
                                        </p:cTn>
                                        <p:tgtEl>
                                          <p:spTgt spid="41862"/>
                                        </p:tgtEl>
                                        <p:attrNameLst>
                                          <p:attrName>style.visibility</p:attrName>
                                        </p:attrNameLst>
                                      </p:cBhvr>
                                      <p:to>
                                        <p:strVal val="visible"/>
                                      </p:to>
                                    </p:set>
                                    <p:animEffect transition="in" filter="box(in)">
                                      <p:cBhvr>
                                        <p:cTn id="19" dur="500"/>
                                        <p:tgtEl>
                                          <p:spTgt spid="41862"/>
                                        </p:tgtEl>
                                      </p:cBhvr>
                                    </p:animEffect>
                                  </p:childTnLst>
                                </p:cTn>
                              </p:par>
                              <p:par>
                                <p:cTn id="20" presetID="3" presetClass="entr" presetSubtype="10" fill="hold" nodeType="withEffect">
                                  <p:stCondLst>
                                    <p:cond delay="0"/>
                                  </p:stCondLst>
                                  <p:childTnLst>
                                    <p:set>
                                      <p:cBhvr>
                                        <p:cTn id="21" dur="1" fill="hold">
                                          <p:stCondLst>
                                            <p:cond delay="0"/>
                                          </p:stCondLst>
                                        </p:cTn>
                                        <p:tgtEl>
                                          <p:spTgt spid="41868"/>
                                        </p:tgtEl>
                                        <p:attrNameLst>
                                          <p:attrName>style.visibility</p:attrName>
                                        </p:attrNameLst>
                                      </p:cBhvr>
                                      <p:to>
                                        <p:strVal val="visible"/>
                                      </p:to>
                                    </p:set>
                                    <p:animEffect transition="in" filter="blinds(horizontal)">
                                      <p:cBhvr>
                                        <p:cTn id="22" dur="500"/>
                                        <p:tgtEl>
                                          <p:spTgt spid="4186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xit" presetSubtype="10" fill="hold" nodeType="clickEffect">
                                  <p:stCondLst>
                                    <p:cond delay="0"/>
                                  </p:stCondLst>
                                  <p:childTnLst>
                                    <p:animEffect transition="out" filter="blinds(horizontal)">
                                      <p:cBhvr>
                                        <p:cTn id="26" dur="500"/>
                                        <p:tgtEl>
                                          <p:spTgt spid="41868"/>
                                        </p:tgtEl>
                                      </p:cBhvr>
                                    </p:animEffect>
                                    <p:set>
                                      <p:cBhvr>
                                        <p:cTn id="27" dur="1" fill="hold">
                                          <p:stCondLst>
                                            <p:cond delay="499"/>
                                          </p:stCondLst>
                                        </p:cTn>
                                        <p:tgtEl>
                                          <p:spTgt spid="41868"/>
                                        </p:tgtEl>
                                        <p:attrNameLst>
                                          <p:attrName>style.visibility</p:attrName>
                                        </p:attrNameLst>
                                      </p:cBhvr>
                                      <p:to>
                                        <p:strVal val="hidden"/>
                                      </p:to>
                                    </p:set>
                                  </p:childTnLst>
                                </p:cTn>
                              </p:par>
                              <p:par>
                                <p:cTn id="28" presetID="4" presetClass="entr" presetSubtype="16" fill="hold" nodeType="withEffect">
                                  <p:stCondLst>
                                    <p:cond delay="0"/>
                                  </p:stCondLst>
                                  <p:childTnLst>
                                    <p:set>
                                      <p:cBhvr>
                                        <p:cTn id="29" dur="1" fill="hold">
                                          <p:stCondLst>
                                            <p:cond delay="0"/>
                                          </p:stCondLst>
                                        </p:cTn>
                                        <p:tgtEl>
                                          <p:spTgt spid="41869"/>
                                        </p:tgtEl>
                                        <p:attrNameLst>
                                          <p:attrName>style.visibility</p:attrName>
                                        </p:attrNameLst>
                                      </p:cBhvr>
                                      <p:to>
                                        <p:strVal val="visible"/>
                                      </p:to>
                                    </p:set>
                                    <p:animEffect transition="in" filter="box(in)">
                                      <p:cBhvr>
                                        <p:cTn id="30" dur="500"/>
                                        <p:tgtEl>
                                          <p:spTgt spid="41869"/>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16" presetClass="entr" presetSubtype="21" fill="hold" nodeType="clickEffect">
                                  <p:stCondLst>
                                    <p:cond delay="0"/>
                                  </p:stCondLst>
                                  <p:childTnLst>
                                    <p:set>
                                      <p:cBhvr>
                                        <p:cTn id="34" dur="1" fill="hold">
                                          <p:stCondLst>
                                            <p:cond delay="0"/>
                                          </p:stCondLst>
                                        </p:cTn>
                                        <p:tgtEl>
                                          <p:spTgt spid="9221"/>
                                        </p:tgtEl>
                                        <p:attrNameLst>
                                          <p:attrName>style.visibility</p:attrName>
                                        </p:attrNameLst>
                                      </p:cBhvr>
                                      <p:to>
                                        <p:strVal val="visible"/>
                                      </p:to>
                                    </p:set>
                                    <p:animEffect transition="in" filter="barn(inVertical)">
                                      <p:cBhvr>
                                        <p:cTn id="35" dur="500"/>
                                        <p:tgtEl>
                                          <p:spTgt spid="9221"/>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16" presetClass="entr" presetSubtype="21" fill="hold" nodeType="clickEffect">
                                  <p:stCondLst>
                                    <p:cond delay="0"/>
                                  </p:stCondLst>
                                  <p:childTnLst>
                                    <p:set>
                                      <p:cBhvr>
                                        <p:cTn id="39" dur="1" fill="hold">
                                          <p:stCondLst>
                                            <p:cond delay="0"/>
                                          </p:stCondLst>
                                        </p:cTn>
                                        <p:tgtEl>
                                          <p:spTgt spid="9220"/>
                                        </p:tgtEl>
                                        <p:attrNameLst>
                                          <p:attrName>style.visibility</p:attrName>
                                        </p:attrNameLst>
                                      </p:cBhvr>
                                      <p:to>
                                        <p:strVal val="visible"/>
                                      </p:to>
                                    </p:set>
                                    <p:animEffect transition="in" filter="barn(inVertical)">
                                      <p:cBhvr>
                                        <p:cTn id="40" dur="500"/>
                                        <p:tgtEl>
                                          <p:spTgt spid="9220"/>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8" presetClass="entr" presetSubtype="16" fill="hold" nodeType="clickEffect">
                                  <p:stCondLst>
                                    <p:cond delay="0"/>
                                  </p:stCondLst>
                                  <p:childTnLst>
                                    <p:set>
                                      <p:cBhvr>
                                        <p:cTn id="44" dur="1" fill="hold">
                                          <p:stCondLst>
                                            <p:cond delay="0"/>
                                          </p:stCondLst>
                                        </p:cTn>
                                        <p:tgtEl>
                                          <p:spTgt spid="41855"/>
                                        </p:tgtEl>
                                        <p:attrNameLst>
                                          <p:attrName>style.visibility</p:attrName>
                                        </p:attrNameLst>
                                      </p:cBhvr>
                                      <p:to>
                                        <p:strVal val="visible"/>
                                      </p:to>
                                    </p:set>
                                    <p:animEffect transition="in" filter="diamond(in)">
                                      <p:cBhvr>
                                        <p:cTn id="45" dur="1000"/>
                                        <p:tgtEl>
                                          <p:spTgt spid="41855"/>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16" presetClass="entr" presetSubtype="21" fill="hold" nodeType="clickEffect">
                                  <p:stCondLst>
                                    <p:cond delay="0"/>
                                  </p:stCondLst>
                                  <p:childTnLst>
                                    <p:set>
                                      <p:cBhvr>
                                        <p:cTn id="49" dur="1" fill="hold">
                                          <p:stCondLst>
                                            <p:cond delay="0"/>
                                          </p:stCondLst>
                                        </p:cTn>
                                        <p:tgtEl>
                                          <p:spTgt spid="41856"/>
                                        </p:tgtEl>
                                        <p:attrNameLst>
                                          <p:attrName>style.visibility</p:attrName>
                                        </p:attrNameLst>
                                      </p:cBhvr>
                                      <p:to>
                                        <p:strVal val="visible"/>
                                      </p:to>
                                    </p:set>
                                    <p:animEffect transition="in" filter="barn(inVertical)">
                                      <p:cBhvr>
                                        <p:cTn id="50" dur="500"/>
                                        <p:tgtEl>
                                          <p:spTgt spid="41856"/>
                                        </p:tgtEl>
                                      </p:cBhvr>
                                    </p:animEffect>
                                  </p:childTnLst>
                                </p:cTn>
                              </p:par>
                              <p:par>
                                <p:cTn id="51" presetID="16" presetClass="entr" presetSubtype="21" fill="hold" nodeType="withEffect">
                                  <p:stCondLst>
                                    <p:cond delay="0"/>
                                  </p:stCondLst>
                                  <p:childTnLst>
                                    <p:set>
                                      <p:cBhvr>
                                        <p:cTn id="52" dur="1" fill="hold">
                                          <p:stCondLst>
                                            <p:cond delay="0"/>
                                          </p:stCondLst>
                                        </p:cTn>
                                        <p:tgtEl>
                                          <p:spTgt spid="41864"/>
                                        </p:tgtEl>
                                        <p:attrNameLst>
                                          <p:attrName>style.visibility</p:attrName>
                                        </p:attrNameLst>
                                      </p:cBhvr>
                                      <p:to>
                                        <p:strVal val="visible"/>
                                      </p:to>
                                    </p:set>
                                    <p:animEffect transition="in" filter="barn(inVertical)">
                                      <p:cBhvr>
                                        <p:cTn id="53" dur="500"/>
                                        <p:tgtEl>
                                          <p:spTgt spid="4186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16" presetClass="entr" presetSubtype="21" fill="hold" nodeType="clickEffect">
                                  <p:stCondLst>
                                    <p:cond delay="0"/>
                                  </p:stCondLst>
                                  <p:childTnLst>
                                    <p:set>
                                      <p:cBhvr>
                                        <p:cTn id="57" dur="1" fill="hold">
                                          <p:stCondLst>
                                            <p:cond delay="0"/>
                                          </p:stCondLst>
                                        </p:cTn>
                                        <p:tgtEl>
                                          <p:spTgt spid="62"/>
                                        </p:tgtEl>
                                        <p:attrNameLst>
                                          <p:attrName>style.visibility</p:attrName>
                                        </p:attrNameLst>
                                      </p:cBhvr>
                                      <p:to>
                                        <p:strVal val="visible"/>
                                      </p:to>
                                    </p:set>
                                    <p:animEffect transition="in" filter="barn(inVertical)">
                                      <p:cBhvr>
                                        <p:cTn id="58"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699" grpId="0" animBg="1"/>
      <p:bldP spid="41853" grpId="0"/>
      <p:bldP spid="41855" grpId="0"/>
      <p:bldP spid="41864" grpId="0"/>
      <p:bldP spid="41868" grpId="0"/>
      <p:bldP spid="41868" grpId="1"/>
      <p:bldP spid="41869" grpId="0"/>
      <p:bldP spid="62" grpId="0" animBg="1"/>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8194"/>
        <p:cNvGrpSpPr/>
        <p:nvPr/>
      </p:nvGrpSpPr>
      <p:grpSpPr>
        <a:xfrm>
          <a:off x="0" y="0"/>
          <a:ext cx="0" cy="0"/>
          <a:chOff x="0" y="0"/>
          <a:chExt cx="0" cy="0"/>
        </a:xfrm>
      </p:grpSpPr>
      <p:sp>
        <p:nvSpPr>
          <p:cNvPr id="8197" name="Google Shape;8197;p39"/>
          <p:cNvSpPr/>
          <p:nvPr/>
        </p:nvSpPr>
        <p:spPr>
          <a:xfrm>
            <a:off x="5193601" y="2833584"/>
            <a:ext cx="994123" cy="832474"/>
          </a:xfrm>
          <a:custGeom>
            <a:avLst/>
            <a:gdLst/>
            <a:ahLst/>
            <a:cxnLst/>
            <a:rect l="l" t="t" r="r" b="b"/>
            <a:pathLst>
              <a:path w="17847" h="14945" extrusionOk="0">
                <a:moveTo>
                  <a:pt x="8907" y="0"/>
                </a:moveTo>
                <a:cubicBezTo>
                  <a:pt x="3970" y="0"/>
                  <a:pt x="1" y="3369"/>
                  <a:pt x="1" y="7472"/>
                </a:cubicBezTo>
                <a:cubicBezTo>
                  <a:pt x="1" y="11609"/>
                  <a:pt x="3970" y="14944"/>
                  <a:pt x="8907" y="14944"/>
                </a:cubicBezTo>
                <a:cubicBezTo>
                  <a:pt x="13844" y="14944"/>
                  <a:pt x="17847" y="11609"/>
                  <a:pt x="17847" y="7472"/>
                </a:cubicBezTo>
                <a:cubicBezTo>
                  <a:pt x="17847" y="3369"/>
                  <a:pt x="13844" y="0"/>
                  <a:pt x="8907"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8" name="Google Shape;8198;p39"/>
          <p:cNvSpPr/>
          <p:nvPr/>
        </p:nvSpPr>
        <p:spPr>
          <a:xfrm>
            <a:off x="6241598" y="2670042"/>
            <a:ext cx="994123" cy="830636"/>
          </a:xfrm>
          <a:custGeom>
            <a:avLst/>
            <a:gdLst/>
            <a:ahLst/>
            <a:cxnLst/>
            <a:rect l="l" t="t" r="r" b="b"/>
            <a:pathLst>
              <a:path w="17847" h="14912" extrusionOk="0">
                <a:moveTo>
                  <a:pt x="8940" y="1"/>
                </a:moveTo>
                <a:cubicBezTo>
                  <a:pt x="4003" y="1"/>
                  <a:pt x="0" y="3337"/>
                  <a:pt x="0" y="7473"/>
                </a:cubicBezTo>
                <a:cubicBezTo>
                  <a:pt x="0" y="11576"/>
                  <a:pt x="4003" y="14912"/>
                  <a:pt x="8940" y="14912"/>
                </a:cubicBezTo>
                <a:cubicBezTo>
                  <a:pt x="13844" y="14912"/>
                  <a:pt x="17846" y="11576"/>
                  <a:pt x="17846" y="7473"/>
                </a:cubicBezTo>
                <a:cubicBezTo>
                  <a:pt x="17846" y="3337"/>
                  <a:pt x="13844" y="1"/>
                  <a:pt x="8940"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9" name="Google Shape;8199;p39"/>
          <p:cNvSpPr/>
          <p:nvPr/>
        </p:nvSpPr>
        <p:spPr>
          <a:xfrm>
            <a:off x="6704268" y="3726272"/>
            <a:ext cx="2333768" cy="1474557"/>
          </a:xfrm>
          <a:custGeom>
            <a:avLst/>
            <a:gdLst/>
            <a:ahLst/>
            <a:cxnLst/>
            <a:rect l="l" t="t" r="r" b="b"/>
            <a:pathLst>
              <a:path w="41897" h="26472" extrusionOk="0">
                <a:moveTo>
                  <a:pt x="29065" y="0"/>
                </a:moveTo>
                <a:cubicBezTo>
                  <a:pt x="28144" y="0"/>
                  <a:pt x="27203" y="82"/>
                  <a:pt x="26252" y="253"/>
                </a:cubicBezTo>
                <a:cubicBezTo>
                  <a:pt x="20281" y="1320"/>
                  <a:pt x="15845" y="5556"/>
                  <a:pt x="15244" y="10293"/>
                </a:cubicBezTo>
                <a:cubicBezTo>
                  <a:pt x="15096" y="10289"/>
                  <a:pt x="14947" y="10287"/>
                  <a:pt x="14797" y="10287"/>
                </a:cubicBezTo>
                <a:cubicBezTo>
                  <a:pt x="13763" y="10287"/>
                  <a:pt x="12686" y="10385"/>
                  <a:pt x="11609" y="10560"/>
                </a:cubicBezTo>
                <a:cubicBezTo>
                  <a:pt x="4837" y="11794"/>
                  <a:pt x="0" y="16631"/>
                  <a:pt x="868" y="21401"/>
                </a:cubicBezTo>
                <a:cubicBezTo>
                  <a:pt x="1234" y="23536"/>
                  <a:pt x="2669" y="25271"/>
                  <a:pt x="4737" y="26471"/>
                </a:cubicBezTo>
                <a:lnTo>
                  <a:pt x="18980" y="26471"/>
                </a:lnTo>
                <a:cubicBezTo>
                  <a:pt x="21649" y="25170"/>
                  <a:pt x="23717" y="23269"/>
                  <a:pt x="24751" y="21134"/>
                </a:cubicBezTo>
                <a:cubicBezTo>
                  <a:pt x="25497" y="21256"/>
                  <a:pt x="26270" y="21315"/>
                  <a:pt x="27058" y="21315"/>
                </a:cubicBezTo>
                <a:cubicBezTo>
                  <a:pt x="27998" y="21315"/>
                  <a:pt x="28960" y="21231"/>
                  <a:pt x="29922" y="21068"/>
                </a:cubicBezTo>
                <a:cubicBezTo>
                  <a:pt x="36993" y="19800"/>
                  <a:pt x="41897" y="14129"/>
                  <a:pt x="40896" y="8358"/>
                </a:cubicBezTo>
                <a:cubicBezTo>
                  <a:pt x="40030" y="3392"/>
                  <a:pt x="34990" y="0"/>
                  <a:pt x="2906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0" name="Google Shape;8200;p39"/>
          <p:cNvSpPr/>
          <p:nvPr/>
        </p:nvSpPr>
        <p:spPr>
          <a:xfrm>
            <a:off x="7152956" y="3871321"/>
            <a:ext cx="564378" cy="450633"/>
          </a:xfrm>
          <a:custGeom>
            <a:avLst/>
            <a:gdLst/>
            <a:ahLst/>
            <a:cxnLst/>
            <a:rect l="l" t="t" r="r" b="b"/>
            <a:pathLst>
              <a:path w="10132" h="8090" extrusionOk="0">
                <a:moveTo>
                  <a:pt x="2198" y="0"/>
                </a:moveTo>
                <a:cubicBezTo>
                  <a:pt x="2128" y="0"/>
                  <a:pt x="2052" y="50"/>
                  <a:pt x="2019" y="150"/>
                </a:cubicBezTo>
                <a:cubicBezTo>
                  <a:pt x="1986" y="384"/>
                  <a:pt x="1952" y="651"/>
                  <a:pt x="1952" y="884"/>
                </a:cubicBezTo>
                <a:cubicBezTo>
                  <a:pt x="1952" y="984"/>
                  <a:pt x="1919" y="1084"/>
                  <a:pt x="1952" y="1151"/>
                </a:cubicBezTo>
                <a:cubicBezTo>
                  <a:pt x="1719" y="1051"/>
                  <a:pt x="1519" y="918"/>
                  <a:pt x="1285" y="818"/>
                </a:cubicBezTo>
                <a:cubicBezTo>
                  <a:pt x="1319" y="818"/>
                  <a:pt x="1319" y="784"/>
                  <a:pt x="1319" y="751"/>
                </a:cubicBezTo>
                <a:cubicBezTo>
                  <a:pt x="1252" y="517"/>
                  <a:pt x="1085" y="451"/>
                  <a:pt x="918" y="351"/>
                </a:cubicBezTo>
                <a:cubicBezTo>
                  <a:pt x="685" y="250"/>
                  <a:pt x="485" y="117"/>
                  <a:pt x="251" y="50"/>
                </a:cubicBezTo>
                <a:cubicBezTo>
                  <a:pt x="231" y="42"/>
                  <a:pt x="212" y="39"/>
                  <a:pt x="194" y="39"/>
                </a:cubicBezTo>
                <a:cubicBezTo>
                  <a:pt x="64" y="39"/>
                  <a:pt x="0" y="233"/>
                  <a:pt x="118" y="351"/>
                </a:cubicBezTo>
                <a:cubicBezTo>
                  <a:pt x="318" y="484"/>
                  <a:pt x="518" y="617"/>
                  <a:pt x="718" y="717"/>
                </a:cubicBezTo>
                <a:cubicBezTo>
                  <a:pt x="854" y="799"/>
                  <a:pt x="967" y="902"/>
                  <a:pt x="1113" y="902"/>
                </a:cubicBezTo>
                <a:cubicBezTo>
                  <a:pt x="1146" y="902"/>
                  <a:pt x="1181" y="897"/>
                  <a:pt x="1219" y="884"/>
                </a:cubicBezTo>
                <a:cubicBezTo>
                  <a:pt x="1252" y="884"/>
                  <a:pt x="1252" y="884"/>
                  <a:pt x="1252" y="851"/>
                </a:cubicBezTo>
                <a:cubicBezTo>
                  <a:pt x="1352" y="951"/>
                  <a:pt x="1519" y="1051"/>
                  <a:pt x="1686" y="1184"/>
                </a:cubicBezTo>
                <a:cubicBezTo>
                  <a:pt x="1419" y="1218"/>
                  <a:pt x="1185" y="1218"/>
                  <a:pt x="952" y="1285"/>
                </a:cubicBezTo>
                <a:cubicBezTo>
                  <a:pt x="752" y="1351"/>
                  <a:pt x="818" y="1618"/>
                  <a:pt x="985" y="1651"/>
                </a:cubicBezTo>
                <a:cubicBezTo>
                  <a:pt x="1063" y="1663"/>
                  <a:pt x="1144" y="1666"/>
                  <a:pt x="1227" y="1666"/>
                </a:cubicBezTo>
                <a:cubicBezTo>
                  <a:pt x="1393" y="1666"/>
                  <a:pt x="1563" y="1651"/>
                  <a:pt x="1719" y="1651"/>
                </a:cubicBezTo>
                <a:cubicBezTo>
                  <a:pt x="1886" y="1651"/>
                  <a:pt x="2019" y="1618"/>
                  <a:pt x="2153" y="1551"/>
                </a:cubicBezTo>
                <a:cubicBezTo>
                  <a:pt x="2386" y="1718"/>
                  <a:pt x="2620" y="1918"/>
                  <a:pt x="2886" y="2118"/>
                </a:cubicBezTo>
                <a:cubicBezTo>
                  <a:pt x="2586" y="2152"/>
                  <a:pt x="2286" y="2185"/>
                  <a:pt x="1986" y="2252"/>
                </a:cubicBezTo>
                <a:cubicBezTo>
                  <a:pt x="1752" y="2319"/>
                  <a:pt x="1819" y="2652"/>
                  <a:pt x="2052" y="2686"/>
                </a:cubicBezTo>
                <a:cubicBezTo>
                  <a:pt x="2203" y="2702"/>
                  <a:pt x="2353" y="2711"/>
                  <a:pt x="2503" y="2711"/>
                </a:cubicBezTo>
                <a:cubicBezTo>
                  <a:pt x="2653" y="2711"/>
                  <a:pt x="2803" y="2702"/>
                  <a:pt x="2953" y="2686"/>
                </a:cubicBezTo>
                <a:cubicBezTo>
                  <a:pt x="3153" y="2686"/>
                  <a:pt x="3320" y="2686"/>
                  <a:pt x="3453" y="2619"/>
                </a:cubicBezTo>
                <a:cubicBezTo>
                  <a:pt x="3720" y="2852"/>
                  <a:pt x="4021" y="3086"/>
                  <a:pt x="4321" y="3353"/>
                </a:cubicBezTo>
                <a:lnTo>
                  <a:pt x="4154" y="3353"/>
                </a:lnTo>
                <a:cubicBezTo>
                  <a:pt x="3754" y="3386"/>
                  <a:pt x="3387" y="3419"/>
                  <a:pt x="2986" y="3553"/>
                </a:cubicBezTo>
                <a:cubicBezTo>
                  <a:pt x="2686" y="3620"/>
                  <a:pt x="2786" y="4020"/>
                  <a:pt x="3053" y="4053"/>
                </a:cubicBezTo>
                <a:cubicBezTo>
                  <a:pt x="3253" y="4087"/>
                  <a:pt x="3445" y="4095"/>
                  <a:pt x="3637" y="4095"/>
                </a:cubicBezTo>
                <a:cubicBezTo>
                  <a:pt x="3829" y="4095"/>
                  <a:pt x="4021" y="4087"/>
                  <a:pt x="4221" y="4087"/>
                </a:cubicBezTo>
                <a:cubicBezTo>
                  <a:pt x="4488" y="4053"/>
                  <a:pt x="4754" y="4053"/>
                  <a:pt x="4955" y="3886"/>
                </a:cubicBezTo>
                <a:cubicBezTo>
                  <a:pt x="5255" y="4153"/>
                  <a:pt x="5555" y="4420"/>
                  <a:pt x="5855" y="4720"/>
                </a:cubicBezTo>
                <a:lnTo>
                  <a:pt x="5688" y="4720"/>
                </a:lnTo>
                <a:cubicBezTo>
                  <a:pt x="5188" y="4754"/>
                  <a:pt x="4721" y="4820"/>
                  <a:pt x="4221" y="4954"/>
                </a:cubicBezTo>
                <a:cubicBezTo>
                  <a:pt x="3854" y="5054"/>
                  <a:pt x="3954" y="5554"/>
                  <a:pt x="4321" y="5621"/>
                </a:cubicBezTo>
                <a:cubicBezTo>
                  <a:pt x="4518" y="5649"/>
                  <a:pt x="4721" y="5660"/>
                  <a:pt x="4928" y="5660"/>
                </a:cubicBezTo>
                <a:cubicBezTo>
                  <a:pt x="5211" y="5660"/>
                  <a:pt x="5500" y="5640"/>
                  <a:pt x="5788" y="5621"/>
                </a:cubicBezTo>
                <a:cubicBezTo>
                  <a:pt x="6089" y="5621"/>
                  <a:pt x="6389" y="5621"/>
                  <a:pt x="6622" y="5454"/>
                </a:cubicBezTo>
                <a:cubicBezTo>
                  <a:pt x="6956" y="5788"/>
                  <a:pt x="7290" y="6121"/>
                  <a:pt x="7623" y="6455"/>
                </a:cubicBezTo>
                <a:cubicBezTo>
                  <a:pt x="7523" y="6455"/>
                  <a:pt x="7423" y="6455"/>
                  <a:pt x="7323" y="6488"/>
                </a:cubicBezTo>
                <a:cubicBezTo>
                  <a:pt x="6756" y="6522"/>
                  <a:pt x="6155" y="6588"/>
                  <a:pt x="5588" y="6722"/>
                </a:cubicBezTo>
                <a:cubicBezTo>
                  <a:pt x="5121" y="6855"/>
                  <a:pt x="5288" y="7456"/>
                  <a:pt x="5688" y="7522"/>
                </a:cubicBezTo>
                <a:cubicBezTo>
                  <a:pt x="5928" y="7551"/>
                  <a:pt x="6174" y="7561"/>
                  <a:pt x="6420" y="7561"/>
                </a:cubicBezTo>
                <a:cubicBezTo>
                  <a:pt x="6757" y="7561"/>
                  <a:pt x="7096" y="7542"/>
                  <a:pt x="7423" y="7522"/>
                </a:cubicBezTo>
                <a:cubicBezTo>
                  <a:pt x="7790" y="7522"/>
                  <a:pt x="8157" y="7522"/>
                  <a:pt x="8457" y="7322"/>
                </a:cubicBezTo>
                <a:cubicBezTo>
                  <a:pt x="8691" y="7589"/>
                  <a:pt x="8924" y="7823"/>
                  <a:pt x="9158" y="8089"/>
                </a:cubicBezTo>
                <a:cubicBezTo>
                  <a:pt x="9424" y="7956"/>
                  <a:pt x="9725" y="7823"/>
                  <a:pt x="9991" y="7723"/>
                </a:cubicBezTo>
                <a:cubicBezTo>
                  <a:pt x="9725" y="7456"/>
                  <a:pt x="9424" y="7155"/>
                  <a:pt x="9158" y="6855"/>
                </a:cubicBezTo>
                <a:cubicBezTo>
                  <a:pt x="9358" y="6622"/>
                  <a:pt x="9458" y="6322"/>
                  <a:pt x="9591" y="5955"/>
                </a:cubicBezTo>
                <a:cubicBezTo>
                  <a:pt x="9791" y="5421"/>
                  <a:pt x="9991" y="4854"/>
                  <a:pt x="10092" y="4287"/>
                </a:cubicBezTo>
                <a:cubicBezTo>
                  <a:pt x="10131" y="3989"/>
                  <a:pt x="9934" y="3833"/>
                  <a:pt x="9719" y="3833"/>
                </a:cubicBezTo>
                <a:cubicBezTo>
                  <a:pt x="9573" y="3833"/>
                  <a:pt x="9419" y="3905"/>
                  <a:pt x="9324" y="4053"/>
                </a:cubicBezTo>
                <a:cubicBezTo>
                  <a:pt x="9024" y="4554"/>
                  <a:pt x="8791" y="5087"/>
                  <a:pt x="8590" y="5621"/>
                </a:cubicBezTo>
                <a:cubicBezTo>
                  <a:pt x="8524" y="5788"/>
                  <a:pt x="8457" y="5955"/>
                  <a:pt x="8424" y="6155"/>
                </a:cubicBezTo>
                <a:cubicBezTo>
                  <a:pt x="8057" y="5788"/>
                  <a:pt x="7690" y="5454"/>
                  <a:pt x="7323" y="5121"/>
                </a:cubicBezTo>
                <a:cubicBezTo>
                  <a:pt x="7556" y="4887"/>
                  <a:pt x="7623" y="4554"/>
                  <a:pt x="7723" y="4220"/>
                </a:cubicBezTo>
                <a:cubicBezTo>
                  <a:pt x="7823" y="3720"/>
                  <a:pt x="7923" y="3219"/>
                  <a:pt x="7957" y="2719"/>
                </a:cubicBezTo>
                <a:cubicBezTo>
                  <a:pt x="7957" y="2501"/>
                  <a:pt x="7808" y="2391"/>
                  <a:pt x="7645" y="2391"/>
                </a:cubicBezTo>
                <a:cubicBezTo>
                  <a:pt x="7510" y="2391"/>
                  <a:pt x="7365" y="2467"/>
                  <a:pt x="7290" y="2619"/>
                </a:cubicBezTo>
                <a:cubicBezTo>
                  <a:pt x="7089" y="3053"/>
                  <a:pt x="6956" y="3520"/>
                  <a:pt x="6823" y="4020"/>
                </a:cubicBezTo>
                <a:cubicBezTo>
                  <a:pt x="6789" y="4220"/>
                  <a:pt x="6722" y="4387"/>
                  <a:pt x="6722" y="4587"/>
                </a:cubicBezTo>
                <a:cubicBezTo>
                  <a:pt x="6289" y="4220"/>
                  <a:pt x="5822" y="3853"/>
                  <a:pt x="5388" y="3486"/>
                </a:cubicBezTo>
                <a:cubicBezTo>
                  <a:pt x="5522" y="3319"/>
                  <a:pt x="5555" y="3086"/>
                  <a:pt x="5622" y="2852"/>
                </a:cubicBezTo>
                <a:cubicBezTo>
                  <a:pt x="5688" y="2485"/>
                  <a:pt x="5788" y="2085"/>
                  <a:pt x="5788" y="1685"/>
                </a:cubicBezTo>
                <a:cubicBezTo>
                  <a:pt x="5788" y="1503"/>
                  <a:pt x="5670" y="1421"/>
                  <a:pt x="5546" y="1421"/>
                </a:cubicBezTo>
                <a:cubicBezTo>
                  <a:pt x="5442" y="1421"/>
                  <a:pt x="5334" y="1478"/>
                  <a:pt x="5288" y="1585"/>
                </a:cubicBezTo>
                <a:cubicBezTo>
                  <a:pt x="5121" y="1952"/>
                  <a:pt x="5021" y="2319"/>
                  <a:pt x="4921" y="2719"/>
                </a:cubicBezTo>
                <a:cubicBezTo>
                  <a:pt x="4888" y="2819"/>
                  <a:pt x="4854" y="2952"/>
                  <a:pt x="4854" y="3053"/>
                </a:cubicBezTo>
                <a:cubicBezTo>
                  <a:pt x="4521" y="2786"/>
                  <a:pt x="4187" y="2552"/>
                  <a:pt x="3820" y="2319"/>
                </a:cubicBezTo>
                <a:cubicBezTo>
                  <a:pt x="3954" y="2152"/>
                  <a:pt x="3954" y="1952"/>
                  <a:pt x="3954" y="1718"/>
                </a:cubicBezTo>
                <a:cubicBezTo>
                  <a:pt x="3954" y="1418"/>
                  <a:pt x="3987" y="1118"/>
                  <a:pt x="3920" y="784"/>
                </a:cubicBezTo>
                <a:cubicBezTo>
                  <a:pt x="3904" y="672"/>
                  <a:pt x="3819" y="621"/>
                  <a:pt x="3731" y="621"/>
                </a:cubicBezTo>
                <a:cubicBezTo>
                  <a:pt x="3636" y="621"/>
                  <a:pt x="3538" y="680"/>
                  <a:pt x="3520" y="784"/>
                </a:cubicBezTo>
                <a:cubicBezTo>
                  <a:pt x="3420" y="1084"/>
                  <a:pt x="3420" y="1418"/>
                  <a:pt x="3387" y="1718"/>
                </a:cubicBezTo>
                <a:cubicBezTo>
                  <a:pt x="3387" y="1818"/>
                  <a:pt x="3387" y="1918"/>
                  <a:pt x="3387" y="2018"/>
                </a:cubicBezTo>
                <a:cubicBezTo>
                  <a:pt x="3020" y="1785"/>
                  <a:pt x="2686" y="1551"/>
                  <a:pt x="2319" y="1351"/>
                </a:cubicBezTo>
                <a:cubicBezTo>
                  <a:pt x="2353" y="1218"/>
                  <a:pt x="2386" y="951"/>
                  <a:pt x="2386" y="884"/>
                </a:cubicBezTo>
                <a:cubicBezTo>
                  <a:pt x="2419" y="651"/>
                  <a:pt x="2419" y="384"/>
                  <a:pt x="2353" y="150"/>
                </a:cubicBezTo>
                <a:cubicBezTo>
                  <a:pt x="2336" y="50"/>
                  <a:pt x="2269" y="0"/>
                  <a:pt x="2198"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1" name="Google Shape;8201;p39"/>
          <p:cNvSpPr/>
          <p:nvPr/>
        </p:nvSpPr>
        <p:spPr>
          <a:xfrm>
            <a:off x="5697157" y="4894185"/>
            <a:ext cx="1213368" cy="304804"/>
          </a:xfrm>
          <a:custGeom>
            <a:avLst/>
            <a:gdLst/>
            <a:ahLst/>
            <a:cxnLst/>
            <a:rect l="l" t="t" r="r" b="b"/>
            <a:pathLst>
              <a:path w="21783" h="5472" extrusionOk="0">
                <a:moveTo>
                  <a:pt x="10875" y="0"/>
                </a:moveTo>
                <a:cubicBezTo>
                  <a:pt x="5304" y="0"/>
                  <a:pt x="735" y="2369"/>
                  <a:pt x="1" y="5471"/>
                </a:cubicBezTo>
                <a:lnTo>
                  <a:pt x="21783" y="5471"/>
                </a:lnTo>
                <a:cubicBezTo>
                  <a:pt x="21049" y="2369"/>
                  <a:pt x="16446" y="0"/>
                  <a:pt x="10875" y="0"/>
                </a:cubicBezTo>
                <a:close/>
              </a:path>
            </a:pathLst>
          </a:custGeom>
          <a:solidFill>
            <a:srgbClr val="2E614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2" name="Google Shape;8202;p39"/>
          <p:cNvSpPr/>
          <p:nvPr/>
        </p:nvSpPr>
        <p:spPr>
          <a:xfrm>
            <a:off x="5186192" y="2530730"/>
            <a:ext cx="1404761" cy="1046149"/>
          </a:xfrm>
          <a:custGeom>
            <a:avLst/>
            <a:gdLst/>
            <a:ahLst/>
            <a:cxnLst/>
            <a:rect l="l" t="t" r="r" b="b"/>
            <a:pathLst>
              <a:path w="25219" h="18781" extrusionOk="0">
                <a:moveTo>
                  <a:pt x="12609" y="0"/>
                </a:moveTo>
                <a:cubicBezTo>
                  <a:pt x="5638" y="0"/>
                  <a:pt x="0" y="4203"/>
                  <a:pt x="0" y="9373"/>
                </a:cubicBezTo>
                <a:cubicBezTo>
                  <a:pt x="0" y="14577"/>
                  <a:pt x="5638" y="18780"/>
                  <a:pt x="12609" y="18780"/>
                </a:cubicBezTo>
                <a:cubicBezTo>
                  <a:pt x="19548" y="18780"/>
                  <a:pt x="25218" y="14577"/>
                  <a:pt x="25218" y="9373"/>
                </a:cubicBezTo>
                <a:cubicBezTo>
                  <a:pt x="25218" y="4203"/>
                  <a:pt x="19548" y="0"/>
                  <a:pt x="12609"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3" name="Google Shape;8203;p39"/>
          <p:cNvSpPr/>
          <p:nvPr/>
        </p:nvSpPr>
        <p:spPr>
          <a:xfrm>
            <a:off x="5230810" y="2586433"/>
            <a:ext cx="1360144" cy="877092"/>
          </a:xfrm>
          <a:custGeom>
            <a:avLst/>
            <a:gdLst/>
            <a:ahLst/>
            <a:cxnLst/>
            <a:rect l="l" t="t" r="r" b="b"/>
            <a:pathLst>
              <a:path w="24418" h="15746" extrusionOk="0">
                <a:moveTo>
                  <a:pt x="12209" y="1"/>
                </a:moveTo>
                <a:cubicBezTo>
                  <a:pt x="5471" y="1"/>
                  <a:pt x="0" y="3503"/>
                  <a:pt x="0" y="7873"/>
                </a:cubicBezTo>
                <a:cubicBezTo>
                  <a:pt x="0" y="12210"/>
                  <a:pt x="5471" y="15745"/>
                  <a:pt x="12209" y="15745"/>
                </a:cubicBezTo>
                <a:cubicBezTo>
                  <a:pt x="18947" y="15745"/>
                  <a:pt x="24417" y="12210"/>
                  <a:pt x="24417" y="7873"/>
                </a:cubicBezTo>
                <a:cubicBezTo>
                  <a:pt x="24417" y="3503"/>
                  <a:pt x="18947" y="1"/>
                  <a:pt x="12209"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4" name="Google Shape;8204;p39"/>
          <p:cNvSpPr/>
          <p:nvPr/>
        </p:nvSpPr>
        <p:spPr>
          <a:xfrm>
            <a:off x="5825385" y="2183258"/>
            <a:ext cx="1402867" cy="1046149"/>
          </a:xfrm>
          <a:custGeom>
            <a:avLst/>
            <a:gdLst/>
            <a:ahLst/>
            <a:cxnLst/>
            <a:rect l="l" t="t" r="r" b="b"/>
            <a:pathLst>
              <a:path w="25185" h="18781" extrusionOk="0">
                <a:moveTo>
                  <a:pt x="12609" y="0"/>
                </a:moveTo>
                <a:cubicBezTo>
                  <a:pt x="5638" y="0"/>
                  <a:pt x="0" y="4203"/>
                  <a:pt x="0" y="9374"/>
                </a:cubicBezTo>
                <a:cubicBezTo>
                  <a:pt x="0" y="14577"/>
                  <a:pt x="5638" y="18780"/>
                  <a:pt x="12609" y="18780"/>
                </a:cubicBezTo>
                <a:cubicBezTo>
                  <a:pt x="19548" y="18780"/>
                  <a:pt x="25185" y="14577"/>
                  <a:pt x="25185" y="9374"/>
                </a:cubicBezTo>
                <a:cubicBezTo>
                  <a:pt x="25185" y="4203"/>
                  <a:pt x="19548" y="0"/>
                  <a:pt x="12609"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5" name="Google Shape;8205;p39"/>
          <p:cNvSpPr/>
          <p:nvPr/>
        </p:nvSpPr>
        <p:spPr>
          <a:xfrm>
            <a:off x="6689395" y="2670042"/>
            <a:ext cx="538866" cy="544492"/>
          </a:xfrm>
          <a:custGeom>
            <a:avLst/>
            <a:gdLst/>
            <a:ahLst/>
            <a:cxnLst/>
            <a:rect l="l" t="t" r="r" b="b"/>
            <a:pathLst>
              <a:path w="9674" h="9775" extrusionOk="0">
                <a:moveTo>
                  <a:pt x="9641" y="1"/>
                </a:moveTo>
                <a:cubicBezTo>
                  <a:pt x="9641" y="268"/>
                  <a:pt x="9007" y="6405"/>
                  <a:pt x="0" y="9775"/>
                </a:cubicBezTo>
                <a:cubicBezTo>
                  <a:pt x="5538" y="8807"/>
                  <a:pt x="9674" y="5071"/>
                  <a:pt x="9674" y="635"/>
                </a:cubicBezTo>
                <a:cubicBezTo>
                  <a:pt x="9674" y="435"/>
                  <a:pt x="9674" y="234"/>
                  <a:pt x="9641"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6" name="Google Shape;8206;p39"/>
          <p:cNvSpPr/>
          <p:nvPr/>
        </p:nvSpPr>
        <p:spPr>
          <a:xfrm>
            <a:off x="5604244" y="4141422"/>
            <a:ext cx="585378" cy="441999"/>
          </a:xfrm>
          <a:custGeom>
            <a:avLst/>
            <a:gdLst/>
            <a:ahLst/>
            <a:cxnLst/>
            <a:rect l="l" t="t" r="r" b="b"/>
            <a:pathLst>
              <a:path w="10509" h="7935" extrusionOk="0">
                <a:moveTo>
                  <a:pt x="5905" y="0"/>
                </a:moveTo>
                <a:cubicBezTo>
                  <a:pt x="5299" y="0"/>
                  <a:pt x="4666" y="98"/>
                  <a:pt x="4037" y="305"/>
                </a:cubicBezTo>
                <a:cubicBezTo>
                  <a:pt x="1502" y="1172"/>
                  <a:pt x="1" y="3507"/>
                  <a:pt x="668" y="5542"/>
                </a:cubicBezTo>
                <a:cubicBezTo>
                  <a:pt x="1166" y="7035"/>
                  <a:pt x="2741" y="7934"/>
                  <a:pt x="4561" y="7934"/>
                </a:cubicBezTo>
                <a:cubicBezTo>
                  <a:pt x="5181" y="7934"/>
                  <a:pt x="5829" y="7830"/>
                  <a:pt x="6472" y="7610"/>
                </a:cubicBezTo>
                <a:cubicBezTo>
                  <a:pt x="9007" y="6743"/>
                  <a:pt x="10508" y="4408"/>
                  <a:pt x="9841" y="2407"/>
                </a:cubicBezTo>
                <a:cubicBezTo>
                  <a:pt x="9340" y="902"/>
                  <a:pt x="7744" y="0"/>
                  <a:pt x="5905"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7" name="Google Shape;8207;p39"/>
          <p:cNvSpPr/>
          <p:nvPr/>
        </p:nvSpPr>
        <p:spPr>
          <a:xfrm>
            <a:off x="5604244" y="4147215"/>
            <a:ext cx="520317" cy="392146"/>
          </a:xfrm>
          <a:custGeom>
            <a:avLst/>
            <a:gdLst/>
            <a:ahLst/>
            <a:cxnLst/>
            <a:rect l="l" t="t" r="r" b="b"/>
            <a:pathLst>
              <a:path w="9341" h="7040" extrusionOk="0">
                <a:moveTo>
                  <a:pt x="4804" y="1"/>
                </a:moveTo>
                <a:cubicBezTo>
                  <a:pt x="4537" y="68"/>
                  <a:pt x="4304" y="134"/>
                  <a:pt x="4037" y="234"/>
                </a:cubicBezTo>
                <a:cubicBezTo>
                  <a:pt x="1502" y="1068"/>
                  <a:pt x="1" y="3403"/>
                  <a:pt x="668" y="5438"/>
                </a:cubicBezTo>
                <a:cubicBezTo>
                  <a:pt x="735" y="5538"/>
                  <a:pt x="768" y="5672"/>
                  <a:pt x="835" y="5772"/>
                </a:cubicBezTo>
                <a:cubicBezTo>
                  <a:pt x="1702" y="6539"/>
                  <a:pt x="3036" y="7039"/>
                  <a:pt x="4504" y="7039"/>
                </a:cubicBezTo>
                <a:cubicBezTo>
                  <a:pt x="7206" y="7039"/>
                  <a:pt x="9341" y="5471"/>
                  <a:pt x="9341" y="3503"/>
                </a:cubicBezTo>
                <a:cubicBezTo>
                  <a:pt x="9341" y="1635"/>
                  <a:pt x="7339" y="134"/>
                  <a:pt x="4804"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8" name="Google Shape;8208;p39"/>
          <p:cNvSpPr/>
          <p:nvPr/>
        </p:nvSpPr>
        <p:spPr>
          <a:xfrm>
            <a:off x="5782661" y="4223416"/>
            <a:ext cx="637348" cy="572343"/>
          </a:xfrm>
          <a:custGeom>
            <a:avLst/>
            <a:gdLst/>
            <a:ahLst/>
            <a:cxnLst/>
            <a:rect l="l" t="t" r="r" b="b"/>
            <a:pathLst>
              <a:path w="11442" h="10275" extrusionOk="0">
                <a:moveTo>
                  <a:pt x="500" y="1"/>
                </a:moveTo>
                <a:cubicBezTo>
                  <a:pt x="0" y="1"/>
                  <a:pt x="9007" y="5638"/>
                  <a:pt x="11442" y="10275"/>
                </a:cubicBezTo>
                <a:lnTo>
                  <a:pt x="11108" y="4437"/>
                </a:lnTo>
                <a:cubicBezTo>
                  <a:pt x="11108" y="4437"/>
                  <a:pt x="5037" y="67"/>
                  <a:pt x="500"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9" name="Google Shape;8209;p39"/>
          <p:cNvSpPr/>
          <p:nvPr/>
        </p:nvSpPr>
        <p:spPr>
          <a:xfrm>
            <a:off x="5795640" y="4223416"/>
            <a:ext cx="353098" cy="211892"/>
          </a:xfrm>
          <a:custGeom>
            <a:avLst/>
            <a:gdLst/>
            <a:ahLst/>
            <a:cxnLst/>
            <a:rect l="l" t="t" r="r" b="b"/>
            <a:pathLst>
              <a:path w="6339" h="3804" extrusionOk="0">
                <a:moveTo>
                  <a:pt x="267" y="1"/>
                </a:moveTo>
                <a:cubicBezTo>
                  <a:pt x="1" y="1"/>
                  <a:pt x="2436" y="1602"/>
                  <a:pt x="5171" y="3803"/>
                </a:cubicBezTo>
                <a:cubicBezTo>
                  <a:pt x="5771" y="3270"/>
                  <a:pt x="6138" y="2436"/>
                  <a:pt x="6338" y="1768"/>
                </a:cubicBezTo>
                <a:cubicBezTo>
                  <a:pt x="4437" y="834"/>
                  <a:pt x="2202" y="34"/>
                  <a:pt x="26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0" name="Google Shape;8210;p39"/>
          <p:cNvSpPr/>
          <p:nvPr/>
        </p:nvSpPr>
        <p:spPr>
          <a:xfrm>
            <a:off x="5303224" y="3851937"/>
            <a:ext cx="864113" cy="651942"/>
          </a:xfrm>
          <a:custGeom>
            <a:avLst/>
            <a:gdLst/>
            <a:ahLst/>
            <a:cxnLst/>
            <a:rect l="l" t="t" r="r" b="b"/>
            <a:pathLst>
              <a:path w="15513" h="11704" extrusionOk="0">
                <a:moveTo>
                  <a:pt x="8765" y="1"/>
                </a:moveTo>
                <a:cubicBezTo>
                  <a:pt x="7837" y="1"/>
                  <a:pt x="6867" y="161"/>
                  <a:pt x="5905" y="498"/>
                </a:cubicBezTo>
                <a:cubicBezTo>
                  <a:pt x="2169" y="1799"/>
                  <a:pt x="1" y="5269"/>
                  <a:pt x="1035" y="8204"/>
                </a:cubicBezTo>
                <a:cubicBezTo>
                  <a:pt x="1825" y="10402"/>
                  <a:pt x="4133" y="11704"/>
                  <a:pt x="6781" y="11704"/>
                </a:cubicBezTo>
                <a:cubicBezTo>
                  <a:pt x="7710" y="11704"/>
                  <a:pt x="8680" y="11544"/>
                  <a:pt x="9641" y="11206"/>
                </a:cubicBezTo>
                <a:cubicBezTo>
                  <a:pt x="13344" y="9872"/>
                  <a:pt x="15512" y="6436"/>
                  <a:pt x="14478" y="3501"/>
                </a:cubicBezTo>
                <a:cubicBezTo>
                  <a:pt x="13712" y="1303"/>
                  <a:pt x="11411" y="1"/>
                  <a:pt x="8765"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1" name="Google Shape;8211;p39"/>
          <p:cNvSpPr/>
          <p:nvPr/>
        </p:nvSpPr>
        <p:spPr>
          <a:xfrm>
            <a:off x="5723170" y="3955877"/>
            <a:ext cx="455312" cy="546330"/>
          </a:xfrm>
          <a:custGeom>
            <a:avLst/>
            <a:gdLst/>
            <a:ahLst/>
            <a:cxnLst/>
            <a:rect l="l" t="t" r="r" b="b"/>
            <a:pathLst>
              <a:path w="8174" h="9808" extrusionOk="0">
                <a:moveTo>
                  <a:pt x="5972" y="0"/>
                </a:moveTo>
                <a:cubicBezTo>
                  <a:pt x="8173" y="6305"/>
                  <a:pt x="67" y="9774"/>
                  <a:pt x="1" y="9807"/>
                </a:cubicBezTo>
                <a:cubicBezTo>
                  <a:pt x="668" y="9740"/>
                  <a:pt x="1368" y="9574"/>
                  <a:pt x="2035" y="9340"/>
                </a:cubicBezTo>
                <a:cubicBezTo>
                  <a:pt x="5771" y="8073"/>
                  <a:pt x="7973" y="4670"/>
                  <a:pt x="6972" y="1701"/>
                </a:cubicBezTo>
                <a:cubicBezTo>
                  <a:pt x="6772" y="1034"/>
                  <a:pt x="6405" y="467"/>
                  <a:pt x="597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2" name="Google Shape;8212;p39"/>
          <p:cNvSpPr/>
          <p:nvPr/>
        </p:nvSpPr>
        <p:spPr>
          <a:xfrm>
            <a:off x="5305118" y="3864804"/>
            <a:ext cx="384681" cy="587216"/>
          </a:xfrm>
          <a:custGeom>
            <a:avLst/>
            <a:gdLst/>
            <a:ahLst/>
            <a:cxnLst/>
            <a:rect l="l" t="t" r="r" b="b"/>
            <a:pathLst>
              <a:path w="6906" h="10542" extrusionOk="0">
                <a:moveTo>
                  <a:pt x="6905" y="1"/>
                </a:moveTo>
                <a:lnTo>
                  <a:pt x="6905" y="1"/>
                </a:lnTo>
                <a:cubicBezTo>
                  <a:pt x="6572" y="67"/>
                  <a:pt x="6271" y="134"/>
                  <a:pt x="5938" y="267"/>
                </a:cubicBezTo>
                <a:cubicBezTo>
                  <a:pt x="2235" y="1535"/>
                  <a:pt x="0" y="4937"/>
                  <a:pt x="1001" y="7906"/>
                </a:cubicBezTo>
                <a:cubicBezTo>
                  <a:pt x="1368" y="9040"/>
                  <a:pt x="2169" y="9941"/>
                  <a:pt x="3169" y="10541"/>
                </a:cubicBezTo>
                <a:cubicBezTo>
                  <a:pt x="2269" y="9641"/>
                  <a:pt x="1435" y="8307"/>
                  <a:pt x="1702" y="6439"/>
                </a:cubicBezTo>
                <a:cubicBezTo>
                  <a:pt x="2269" y="2602"/>
                  <a:pt x="6738" y="101"/>
                  <a:pt x="69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3" name="Google Shape;8213;p39"/>
          <p:cNvSpPr/>
          <p:nvPr/>
        </p:nvSpPr>
        <p:spPr>
          <a:xfrm>
            <a:off x="5507655" y="3911260"/>
            <a:ext cx="243476" cy="187717"/>
          </a:xfrm>
          <a:custGeom>
            <a:avLst/>
            <a:gdLst/>
            <a:ahLst/>
            <a:cxnLst/>
            <a:rect l="l" t="t" r="r" b="b"/>
            <a:pathLst>
              <a:path w="4371" h="3370" extrusionOk="0">
                <a:moveTo>
                  <a:pt x="4370" y="0"/>
                </a:moveTo>
                <a:lnTo>
                  <a:pt x="4370" y="0"/>
                </a:lnTo>
                <a:cubicBezTo>
                  <a:pt x="4370" y="1"/>
                  <a:pt x="1735" y="401"/>
                  <a:pt x="0" y="3370"/>
                </a:cubicBezTo>
                <a:cubicBezTo>
                  <a:pt x="0" y="3370"/>
                  <a:pt x="3002" y="701"/>
                  <a:pt x="4370"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4" name="Google Shape;8214;p39"/>
          <p:cNvSpPr/>
          <p:nvPr/>
        </p:nvSpPr>
        <p:spPr>
          <a:xfrm>
            <a:off x="5988873" y="3073272"/>
            <a:ext cx="1447485" cy="2125719"/>
          </a:xfrm>
          <a:custGeom>
            <a:avLst/>
            <a:gdLst/>
            <a:ahLst/>
            <a:cxnLst/>
            <a:rect l="l" t="t" r="r" b="b"/>
            <a:pathLst>
              <a:path w="25986" h="38162" extrusionOk="0">
                <a:moveTo>
                  <a:pt x="1" y="0"/>
                </a:moveTo>
                <a:cubicBezTo>
                  <a:pt x="1" y="1"/>
                  <a:pt x="7273" y="14978"/>
                  <a:pt x="6072" y="38161"/>
                </a:cubicBezTo>
                <a:lnTo>
                  <a:pt x="25986" y="38161"/>
                </a:lnTo>
                <a:cubicBezTo>
                  <a:pt x="22917" y="27654"/>
                  <a:pt x="16412" y="7639"/>
                  <a:pt x="9407" y="701"/>
                </a:cubicBezTo>
                <a:lnTo>
                  <a:pt x="1" y="0"/>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5" name="Google Shape;8215;p39"/>
          <p:cNvSpPr/>
          <p:nvPr/>
        </p:nvSpPr>
        <p:spPr>
          <a:xfrm>
            <a:off x="6529583" y="3134600"/>
            <a:ext cx="904943" cy="2064390"/>
          </a:xfrm>
          <a:custGeom>
            <a:avLst/>
            <a:gdLst/>
            <a:ahLst/>
            <a:cxnLst/>
            <a:rect l="l" t="t" r="r" b="b"/>
            <a:pathLst>
              <a:path w="16246" h="37061" extrusionOk="0">
                <a:moveTo>
                  <a:pt x="67" y="0"/>
                </a:moveTo>
                <a:lnTo>
                  <a:pt x="1" y="1234"/>
                </a:lnTo>
                <a:cubicBezTo>
                  <a:pt x="1" y="1234"/>
                  <a:pt x="11275" y="16445"/>
                  <a:pt x="11242" y="36226"/>
                </a:cubicBezTo>
                <a:lnTo>
                  <a:pt x="11576" y="37060"/>
                </a:lnTo>
                <a:lnTo>
                  <a:pt x="16246" y="37060"/>
                </a:lnTo>
                <a:cubicBezTo>
                  <a:pt x="13243" y="26719"/>
                  <a:pt x="6906" y="7239"/>
                  <a:pt x="67"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6" name="Google Shape;8216;p39"/>
          <p:cNvSpPr/>
          <p:nvPr/>
        </p:nvSpPr>
        <p:spPr>
          <a:xfrm>
            <a:off x="5988873" y="3073272"/>
            <a:ext cx="752596" cy="464559"/>
          </a:xfrm>
          <a:custGeom>
            <a:avLst/>
            <a:gdLst/>
            <a:ahLst/>
            <a:cxnLst/>
            <a:rect l="l" t="t" r="r" b="b"/>
            <a:pathLst>
              <a:path w="13511" h="8340" extrusionOk="0">
                <a:moveTo>
                  <a:pt x="1" y="0"/>
                </a:moveTo>
                <a:cubicBezTo>
                  <a:pt x="1" y="0"/>
                  <a:pt x="1435" y="2969"/>
                  <a:pt x="2936" y="8340"/>
                </a:cubicBezTo>
                <a:cubicBezTo>
                  <a:pt x="2936" y="8340"/>
                  <a:pt x="10208" y="7606"/>
                  <a:pt x="13510" y="6238"/>
                </a:cubicBezTo>
                <a:cubicBezTo>
                  <a:pt x="12176" y="4003"/>
                  <a:pt x="10808" y="2102"/>
                  <a:pt x="9407" y="701"/>
                </a:cubicBezTo>
                <a:lnTo>
                  <a:pt x="1" y="0"/>
                </a:ln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7" name="Google Shape;8217;p39"/>
          <p:cNvSpPr/>
          <p:nvPr/>
        </p:nvSpPr>
        <p:spPr>
          <a:xfrm>
            <a:off x="5095118" y="1784596"/>
            <a:ext cx="2050799" cy="1610192"/>
          </a:xfrm>
          <a:custGeom>
            <a:avLst/>
            <a:gdLst/>
            <a:ahLst/>
            <a:cxnLst/>
            <a:rect l="l" t="t" r="r" b="b"/>
            <a:pathLst>
              <a:path w="36817" h="28907" extrusionOk="0">
                <a:moveTo>
                  <a:pt x="19273" y="0"/>
                </a:moveTo>
                <a:cubicBezTo>
                  <a:pt x="13753" y="0"/>
                  <a:pt x="10850" y="3182"/>
                  <a:pt x="9508" y="5323"/>
                </a:cubicBezTo>
                <a:cubicBezTo>
                  <a:pt x="6839" y="6390"/>
                  <a:pt x="4571" y="8025"/>
                  <a:pt x="3337" y="9793"/>
                </a:cubicBezTo>
                <a:cubicBezTo>
                  <a:pt x="568" y="13895"/>
                  <a:pt x="1" y="19233"/>
                  <a:pt x="2503" y="23669"/>
                </a:cubicBezTo>
                <a:cubicBezTo>
                  <a:pt x="5005" y="28106"/>
                  <a:pt x="11376" y="28906"/>
                  <a:pt x="17647" y="28906"/>
                </a:cubicBezTo>
                <a:cubicBezTo>
                  <a:pt x="21683" y="28906"/>
                  <a:pt x="24352" y="26905"/>
                  <a:pt x="25753" y="25470"/>
                </a:cubicBezTo>
                <a:cubicBezTo>
                  <a:pt x="25804" y="25471"/>
                  <a:pt x="25856" y="25472"/>
                  <a:pt x="25907" y="25472"/>
                </a:cubicBezTo>
                <a:cubicBezTo>
                  <a:pt x="32818" y="25472"/>
                  <a:pt x="36817" y="18822"/>
                  <a:pt x="35426" y="12895"/>
                </a:cubicBezTo>
                <a:cubicBezTo>
                  <a:pt x="33825" y="6090"/>
                  <a:pt x="28955" y="452"/>
                  <a:pt x="20015" y="19"/>
                </a:cubicBezTo>
                <a:cubicBezTo>
                  <a:pt x="19763" y="6"/>
                  <a:pt x="19515" y="0"/>
                  <a:pt x="1927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8" name="Google Shape;8218;p39"/>
          <p:cNvSpPr/>
          <p:nvPr/>
        </p:nvSpPr>
        <p:spPr>
          <a:xfrm>
            <a:off x="6817624" y="2493521"/>
            <a:ext cx="102214" cy="371703"/>
          </a:xfrm>
          <a:custGeom>
            <a:avLst/>
            <a:gdLst/>
            <a:ahLst/>
            <a:cxnLst/>
            <a:rect l="l" t="t" r="r" b="b"/>
            <a:pathLst>
              <a:path w="1835" h="6673" extrusionOk="0">
                <a:moveTo>
                  <a:pt x="400" y="1"/>
                </a:moveTo>
                <a:cubicBezTo>
                  <a:pt x="1234" y="2136"/>
                  <a:pt x="0" y="6672"/>
                  <a:pt x="0" y="6672"/>
                </a:cubicBezTo>
                <a:cubicBezTo>
                  <a:pt x="1835" y="3770"/>
                  <a:pt x="1434" y="501"/>
                  <a:pt x="1434" y="501"/>
                </a:cubicBezTo>
                <a:lnTo>
                  <a:pt x="400" y="1"/>
                </a:ln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9" name="Google Shape;8219;p39"/>
          <p:cNvSpPr/>
          <p:nvPr/>
        </p:nvSpPr>
        <p:spPr>
          <a:xfrm>
            <a:off x="5810512" y="2503436"/>
            <a:ext cx="1335412" cy="889458"/>
          </a:xfrm>
          <a:custGeom>
            <a:avLst/>
            <a:gdLst/>
            <a:ahLst/>
            <a:cxnLst/>
            <a:rect l="l" t="t" r="r" b="b"/>
            <a:pathLst>
              <a:path w="23974" h="15968" extrusionOk="0">
                <a:moveTo>
                  <a:pt x="22099" y="0"/>
                </a:moveTo>
                <a:cubicBezTo>
                  <a:pt x="21639" y="0"/>
                  <a:pt x="21282" y="56"/>
                  <a:pt x="21282" y="56"/>
                </a:cubicBezTo>
                <a:cubicBezTo>
                  <a:pt x="21282" y="56"/>
                  <a:pt x="21416" y="4960"/>
                  <a:pt x="18881" y="8496"/>
                </a:cubicBezTo>
                <a:cubicBezTo>
                  <a:pt x="17122" y="10922"/>
                  <a:pt x="14922" y="11308"/>
                  <a:pt x="13734" y="11308"/>
                </a:cubicBezTo>
                <a:cubicBezTo>
                  <a:pt x="13616" y="11308"/>
                  <a:pt x="13507" y="11304"/>
                  <a:pt x="13410" y="11298"/>
                </a:cubicBezTo>
                <a:cubicBezTo>
                  <a:pt x="13877" y="9930"/>
                  <a:pt x="13977" y="8630"/>
                  <a:pt x="13977" y="8629"/>
                </a:cubicBezTo>
                <a:lnTo>
                  <a:pt x="13977" y="8629"/>
                </a:lnTo>
                <a:cubicBezTo>
                  <a:pt x="10931" y="15703"/>
                  <a:pt x="779" y="15768"/>
                  <a:pt x="32" y="15768"/>
                </a:cubicBezTo>
                <a:cubicBezTo>
                  <a:pt x="18" y="15768"/>
                  <a:pt x="8" y="15768"/>
                  <a:pt x="0" y="15768"/>
                </a:cubicBezTo>
                <a:cubicBezTo>
                  <a:pt x="1568" y="15934"/>
                  <a:pt x="3169" y="15968"/>
                  <a:pt x="4804" y="15968"/>
                </a:cubicBezTo>
                <a:cubicBezTo>
                  <a:pt x="8640" y="15968"/>
                  <a:pt x="11242" y="14167"/>
                  <a:pt x="12676" y="12766"/>
                </a:cubicBezTo>
                <a:cubicBezTo>
                  <a:pt x="12743" y="12665"/>
                  <a:pt x="12810" y="12565"/>
                  <a:pt x="12876" y="12465"/>
                </a:cubicBezTo>
                <a:lnTo>
                  <a:pt x="12910" y="12565"/>
                </a:lnTo>
                <a:cubicBezTo>
                  <a:pt x="12961" y="12566"/>
                  <a:pt x="13013" y="12567"/>
                  <a:pt x="13064" y="12567"/>
                </a:cubicBezTo>
                <a:cubicBezTo>
                  <a:pt x="19975" y="12567"/>
                  <a:pt x="23974" y="5917"/>
                  <a:pt x="22583" y="23"/>
                </a:cubicBezTo>
                <a:cubicBezTo>
                  <a:pt x="22416" y="6"/>
                  <a:pt x="22252" y="0"/>
                  <a:pt x="2209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0" name="Google Shape;8220;p39"/>
          <p:cNvSpPr/>
          <p:nvPr/>
        </p:nvSpPr>
        <p:spPr>
          <a:xfrm>
            <a:off x="5095118" y="1785598"/>
            <a:ext cx="1064753" cy="1555270"/>
          </a:xfrm>
          <a:custGeom>
            <a:avLst/>
            <a:gdLst/>
            <a:ahLst/>
            <a:cxnLst/>
            <a:rect l="l" t="t" r="r" b="b"/>
            <a:pathLst>
              <a:path w="19115" h="27921" extrusionOk="0">
                <a:moveTo>
                  <a:pt x="19115" y="1"/>
                </a:moveTo>
                <a:lnTo>
                  <a:pt x="19115" y="1"/>
                </a:lnTo>
                <a:cubicBezTo>
                  <a:pt x="13677" y="68"/>
                  <a:pt x="10842" y="3203"/>
                  <a:pt x="9508" y="5305"/>
                </a:cubicBezTo>
                <a:cubicBezTo>
                  <a:pt x="6873" y="6372"/>
                  <a:pt x="4571" y="8007"/>
                  <a:pt x="3337" y="9775"/>
                </a:cubicBezTo>
                <a:cubicBezTo>
                  <a:pt x="568" y="13877"/>
                  <a:pt x="1" y="19215"/>
                  <a:pt x="2503" y="23651"/>
                </a:cubicBezTo>
                <a:cubicBezTo>
                  <a:pt x="3770" y="25886"/>
                  <a:pt x="6005" y="27187"/>
                  <a:pt x="8674" y="27921"/>
                </a:cubicBezTo>
                <a:cubicBezTo>
                  <a:pt x="8340" y="27821"/>
                  <a:pt x="2536" y="25986"/>
                  <a:pt x="2870" y="17980"/>
                </a:cubicBezTo>
                <a:cubicBezTo>
                  <a:pt x="3203" y="9741"/>
                  <a:pt x="11509" y="6839"/>
                  <a:pt x="11509" y="6839"/>
                </a:cubicBezTo>
                <a:cubicBezTo>
                  <a:pt x="12310" y="2436"/>
                  <a:pt x="18714" y="134"/>
                  <a:pt x="1911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1" name="Google Shape;8221;p39"/>
          <p:cNvSpPr/>
          <p:nvPr/>
        </p:nvSpPr>
        <p:spPr>
          <a:xfrm>
            <a:off x="6925353" y="3322262"/>
            <a:ext cx="793482" cy="631778"/>
          </a:xfrm>
          <a:custGeom>
            <a:avLst/>
            <a:gdLst/>
            <a:ahLst/>
            <a:cxnLst/>
            <a:rect l="l" t="t" r="r" b="b"/>
            <a:pathLst>
              <a:path w="14245" h="11342" extrusionOk="0">
                <a:moveTo>
                  <a:pt x="7106" y="0"/>
                </a:moveTo>
                <a:cubicBezTo>
                  <a:pt x="3203" y="0"/>
                  <a:pt x="1" y="2535"/>
                  <a:pt x="1" y="5671"/>
                </a:cubicBezTo>
                <a:cubicBezTo>
                  <a:pt x="1" y="8807"/>
                  <a:pt x="3203" y="11342"/>
                  <a:pt x="7106" y="11342"/>
                </a:cubicBezTo>
                <a:cubicBezTo>
                  <a:pt x="11042" y="11342"/>
                  <a:pt x="14244" y="8807"/>
                  <a:pt x="14244" y="5671"/>
                </a:cubicBezTo>
                <a:cubicBezTo>
                  <a:pt x="14244" y="2535"/>
                  <a:pt x="11042" y="0"/>
                  <a:pt x="7106" y="0"/>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2" name="Google Shape;8222;p39"/>
          <p:cNvSpPr/>
          <p:nvPr/>
        </p:nvSpPr>
        <p:spPr>
          <a:xfrm>
            <a:off x="6981112" y="3457897"/>
            <a:ext cx="709817" cy="447848"/>
          </a:xfrm>
          <a:custGeom>
            <a:avLst/>
            <a:gdLst/>
            <a:ahLst/>
            <a:cxnLst/>
            <a:rect l="l" t="t" r="r" b="b"/>
            <a:pathLst>
              <a:path w="12743" h="8040" extrusionOk="0">
                <a:moveTo>
                  <a:pt x="6372" y="0"/>
                </a:moveTo>
                <a:cubicBezTo>
                  <a:pt x="2869" y="0"/>
                  <a:pt x="0" y="1802"/>
                  <a:pt x="0" y="4037"/>
                </a:cubicBezTo>
                <a:cubicBezTo>
                  <a:pt x="0" y="6238"/>
                  <a:pt x="2869" y="8039"/>
                  <a:pt x="6372" y="8039"/>
                </a:cubicBezTo>
                <a:cubicBezTo>
                  <a:pt x="9874" y="8039"/>
                  <a:pt x="12743" y="6238"/>
                  <a:pt x="12743" y="4037"/>
                </a:cubicBezTo>
                <a:cubicBezTo>
                  <a:pt x="12743" y="1802"/>
                  <a:pt x="9874" y="0"/>
                  <a:pt x="6372" y="0"/>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3" name="Google Shape;8223;p39"/>
          <p:cNvSpPr/>
          <p:nvPr/>
        </p:nvSpPr>
        <p:spPr>
          <a:xfrm>
            <a:off x="7038709" y="3658538"/>
            <a:ext cx="213730" cy="600250"/>
          </a:xfrm>
          <a:custGeom>
            <a:avLst/>
            <a:gdLst/>
            <a:ahLst/>
            <a:cxnLst/>
            <a:rect l="l" t="t" r="r" b="b"/>
            <a:pathLst>
              <a:path w="3837" h="10776" extrusionOk="0">
                <a:moveTo>
                  <a:pt x="3837" y="1"/>
                </a:moveTo>
                <a:cubicBezTo>
                  <a:pt x="3836" y="1"/>
                  <a:pt x="1635" y="3237"/>
                  <a:pt x="1" y="6839"/>
                </a:cubicBezTo>
                <a:cubicBezTo>
                  <a:pt x="534" y="8140"/>
                  <a:pt x="1068" y="9474"/>
                  <a:pt x="1568" y="10775"/>
                </a:cubicBezTo>
                <a:cubicBezTo>
                  <a:pt x="1435" y="8874"/>
                  <a:pt x="1768" y="5505"/>
                  <a:pt x="3837"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4" name="Google Shape;8224;p39"/>
          <p:cNvSpPr/>
          <p:nvPr/>
        </p:nvSpPr>
        <p:spPr>
          <a:xfrm>
            <a:off x="6897502" y="3234920"/>
            <a:ext cx="793426" cy="631778"/>
          </a:xfrm>
          <a:custGeom>
            <a:avLst/>
            <a:gdLst/>
            <a:ahLst/>
            <a:cxnLst/>
            <a:rect l="l" t="t" r="r" b="b"/>
            <a:pathLst>
              <a:path w="14244" h="11342" extrusionOk="0">
                <a:moveTo>
                  <a:pt x="7139" y="0"/>
                </a:moveTo>
                <a:cubicBezTo>
                  <a:pt x="3203" y="0"/>
                  <a:pt x="0" y="2536"/>
                  <a:pt x="0" y="5671"/>
                </a:cubicBezTo>
                <a:cubicBezTo>
                  <a:pt x="0" y="8807"/>
                  <a:pt x="3203" y="11342"/>
                  <a:pt x="7139" y="11342"/>
                </a:cubicBezTo>
                <a:cubicBezTo>
                  <a:pt x="11042" y="11342"/>
                  <a:pt x="14244" y="8807"/>
                  <a:pt x="14244" y="5671"/>
                </a:cubicBezTo>
                <a:cubicBezTo>
                  <a:pt x="14244" y="2536"/>
                  <a:pt x="11042" y="0"/>
                  <a:pt x="7139"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5" name="Google Shape;8225;p39"/>
          <p:cNvSpPr/>
          <p:nvPr/>
        </p:nvSpPr>
        <p:spPr>
          <a:xfrm>
            <a:off x="6923515" y="3338973"/>
            <a:ext cx="767413" cy="527725"/>
          </a:xfrm>
          <a:custGeom>
            <a:avLst/>
            <a:gdLst/>
            <a:ahLst/>
            <a:cxnLst/>
            <a:rect l="l" t="t" r="r" b="b"/>
            <a:pathLst>
              <a:path w="13777" h="9474" extrusionOk="0">
                <a:moveTo>
                  <a:pt x="11942" y="0"/>
                </a:moveTo>
                <a:cubicBezTo>
                  <a:pt x="11942" y="67"/>
                  <a:pt x="13076" y="4237"/>
                  <a:pt x="10775" y="6739"/>
                </a:cubicBezTo>
                <a:cubicBezTo>
                  <a:pt x="9681" y="7929"/>
                  <a:pt x="7903" y="8375"/>
                  <a:pt x="6102" y="8375"/>
                </a:cubicBezTo>
                <a:cubicBezTo>
                  <a:pt x="6036" y="8375"/>
                  <a:pt x="5971" y="8374"/>
                  <a:pt x="5905" y="8373"/>
                </a:cubicBezTo>
                <a:cubicBezTo>
                  <a:pt x="7139" y="8040"/>
                  <a:pt x="8106" y="7639"/>
                  <a:pt x="8340" y="7339"/>
                </a:cubicBezTo>
                <a:lnTo>
                  <a:pt x="8340" y="7339"/>
                </a:lnTo>
                <a:cubicBezTo>
                  <a:pt x="8340" y="7339"/>
                  <a:pt x="7432" y="7467"/>
                  <a:pt x="6173" y="7467"/>
                </a:cubicBezTo>
                <a:cubicBezTo>
                  <a:pt x="4283" y="7467"/>
                  <a:pt x="1602" y="7179"/>
                  <a:pt x="0" y="5738"/>
                </a:cubicBezTo>
                <a:lnTo>
                  <a:pt x="0" y="5738"/>
                </a:lnTo>
                <a:cubicBezTo>
                  <a:pt x="1001" y="7906"/>
                  <a:pt x="3603" y="9474"/>
                  <a:pt x="6672" y="9474"/>
                </a:cubicBezTo>
                <a:cubicBezTo>
                  <a:pt x="10608" y="9474"/>
                  <a:pt x="13777" y="6939"/>
                  <a:pt x="13777" y="3803"/>
                </a:cubicBezTo>
                <a:cubicBezTo>
                  <a:pt x="13777" y="2335"/>
                  <a:pt x="13076" y="1001"/>
                  <a:pt x="11942"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6" name="Google Shape;8226;p39"/>
          <p:cNvSpPr/>
          <p:nvPr/>
        </p:nvSpPr>
        <p:spPr>
          <a:xfrm>
            <a:off x="6200712" y="3727330"/>
            <a:ext cx="252722" cy="1471660"/>
          </a:xfrm>
          <a:custGeom>
            <a:avLst/>
            <a:gdLst/>
            <a:ahLst/>
            <a:cxnLst/>
            <a:rect l="l" t="t" r="r" b="b"/>
            <a:pathLst>
              <a:path w="4537" h="26420" extrusionOk="0">
                <a:moveTo>
                  <a:pt x="0" y="0"/>
                </a:moveTo>
                <a:cubicBezTo>
                  <a:pt x="1535" y="6538"/>
                  <a:pt x="2836" y="15578"/>
                  <a:pt x="2269" y="26419"/>
                </a:cubicBezTo>
                <a:lnTo>
                  <a:pt x="3436" y="26419"/>
                </a:lnTo>
                <a:cubicBezTo>
                  <a:pt x="4537" y="8541"/>
                  <a:pt x="1" y="1"/>
                  <a:pt x="0" y="0"/>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7" name="Google Shape;8227;p39"/>
          <p:cNvSpPr/>
          <p:nvPr/>
        </p:nvSpPr>
        <p:spPr>
          <a:xfrm>
            <a:off x="5927544" y="1531038"/>
            <a:ext cx="1778247" cy="1061021"/>
          </a:xfrm>
          <a:custGeom>
            <a:avLst/>
            <a:gdLst/>
            <a:ahLst/>
            <a:cxnLst/>
            <a:rect l="l" t="t" r="r" b="b"/>
            <a:pathLst>
              <a:path w="31924" h="19048" extrusionOk="0">
                <a:moveTo>
                  <a:pt x="11209" y="1"/>
                </a:moveTo>
                <a:cubicBezTo>
                  <a:pt x="5005" y="1"/>
                  <a:pt x="1" y="4004"/>
                  <a:pt x="1" y="8874"/>
                </a:cubicBezTo>
                <a:cubicBezTo>
                  <a:pt x="1" y="13777"/>
                  <a:pt x="5005" y="17747"/>
                  <a:pt x="11209" y="17747"/>
                </a:cubicBezTo>
                <a:cubicBezTo>
                  <a:pt x="12276" y="17747"/>
                  <a:pt x="13310" y="17647"/>
                  <a:pt x="14278" y="17413"/>
                </a:cubicBezTo>
                <a:cubicBezTo>
                  <a:pt x="16079" y="18447"/>
                  <a:pt x="18314" y="19048"/>
                  <a:pt x="20716" y="19048"/>
                </a:cubicBezTo>
                <a:cubicBezTo>
                  <a:pt x="26920" y="19048"/>
                  <a:pt x="31924" y="15045"/>
                  <a:pt x="31924" y="10175"/>
                </a:cubicBezTo>
                <a:cubicBezTo>
                  <a:pt x="31924" y="5271"/>
                  <a:pt x="26920" y="1302"/>
                  <a:pt x="20716" y="1302"/>
                </a:cubicBezTo>
                <a:cubicBezTo>
                  <a:pt x="19648" y="1302"/>
                  <a:pt x="18614" y="1402"/>
                  <a:pt x="17647" y="1635"/>
                </a:cubicBezTo>
                <a:cubicBezTo>
                  <a:pt x="15846" y="635"/>
                  <a:pt x="13611" y="1"/>
                  <a:pt x="11209" y="1"/>
                </a:cubicBez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8" name="Google Shape;8228;p39"/>
          <p:cNvSpPr/>
          <p:nvPr/>
        </p:nvSpPr>
        <p:spPr>
          <a:xfrm>
            <a:off x="6241598" y="1670406"/>
            <a:ext cx="1421472" cy="795320"/>
          </a:xfrm>
          <a:custGeom>
            <a:avLst/>
            <a:gdLst/>
            <a:ahLst/>
            <a:cxnLst/>
            <a:rect l="l" t="t" r="r" b="b"/>
            <a:pathLst>
              <a:path w="25519" h="14278" extrusionOk="0">
                <a:moveTo>
                  <a:pt x="15511" y="1"/>
                </a:moveTo>
                <a:cubicBezTo>
                  <a:pt x="9941" y="1"/>
                  <a:pt x="5471" y="3203"/>
                  <a:pt x="5471" y="7139"/>
                </a:cubicBezTo>
                <a:cubicBezTo>
                  <a:pt x="5471" y="7306"/>
                  <a:pt x="5471" y="7439"/>
                  <a:pt x="5504" y="7606"/>
                </a:cubicBezTo>
                <a:cubicBezTo>
                  <a:pt x="2402" y="7806"/>
                  <a:pt x="0" y="9141"/>
                  <a:pt x="0" y="10775"/>
                </a:cubicBezTo>
                <a:cubicBezTo>
                  <a:pt x="0" y="12543"/>
                  <a:pt x="2802" y="13977"/>
                  <a:pt x="6271" y="13977"/>
                </a:cubicBezTo>
                <a:cubicBezTo>
                  <a:pt x="7806" y="13977"/>
                  <a:pt x="9207" y="13677"/>
                  <a:pt x="10274" y="13244"/>
                </a:cubicBezTo>
                <a:cubicBezTo>
                  <a:pt x="11809" y="13877"/>
                  <a:pt x="13577" y="14278"/>
                  <a:pt x="15511" y="14278"/>
                </a:cubicBezTo>
                <a:cubicBezTo>
                  <a:pt x="21049" y="14278"/>
                  <a:pt x="25519" y="11075"/>
                  <a:pt x="25519" y="7139"/>
                </a:cubicBezTo>
                <a:cubicBezTo>
                  <a:pt x="25519" y="3203"/>
                  <a:pt x="21049" y="1"/>
                  <a:pt x="15511"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9" name="Google Shape;8229;p39"/>
          <p:cNvSpPr/>
          <p:nvPr/>
        </p:nvSpPr>
        <p:spPr>
          <a:xfrm>
            <a:off x="6689395" y="1885974"/>
            <a:ext cx="1464196" cy="845453"/>
          </a:xfrm>
          <a:custGeom>
            <a:avLst/>
            <a:gdLst/>
            <a:ahLst/>
            <a:cxnLst/>
            <a:rect l="l" t="t" r="r" b="b"/>
            <a:pathLst>
              <a:path w="26286" h="15178" extrusionOk="0">
                <a:moveTo>
                  <a:pt x="0" y="0"/>
                </a:moveTo>
                <a:lnTo>
                  <a:pt x="0" y="0"/>
                </a:lnTo>
                <a:cubicBezTo>
                  <a:pt x="8440" y="3769"/>
                  <a:pt x="22016" y="15178"/>
                  <a:pt x="22016" y="15178"/>
                </a:cubicBezTo>
                <a:cubicBezTo>
                  <a:pt x="22016" y="15178"/>
                  <a:pt x="26286" y="12242"/>
                  <a:pt x="20849" y="7739"/>
                </a:cubicBezTo>
                <a:cubicBezTo>
                  <a:pt x="15412" y="3236"/>
                  <a:pt x="1" y="0"/>
                  <a:pt x="0" y="0"/>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0" name="Google Shape;8230;p39"/>
          <p:cNvSpPr/>
          <p:nvPr/>
        </p:nvSpPr>
        <p:spPr>
          <a:xfrm>
            <a:off x="7335996" y="2283578"/>
            <a:ext cx="628101" cy="447848"/>
          </a:xfrm>
          <a:custGeom>
            <a:avLst/>
            <a:gdLst/>
            <a:ahLst/>
            <a:cxnLst/>
            <a:rect l="l" t="t" r="r" b="b"/>
            <a:pathLst>
              <a:path w="11276" h="8040" extrusionOk="0">
                <a:moveTo>
                  <a:pt x="1" y="1"/>
                </a:moveTo>
                <a:lnTo>
                  <a:pt x="1" y="1"/>
                </a:lnTo>
                <a:cubicBezTo>
                  <a:pt x="5638" y="4070"/>
                  <a:pt x="10408" y="8040"/>
                  <a:pt x="10408" y="8040"/>
                </a:cubicBezTo>
                <a:cubicBezTo>
                  <a:pt x="10408" y="8040"/>
                  <a:pt x="10875" y="7739"/>
                  <a:pt x="11275" y="7172"/>
                </a:cubicBezTo>
                <a:cubicBezTo>
                  <a:pt x="6706" y="2736"/>
                  <a:pt x="67" y="34"/>
                  <a:pt x="1"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1" name="Google Shape;8231;p39"/>
          <p:cNvSpPr/>
          <p:nvPr/>
        </p:nvSpPr>
        <p:spPr>
          <a:xfrm>
            <a:off x="7111179" y="2036482"/>
            <a:ext cx="533296" cy="364239"/>
          </a:xfrm>
          <a:custGeom>
            <a:avLst/>
            <a:gdLst/>
            <a:ahLst/>
            <a:cxnLst/>
            <a:rect l="l" t="t" r="r" b="b"/>
            <a:pathLst>
              <a:path w="9574" h="6539" extrusionOk="0">
                <a:moveTo>
                  <a:pt x="2502" y="0"/>
                </a:moveTo>
                <a:lnTo>
                  <a:pt x="0" y="1668"/>
                </a:lnTo>
                <a:cubicBezTo>
                  <a:pt x="2402" y="3236"/>
                  <a:pt x="4771" y="4937"/>
                  <a:pt x="6905" y="6538"/>
                </a:cubicBezTo>
                <a:cubicBezTo>
                  <a:pt x="8306" y="5471"/>
                  <a:pt x="9174" y="3803"/>
                  <a:pt x="9574" y="2769"/>
                </a:cubicBezTo>
                <a:cubicBezTo>
                  <a:pt x="7439" y="1735"/>
                  <a:pt x="4937" y="801"/>
                  <a:pt x="2502"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2" name="Google Shape;8232;p39"/>
          <p:cNvSpPr/>
          <p:nvPr/>
        </p:nvSpPr>
        <p:spPr>
          <a:xfrm>
            <a:off x="5119293" y="22281"/>
            <a:ext cx="4024673" cy="2045674"/>
          </a:xfrm>
          <a:custGeom>
            <a:avLst/>
            <a:gdLst/>
            <a:ahLst/>
            <a:cxnLst/>
            <a:rect l="l" t="t" r="r" b="b"/>
            <a:pathLst>
              <a:path w="72253" h="36725" extrusionOk="0">
                <a:moveTo>
                  <a:pt x="51704" y="1"/>
                </a:moveTo>
                <a:cubicBezTo>
                  <a:pt x="49369" y="1869"/>
                  <a:pt x="47401" y="3937"/>
                  <a:pt x="45867" y="6072"/>
                </a:cubicBezTo>
                <a:cubicBezTo>
                  <a:pt x="45500" y="6172"/>
                  <a:pt x="45166" y="6239"/>
                  <a:pt x="44799" y="6339"/>
                </a:cubicBezTo>
                <a:cubicBezTo>
                  <a:pt x="43465" y="6706"/>
                  <a:pt x="42164" y="7139"/>
                  <a:pt x="40930" y="7606"/>
                </a:cubicBezTo>
                <a:cubicBezTo>
                  <a:pt x="38152" y="4962"/>
                  <a:pt x="33451" y="3472"/>
                  <a:pt x="27979" y="3472"/>
                </a:cubicBezTo>
                <a:cubicBezTo>
                  <a:pt x="25236" y="3472"/>
                  <a:pt x="22299" y="3847"/>
                  <a:pt x="19314" y="4638"/>
                </a:cubicBezTo>
                <a:cubicBezTo>
                  <a:pt x="7840" y="7706"/>
                  <a:pt x="1" y="15779"/>
                  <a:pt x="1835" y="22684"/>
                </a:cubicBezTo>
                <a:cubicBezTo>
                  <a:pt x="3155" y="27776"/>
                  <a:pt x="9392" y="30824"/>
                  <a:pt x="17168" y="30824"/>
                </a:cubicBezTo>
                <a:cubicBezTo>
                  <a:pt x="17645" y="30824"/>
                  <a:pt x="18127" y="30813"/>
                  <a:pt x="18614" y="30790"/>
                </a:cubicBezTo>
                <a:cubicBezTo>
                  <a:pt x="21376" y="33507"/>
                  <a:pt x="26131" y="35035"/>
                  <a:pt x="31667" y="35035"/>
                </a:cubicBezTo>
                <a:cubicBezTo>
                  <a:pt x="34422" y="35035"/>
                  <a:pt x="37370" y="34656"/>
                  <a:pt x="40363" y="33858"/>
                </a:cubicBezTo>
                <a:cubicBezTo>
                  <a:pt x="41730" y="33491"/>
                  <a:pt x="42998" y="33058"/>
                  <a:pt x="44232" y="32591"/>
                </a:cubicBezTo>
                <a:cubicBezTo>
                  <a:pt x="47010" y="35235"/>
                  <a:pt x="51711" y="36725"/>
                  <a:pt x="57183" y="36725"/>
                </a:cubicBezTo>
                <a:cubicBezTo>
                  <a:pt x="59926" y="36725"/>
                  <a:pt x="62863" y="36350"/>
                  <a:pt x="65848" y="35560"/>
                </a:cubicBezTo>
                <a:cubicBezTo>
                  <a:pt x="68149" y="34926"/>
                  <a:pt x="70284" y="34125"/>
                  <a:pt x="72252" y="33158"/>
                </a:cubicBezTo>
                <a:lnTo>
                  <a:pt x="72252" y="1"/>
                </a:lnTo>
                <a:close/>
              </a:path>
            </a:pathLst>
          </a:custGeom>
          <a:solidFill>
            <a:srgbClr val="5A783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3" name="Google Shape;8233;p39"/>
          <p:cNvSpPr/>
          <p:nvPr/>
        </p:nvSpPr>
        <p:spPr>
          <a:xfrm>
            <a:off x="5435185" y="280574"/>
            <a:ext cx="3708784" cy="1506975"/>
          </a:xfrm>
          <a:custGeom>
            <a:avLst/>
            <a:gdLst/>
            <a:ahLst/>
            <a:cxnLst/>
            <a:rect l="l" t="t" r="r" b="b"/>
            <a:pathLst>
              <a:path w="66582" h="27054" extrusionOk="0">
                <a:moveTo>
                  <a:pt x="37560" y="1"/>
                </a:moveTo>
                <a:cubicBezTo>
                  <a:pt x="29755" y="1"/>
                  <a:pt x="22817" y="1768"/>
                  <a:pt x="18447" y="4504"/>
                </a:cubicBezTo>
                <a:cubicBezTo>
                  <a:pt x="17012" y="4170"/>
                  <a:pt x="15445" y="4003"/>
                  <a:pt x="13810" y="4003"/>
                </a:cubicBezTo>
                <a:cubicBezTo>
                  <a:pt x="6171" y="4003"/>
                  <a:pt x="0" y="7773"/>
                  <a:pt x="0" y="12409"/>
                </a:cubicBezTo>
                <a:cubicBezTo>
                  <a:pt x="0" y="17079"/>
                  <a:pt x="6171" y="20849"/>
                  <a:pt x="13810" y="20849"/>
                </a:cubicBezTo>
                <a:cubicBezTo>
                  <a:pt x="16579" y="20849"/>
                  <a:pt x="19147" y="20348"/>
                  <a:pt x="21316" y="19481"/>
                </a:cubicBezTo>
                <a:cubicBezTo>
                  <a:pt x="25585" y="21349"/>
                  <a:pt x="31289" y="22483"/>
                  <a:pt x="37560" y="22483"/>
                </a:cubicBezTo>
                <a:cubicBezTo>
                  <a:pt x="39862" y="22483"/>
                  <a:pt x="42130" y="22316"/>
                  <a:pt x="44265" y="22016"/>
                </a:cubicBezTo>
                <a:cubicBezTo>
                  <a:pt x="47601" y="25085"/>
                  <a:pt x="52838" y="27053"/>
                  <a:pt x="58742" y="27053"/>
                </a:cubicBezTo>
                <a:cubicBezTo>
                  <a:pt x="61544" y="27053"/>
                  <a:pt x="64213" y="26620"/>
                  <a:pt x="66581" y="25819"/>
                </a:cubicBezTo>
                <a:lnTo>
                  <a:pt x="66581" y="2602"/>
                </a:lnTo>
                <a:cubicBezTo>
                  <a:pt x="64213" y="1802"/>
                  <a:pt x="61544" y="1368"/>
                  <a:pt x="58742" y="1368"/>
                </a:cubicBezTo>
                <a:cubicBezTo>
                  <a:pt x="56341" y="1368"/>
                  <a:pt x="54072" y="1702"/>
                  <a:pt x="51971" y="2302"/>
                </a:cubicBezTo>
                <a:cubicBezTo>
                  <a:pt x="47968" y="868"/>
                  <a:pt x="42964" y="1"/>
                  <a:pt x="37560" y="1"/>
                </a:cubicBezTo>
                <a:close/>
              </a:path>
            </a:pathLst>
          </a:custGeom>
          <a:solidFill>
            <a:srgbClr val="4E692E"/>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4" name="Google Shape;8234;p39"/>
          <p:cNvSpPr/>
          <p:nvPr/>
        </p:nvSpPr>
        <p:spPr>
          <a:xfrm>
            <a:off x="8573496" y="785962"/>
            <a:ext cx="570505" cy="1205959"/>
          </a:xfrm>
          <a:custGeom>
            <a:avLst/>
            <a:gdLst/>
            <a:ahLst/>
            <a:cxnLst/>
            <a:rect l="l" t="t" r="r" b="b"/>
            <a:pathLst>
              <a:path w="10242" h="21650" extrusionOk="0">
                <a:moveTo>
                  <a:pt x="10241" y="1"/>
                </a:moveTo>
                <a:lnTo>
                  <a:pt x="1" y="15078"/>
                </a:lnTo>
                <a:lnTo>
                  <a:pt x="4737" y="21649"/>
                </a:lnTo>
                <a:cubicBezTo>
                  <a:pt x="4737" y="21649"/>
                  <a:pt x="7739" y="12810"/>
                  <a:pt x="10241" y="6539"/>
                </a:cubicBezTo>
                <a:lnTo>
                  <a:pt x="10241" y="1"/>
                </a:ln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5" name="Google Shape;8235;p39"/>
          <p:cNvSpPr/>
          <p:nvPr/>
        </p:nvSpPr>
        <p:spPr>
          <a:xfrm>
            <a:off x="8573496" y="830580"/>
            <a:ext cx="570505" cy="1040578"/>
          </a:xfrm>
          <a:custGeom>
            <a:avLst/>
            <a:gdLst/>
            <a:ahLst/>
            <a:cxnLst/>
            <a:rect l="l" t="t" r="r" b="b"/>
            <a:pathLst>
              <a:path w="10242" h="18681" extrusionOk="0">
                <a:moveTo>
                  <a:pt x="9708" y="0"/>
                </a:moveTo>
                <a:lnTo>
                  <a:pt x="1" y="14277"/>
                </a:lnTo>
                <a:lnTo>
                  <a:pt x="1368" y="16212"/>
                </a:lnTo>
                <a:lnTo>
                  <a:pt x="4470" y="18680"/>
                </a:lnTo>
                <a:lnTo>
                  <a:pt x="7639" y="9540"/>
                </a:lnTo>
                <a:lnTo>
                  <a:pt x="8673" y="9741"/>
                </a:lnTo>
                <a:cubicBezTo>
                  <a:pt x="9207" y="8373"/>
                  <a:pt x="9741" y="7005"/>
                  <a:pt x="10241" y="5738"/>
                </a:cubicBezTo>
                <a:lnTo>
                  <a:pt x="10241" y="267"/>
                </a:lnTo>
                <a:cubicBezTo>
                  <a:pt x="10074" y="167"/>
                  <a:pt x="9874" y="100"/>
                  <a:pt x="9708" y="0"/>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6" name="Google Shape;8236;p39"/>
          <p:cNvSpPr/>
          <p:nvPr/>
        </p:nvSpPr>
        <p:spPr>
          <a:xfrm>
            <a:off x="7512519" y="748809"/>
            <a:ext cx="1631471" cy="4455197"/>
          </a:xfrm>
          <a:custGeom>
            <a:avLst/>
            <a:gdLst/>
            <a:ahLst/>
            <a:cxnLst/>
            <a:rect l="l" t="t" r="r" b="b"/>
            <a:pathLst>
              <a:path w="29289" h="79982" extrusionOk="0">
                <a:moveTo>
                  <a:pt x="10775" y="79924"/>
                </a:moveTo>
                <a:cubicBezTo>
                  <a:pt x="10775" y="79924"/>
                  <a:pt x="10775" y="79924"/>
                  <a:pt x="10775" y="79924"/>
                </a:cubicBezTo>
                <a:cubicBezTo>
                  <a:pt x="10775" y="79924"/>
                  <a:pt x="10775" y="79924"/>
                  <a:pt x="10775" y="79924"/>
                </a:cubicBezTo>
                <a:close/>
                <a:moveTo>
                  <a:pt x="13944" y="1"/>
                </a:moveTo>
                <a:lnTo>
                  <a:pt x="1" y="5838"/>
                </a:lnTo>
                <a:cubicBezTo>
                  <a:pt x="1" y="5838"/>
                  <a:pt x="12510" y="46000"/>
                  <a:pt x="10775" y="79924"/>
                </a:cubicBezTo>
                <a:lnTo>
                  <a:pt x="10775" y="79924"/>
                </a:lnTo>
                <a:cubicBezTo>
                  <a:pt x="10775" y="79922"/>
                  <a:pt x="10891" y="79921"/>
                  <a:pt x="11104" y="79921"/>
                </a:cubicBezTo>
                <a:cubicBezTo>
                  <a:pt x="12640" y="79921"/>
                  <a:pt x="19226" y="79981"/>
                  <a:pt x="24033" y="79981"/>
                </a:cubicBezTo>
                <a:cubicBezTo>
                  <a:pt x="26896" y="79981"/>
                  <a:pt x="29128" y="79960"/>
                  <a:pt x="29288" y="79891"/>
                </a:cubicBezTo>
                <a:lnTo>
                  <a:pt x="29288" y="30856"/>
                </a:lnTo>
                <a:cubicBezTo>
                  <a:pt x="24418" y="19981"/>
                  <a:pt x="18881" y="8907"/>
                  <a:pt x="13944" y="1"/>
                </a:cubicBezTo>
                <a:close/>
              </a:path>
            </a:pathLst>
          </a:custGeom>
          <a:solidFill>
            <a:srgbClr val="89674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7" name="Google Shape;8237;p39"/>
          <p:cNvSpPr/>
          <p:nvPr/>
        </p:nvSpPr>
        <p:spPr>
          <a:xfrm>
            <a:off x="7650050" y="1571924"/>
            <a:ext cx="661523" cy="3628906"/>
          </a:xfrm>
          <a:custGeom>
            <a:avLst/>
            <a:gdLst/>
            <a:ahLst/>
            <a:cxnLst/>
            <a:rect l="l" t="t" r="r" b="b"/>
            <a:pathLst>
              <a:path w="11876" h="65148" extrusionOk="0">
                <a:moveTo>
                  <a:pt x="0" y="1"/>
                </a:moveTo>
                <a:lnTo>
                  <a:pt x="0" y="1"/>
                </a:lnTo>
                <a:cubicBezTo>
                  <a:pt x="3569" y="13744"/>
                  <a:pt x="9540" y="41030"/>
                  <a:pt x="8306" y="65114"/>
                </a:cubicBezTo>
                <a:cubicBezTo>
                  <a:pt x="8306" y="65114"/>
                  <a:pt x="9774" y="65147"/>
                  <a:pt x="11875" y="65147"/>
                </a:cubicBezTo>
                <a:cubicBezTo>
                  <a:pt x="10174" y="32958"/>
                  <a:pt x="1768" y="5505"/>
                  <a:pt x="234" y="735"/>
                </a:cubicBezTo>
                <a:cubicBezTo>
                  <a:pt x="100" y="268"/>
                  <a:pt x="0" y="1"/>
                  <a:pt x="0" y="1"/>
                </a:cubicBezTo>
                <a:close/>
              </a:path>
            </a:pathLst>
          </a:custGeom>
          <a:solidFill>
            <a:srgbClr val="A886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8" name="Google Shape;8238;p39"/>
          <p:cNvSpPr/>
          <p:nvPr/>
        </p:nvSpPr>
        <p:spPr>
          <a:xfrm>
            <a:off x="7512519" y="748809"/>
            <a:ext cx="1631471" cy="1995653"/>
          </a:xfrm>
          <a:custGeom>
            <a:avLst/>
            <a:gdLst/>
            <a:ahLst/>
            <a:cxnLst/>
            <a:rect l="l" t="t" r="r" b="b"/>
            <a:pathLst>
              <a:path w="29289" h="35827" extrusionOk="0">
                <a:moveTo>
                  <a:pt x="13944" y="1"/>
                </a:moveTo>
                <a:lnTo>
                  <a:pt x="1" y="5838"/>
                </a:lnTo>
                <a:cubicBezTo>
                  <a:pt x="1" y="5838"/>
                  <a:pt x="534" y="7539"/>
                  <a:pt x="1335" y="10541"/>
                </a:cubicBezTo>
                <a:cubicBezTo>
                  <a:pt x="4737" y="10508"/>
                  <a:pt x="10642" y="10208"/>
                  <a:pt x="15578" y="9140"/>
                </a:cubicBezTo>
                <a:cubicBezTo>
                  <a:pt x="18214" y="13343"/>
                  <a:pt x="25519" y="25652"/>
                  <a:pt x="29288" y="35826"/>
                </a:cubicBezTo>
                <a:lnTo>
                  <a:pt x="29288" y="30856"/>
                </a:lnTo>
                <a:cubicBezTo>
                  <a:pt x="25852" y="23184"/>
                  <a:pt x="22083" y="15412"/>
                  <a:pt x="18414" y="8373"/>
                </a:cubicBezTo>
                <a:cubicBezTo>
                  <a:pt x="16879" y="5438"/>
                  <a:pt x="15378" y="2636"/>
                  <a:pt x="13944" y="1"/>
                </a:cubicBezTo>
                <a:close/>
              </a:path>
            </a:pathLst>
          </a:custGeom>
          <a:solidFill>
            <a:srgbClr val="755838"/>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9" name="Google Shape;8239;p39"/>
          <p:cNvSpPr/>
          <p:nvPr/>
        </p:nvSpPr>
        <p:spPr>
          <a:xfrm>
            <a:off x="7765244" y="0"/>
            <a:ext cx="1378748" cy="665255"/>
          </a:xfrm>
          <a:custGeom>
            <a:avLst/>
            <a:gdLst/>
            <a:ahLst/>
            <a:cxnLst/>
            <a:rect l="l" t="t" r="r" b="b"/>
            <a:pathLst>
              <a:path w="24752" h="11943" extrusionOk="0">
                <a:moveTo>
                  <a:pt x="100" y="1"/>
                </a:moveTo>
                <a:cubicBezTo>
                  <a:pt x="34" y="301"/>
                  <a:pt x="0" y="634"/>
                  <a:pt x="0" y="935"/>
                </a:cubicBezTo>
                <a:cubicBezTo>
                  <a:pt x="0" y="7006"/>
                  <a:pt x="8840" y="11942"/>
                  <a:pt x="19714" y="11942"/>
                </a:cubicBezTo>
                <a:cubicBezTo>
                  <a:pt x="21449" y="11942"/>
                  <a:pt x="23150" y="11809"/>
                  <a:pt x="24751" y="11576"/>
                </a:cubicBezTo>
                <a:lnTo>
                  <a:pt x="24751" y="1"/>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0" name="Google Shape;8240;p39"/>
          <p:cNvSpPr/>
          <p:nvPr/>
        </p:nvSpPr>
        <p:spPr>
          <a:xfrm>
            <a:off x="4812703" y="0"/>
            <a:ext cx="4039545" cy="1271075"/>
          </a:xfrm>
          <a:custGeom>
            <a:avLst/>
            <a:gdLst/>
            <a:ahLst/>
            <a:cxnLst/>
            <a:rect l="l" t="t" r="r" b="b"/>
            <a:pathLst>
              <a:path w="72520" h="22819" extrusionOk="0">
                <a:moveTo>
                  <a:pt x="1101" y="1"/>
                </a:moveTo>
                <a:cubicBezTo>
                  <a:pt x="167" y="2669"/>
                  <a:pt x="1" y="5438"/>
                  <a:pt x="868" y="8040"/>
                </a:cubicBezTo>
                <a:cubicBezTo>
                  <a:pt x="2771" y="13898"/>
                  <a:pt x="9218" y="17357"/>
                  <a:pt x="16868" y="17357"/>
                </a:cubicBezTo>
                <a:cubicBezTo>
                  <a:pt x="19541" y="17357"/>
                  <a:pt x="22361" y="16935"/>
                  <a:pt x="25185" y="16045"/>
                </a:cubicBezTo>
                <a:cubicBezTo>
                  <a:pt x="28819" y="20375"/>
                  <a:pt x="35094" y="22819"/>
                  <a:pt x="42222" y="22819"/>
                </a:cubicBezTo>
                <a:cubicBezTo>
                  <a:pt x="45694" y="22819"/>
                  <a:pt x="49368" y="22239"/>
                  <a:pt x="53039" y="21016"/>
                </a:cubicBezTo>
                <a:cubicBezTo>
                  <a:pt x="64380" y="17246"/>
                  <a:pt x="72119" y="8507"/>
                  <a:pt x="72519" y="1"/>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1" name="Google Shape;8241;p39"/>
          <p:cNvSpPr/>
          <p:nvPr/>
        </p:nvSpPr>
        <p:spPr>
          <a:xfrm>
            <a:off x="8854072" y="564879"/>
            <a:ext cx="289932" cy="700515"/>
          </a:xfrm>
          <a:custGeom>
            <a:avLst/>
            <a:gdLst/>
            <a:ahLst/>
            <a:cxnLst/>
            <a:rect l="l" t="t" r="r" b="b"/>
            <a:pathLst>
              <a:path w="5205" h="12576" extrusionOk="0">
                <a:moveTo>
                  <a:pt x="5204" y="0"/>
                </a:moveTo>
                <a:cubicBezTo>
                  <a:pt x="2035" y="1435"/>
                  <a:pt x="1" y="3736"/>
                  <a:pt x="1" y="6305"/>
                </a:cubicBezTo>
                <a:cubicBezTo>
                  <a:pt x="1" y="8873"/>
                  <a:pt x="2035" y="11141"/>
                  <a:pt x="5204" y="12576"/>
                </a:cubicBezTo>
                <a:lnTo>
                  <a:pt x="5204" y="0"/>
                </a:ln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2" name="Google Shape;8242;p39"/>
          <p:cNvSpPr/>
          <p:nvPr/>
        </p:nvSpPr>
        <p:spPr>
          <a:xfrm>
            <a:off x="5817921" y="1386156"/>
            <a:ext cx="1787549" cy="1020136"/>
          </a:xfrm>
          <a:custGeom>
            <a:avLst/>
            <a:gdLst/>
            <a:ahLst/>
            <a:cxnLst/>
            <a:rect l="l" t="t" r="r" b="b"/>
            <a:pathLst>
              <a:path w="32091" h="18314" extrusionOk="0">
                <a:moveTo>
                  <a:pt x="16313" y="0"/>
                </a:moveTo>
                <a:cubicBezTo>
                  <a:pt x="14344" y="0"/>
                  <a:pt x="12443" y="234"/>
                  <a:pt x="10709" y="600"/>
                </a:cubicBezTo>
                <a:cubicBezTo>
                  <a:pt x="4738" y="834"/>
                  <a:pt x="1" y="4703"/>
                  <a:pt x="1" y="9440"/>
                </a:cubicBezTo>
                <a:cubicBezTo>
                  <a:pt x="1" y="14344"/>
                  <a:pt x="5038" y="18313"/>
                  <a:pt x="11242" y="18313"/>
                </a:cubicBezTo>
                <a:cubicBezTo>
                  <a:pt x="12643" y="18313"/>
                  <a:pt x="13978" y="18113"/>
                  <a:pt x="15212" y="17746"/>
                </a:cubicBezTo>
                <a:lnTo>
                  <a:pt x="16313" y="17746"/>
                </a:lnTo>
                <a:cubicBezTo>
                  <a:pt x="25019" y="17746"/>
                  <a:pt x="32090" y="13777"/>
                  <a:pt x="32090" y="8873"/>
                </a:cubicBezTo>
                <a:cubicBezTo>
                  <a:pt x="32090" y="4003"/>
                  <a:pt x="25019" y="0"/>
                  <a:pt x="16313" y="0"/>
                </a:cubicBezTo>
                <a:close/>
              </a:path>
            </a:pathLst>
          </a:custGeom>
          <a:solidFill>
            <a:srgbClr val="93B5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3" name="Google Shape;8243;p39"/>
          <p:cNvSpPr/>
          <p:nvPr/>
        </p:nvSpPr>
        <p:spPr>
          <a:xfrm>
            <a:off x="7414036" y="3610244"/>
            <a:ext cx="1549699" cy="852917"/>
          </a:xfrm>
          <a:custGeom>
            <a:avLst/>
            <a:gdLst/>
            <a:ahLst/>
            <a:cxnLst/>
            <a:rect l="l" t="t" r="r" b="b"/>
            <a:pathLst>
              <a:path w="27821" h="15312" extrusionOk="0">
                <a:moveTo>
                  <a:pt x="6238" y="1"/>
                </a:moveTo>
                <a:lnTo>
                  <a:pt x="1" y="534"/>
                </a:lnTo>
                <a:cubicBezTo>
                  <a:pt x="1" y="534"/>
                  <a:pt x="1602" y="1235"/>
                  <a:pt x="3870" y="2402"/>
                </a:cubicBezTo>
                <a:lnTo>
                  <a:pt x="7639" y="2402"/>
                </a:lnTo>
                <a:lnTo>
                  <a:pt x="5171" y="3103"/>
                </a:lnTo>
                <a:cubicBezTo>
                  <a:pt x="7006" y="4104"/>
                  <a:pt x="9107" y="5338"/>
                  <a:pt x="11175" y="6739"/>
                </a:cubicBezTo>
                <a:lnTo>
                  <a:pt x="15845" y="7306"/>
                </a:lnTo>
                <a:lnTo>
                  <a:pt x="12643" y="7806"/>
                </a:lnTo>
                <a:cubicBezTo>
                  <a:pt x="15712" y="10075"/>
                  <a:pt x="18447" y="12643"/>
                  <a:pt x="19615" y="15312"/>
                </a:cubicBezTo>
                <a:lnTo>
                  <a:pt x="27821" y="11409"/>
                </a:lnTo>
                <a:cubicBezTo>
                  <a:pt x="27787" y="11409"/>
                  <a:pt x="16946" y="835"/>
                  <a:pt x="6238" y="1"/>
                </a:cubicBez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4" name="Google Shape;8244;p39"/>
          <p:cNvSpPr/>
          <p:nvPr/>
        </p:nvSpPr>
        <p:spPr>
          <a:xfrm>
            <a:off x="8458302" y="3864804"/>
            <a:ext cx="503606" cy="564935"/>
          </a:xfrm>
          <a:custGeom>
            <a:avLst/>
            <a:gdLst/>
            <a:ahLst/>
            <a:cxnLst/>
            <a:rect l="l" t="t" r="r" b="b"/>
            <a:pathLst>
              <a:path w="9041" h="10142" extrusionOk="0">
                <a:moveTo>
                  <a:pt x="0" y="1"/>
                </a:moveTo>
                <a:lnTo>
                  <a:pt x="0" y="1"/>
                </a:lnTo>
                <a:cubicBezTo>
                  <a:pt x="534" y="1869"/>
                  <a:pt x="1535" y="5638"/>
                  <a:pt x="2169" y="10141"/>
                </a:cubicBezTo>
                <a:lnTo>
                  <a:pt x="9040" y="6839"/>
                </a:lnTo>
                <a:cubicBezTo>
                  <a:pt x="9040" y="6839"/>
                  <a:pt x="5271" y="3170"/>
                  <a:pt x="0" y="1"/>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5" name="Google Shape;8245;p39"/>
          <p:cNvSpPr/>
          <p:nvPr/>
        </p:nvSpPr>
        <p:spPr>
          <a:xfrm>
            <a:off x="7783793" y="2909730"/>
            <a:ext cx="1360199" cy="1633309"/>
          </a:xfrm>
          <a:custGeom>
            <a:avLst/>
            <a:gdLst/>
            <a:ahLst/>
            <a:cxnLst/>
            <a:rect l="l" t="t" r="r" b="b"/>
            <a:pathLst>
              <a:path w="24419" h="29322" extrusionOk="0">
                <a:moveTo>
                  <a:pt x="1" y="1"/>
                </a:moveTo>
                <a:cubicBezTo>
                  <a:pt x="1" y="1"/>
                  <a:pt x="1635" y="1469"/>
                  <a:pt x="3904" y="3970"/>
                </a:cubicBezTo>
                <a:lnTo>
                  <a:pt x="8740" y="4738"/>
                </a:lnTo>
                <a:lnTo>
                  <a:pt x="5004" y="5205"/>
                </a:lnTo>
                <a:cubicBezTo>
                  <a:pt x="6939" y="7440"/>
                  <a:pt x="9207" y="10308"/>
                  <a:pt x="11209" y="13577"/>
                </a:cubicBezTo>
                <a:lnTo>
                  <a:pt x="17313" y="15846"/>
                </a:lnTo>
                <a:lnTo>
                  <a:pt x="12310" y="15412"/>
                </a:lnTo>
                <a:lnTo>
                  <a:pt x="12310" y="15412"/>
                </a:lnTo>
                <a:cubicBezTo>
                  <a:pt x="12543" y="15846"/>
                  <a:pt x="12777" y="16246"/>
                  <a:pt x="12977" y="16646"/>
                </a:cubicBezTo>
                <a:lnTo>
                  <a:pt x="16179" y="17847"/>
                </a:lnTo>
                <a:lnTo>
                  <a:pt x="13377" y="17380"/>
                </a:lnTo>
                <a:lnTo>
                  <a:pt x="13377" y="17380"/>
                </a:lnTo>
                <a:cubicBezTo>
                  <a:pt x="15245" y="21083"/>
                  <a:pt x="16646" y="25152"/>
                  <a:pt x="17013" y="29322"/>
                </a:cubicBezTo>
                <a:lnTo>
                  <a:pt x="17580" y="29322"/>
                </a:lnTo>
                <a:lnTo>
                  <a:pt x="24418" y="28421"/>
                </a:lnTo>
                <a:lnTo>
                  <a:pt x="24418" y="16579"/>
                </a:lnTo>
                <a:cubicBezTo>
                  <a:pt x="15779" y="3270"/>
                  <a:pt x="6706" y="168"/>
                  <a:pt x="6706" y="168"/>
                </a:cubicBezTo>
                <a:lnTo>
                  <a:pt x="1" y="1"/>
                </a:lnTo>
                <a:close/>
              </a:path>
            </a:pathLst>
          </a:custGeom>
          <a:solidFill>
            <a:srgbClr val="65994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6" name="Google Shape;8246;p39"/>
          <p:cNvSpPr/>
          <p:nvPr/>
        </p:nvSpPr>
        <p:spPr>
          <a:xfrm>
            <a:off x="8632987" y="3229350"/>
            <a:ext cx="511015" cy="988552"/>
          </a:xfrm>
          <a:custGeom>
            <a:avLst/>
            <a:gdLst/>
            <a:ahLst/>
            <a:cxnLst/>
            <a:rect l="l" t="t" r="r" b="b"/>
            <a:pathLst>
              <a:path w="9174" h="17747" extrusionOk="0">
                <a:moveTo>
                  <a:pt x="0" y="0"/>
                </a:moveTo>
                <a:cubicBezTo>
                  <a:pt x="67" y="100"/>
                  <a:pt x="5671" y="8039"/>
                  <a:pt x="9173" y="17746"/>
                </a:cubicBezTo>
                <a:lnTo>
                  <a:pt x="9173" y="10841"/>
                </a:lnTo>
                <a:cubicBezTo>
                  <a:pt x="6004" y="5971"/>
                  <a:pt x="2802" y="2502"/>
                  <a:pt x="0" y="0"/>
                </a:cubicBezTo>
                <a:close/>
              </a:path>
            </a:pathLst>
          </a:custGeom>
          <a:solidFill>
            <a:srgbClr val="57853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7" name="Google Shape;8247;p39"/>
          <p:cNvSpPr/>
          <p:nvPr/>
        </p:nvSpPr>
        <p:spPr>
          <a:xfrm>
            <a:off x="6377235" y="3968912"/>
            <a:ext cx="2766743" cy="1230078"/>
          </a:xfrm>
          <a:custGeom>
            <a:avLst/>
            <a:gdLst/>
            <a:ahLst/>
            <a:cxnLst/>
            <a:rect l="l" t="t" r="r" b="b"/>
            <a:pathLst>
              <a:path w="49670" h="22083" extrusionOk="0">
                <a:moveTo>
                  <a:pt x="47658" y="1"/>
                </a:moveTo>
                <a:cubicBezTo>
                  <a:pt x="46242" y="1"/>
                  <a:pt x="44785" y="97"/>
                  <a:pt x="43298" y="300"/>
                </a:cubicBezTo>
                <a:cubicBezTo>
                  <a:pt x="33157" y="1667"/>
                  <a:pt x="25318" y="7538"/>
                  <a:pt x="24218" y="14110"/>
                </a:cubicBezTo>
                <a:cubicBezTo>
                  <a:pt x="17480" y="14110"/>
                  <a:pt x="11675" y="15944"/>
                  <a:pt x="9107" y="18546"/>
                </a:cubicBezTo>
                <a:cubicBezTo>
                  <a:pt x="8173" y="18146"/>
                  <a:pt x="7105" y="17912"/>
                  <a:pt x="5971" y="17912"/>
                </a:cubicBezTo>
                <a:cubicBezTo>
                  <a:pt x="2702" y="17912"/>
                  <a:pt x="67" y="19780"/>
                  <a:pt x="0" y="22082"/>
                </a:cubicBezTo>
                <a:lnTo>
                  <a:pt x="49669" y="22082"/>
                </a:lnTo>
                <a:lnTo>
                  <a:pt x="49669" y="66"/>
                </a:lnTo>
                <a:cubicBezTo>
                  <a:pt x="49009" y="23"/>
                  <a:pt x="48338" y="1"/>
                  <a:pt x="47658" y="1"/>
                </a:cubicBezTo>
                <a:close/>
              </a:path>
            </a:pathLst>
          </a:custGeom>
          <a:solidFill>
            <a:srgbClr val="7CAD59"/>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8" name="Google Shape;8248;p39"/>
          <p:cNvSpPr/>
          <p:nvPr/>
        </p:nvSpPr>
        <p:spPr>
          <a:xfrm>
            <a:off x="4812703" y="0"/>
            <a:ext cx="3760810" cy="1271075"/>
          </a:xfrm>
          <a:custGeom>
            <a:avLst/>
            <a:gdLst/>
            <a:ahLst/>
            <a:cxnLst/>
            <a:rect l="l" t="t" r="r" b="b"/>
            <a:pathLst>
              <a:path w="67516" h="22819" extrusionOk="0">
                <a:moveTo>
                  <a:pt x="1101" y="1"/>
                </a:moveTo>
                <a:cubicBezTo>
                  <a:pt x="167" y="2669"/>
                  <a:pt x="1" y="5438"/>
                  <a:pt x="868" y="8040"/>
                </a:cubicBezTo>
                <a:cubicBezTo>
                  <a:pt x="2777" y="13905"/>
                  <a:pt x="9206" y="17361"/>
                  <a:pt x="16863" y="17361"/>
                </a:cubicBezTo>
                <a:cubicBezTo>
                  <a:pt x="18438" y="17361"/>
                  <a:pt x="20066" y="17214"/>
                  <a:pt x="21716" y="16913"/>
                </a:cubicBezTo>
                <a:cubicBezTo>
                  <a:pt x="22250" y="16813"/>
                  <a:pt x="22817" y="16679"/>
                  <a:pt x="23417" y="16546"/>
                </a:cubicBezTo>
                <a:cubicBezTo>
                  <a:pt x="23451" y="16546"/>
                  <a:pt x="23484" y="16546"/>
                  <a:pt x="23517" y="16512"/>
                </a:cubicBezTo>
                <a:cubicBezTo>
                  <a:pt x="24085" y="16379"/>
                  <a:pt x="24618" y="16246"/>
                  <a:pt x="25185" y="16045"/>
                </a:cubicBezTo>
                <a:cubicBezTo>
                  <a:pt x="28819" y="20375"/>
                  <a:pt x="35094" y="22819"/>
                  <a:pt x="42222" y="22819"/>
                </a:cubicBezTo>
                <a:cubicBezTo>
                  <a:pt x="45694" y="22819"/>
                  <a:pt x="49368" y="22239"/>
                  <a:pt x="53039" y="21016"/>
                </a:cubicBezTo>
                <a:cubicBezTo>
                  <a:pt x="58676" y="19148"/>
                  <a:pt x="63413" y="16045"/>
                  <a:pt x="66815" y="12376"/>
                </a:cubicBezTo>
                <a:cubicBezTo>
                  <a:pt x="67249" y="11776"/>
                  <a:pt x="67515" y="11409"/>
                  <a:pt x="67516" y="11409"/>
                </a:cubicBezTo>
                <a:lnTo>
                  <a:pt x="67516" y="11409"/>
                </a:lnTo>
                <a:cubicBezTo>
                  <a:pt x="59925" y="17586"/>
                  <a:pt x="52720" y="19555"/>
                  <a:pt x="46619" y="19555"/>
                </a:cubicBezTo>
                <a:cubicBezTo>
                  <a:pt x="37599" y="19555"/>
                  <a:pt x="30992" y="15250"/>
                  <a:pt x="29121" y="13877"/>
                </a:cubicBezTo>
                <a:cubicBezTo>
                  <a:pt x="32424" y="11742"/>
                  <a:pt x="33224" y="10341"/>
                  <a:pt x="33224" y="10341"/>
                </a:cubicBezTo>
                <a:lnTo>
                  <a:pt x="33224" y="10341"/>
                </a:lnTo>
                <a:cubicBezTo>
                  <a:pt x="33224" y="10342"/>
                  <a:pt x="24859" y="14072"/>
                  <a:pt x="17400" y="14072"/>
                </a:cubicBezTo>
                <a:cubicBezTo>
                  <a:pt x="15035" y="14072"/>
                  <a:pt x="12762" y="13697"/>
                  <a:pt x="10875" y="12710"/>
                </a:cubicBezTo>
                <a:cubicBezTo>
                  <a:pt x="3070" y="8573"/>
                  <a:pt x="6705" y="1"/>
                  <a:pt x="6705"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9" name="Google Shape;8249;p39"/>
          <p:cNvSpPr/>
          <p:nvPr/>
        </p:nvSpPr>
        <p:spPr>
          <a:xfrm>
            <a:off x="8854072" y="564879"/>
            <a:ext cx="289932" cy="700515"/>
          </a:xfrm>
          <a:custGeom>
            <a:avLst/>
            <a:gdLst/>
            <a:ahLst/>
            <a:cxnLst/>
            <a:rect l="l" t="t" r="r" b="b"/>
            <a:pathLst>
              <a:path w="5205" h="12576" extrusionOk="0">
                <a:moveTo>
                  <a:pt x="5204" y="0"/>
                </a:moveTo>
                <a:lnTo>
                  <a:pt x="5204" y="0"/>
                </a:lnTo>
                <a:cubicBezTo>
                  <a:pt x="2035" y="1435"/>
                  <a:pt x="1" y="3736"/>
                  <a:pt x="1" y="6305"/>
                </a:cubicBezTo>
                <a:cubicBezTo>
                  <a:pt x="1" y="8873"/>
                  <a:pt x="2035" y="11141"/>
                  <a:pt x="5204" y="12576"/>
                </a:cubicBezTo>
                <a:lnTo>
                  <a:pt x="5204" y="11041"/>
                </a:lnTo>
                <a:cubicBezTo>
                  <a:pt x="3803" y="10274"/>
                  <a:pt x="2102" y="8973"/>
                  <a:pt x="1802" y="7105"/>
                </a:cubicBezTo>
                <a:cubicBezTo>
                  <a:pt x="1301" y="3870"/>
                  <a:pt x="5204" y="0"/>
                  <a:pt x="5204"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0" name="Google Shape;8250;p39"/>
          <p:cNvSpPr/>
          <p:nvPr/>
        </p:nvSpPr>
        <p:spPr>
          <a:xfrm>
            <a:off x="5476350" y="215513"/>
            <a:ext cx="674223" cy="335218"/>
          </a:xfrm>
          <a:custGeom>
            <a:avLst/>
            <a:gdLst/>
            <a:ahLst/>
            <a:cxnLst/>
            <a:rect l="l" t="t" r="r" b="b"/>
            <a:pathLst>
              <a:path w="12104" h="6018" extrusionOk="0">
                <a:moveTo>
                  <a:pt x="1396" y="1"/>
                </a:moveTo>
                <a:lnTo>
                  <a:pt x="1396" y="1"/>
                </a:lnTo>
                <a:cubicBezTo>
                  <a:pt x="1" y="4885"/>
                  <a:pt x="3182" y="6018"/>
                  <a:pt x="6433" y="6018"/>
                </a:cubicBezTo>
                <a:cubicBezTo>
                  <a:pt x="9243" y="6018"/>
                  <a:pt x="12104" y="5171"/>
                  <a:pt x="12104" y="5171"/>
                </a:cubicBezTo>
                <a:lnTo>
                  <a:pt x="12104" y="5171"/>
                </a:lnTo>
                <a:cubicBezTo>
                  <a:pt x="11411" y="5214"/>
                  <a:pt x="10763" y="5235"/>
                  <a:pt x="10156" y="5235"/>
                </a:cubicBezTo>
                <a:cubicBezTo>
                  <a:pt x="392" y="5235"/>
                  <a:pt x="1396" y="2"/>
                  <a:pt x="1396" y="1"/>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1" name="Google Shape;8251;p39"/>
          <p:cNvSpPr/>
          <p:nvPr/>
        </p:nvSpPr>
        <p:spPr>
          <a:xfrm>
            <a:off x="8720273" y="0"/>
            <a:ext cx="132015" cy="432976"/>
          </a:xfrm>
          <a:custGeom>
            <a:avLst/>
            <a:gdLst/>
            <a:ahLst/>
            <a:cxnLst/>
            <a:rect l="l" t="t" r="r" b="b"/>
            <a:pathLst>
              <a:path w="2370" h="7773" extrusionOk="0">
                <a:moveTo>
                  <a:pt x="301" y="1"/>
                </a:moveTo>
                <a:cubicBezTo>
                  <a:pt x="1125" y="3496"/>
                  <a:pt x="59" y="7642"/>
                  <a:pt x="2" y="7770"/>
                </a:cubicBezTo>
                <a:lnTo>
                  <a:pt x="2" y="7770"/>
                </a:lnTo>
                <a:cubicBezTo>
                  <a:pt x="1402" y="5269"/>
                  <a:pt x="2236" y="2635"/>
                  <a:pt x="2369" y="1"/>
                </a:cubicBezTo>
                <a:close/>
                <a:moveTo>
                  <a:pt x="2" y="7770"/>
                </a:moveTo>
                <a:cubicBezTo>
                  <a:pt x="2" y="7771"/>
                  <a:pt x="1" y="7772"/>
                  <a:pt x="1" y="7773"/>
                </a:cubicBezTo>
                <a:cubicBezTo>
                  <a:pt x="1" y="7772"/>
                  <a:pt x="2" y="7771"/>
                  <a:pt x="2" y="777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2" name="Google Shape;8252;p39"/>
          <p:cNvSpPr/>
          <p:nvPr/>
        </p:nvSpPr>
        <p:spPr>
          <a:xfrm>
            <a:off x="5817921" y="1386156"/>
            <a:ext cx="1337918" cy="949505"/>
          </a:xfrm>
          <a:custGeom>
            <a:avLst/>
            <a:gdLst/>
            <a:ahLst/>
            <a:cxnLst/>
            <a:rect l="l" t="t" r="r" b="b"/>
            <a:pathLst>
              <a:path w="24019" h="17046" extrusionOk="0">
                <a:moveTo>
                  <a:pt x="16346" y="0"/>
                </a:moveTo>
                <a:cubicBezTo>
                  <a:pt x="14344" y="0"/>
                  <a:pt x="12443" y="234"/>
                  <a:pt x="10709" y="600"/>
                </a:cubicBezTo>
                <a:cubicBezTo>
                  <a:pt x="4738" y="834"/>
                  <a:pt x="1" y="4703"/>
                  <a:pt x="1" y="9440"/>
                </a:cubicBezTo>
                <a:cubicBezTo>
                  <a:pt x="1" y="12676"/>
                  <a:pt x="2202" y="15511"/>
                  <a:pt x="5505" y="17046"/>
                </a:cubicBezTo>
                <a:cubicBezTo>
                  <a:pt x="3670" y="15545"/>
                  <a:pt x="835" y="12776"/>
                  <a:pt x="1969" y="7906"/>
                </a:cubicBezTo>
                <a:cubicBezTo>
                  <a:pt x="2770" y="4437"/>
                  <a:pt x="7239" y="2835"/>
                  <a:pt x="9808" y="2202"/>
                </a:cubicBezTo>
                <a:lnTo>
                  <a:pt x="9808" y="2202"/>
                </a:lnTo>
                <a:cubicBezTo>
                  <a:pt x="8107" y="3769"/>
                  <a:pt x="7907" y="5804"/>
                  <a:pt x="7907" y="5804"/>
                </a:cubicBezTo>
                <a:cubicBezTo>
                  <a:pt x="9174" y="2669"/>
                  <a:pt x="13310" y="1334"/>
                  <a:pt x="13344" y="1301"/>
                </a:cubicBezTo>
                <a:cubicBezTo>
                  <a:pt x="14852" y="1034"/>
                  <a:pt x="16850" y="954"/>
                  <a:pt x="18710" y="954"/>
                </a:cubicBezTo>
                <a:cubicBezTo>
                  <a:pt x="21500" y="954"/>
                  <a:pt x="23978" y="1134"/>
                  <a:pt x="24018" y="1134"/>
                </a:cubicBezTo>
                <a:cubicBezTo>
                  <a:pt x="21750" y="434"/>
                  <a:pt x="19115" y="0"/>
                  <a:pt x="16346"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3" name="Google Shape;8253;p39"/>
          <p:cNvSpPr/>
          <p:nvPr/>
        </p:nvSpPr>
        <p:spPr>
          <a:xfrm>
            <a:off x="5240057" y="2530730"/>
            <a:ext cx="371703" cy="542598"/>
          </a:xfrm>
          <a:custGeom>
            <a:avLst/>
            <a:gdLst/>
            <a:ahLst/>
            <a:cxnLst/>
            <a:rect l="l" t="t" r="r" b="b"/>
            <a:pathLst>
              <a:path w="6673" h="9741" extrusionOk="0">
                <a:moveTo>
                  <a:pt x="6072" y="0"/>
                </a:moveTo>
                <a:lnTo>
                  <a:pt x="6072" y="0"/>
                </a:lnTo>
                <a:cubicBezTo>
                  <a:pt x="1" y="6338"/>
                  <a:pt x="6672" y="9740"/>
                  <a:pt x="6672" y="9740"/>
                </a:cubicBezTo>
                <a:cubicBezTo>
                  <a:pt x="2636" y="7072"/>
                  <a:pt x="6072" y="1"/>
                  <a:pt x="6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4" name="Google Shape;8254;p39"/>
          <p:cNvSpPr/>
          <p:nvPr/>
        </p:nvSpPr>
        <p:spPr>
          <a:xfrm>
            <a:off x="6665220" y="1746607"/>
            <a:ext cx="940258" cy="628101"/>
          </a:xfrm>
          <a:custGeom>
            <a:avLst/>
            <a:gdLst/>
            <a:ahLst/>
            <a:cxnLst/>
            <a:rect l="l" t="t" r="r" b="b"/>
            <a:pathLst>
              <a:path w="16880" h="11276" extrusionOk="0">
                <a:moveTo>
                  <a:pt x="16279" y="0"/>
                </a:moveTo>
                <a:cubicBezTo>
                  <a:pt x="16279" y="67"/>
                  <a:pt x="16212" y="5237"/>
                  <a:pt x="10542" y="7839"/>
                </a:cubicBezTo>
                <a:cubicBezTo>
                  <a:pt x="4871" y="10441"/>
                  <a:pt x="1" y="11275"/>
                  <a:pt x="1" y="11275"/>
                </a:cubicBezTo>
                <a:lnTo>
                  <a:pt x="1102" y="11275"/>
                </a:lnTo>
                <a:cubicBezTo>
                  <a:pt x="9808" y="11275"/>
                  <a:pt x="16879" y="7306"/>
                  <a:pt x="16879" y="2402"/>
                </a:cubicBezTo>
                <a:cubicBezTo>
                  <a:pt x="16879" y="1568"/>
                  <a:pt x="16679" y="768"/>
                  <a:pt x="16279" y="0"/>
                </a:cubicBezTo>
                <a:close/>
              </a:path>
            </a:pathLst>
          </a:custGeom>
          <a:solidFill>
            <a:srgbClr val="749C4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5" name="Google Shape;8255;p39"/>
          <p:cNvSpPr/>
          <p:nvPr/>
        </p:nvSpPr>
        <p:spPr>
          <a:xfrm>
            <a:off x="6901234" y="3234920"/>
            <a:ext cx="444116" cy="284361"/>
          </a:xfrm>
          <a:custGeom>
            <a:avLst/>
            <a:gdLst/>
            <a:ahLst/>
            <a:cxnLst/>
            <a:rect l="l" t="t" r="r" b="b"/>
            <a:pathLst>
              <a:path w="7973" h="5105" extrusionOk="0">
                <a:moveTo>
                  <a:pt x="7072" y="0"/>
                </a:moveTo>
                <a:cubicBezTo>
                  <a:pt x="3369" y="0"/>
                  <a:pt x="334" y="2235"/>
                  <a:pt x="0" y="5104"/>
                </a:cubicBezTo>
                <a:cubicBezTo>
                  <a:pt x="1935" y="934"/>
                  <a:pt x="7606" y="101"/>
                  <a:pt x="7972" y="34"/>
                </a:cubicBezTo>
                <a:cubicBezTo>
                  <a:pt x="7672" y="34"/>
                  <a:pt x="7372" y="0"/>
                  <a:pt x="7072" y="0"/>
                </a:cubicBezTo>
                <a:close/>
              </a:path>
            </a:pathLst>
          </a:custGeom>
          <a:solidFill>
            <a:srgbClr val="B7C46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6" name="Google Shape;8256;p39"/>
          <p:cNvSpPr/>
          <p:nvPr/>
        </p:nvSpPr>
        <p:spPr>
          <a:xfrm>
            <a:off x="7508787" y="4583867"/>
            <a:ext cx="1635203" cy="615123"/>
          </a:xfrm>
          <a:custGeom>
            <a:avLst/>
            <a:gdLst/>
            <a:ahLst/>
            <a:cxnLst/>
            <a:rect l="l" t="t" r="r" b="b"/>
            <a:pathLst>
              <a:path w="29356" h="11043" extrusionOk="0">
                <a:moveTo>
                  <a:pt x="26353" y="1"/>
                </a:moveTo>
                <a:cubicBezTo>
                  <a:pt x="20549" y="1"/>
                  <a:pt x="15746" y="2736"/>
                  <a:pt x="14878" y="6339"/>
                </a:cubicBezTo>
                <a:cubicBezTo>
                  <a:pt x="13477" y="6005"/>
                  <a:pt x="11943" y="5805"/>
                  <a:pt x="10308" y="5805"/>
                </a:cubicBezTo>
                <a:cubicBezTo>
                  <a:pt x="4604" y="5805"/>
                  <a:pt x="1" y="8073"/>
                  <a:pt x="1" y="10909"/>
                </a:cubicBezTo>
                <a:cubicBezTo>
                  <a:pt x="1" y="10942"/>
                  <a:pt x="34" y="11009"/>
                  <a:pt x="34" y="11042"/>
                </a:cubicBezTo>
                <a:lnTo>
                  <a:pt x="29355" y="11042"/>
                </a:lnTo>
                <a:lnTo>
                  <a:pt x="29355" y="268"/>
                </a:lnTo>
                <a:cubicBezTo>
                  <a:pt x="28388" y="101"/>
                  <a:pt x="27387" y="1"/>
                  <a:pt x="26353" y="1"/>
                </a:cubicBezTo>
                <a:close/>
              </a:path>
            </a:pathLst>
          </a:custGeom>
          <a:solidFill>
            <a:srgbClr val="6F9C50"/>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7" name="Google Shape;8257;p39"/>
          <p:cNvSpPr/>
          <p:nvPr/>
        </p:nvSpPr>
        <p:spPr>
          <a:xfrm>
            <a:off x="7726196" y="3969469"/>
            <a:ext cx="1417796" cy="785405"/>
          </a:xfrm>
          <a:custGeom>
            <a:avLst/>
            <a:gdLst/>
            <a:ahLst/>
            <a:cxnLst/>
            <a:rect l="l" t="t" r="r" b="b"/>
            <a:pathLst>
              <a:path w="25453" h="14100" extrusionOk="0">
                <a:moveTo>
                  <a:pt x="23235" y="0"/>
                </a:moveTo>
                <a:cubicBezTo>
                  <a:pt x="21884" y="0"/>
                  <a:pt x="20496" y="97"/>
                  <a:pt x="19081" y="290"/>
                </a:cubicBezTo>
                <a:cubicBezTo>
                  <a:pt x="8940" y="1657"/>
                  <a:pt x="1101" y="7528"/>
                  <a:pt x="1" y="14100"/>
                </a:cubicBezTo>
                <a:cubicBezTo>
                  <a:pt x="1" y="14100"/>
                  <a:pt x="2236" y="9029"/>
                  <a:pt x="8707" y="6161"/>
                </a:cubicBezTo>
                <a:cubicBezTo>
                  <a:pt x="13644" y="3959"/>
                  <a:pt x="21850" y="2658"/>
                  <a:pt x="25452" y="2191"/>
                </a:cubicBezTo>
                <a:lnTo>
                  <a:pt x="25452" y="90"/>
                </a:lnTo>
                <a:cubicBezTo>
                  <a:pt x="24726" y="30"/>
                  <a:pt x="23986" y="0"/>
                  <a:pt x="23235" y="0"/>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8" name="Google Shape;8258;p39"/>
          <p:cNvSpPr/>
          <p:nvPr/>
        </p:nvSpPr>
        <p:spPr>
          <a:xfrm>
            <a:off x="6379073" y="4765958"/>
            <a:ext cx="1131652" cy="433031"/>
          </a:xfrm>
          <a:custGeom>
            <a:avLst/>
            <a:gdLst/>
            <a:ahLst/>
            <a:cxnLst/>
            <a:rect l="l" t="t" r="r" b="b"/>
            <a:pathLst>
              <a:path w="20316" h="7774" extrusionOk="0">
                <a:moveTo>
                  <a:pt x="20315" y="1"/>
                </a:moveTo>
                <a:cubicBezTo>
                  <a:pt x="15278" y="568"/>
                  <a:pt x="11142" y="2136"/>
                  <a:pt x="9074" y="4237"/>
                </a:cubicBezTo>
                <a:cubicBezTo>
                  <a:pt x="8173" y="3837"/>
                  <a:pt x="7072" y="3603"/>
                  <a:pt x="5938" y="3603"/>
                </a:cubicBezTo>
                <a:cubicBezTo>
                  <a:pt x="2669" y="3603"/>
                  <a:pt x="34" y="5471"/>
                  <a:pt x="1" y="7773"/>
                </a:cubicBezTo>
                <a:lnTo>
                  <a:pt x="1368" y="7773"/>
                </a:lnTo>
                <a:cubicBezTo>
                  <a:pt x="2025" y="5848"/>
                  <a:pt x="3726" y="5307"/>
                  <a:pt x="5433" y="5307"/>
                </a:cubicBezTo>
                <a:cubicBezTo>
                  <a:pt x="7632" y="5307"/>
                  <a:pt x="9841" y="6205"/>
                  <a:pt x="9841" y="6205"/>
                </a:cubicBezTo>
                <a:cubicBezTo>
                  <a:pt x="10842" y="2403"/>
                  <a:pt x="19948" y="101"/>
                  <a:pt x="20315" y="1"/>
                </a:cubicBezTo>
                <a:close/>
              </a:path>
            </a:pathLst>
          </a:custGeom>
          <a:solidFill>
            <a:srgbClr val="89BF6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77" name="Google Shape;7917;p34">
            <a:extLst>
              <a:ext uri="{FF2B5EF4-FFF2-40B4-BE49-F238E27FC236}">
                <a16:creationId xmlns:a16="http://schemas.microsoft.com/office/drawing/2014/main" id="{55AB044A-8696-F484-A5C6-FEEA94FB7074}"/>
              </a:ext>
            </a:extLst>
          </p:cNvPr>
          <p:cNvGrpSpPr/>
          <p:nvPr/>
        </p:nvGrpSpPr>
        <p:grpSpPr>
          <a:xfrm>
            <a:off x="444420" y="1577001"/>
            <a:ext cx="1879226" cy="1777450"/>
            <a:chOff x="1121526" y="1341074"/>
            <a:chExt cx="3065806" cy="2648383"/>
          </a:xfrm>
        </p:grpSpPr>
        <p:sp>
          <p:nvSpPr>
            <p:cNvPr id="78" name="Google Shape;7918;p34">
              <a:extLst>
                <a:ext uri="{FF2B5EF4-FFF2-40B4-BE49-F238E27FC236}">
                  <a16:creationId xmlns:a16="http://schemas.microsoft.com/office/drawing/2014/main" id="{FDAC0C6F-C07F-E31D-6B53-FA1D75E455D2}"/>
                </a:ext>
              </a:extLst>
            </p:cNvPr>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19;p34">
              <a:extLst>
                <a:ext uri="{FF2B5EF4-FFF2-40B4-BE49-F238E27FC236}">
                  <a16:creationId xmlns:a16="http://schemas.microsoft.com/office/drawing/2014/main" id="{83320661-CD9B-3908-DD68-48332FC2BA07}"/>
                </a:ext>
              </a:extLst>
            </p:cNvPr>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80" name="Google Shape;9583;p56">
            <a:extLst>
              <a:ext uri="{FF2B5EF4-FFF2-40B4-BE49-F238E27FC236}">
                <a16:creationId xmlns:a16="http://schemas.microsoft.com/office/drawing/2014/main" id="{24C43A06-8F08-8982-DF43-08F71AE780A3}"/>
              </a:ext>
            </a:extLst>
          </p:cNvPr>
          <p:cNvSpPr/>
          <p:nvPr/>
        </p:nvSpPr>
        <p:spPr>
          <a:xfrm>
            <a:off x="1000743" y="2067955"/>
            <a:ext cx="704162" cy="702363"/>
          </a:xfrm>
          <a:custGeom>
            <a:avLst/>
            <a:gdLst/>
            <a:ahLst/>
            <a:cxnLst/>
            <a:rect l="l" t="t" r="r" b="b"/>
            <a:pathLst>
              <a:path w="12130" h="12099" extrusionOk="0">
                <a:moveTo>
                  <a:pt x="6018" y="1072"/>
                </a:moveTo>
                <a:cubicBezTo>
                  <a:pt x="6396" y="1923"/>
                  <a:pt x="7089" y="3624"/>
                  <a:pt x="7089" y="5577"/>
                </a:cubicBezTo>
                <a:cubicBezTo>
                  <a:pt x="6869" y="6018"/>
                  <a:pt x="6680" y="6459"/>
                  <a:pt x="6522" y="6932"/>
                </a:cubicBezTo>
                <a:cubicBezTo>
                  <a:pt x="6333" y="7467"/>
                  <a:pt x="6176" y="8035"/>
                  <a:pt x="6018" y="8633"/>
                </a:cubicBezTo>
                <a:cubicBezTo>
                  <a:pt x="5892" y="8035"/>
                  <a:pt x="5703" y="7467"/>
                  <a:pt x="5514" y="6932"/>
                </a:cubicBezTo>
                <a:cubicBezTo>
                  <a:pt x="5356" y="6459"/>
                  <a:pt x="5136" y="6018"/>
                  <a:pt x="4947" y="5577"/>
                </a:cubicBezTo>
                <a:cubicBezTo>
                  <a:pt x="4978" y="3655"/>
                  <a:pt x="5608" y="1923"/>
                  <a:pt x="6018" y="1072"/>
                </a:cubicBezTo>
                <a:close/>
                <a:moveTo>
                  <a:pt x="2552" y="3183"/>
                </a:moveTo>
                <a:cubicBezTo>
                  <a:pt x="4285" y="5199"/>
                  <a:pt x="5356" y="7720"/>
                  <a:pt x="5608" y="10366"/>
                </a:cubicBezTo>
                <a:cubicBezTo>
                  <a:pt x="4947" y="9452"/>
                  <a:pt x="4411" y="9043"/>
                  <a:pt x="3529" y="8381"/>
                </a:cubicBezTo>
                <a:cubicBezTo>
                  <a:pt x="3529" y="7152"/>
                  <a:pt x="3340" y="5955"/>
                  <a:pt x="3025" y="4790"/>
                </a:cubicBezTo>
                <a:lnTo>
                  <a:pt x="2552" y="3183"/>
                </a:lnTo>
                <a:close/>
                <a:moveTo>
                  <a:pt x="9515" y="3183"/>
                </a:moveTo>
                <a:lnTo>
                  <a:pt x="9043" y="4790"/>
                </a:lnTo>
                <a:cubicBezTo>
                  <a:pt x="8727" y="5987"/>
                  <a:pt x="8538" y="7152"/>
                  <a:pt x="8538" y="8381"/>
                </a:cubicBezTo>
                <a:cubicBezTo>
                  <a:pt x="7719" y="9043"/>
                  <a:pt x="7152" y="9452"/>
                  <a:pt x="6459" y="10366"/>
                </a:cubicBezTo>
                <a:cubicBezTo>
                  <a:pt x="6711" y="7720"/>
                  <a:pt x="7782" y="5199"/>
                  <a:pt x="9515" y="3183"/>
                </a:cubicBezTo>
                <a:close/>
                <a:moveTo>
                  <a:pt x="662" y="5703"/>
                </a:moveTo>
                <a:cubicBezTo>
                  <a:pt x="1166" y="6995"/>
                  <a:pt x="2017" y="8066"/>
                  <a:pt x="3025" y="8885"/>
                </a:cubicBezTo>
                <a:cubicBezTo>
                  <a:pt x="3970" y="9641"/>
                  <a:pt x="4663" y="10145"/>
                  <a:pt x="5419" y="11374"/>
                </a:cubicBezTo>
                <a:cubicBezTo>
                  <a:pt x="2584" y="11374"/>
                  <a:pt x="662" y="9169"/>
                  <a:pt x="662" y="6680"/>
                </a:cubicBezTo>
                <a:lnTo>
                  <a:pt x="662" y="5703"/>
                </a:lnTo>
                <a:close/>
                <a:moveTo>
                  <a:pt x="11405" y="5703"/>
                </a:moveTo>
                <a:lnTo>
                  <a:pt x="11405" y="6680"/>
                </a:lnTo>
                <a:cubicBezTo>
                  <a:pt x="11405" y="9169"/>
                  <a:pt x="9484" y="11374"/>
                  <a:pt x="6648" y="11374"/>
                </a:cubicBezTo>
                <a:cubicBezTo>
                  <a:pt x="7436" y="10051"/>
                  <a:pt x="8192" y="9578"/>
                  <a:pt x="9137" y="8822"/>
                </a:cubicBezTo>
                <a:cubicBezTo>
                  <a:pt x="10145" y="8003"/>
                  <a:pt x="10901" y="6963"/>
                  <a:pt x="11405" y="5703"/>
                </a:cubicBezTo>
                <a:close/>
                <a:moveTo>
                  <a:pt x="6050" y="1"/>
                </a:moveTo>
                <a:cubicBezTo>
                  <a:pt x="5924" y="1"/>
                  <a:pt x="5829" y="64"/>
                  <a:pt x="5734" y="158"/>
                </a:cubicBezTo>
                <a:cubicBezTo>
                  <a:pt x="5734" y="190"/>
                  <a:pt x="5356" y="788"/>
                  <a:pt x="4978" y="1765"/>
                </a:cubicBezTo>
                <a:cubicBezTo>
                  <a:pt x="4758" y="2427"/>
                  <a:pt x="4474" y="3372"/>
                  <a:pt x="4317" y="4443"/>
                </a:cubicBezTo>
                <a:cubicBezTo>
                  <a:pt x="3939" y="3813"/>
                  <a:pt x="3529" y="3277"/>
                  <a:pt x="3057" y="2710"/>
                </a:cubicBezTo>
                <a:lnTo>
                  <a:pt x="2048" y="1482"/>
                </a:lnTo>
                <a:cubicBezTo>
                  <a:pt x="1966" y="1420"/>
                  <a:pt x="1871" y="1372"/>
                  <a:pt x="1771" y="1372"/>
                </a:cubicBezTo>
                <a:cubicBezTo>
                  <a:pt x="1717" y="1372"/>
                  <a:pt x="1662" y="1386"/>
                  <a:pt x="1607" y="1419"/>
                </a:cubicBezTo>
                <a:cubicBezTo>
                  <a:pt x="1450" y="1482"/>
                  <a:pt x="1355" y="1639"/>
                  <a:pt x="1450" y="1797"/>
                </a:cubicBezTo>
                <a:lnTo>
                  <a:pt x="2363" y="5010"/>
                </a:lnTo>
                <a:cubicBezTo>
                  <a:pt x="2584" y="5892"/>
                  <a:pt x="2773" y="6806"/>
                  <a:pt x="2836" y="7720"/>
                </a:cubicBezTo>
                <a:cubicBezTo>
                  <a:pt x="2206" y="7089"/>
                  <a:pt x="1733" y="6302"/>
                  <a:pt x="1355" y="5514"/>
                </a:cubicBezTo>
                <a:lnTo>
                  <a:pt x="662" y="3750"/>
                </a:lnTo>
                <a:cubicBezTo>
                  <a:pt x="568" y="3592"/>
                  <a:pt x="410" y="3498"/>
                  <a:pt x="253" y="3498"/>
                </a:cubicBezTo>
                <a:cubicBezTo>
                  <a:pt x="95" y="3529"/>
                  <a:pt x="1" y="3687"/>
                  <a:pt x="1" y="3844"/>
                </a:cubicBezTo>
                <a:lnTo>
                  <a:pt x="1" y="6680"/>
                </a:lnTo>
                <a:cubicBezTo>
                  <a:pt x="1" y="8098"/>
                  <a:pt x="536" y="9484"/>
                  <a:pt x="1576" y="10523"/>
                </a:cubicBezTo>
                <a:cubicBezTo>
                  <a:pt x="2584" y="11532"/>
                  <a:pt x="3939" y="12099"/>
                  <a:pt x="5356" y="12099"/>
                </a:cubicBezTo>
                <a:lnTo>
                  <a:pt x="6774" y="12099"/>
                </a:lnTo>
                <a:cubicBezTo>
                  <a:pt x="8192" y="12099"/>
                  <a:pt x="9547" y="11532"/>
                  <a:pt x="10555" y="10523"/>
                </a:cubicBezTo>
                <a:cubicBezTo>
                  <a:pt x="11563" y="9484"/>
                  <a:pt x="12130" y="8161"/>
                  <a:pt x="12130" y="6680"/>
                </a:cubicBezTo>
                <a:lnTo>
                  <a:pt x="12130" y="3844"/>
                </a:lnTo>
                <a:cubicBezTo>
                  <a:pt x="12130" y="3687"/>
                  <a:pt x="12004" y="3529"/>
                  <a:pt x="11846" y="3498"/>
                </a:cubicBezTo>
                <a:cubicBezTo>
                  <a:pt x="11821" y="3493"/>
                  <a:pt x="11794" y="3490"/>
                  <a:pt x="11768" y="3490"/>
                </a:cubicBezTo>
                <a:cubicBezTo>
                  <a:pt x="11631" y="3490"/>
                  <a:pt x="11490" y="3560"/>
                  <a:pt x="11437" y="3718"/>
                </a:cubicBezTo>
                <a:lnTo>
                  <a:pt x="10744" y="5514"/>
                </a:lnTo>
                <a:cubicBezTo>
                  <a:pt x="10429" y="6333"/>
                  <a:pt x="9925" y="7089"/>
                  <a:pt x="9295" y="7720"/>
                </a:cubicBezTo>
                <a:cubicBezTo>
                  <a:pt x="9358" y="6806"/>
                  <a:pt x="9515" y="5861"/>
                  <a:pt x="9767" y="4979"/>
                </a:cubicBezTo>
                <a:lnTo>
                  <a:pt x="10649" y="1797"/>
                </a:lnTo>
                <a:cubicBezTo>
                  <a:pt x="10712" y="1639"/>
                  <a:pt x="10618" y="1482"/>
                  <a:pt x="10492" y="1419"/>
                </a:cubicBezTo>
                <a:cubicBezTo>
                  <a:pt x="10454" y="1381"/>
                  <a:pt x="10398" y="1364"/>
                  <a:pt x="10337" y="1364"/>
                </a:cubicBezTo>
                <a:cubicBezTo>
                  <a:pt x="10243" y="1364"/>
                  <a:pt x="10139" y="1405"/>
                  <a:pt x="10082" y="1482"/>
                </a:cubicBezTo>
                <a:lnTo>
                  <a:pt x="9043" y="2710"/>
                </a:lnTo>
                <a:cubicBezTo>
                  <a:pt x="8570" y="3277"/>
                  <a:pt x="8129" y="3844"/>
                  <a:pt x="7782" y="4443"/>
                </a:cubicBezTo>
                <a:cubicBezTo>
                  <a:pt x="7656" y="3372"/>
                  <a:pt x="7404" y="2427"/>
                  <a:pt x="7121" y="1765"/>
                </a:cubicBezTo>
                <a:cubicBezTo>
                  <a:pt x="6774" y="788"/>
                  <a:pt x="6396" y="158"/>
                  <a:pt x="6365" y="158"/>
                </a:cubicBezTo>
                <a:cubicBezTo>
                  <a:pt x="6302" y="32"/>
                  <a:pt x="6176" y="1"/>
                  <a:pt x="605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dirty="0"/>
          </a:p>
        </p:txBody>
      </p:sp>
      <p:pic>
        <p:nvPicPr>
          <p:cNvPr id="82" name="Picture 4" descr="Mặt trời dễ thương png | PNGEgg">
            <a:extLst>
              <a:ext uri="{FF2B5EF4-FFF2-40B4-BE49-F238E27FC236}">
                <a16:creationId xmlns:a16="http://schemas.microsoft.com/office/drawing/2014/main" id="{9E66118F-A0BC-DC3F-FDE3-0B1D539C14CA}"/>
              </a:ext>
            </a:extLst>
          </p:cNvPr>
          <p:cNvPicPr>
            <a:picLocks noChangeAspect="1" noChangeArrowheads="1"/>
          </p:cNvPicPr>
          <p:nvPr/>
        </p:nvPicPr>
        <p:blipFill>
          <a:blip r:embed="rId3">
            <a:extLst>
              <a:ext uri="{BEBA8EAE-BF5A-486C-A8C5-ECC9F3942E4B}">
                <a14:imgProps xmlns:a14="http://schemas.microsoft.com/office/drawing/2010/main">
                  <a14:imgLayer r:embed="rId4">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3850748" y="-548004"/>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83" name="Google Shape;7933;p34">
            <a:extLst>
              <a:ext uri="{FF2B5EF4-FFF2-40B4-BE49-F238E27FC236}">
                <a16:creationId xmlns:a16="http://schemas.microsoft.com/office/drawing/2014/main" id="{1BA66EF5-837C-C650-621C-0AA81DE0E4A8}"/>
              </a:ext>
            </a:extLst>
          </p:cNvPr>
          <p:cNvSpPr txBox="1">
            <a:spLocks noGrp="1"/>
          </p:cNvSpPr>
          <p:nvPr>
            <p:ph type="subTitle" idx="1"/>
          </p:nvPr>
        </p:nvSpPr>
        <p:spPr>
          <a:xfrm>
            <a:off x="1674238" y="2105944"/>
            <a:ext cx="3654401" cy="5442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vi-VN" sz="5400" dirty="0" err="1">
                <a:solidFill>
                  <a:srgbClr val="841F00"/>
                </a:solidFill>
                <a:latin typeface="#9Slide07 IcielBaliho Script" pitchFamily="2" charset="0"/>
              </a:rPr>
              <a:t>Thank</a:t>
            </a:r>
            <a:r>
              <a:rPr lang="vi-VN" sz="5400" dirty="0">
                <a:solidFill>
                  <a:srgbClr val="841F00"/>
                </a:solidFill>
                <a:latin typeface="#9Slide07 IcielBaliho Script" pitchFamily="2" charset="0"/>
              </a:rPr>
              <a:t> </a:t>
            </a:r>
            <a:r>
              <a:rPr lang="vi-VN" sz="5400" dirty="0" err="1">
                <a:solidFill>
                  <a:srgbClr val="841F00"/>
                </a:solidFill>
                <a:latin typeface="#9Slide07 IcielBaliho Script" pitchFamily="2" charset="0"/>
              </a:rPr>
              <a:t>you</a:t>
            </a:r>
            <a:endParaRPr lang="vi-VN" sz="5400" dirty="0">
              <a:solidFill>
                <a:srgbClr val="841F00"/>
              </a:solidFill>
              <a:latin typeface="#9Slide07 IcielBaliho Script" pitchFamily="2" charset="0"/>
            </a:endParaRPr>
          </a:p>
        </p:txBody>
      </p:sp>
    </p:spTree>
    <p:extLst>
      <p:ext uri="{BB962C8B-B14F-4D97-AF65-F5344CB8AC3E}">
        <p14:creationId xmlns:p14="http://schemas.microsoft.com/office/powerpoint/2010/main" val="369170921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9689"/>
        <p:cNvGrpSpPr/>
        <p:nvPr/>
      </p:nvGrpSpPr>
      <p:grpSpPr>
        <a:xfrm>
          <a:off x="0" y="0"/>
          <a:ext cx="0" cy="0"/>
          <a:chOff x="0" y="0"/>
          <a:chExt cx="0" cy="0"/>
        </a:xfrm>
      </p:grpSpPr>
      <p:pic>
        <p:nvPicPr>
          <p:cNvPr id="9" name="Picture 8">
            <a:extLst>
              <a:ext uri="{FF2B5EF4-FFF2-40B4-BE49-F238E27FC236}">
                <a16:creationId xmlns:a16="http://schemas.microsoft.com/office/drawing/2014/main" id="{D4B79E63-84D9-FFFE-03A5-E4439CCF75A1}"/>
              </a:ext>
            </a:extLst>
          </p:cNvPr>
          <p:cNvPicPr>
            <a:picLocks noChangeAspect="1"/>
          </p:cNvPicPr>
          <p:nvPr/>
        </p:nvPicPr>
        <p:blipFill rotWithShape="1">
          <a:blip r:embed="rId3"/>
          <a:srcRect t="7780" b="7780"/>
          <a:stretch/>
        </p:blipFill>
        <p:spPr>
          <a:xfrm>
            <a:off x="0" y="0"/>
            <a:ext cx="9144000" cy="5143500"/>
          </a:xfrm>
          <a:prstGeom prst="rect">
            <a:avLst/>
          </a:prstGeom>
        </p:spPr>
      </p:pic>
      <p:sp>
        <p:nvSpPr>
          <p:cNvPr id="9690" name="Google Shape;9690;p61"/>
          <p:cNvSpPr txBox="1">
            <a:spLocks noGrp="1"/>
          </p:cNvSpPr>
          <p:nvPr>
            <p:ph type="title"/>
          </p:nvPr>
        </p:nvSpPr>
        <p:spPr>
          <a:xfrm>
            <a:off x="2661880" y="4106117"/>
            <a:ext cx="4323087" cy="909900"/>
          </a:xfrm>
          <a:prstGeom prst="rect">
            <a:avLst/>
          </a:prstGeom>
        </p:spPr>
        <p:txBody>
          <a:bodyPr spcFirstLastPara="1" wrap="square" lIns="0" tIns="0" rIns="0" bIns="0" anchor="b" anchorCtr="0">
            <a:noAutofit/>
          </a:bodyPr>
          <a:lstStyle/>
          <a:p>
            <a:pPr marL="0" lvl="0" indent="0" algn="ctr" rtl="0">
              <a:spcBef>
                <a:spcPts val="0"/>
              </a:spcBef>
              <a:spcAft>
                <a:spcPts val="0"/>
              </a:spcAft>
              <a:buNone/>
            </a:pPr>
            <a:r>
              <a:rPr lang="en" sz="8000" dirty="0">
                <a:solidFill>
                  <a:srgbClr val="FFF4E0"/>
                </a:solidFill>
                <a:latin typeface="#9Slide07 Cadena" panose="02000503000000020004" pitchFamily="2" charset="0"/>
              </a:rPr>
              <a:t>Thanks!</a:t>
            </a:r>
            <a:endParaRPr sz="8000" dirty="0">
              <a:solidFill>
                <a:srgbClr val="FFF4E0"/>
              </a:solidFill>
              <a:latin typeface="#9Slide07 Cadena" panose="02000503000000020004" pitchFamily="2"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pic>
        <p:nvPicPr>
          <p:cNvPr id="42" name="Picture 41">
            <a:extLst>
              <a:ext uri="{FF2B5EF4-FFF2-40B4-BE49-F238E27FC236}">
                <a16:creationId xmlns:a16="http://schemas.microsoft.com/office/drawing/2014/main" id="{302220F1-DD5A-C4D2-C870-F9F62BE364F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276" b="46588" l="57421" r="75373">
                        <a14:foregroundMark x1="57612" y1="19394" x2="57612" y2="19394"/>
                        <a14:foregroundMark x1="74913" y1="32121" x2="74913" y2="32121"/>
                        <a14:foregroundMark x1="68512" y1="18182" x2="68512" y2="18182"/>
                        <a14:foregroundMark x1="64533" y1="37879" x2="64533" y2="37879"/>
                      </a14:backgroundRemoval>
                    </a14:imgEffect>
                  </a14:imgLayer>
                </a14:imgProps>
              </a:ext>
              <a:ext uri="{28A0092B-C50C-407E-A947-70E740481C1C}">
                <a14:useLocalDpi xmlns:a14="http://schemas.microsoft.com/office/drawing/2010/main" val="0"/>
              </a:ext>
            </a:extLst>
          </a:blip>
          <a:srcRect l="55177" t="5737" r="22383" b="48873"/>
          <a:stretch/>
        </p:blipFill>
        <p:spPr bwMode="auto">
          <a:xfrm>
            <a:off x="-1812995" y="2442049"/>
            <a:ext cx="1216647" cy="1404984"/>
          </a:xfrm>
          <a:custGeom>
            <a:avLst/>
            <a:gdLst>
              <a:gd name="connsiteX0" fmla="*/ 0 w 1073426"/>
              <a:gd name="connsiteY0" fmla="*/ 0 h 1239592"/>
              <a:gd name="connsiteX1" fmla="*/ 171514 w 1073426"/>
              <a:gd name="connsiteY1" fmla="*/ 0 h 1239592"/>
              <a:gd name="connsiteX2" fmla="*/ 160528 w 1073426"/>
              <a:gd name="connsiteY2" fmla="*/ 21484 h 1239592"/>
              <a:gd name="connsiteX3" fmla="*/ 1073426 w 1073426"/>
              <a:gd name="connsiteY3" fmla="*/ 488289 h 1239592"/>
              <a:gd name="connsiteX4" fmla="*/ 1073426 w 1073426"/>
              <a:gd name="connsiteY4" fmla="*/ 1239592 h 1239592"/>
              <a:gd name="connsiteX5" fmla="*/ 957918 w 1073426"/>
              <a:gd name="connsiteY5" fmla="*/ 1239592 h 1239592"/>
              <a:gd name="connsiteX6" fmla="*/ 0 w 1073426"/>
              <a:gd name="connsiteY6" fmla="*/ 775181 h 1239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3426" h="1239592">
                <a:moveTo>
                  <a:pt x="0" y="0"/>
                </a:moveTo>
                <a:lnTo>
                  <a:pt x="171514" y="0"/>
                </a:lnTo>
                <a:lnTo>
                  <a:pt x="160528" y="21484"/>
                </a:lnTo>
                <a:lnTo>
                  <a:pt x="1073426" y="488289"/>
                </a:lnTo>
                <a:lnTo>
                  <a:pt x="1073426" y="1239592"/>
                </a:lnTo>
                <a:lnTo>
                  <a:pt x="957918" y="1239592"/>
                </a:lnTo>
                <a:lnTo>
                  <a:pt x="0" y="775181"/>
                </a:lnTo>
                <a:close/>
              </a:path>
            </a:pathLst>
          </a:custGeom>
          <a:noFill/>
          <a:extLst>
            <a:ext uri="{909E8E84-426E-40DD-AFC4-6F175D3DCCD1}">
              <a14:hiddenFill xmlns:a14="http://schemas.microsoft.com/office/drawing/2010/main">
                <a:solidFill>
                  <a:srgbClr val="FFFFFF"/>
                </a:solidFill>
              </a14:hiddenFill>
            </a:ext>
          </a:extLst>
        </p:spPr>
      </p:pic>
      <p:sp>
        <p:nvSpPr>
          <p:cNvPr id="14" name="Google Shape;7957;p35">
            <a:extLst>
              <a:ext uri="{FF2B5EF4-FFF2-40B4-BE49-F238E27FC236}">
                <a16:creationId xmlns:a16="http://schemas.microsoft.com/office/drawing/2014/main" id="{FDD1F1E4-7C16-DA90-AC65-97AD42DED7D7}"/>
              </a:ext>
            </a:extLst>
          </p:cNvPr>
          <p:cNvSpPr txBox="1">
            <a:spLocks noGrp="1"/>
          </p:cNvSpPr>
          <p:nvPr>
            <p:ph type="title"/>
          </p:nvPr>
        </p:nvSpPr>
        <p:spPr>
          <a:xfrm>
            <a:off x="9605742" y="1473910"/>
            <a:ext cx="2475600" cy="1154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9Slide07 IcielCadena" panose="02000503000000020004" pitchFamily="2" charset="0"/>
              </a:rPr>
              <a:t>01</a:t>
            </a:r>
            <a:endParaRPr dirty="0">
              <a:latin typeface="#9Slide07 IcielCadena" panose="02000503000000020004" pitchFamily="2" charset="0"/>
            </a:endParaRPr>
          </a:p>
        </p:txBody>
      </p:sp>
      <p:sp>
        <p:nvSpPr>
          <p:cNvPr id="15" name="Google Shape;7933;p34">
            <a:extLst>
              <a:ext uri="{FF2B5EF4-FFF2-40B4-BE49-F238E27FC236}">
                <a16:creationId xmlns:a16="http://schemas.microsoft.com/office/drawing/2014/main" id="{4DD03E5D-A774-C0AB-62FB-7E478AD3503E}"/>
              </a:ext>
            </a:extLst>
          </p:cNvPr>
          <p:cNvSpPr txBox="1">
            <a:spLocks/>
          </p:cNvSpPr>
          <p:nvPr/>
        </p:nvSpPr>
        <p:spPr>
          <a:xfrm>
            <a:off x="9098765" y="3406567"/>
            <a:ext cx="3654401"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8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1pPr>
            <a:lvl2pPr marL="914400" marR="0" lvl="1"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2pPr>
            <a:lvl3pPr marL="1371600" marR="0" lvl="2"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3pPr>
            <a:lvl4pPr marL="1828800" marR="0" lvl="3"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4pPr>
            <a:lvl5pPr marL="2286000" marR="0" lvl="4"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5pPr>
            <a:lvl6pPr marL="2743200" marR="0" lvl="5"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6pPr>
            <a:lvl7pPr marL="3200400" marR="0" lvl="6"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7pPr>
            <a:lvl8pPr marL="3657600" marR="0" lvl="7"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8pPr>
            <a:lvl9pPr marL="4114800" marR="0" lvl="8"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9pPr>
          </a:lstStyle>
          <a:p>
            <a:pPr marL="0" indent="0" algn="ctr"/>
            <a:r>
              <a:rPr lang="vi-VN" sz="5400" dirty="0">
                <a:solidFill>
                  <a:srgbClr val="841F00"/>
                </a:solidFill>
                <a:latin typeface="#9Slide07 IcielBaliho Script" pitchFamily="2" charset="0"/>
              </a:rPr>
              <a:t>Năng lượng ánh sáng</a:t>
            </a:r>
          </a:p>
        </p:txBody>
      </p:sp>
      <p:grpSp>
        <p:nvGrpSpPr>
          <p:cNvPr id="16" name="Google Shape;7958;p35">
            <a:extLst>
              <a:ext uri="{FF2B5EF4-FFF2-40B4-BE49-F238E27FC236}">
                <a16:creationId xmlns:a16="http://schemas.microsoft.com/office/drawing/2014/main"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id="{91BEDEDD-68C9-977F-CD5E-D09AFC235CF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8" name="Hộp Văn bản 7">
            <a:extLst>
              <a:ext uri="{FF2B5EF4-FFF2-40B4-BE49-F238E27FC236}">
                <a16:creationId xmlns:a16="http://schemas.microsoft.com/office/drawing/2014/main" id="{341331AC-BEEB-182E-24F3-D0E2018F9174}"/>
              </a:ext>
            </a:extLst>
          </p:cNvPr>
          <p:cNvSpPr txBox="1"/>
          <p:nvPr/>
        </p:nvSpPr>
        <p:spPr>
          <a:xfrm>
            <a:off x="214116" y="2671434"/>
            <a:ext cx="8715767" cy="563680"/>
          </a:xfrm>
          <a:prstGeom prst="rect">
            <a:avLst/>
          </a:prstGeom>
          <a:noFill/>
        </p:spPr>
        <p:txBody>
          <a:bodyPr wrap="square">
            <a:spAutoFit/>
          </a:bodyPr>
          <a:lstStyle/>
          <a:p>
            <a:pPr lvl="0" algn="just">
              <a:lnSpc>
                <a:spcPct val="120000"/>
              </a:lnSpc>
              <a:spcAft>
                <a:spcPts val="600"/>
              </a:spcAft>
              <a:tabLst>
                <a:tab pos="534670" algn="l"/>
              </a:tabLst>
            </a:pPr>
            <a:r>
              <a:rPr lang="vi-VN" sz="2800" dirty="0">
                <a:effectLst/>
                <a:highlight>
                  <a:srgbClr val="FFFF00"/>
                </a:highlight>
                <a:latin typeface="Times New Roman" panose="02020603050405020304" pitchFamily="18" charset="0"/>
                <a:ea typeface="Segoe UI" panose="020B0502040204020203" pitchFamily="34" charset="0"/>
                <a:cs typeface="Times New Roman" panose="02020603050405020304" pitchFamily="18" charset="0"/>
              </a:rPr>
              <a:t>Số 6,022.10</a:t>
            </a:r>
            <a:r>
              <a:rPr lang="vi-VN" sz="2800" baseline="30000" dirty="0">
                <a:effectLst/>
                <a:highlight>
                  <a:srgbClr val="FFFF00"/>
                </a:highlight>
                <a:latin typeface="Times New Roman" panose="02020603050405020304" pitchFamily="18" charset="0"/>
                <a:ea typeface="Segoe UI" panose="020B0502040204020203" pitchFamily="34" charset="0"/>
                <a:cs typeface="Times New Roman" panose="02020603050405020304" pitchFamily="18" charset="0"/>
              </a:rPr>
              <a:t>23</a:t>
            </a:r>
            <a:r>
              <a:rPr lang="vi-VN" sz="2800" dirty="0">
                <a:effectLst/>
                <a:highlight>
                  <a:srgbClr val="FFFF00"/>
                </a:highlight>
                <a:latin typeface="Times New Roman" panose="02020603050405020304" pitchFamily="18" charset="0"/>
                <a:ea typeface="Segoe UI" panose="020B0502040204020203" pitchFamily="34" charset="0"/>
                <a:cs typeface="Times New Roman" panose="02020603050405020304" pitchFamily="18" charset="0"/>
              </a:rPr>
              <a:t> được gọi là hằng số </a:t>
            </a:r>
            <a:r>
              <a:rPr lang="vi-VN" sz="2800" dirty="0" err="1">
                <a:effectLst/>
                <a:highlight>
                  <a:srgbClr val="FFFF00"/>
                </a:highlight>
                <a:latin typeface="Times New Roman" panose="02020603050405020304" pitchFamily="18" charset="0"/>
                <a:ea typeface="Segoe UI" panose="020B0502040204020203" pitchFamily="34" charset="0"/>
                <a:cs typeface="Times New Roman" panose="02020603050405020304" pitchFamily="18" charset="0"/>
              </a:rPr>
              <a:t>Avogadro</a:t>
            </a:r>
            <a:r>
              <a:rPr lang="vi-VN" sz="2800" dirty="0">
                <a:effectLst/>
                <a:highlight>
                  <a:srgbClr val="FFFF00"/>
                </a:highlight>
                <a:latin typeface="Times New Roman" panose="02020603050405020304" pitchFamily="18" charset="0"/>
                <a:ea typeface="Segoe UI" panose="020B0502040204020203" pitchFamily="34" charset="0"/>
                <a:cs typeface="Times New Roman" panose="02020603050405020304" pitchFamily="18" charset="0"/>
              </a:rPr>
              <a:t>, kí hiệu là N.</a:t>
            </a:r>
            <a:endParaRPr lang="vi-VN" sz="2800" dirty="0">
              <a:effectLst/>
              <a:highlight>
                <a:srgbClr val="FFFF00"/>
              </a:highlight>
              <a:latin typeface="Segoe UI" panose="020B0502040204020203" pitchFamily="34" charset="0"/>
              <a:ea typeface="Segoe UI" panose="020B0502040204020203" pitchFamily="34" charset="0"/>
              <a:cs typeface="Times New Roman" panose="02020603050405020304" pitchFamily="18" charset="0"/>
            </a:endParaRPr>
          </a:p>
        </p:txBody>
      </p:sp>
      <p:sp>
        <p:nvSpPr>
          <p:cNvPr id="10" name="Hộp Văn bản 9">
            <a:extLst>
              <a:ext uri="{FF2B5EF4-FFF2-40B4-BE49-F238E27FC236}">
                <a16:creationId xmlns:a16="http://schemas.microsoft.com/office/drawing/2014/main" id="{D05C013E-2A36-558E-F82F-F482A445750F}"/>
              </a:ext>
            </a:extLst>
          </p:cNvPr>
          <p:cNvSpPr txBox="1"/>
          <p:nvPr/>
        </p:nvSpPr>
        <p:spPr>
          <a:xfrm>
            <a:off x="93799" y="1184404"/>
            <a:ext cx="8715766" cy="1080745"/>
          </a:xfrm>
          <a:prstGeom prst="rect">
            <a:avLst/>
          </a:prstGeom>
          <a:solidFill>
            <a:srgbClr val="FFFF00"/>
          </a:solidFill>
        </p:spPr>
        <p:txBody>
          <a:bodyPr wrap="square">
            <a:spAutoFit/>
          </a:bodyPr>
          <a:lstStyle/>
          <a:p>
            <a:pPr indent="254000" algn="just">
              <a:lnSpc>
                <a:spcPct val="120000"/>
              </a:lnSpc>
              <a:spcAft>
                <a:spcPts val="600"/>
              </a:spcAft>
              <a:tabLst>
                <a:tab pos="534670" algn="l"/>
              </a:tabLst>
            </a:pPr>
            <a:r>
              <a:rPr lang="vi-VN" sz="2800" dirty="0" err="1">
                <a:effectLst/>
                <a:highlight>
                  <a:srgbClr val="FFFF00"/>
                </a:highlight>
                <a:latin typeface="Times New Roman" panose="02020603050405020304" pitchFamily="18" charset="0"/>
                <a:ea typeface="Segoe UI" panose="020B0502040204020203" pitchFamily="34" charset="0"/>
              </a:rPr>
              <a:t>Mol</a:t>
            </a:r>
            <a:r>
              <a:rPr lang="vi-VN" sz="2800" dirty="0">
                <a:effectLst/>
                <a:highlight>
                  <a:srgbClr val="FFFF00"/>
                </a:highlight>
                <a:latin typeface="Times New Roman" panose="02020603050405020304" pitchFamily="18" charset="0"/>
                <a:ea typeface="Segoe UI" panose="020B0502040204020203" pitchFamily="34" charset="0"/>
              </a:rPr>
              <a:t> là lượng chất có chứa 6,022 × 10</a:t>
            </a:r>
            <a:r>
              <a:rPr lang="vi-VN" sz="2800" baseline="30000" dirty="0">
                <a:effectLst/>
                <a:highlight>
                  <a:srgbClr val="FFFF00"/>
                </a:highlight>
                <a:latin typeface="Times New Roman" panose="02020603050405020304" pitchFamily="18" charset="0"/>
                <a:ea typeface="Segoe UI" panose="020B0502040204020203" pitchFamily="34" charset="0"/>
              </a:rPr>
              <a:t>23­</a:t>
            </a:r>
            <a:r>
              <a:rPr lang="vi-VN" sz="2800" dirty="0">
                <a:effectLst/>
                <a:highlight>
                  <a:srgbClr val="FFFF00"/>
                </a:highlight>
                <a:latin typeface="Times New Roman" panose="02020603050405020304" pitchFamily="18" charset="0"/>
                <a:ea typeface="Segoe UI" panose="020B0502040204020203" pitchFamily="34" charset="0"/>
              </a:rPr>
              <a:t> nguyên tử hoặc phân tử của chất đó.</a:t>
            </a:r>
            <a:endParaRPr lang="vi-VN" sz="2800" dirty="0">
              <a:effectLst/>
              <a:highlight>
                <a:srgbClr val="FFFF00"/>
              </a:highligh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2902303730"/>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pic>
        <p:nvPicPr>
          <p:cNvPr id="42" name="Picture 41">
            <a:extLst>
              <a:ext uri="{FF2B5EF4-FFF2-40B4-BE49-F238E27FC236}">
                <a16:creationId xmlns:a16="http://schemas.microsoft.com/office/drawing/2014/main" id="{302220F1-DD5A-C4D2-C870-F9F62BE364F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276" b="46588" l="57421" r="75373">
                        <a14:foregroundMark x1="57612" y1="19394" x2="57612" y2="19394"/>
                        <a14:foregroundMark x1="74913" y1="32121" x2="74913" y2="32121"/>
                        <a14:foregroundMark x1="68512" y1="18182" x2="68512" y2="18182"/>
                        <a14:foregroundMark x1="64533" y1="37879" x2="64533" y2="37879"/>
                      </a14:backgroundRemoval>
                    </a14:imgEffect>
                  </a14:imgLayer>
                </a14:imgProps>
              </a:ext>
              <a:ext uri="{28A0092B-C50C-407E-A947-70E740481C1C}">
                <a14:useLocalDpi xmlns:a14="http://schemas.microsoft.com/office/drawing/2010/main" val="0"/>
              </a:ext>
            </a:extLst>
          </a:blip>
          <a:srcRect l="55177" t="5737" r="22383" b="48873"/>
          <a:stretch/>
        </p:blipFill>
        <p:spPr bwMode="auto">
          <a:xfrm>
            <a:off x="-1812995" y="2442049"/>
            <a:ext cx="1216647" cy="1404984"/>
          </a:xfrm>
          <a:custGeom>
            <a:avLst/>
            <a:gdLst>
              <a:gd name="connsiteX0" fmla="*/ 0 w 1073426"/>
              <a:gd name="connsiteY0" fmla="*/ 0 h 1239592"/>
              <a:gd name="connsiteX1" fmla="*/ 171514 w 1073426"/>
              <a:gd name="connsiteY1" fmla="*/ 0 h 1239592"/>
              <a:gd name="connsiteX2" fmla="*/ 160528 w 1073426"/>
              <a:gd name="connsiteY2" fmla="*/ 21484 h 1239592"/>
              <a:gd name="connsiteX3" fmla="*/ 1073426 w 1073426"/>
              <a:gd name="connsiteY3" fmla="*/ 488289 h 1239592"/>
              <a:gd name="connsiteX4" fmla="*/ 1073426 w 1073426"/>
              <a:gd name="connsiteY4" fmla="*/ 1239592 h 1239592"/>
              <a:gd name="connsiteX5" fmla="*/ 957918 w 1073426"/>
              <a:gd name="connsiteY5" fmla="*/ 1239592 h 1239592"/>
              <a:gd name="connsiteX6" fmla="*/ 0 w 1073426"/>
              <a:gd name="connsiteY6" fmla="*/ 775181 h 1239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3426" h="1239592">
                <a:moveTo>
                  <a:pt x="0" y="0"/>
                </a:moveTo>
                <a:lnTo>
                  <a:pt x="171514" y="0"/>
                </a:lnTo>
                <a:lnTo>
                  <a:pt x="160528" y="21484"/>
                </a:lnTo>
                <a:lnTo>
                  <a:pt x="1073426" y="488289"/>
                </a:lnTo>
                <a:lnTo>
                  <a:pt x="1073426" y="1239592"/>
                </a:lnTo>
                <a:lnTo>
                  <a:pt x="957918" y="1239592"/>
                </a:lnTo>
                <a:lnTo>
                  <a:pt x="0" y="775181"/>
                </a:lnTo>
                <a:close/>
              </a:path>
            </a:pathLst>
          </a:custGeom>
          <a:noFill/>
          <a:extLst>
            <a:ext uri="{909E8E84-426E-40DD-AFC4-6F175D3DCCD1}">
              <a14:hiddenFill xmlns:a14="http://schemas.microsoft.com/office/drawing/2010/main">
                <a:solidFill>
                  <a:srgbClr val="FFFFFF"/>
                </a:solidFill>
              </a14:hiddenFill>
            </a:ext>
          </a:extLst>
        </p:spPr>
      </p:pic>
      <p:grpSp>
        <p:nvGrpSpPr>
          <p:cNvPr id="16" name="Google Shape;7958;p35">
            <a:extLst>
              <a:ext uri="{FF2B5EF4-FFF2-40B4-BE49-F238E27FC236}">
                <a16:creationId xmlns:a16="http://schemas.microsoft.com/office/drawing/2014/main"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id="{91BEDEDD-68C9-977F-CD5E-D09AFC235CF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4" name="Hộp Văn bản 3">
            <a:extLst>
              <a:ext uri="{FF2B5EF4-FFF2-40B4-BE49-F238E27FC236}">
                <a16:creationId xmlns:a16="http://schemas.microsoft.com/office/drawing/2014/main" id="{A247105B-9365-447E-0FC4-D5B89ABACEE3}"/>
              </a:ext>
            </a:extLst>
          </p:cNvPr>
          <p:cNvSpPr txBox="1"/>
          <p:nvPr/>
        </p:nvSpPr>
        <p:spPr>
          <a:xfrm>
            <a:off x="1253948" y="1752472"/>
            <a:ext cx="5722223" cy="1752275"/>
          </a:xfrm>
          <a:prstGeom prst="rect">
            <a:avLst/>
          </a:prstGeom>
          <a:noFill/>
        </p:spPr>
        <p:txBody>
          <a:bodyPr wrap="square">
            <a:spAutoFit/>
          </a:bodyPr>
          <a:lstStyle/>
          <a:p>
            <a:pPr indent="254000" algn="just">
              <a:lnSpc>
                <a:spcPct val="120000"/>
              </a:lnSpc>
              <a:spcAft>
                <a:spcPts val="600"/>
              </a:spcAft>
              <a:tabLst>
                <a:tab pos="534670" algn="l"/>
              </a:tabLst>
            </a:pPr>
            <a:r>
              <a:rPr lang="vi-VN" sz="2800" dirty="0">
                <a:effectLst/>
                <a:latin typeface="+mj-lt"/>
                <a:ea typeface="Segoe UI" panose="020B0502040204020203" pitchFamily="34" charset="0"/>
                <a:cs typeface="Segoe UI" panose="020B0502040204020203" pitchFamily="34" charset="0"/>
              </a:rPr>
              <a:t>1 </a:t>
            </a:r>
            <a:r>
              <a:rPr lang="vi-VN" sz="2800" dirty="0" err="1">
                <a:effectLst/>
                <a:latin typeface="+mj-lt"/>
                <a:ea typeface="Segoe UI" panose="020B0502040204020203" pitchFamily="34" charset="0"/>
                <a:cs typeface="Segoe UI" panose="020B0502040204020203" pitchFamily="34" charset="0"/>
              </a:rPr>
              <a:t>mol</a:t>
            </a:r>
            <a:r>
              <a:rPr lang="vi-VN" sz="2800" dirty="0">
                <a:effectLst/>
                <a:latin typeface="+mj-lt"/>
                <a:ea typeface="Segoe UI" panose="020B0502040204020203" pitchFamily="34" charset="0"/>
                <a:cs typeface="Segoe UI" panose="020B0502040204020203" pitchFamily="34" charset="0"/>
              </a:rPr>
              <a:t> </a:t>
            </a:r>
            <a:r>
              <a:rPr lang="vi-VN" sz="2800" dirty="0" err="1">
                <a:effectLst/>
                <a:latin typeface="+mj-lt"/>
                <a:ea typeface="Segoe UI" panose="020B0502040204020203" pitchFamily="34" charset="0"/>
                <a:cs typeface="Segoe UI" panose="020B0502040204020203" pitchFamily="34" charset="0"/>
              </a:rPr>
              <a:t>Al</a:t>
            </a:r>
            <a:r>
              <a:rPr lang="vi-VN" sz="2800" dirty="0">
                <a:effectLst/>
                <a:latin typeface="+mj-lt"/>
                <a:ea typeface="Segoe UI" panose="020B0502040204020203" pitchFamily="34" charset="0"/>
                <a:cs typeface="Segoe UI" panose="020B0502040204020203" pitchFamily="34" charset="0"/>
              </a:rPr>
              <a:t> = 6,022.10</a:t>
            </a:r>
            <a:r>
              <a:rPr lang="vi-VN" sz="2800" baseline="30000" dirty="0">
                <a:effectLst/>
                <a:latin typeface="+mj-lt"/>
                <a:ea typeface="Segoe UI" panose="020B0502040204020203" pitchFamily="34" charset="0"/>
                <a:cs typeface="Segoe UI" panose="020B0502040204020203" pitchFamily="34" charset="0"/>
              </a:rPr>
              <a:t>23</a:t>
            </a:r>
            <a:r>
              <a:rPr lang="vi-VN" sz="2800" dirty="0">
                <a:effectLst/>
                <a:latin typeface="+mj-lt"/>
                <a:ea typeface="Segoe UI" panose="020B0502040204020203" pitchFamily="34" charset="0"/>
                <a:cs typeface="Segoe UI" panose="020B0502040204020203" pitchFamily="34" charset="0"/>
              </a:rPr>
              <a:t> nguyên tử </a:t>
            </a:r>
            <a:r>
              <a:rPr lang="vi-VN" sz="2800" dirty="0" err="1">
                <a:effectLst/>
                <a:latin typeface="+mj-lt"/>
                <a:ea typeface="Segoe UI" panose="020B0502040204020203" pitchFamily="34" charset="0"/>
                <a:cs typeface="Segoe UI" panose="020B0502040204020203" pitchFamily="34" charset="0"/>
              </a:rPr>
              <a:t>Al</a:t>
            </a:r>
            <a:r>
              <a:rPr lang="vi-VN" sz="2800" dirty="0">
                <a:effectLst/>
                <a:latin typeface="+mj-lt"/>
                <a:ea typeface="Segoe UI" panose="020B0502040204020203" pitchFamily="34" charset="0"/>
                <a:cs typeface="Segoe UI" panose="020B0502040204020203" pitchFamily="34" charset="0"/>
              </a:rPr>
              <a:t>   </a:t>
            </a:r>
            <a:endParaRPr lang="vi-VN" sz="2800" dirty="0">
              <a:effectLst/>
              <a:latin typeface="+mj-lt"/>
              <a:ea typeface="Segoe UI" panose="020B0502040204020203" pitchFamily="34" charset="0"/>
            </a:endParaRPr>
          </a:p>
          <a:p>
            <a:pPr indent="254000" algn="just">
              <a:lnSpc>
                <a:spcPct val="120000"/>
              </a:lnSpc>
              <a:spcAft>
                <a:spcPts val="600"/>
              </a:spcAft>
              <a:tabLst>
                <a:tab pos="534670" algn="l"/>
              </a:tabLst>
            </a:pPr>
            <a:r>
              <a:rPr lang="vi-VN" sz="2800" dirty="0">
                <a:effectLst/>
                <a:latin typeface="+mj-lt"/>
                <a:ea typeface="Segoe UI" panose="020B0502040204020203" pitchFamily="34" charset="0"/>
                <a:cs typeface="Segoe UI" panose="020B0502040204020203" pitchFamily="34" charset="0"/>
              </a:rPr>
              <a:t>2 </a:t>
            </a:r>
            <a:r>
              <a:rPr lang="vi-VN" sz="2800" dirty="0" err="1">
                <a:effectLst/>
                <a:latin typeface="+mj-lt"/>
                <a:ea typeface="Segoe UI" panose="020B0502040204020203" pitchFamily="34" charset="0"/>
                <a:cs typeface="Segoe UI" panose="020B0502040204020203" pitchFamily="34" charset="0"/>
              </a:rPr>
              <a:t>mol</a:t>
            </a:r>
            <a:r>
              <a:rPr lang="vi-VN" sz="2800" dirty="0">
                <a:effectLst/>
                <a:latin typeface="+mj-lt"/>
                <a:ea typeface="Segoe UI" panose="020B0502040204020203" pitchFamily="34" charset="0"/>
                <a:cs typeface="Segoe UI" panose="020B0502040204020203" pitchFamily="34" charset="0"/>
              </a:rPr>
              <a:t> </a:t>
            </a:r>
            <a:r>
              <a:rPr lang="vi-VN" sz="2800" dirty="0" err="1">
                <a:effectLst/>
                <a:latin typeface="+mj-lt"/>
                <a:ea typeface="Segoe UI" panose="020B0502040204020203" pitchFamily="34" charset="0"/>
                <a:cs typeface="Segoe UI" panose="020B0502040204020203" pitchFamily="34" charset="0"/>
              </a:rPr>
              <a:t>Al</a:t>
            </a:r>
            <a:r>
              <a:rPr lang="vi-VN" sz="2800" dirty="0">
                <a:effectLst/>
                <a:latin typeface="+mj-lt"/>
                <a:ea typeface="Segoe UI" panose="020B0502040204020203" pitchFamily="34" charset="0"/>
                <a:cs typeface="Segoe UI" panose="020B0502040204020203" pitchFamily="34" charset="0"/>
              </a:rPr>
              <a:t> = ? nguyên tử </a:t>
            </a:r>
            <a:r>
              <a:rPr lang="vi-VN" sz="2800" dirty="0" err="1">
                <a:effectLst/>
                <a:latin typeface="+mj-lt"/>
                <a:ea typeface="Segoe UI" panose="020B0502040204020203" pitchFamily="34" charset="0"/>
                <a:cs typeface="Segoe UI" panose="020B0502040204020203" pitchFamily="34" charset="0"/>
              </a:rPr>
              <a:t>Al</a:t>
            </a:r>
            <a:endParaRPr lang="vi-VN" sz="2800" dirty="0">
              <a:effectLst/>
              <a:latin typeface="+mj-lt"/>
              <a:ea typeface="Segoe UI" panose="020B0502040204020203" pitchFamily="34" charset="0"/>
            </a:endParaRPr>
          </a:p>
          <a:p>
            <a:pPr indent="254000" algn="just">
              <a:lnSpc>
                <a:spcPct val="120000"/>
              </a:lnSpc>
              <a:spcAft>
                <a:spcPts val="600"/>
              </a:spcAft>
              <a:tabLst>
                <a:tab pos="534670" algn="l"/>
              </a:tabLst>
            </a:pPr>
            <a:r>
              <a:rPr lang="vi-VN" sz="2800" dirty="0">
                <a:latin typeface="+mj-lt"/>
                <a:ea typeface="Segoe UI" panose="020B0502040204020203" pitchFamily="34" charset="0"/>
                <a:cs typeface="Segoe UI" panose="020B0502040204020203" pitchFamily="34" charset="0"/>
              </a:rPr>
              <a:t>3</a:t>
            </a:r>
            <a:r>
              <a:rPr lang="vi-VN" sz="2800" dirty="0">
                <a:effectLst/>
                <a:latin typeface="+mj-lt"/>
                <a:ea typeface="Segoe UI" panose="020B0502040204020203" pitchFamily="34" charset="0"/>
                <a:cs typeface="Segoe UI" panose="020B0502040204020203" pitchFamily="34" charset="0"/>
              </a:rPr>
              <a:t> </a:t>
            </a:r>
            <a:r>
              <a:rPr lang="vi-VN" sz="2800" dirty="0" err="1">
                <a:effectLst/>
                <a:latin typeface="+mj-lt"/>
                <a:ea typeface="Segoe UI" panose="020B0502040204020203" pitchFamily="34" charset="0"/>
                <a:cs typeface="Segoe UI" panose="020B0502040204020203" pitchFamily="34" charset="0"/>
              </a:rPr>
              <a:t>mol</a:t>
            </a:r>
            <a:r>
              <a:rPr lang="vi-VN" sz="2800" dirty="0">
                <a:effectLst/>
                <a:latin typeface="+mj-lt"/>
                <a:ea typeface="Segoe UI" panose="020B0502040204020203" pitchFamily="34" charset="0"/>
                <a:cs typeface="Segoe UI" panose="020B0502040204020203" pitchFamily="34" charset="0"/>
              </a:rPr>
              <a:t> </a:t>
            </a:r>
            <a:r>
              <a:rPr lang="vi-VN" sz="2800" dirty="0" err="1">
                <a:effectLst/>
                <a:latin typeface="+mj-lt"/>
                <a:ea typeface="Segoe UI" panose="020B0502040204020203" pitchFamily="34" charset="0"/>
                <a:cs typeface="Segoe UI" panose="020B0502040204020203" pitchFamily="34" charset="0"/>
              </a:rPr>
              <a:t>Al</a:t>
            </a:r>
            <a:r>
              <a:rPr lang="vi-VN" sz="2800" dirty="0">
                <a:effectLst/>
                <a:latin typeface="+mj-lt"/>
                <a:ea typeface="Segoe UI" panose="020B0502040204020203" pitchFamily="34" charset="0"/>
                <a:cs typeface="Segoe UI" panose="020B0502040204020203" pitchFamily="34" charset="0"/>
              </a:rPr>
              <a:t> = ? nguyên tử </a:t>
            </a:r>
            <a:r>
              <a:rPr lang="vi-VN" sz="2800" dirty="0" err="1">
                <a:effectLst/>
                <a:latin typeface="+mj-lt"/>
                <a:ea typeface="Segoe UI" panose="020B0502040204020203" pitchFamily="34" charset="0"/>
                <a:cs typeface="Segoe UI" panose="020B0502040204020203" pitchFamily="34" charset="0"/>
              </a:rPr>
              <a:t>Al</a:t>
            </a:r>
            <a:endParaRPr lang="vi-VN" sz="2800" dirty="0">
              <a:effectLst/>
              <a:latin typeface="+mj-lt"/>
              <a:ea typeface="Segoe UI" panose="020B0502040204020203" pitchFamily="34" charset="0"/>
            </a:endParaRPr>
          </a:p>
        </p:txBody>
      </p:sp>
    </p:spTree>
    <p:extLst>
      <p:ext uri="{BB962C8B-B14F-4D97-AF65-F5344CB8AC3E}">
        <p14:creationId xmlns:p14="http://schemas.microsoft.com/office/powerpoint/2010/main" val="355863628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8148"/>
        <p:cNvGrpSpPr/>
        <p:nvPr/>
      </p:nvGrpSpPr>
      <p:grpSpPr>
        <a:xfrm>
          <a:off x="0" y="0"/>
          <a:ext cx="0" cy="0"/>
          <a:chOff x="0" y="0"/>
          <a:chExt cx="0" cy="0"/>
        </a:xfrm>
      </p:grpSpPr>
      <p:grpSp>
        <p:nvGrpSpPr>
          <p:cNvPr id="8151" name="Google Shape;8151;p36"/>
          <p:cNvGrpSpPr/>
          <p:nvPr/>
        </p:nvGrpSpPr>
        <p:grpSpPr>
          <a:xfrm>
            <a:off x="708548" y="86093"/>
            <a:ext cx="878022" cy="830481"/>
            <a:chOff x="1121526" y="1341074"/>
            <a:chExt cx="3065806" cy="2648383"/>
          </a:xfrm>
        </p:grpSpPr>
        <p:sp>
          <p:nvSpPr>
            <p:cNvPr id="8152" name="Google Shape;8152;p36"/>
            <p:cNvSpPr/>
            <p:nvPr/>
          </p:nvSpPr>
          <p:spPr>
            <a:xfrm rot="1213492">
              <a:off x="1546399"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solidFill>
              <a:schemeClr val="dk2">
                <a:alpha val="56250"/>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3" name="Google Shape;8153;p36"/>
            <p:cNvSpPr/>
            <p:nvPr/>
          </p:nvSpPr>
          <p:spPr>
            <a:xfrm rot="1213492">
              <a:off x="1384647" y="1692085"/>
              <a:ext cx="2377811" cy="1946361"/>
            </a:xfrm>
            <a:custGeom>
              <a:avLst/>
              <a:gdLst/>
              <a:ahLst/>
              <a:cxnLst/>
              <a:rect l="l" t="t" r="r" b="b"/>
              <a:pathLst>
                <a:path w="25795" h="21114" extrusionOk="0">
                  <a:moveTo>
                    <a:pt x="11355" y="0"/>
                  </a:moveTo>
                  <a:cubicBezTo>
                    <a:pt x="10021" y="0"/>
                    <a:pt x="8644" y="263"/>
                    <a:pt x="7261" y="832"/>
                  </a:cubicBezTo>
                  <a:cubicBezTo>
                    <a:pt x="2263" y="2882"/>
                    <a:pt x="1" y="7431"/>
                    <a:pt x="88" y="12654"/>
                  </a:cubicBezTo>
                  <a:cubicBezTo>
                    <a:pt x="126" y="15004"/>
                    <a:pt x="226" y="17815"/>
                    <a:pt x="2188" y="19415"/>
                  </a:cubicBezTo>
                  <a:cubicBezTo>
                    <a:pt x="3764" y="20716"/>
                    <a:pt x="5986" y="21113"/>
                    <a:pt x="8041" y="21113"/>
                  </a:cubicBezTo>
                  <a:cubicBezTo>
                    <a:pt x="8413" y="21113"/>
                    <a:pt x="8780" y="21100"/>
                    <a:pt x="9136" y="21077"/>
                  </a:cubicBezTo>
                  <a:cubicBezTo>
                    <a:pt x="16009" y="20652"/>
                    <a:pt x="25794" y="16166"/>
                    <a:pt x="22170" y="7806"/>
                  </a:cubicBezTo>
                  <a:cubicBezTo>
                    <a:pt x="20204" y="3251"/>
                    <a:pt x="16048" y="0"/>
                    <a:pt x="11355" y="0"/>
                  </a:cubicBezTo>
                  <a:close/>
                </a:path>
              </a:pathLst>
            </a:custGeom>
            <a:noFill/>
            <a:ln w="19050"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1" name="Google Shape;8924;p44">
            <a:extLst>
              <a:ext uri="{FF2B5EF4-FFF2-40B4-BE49-F238E27FC236}">
                <a16:creationId xmlns:a16="http://schemas.microsoft.com/office/drawing/2014/main" id="{CA23F0AA-26B5-ABEC-E921-BD5A1F3EE8D8}"/>
              </a:ext>
            </a:extLst>
          </p:cNvPr>
          <p:cNvGrpSpPr/>
          <p:nvPr/>
        </p:nvGrpSpPr>
        <p:grpSpPr>
          <a:xfrm>
            <a:off x="915332" y="292731"/>
            <a:ext cx="338616" cy="337690"/>
            <a:chOff x="3269875" y="3210400"/>
            <a:chExt cx="484500" cy="483175"/>
          </a:xfrm>
          <a:solidFill>
            <a:srgbClr val="C43300"/>
          </a:solidFill>
        </p:grpSpPr>
        <p:sp>
          <p:nvSpPr>
            <p:cNvPr id="22" name="Google Shape;8925;p44">
              <a:extLst>
                <a:ext uri="{FF2B5EF4-FFF2-40B4-BE49-F238E27FC236}">
                  <a16:creationId xmlns:a16="http://schemas.microsoft.com/office/drawing/2014/main" id="{9368C74D-6761-8A8B-E2BA-E744E080F7DC}"/>
                </a:ext>
              </a:extLst>
            </p:cNvPr>
            <p:cNvSpPr/>
            <p:nvPr/>
          </p:nvSpPr>
          <p:spPr>
            <a:xfrm>
              <a:off x="3364000" y="3303850"/>
              <a:ext cx="296300" cy="296300"/>
            </a:xfrm>
            <a:custGeom>
              <a:avLst/>
              <a:gdLst/>
              <a:ahLst/>
              <a:cxnLst/>
              <a:rect l="l" t="t" r="r" b="b"/>
              <a:pathLst>
                <a:path w="11852" h="11852" extrusionOk="0">
                  <a:moveTo>
                    <a:pt x="5925" y="1132"/>
                  </a:moveTo>
                  <a:cubicBezTo>
                    <a:pt x="7863" y="1132"/>
                    <a:pt x="9612" y="2298"/>
                    <a:pt x="10354" y="4088"/>
                  </a:cubicBezTo>
                  <a:cubicBezTo>
                    <a:pt x="11094" y="5882"/>
                    <a:pt x="10683" y="7941"/>
                    <a:pt x="9313" y="9312"/>
                  </a:cubicBezTo>
                  <a:cubicBezTo>
                    <a:pt x="8395" y="10230"/>
                    <a:pt x="7169" y="10717"/>
                    <a:pt x="5920" y="10717"/>
                  </a:cubicBezTo>
                  <a:cubicBezTo>
                    <a:pt x="5304" y="10717"/>
                    <a:pt x="4682" y="10598"/>
                    <a:pt x="4089" y="10354"/>
                  </a:cubicBezTo>
                  <a:cubicBezTo>
                    <a:pt x="2298" y="9611"/>
                    <a:pt x="1133" y="7863"/>
                    <a:pt x="1133" y="5924"/>
                  </a:cubicBezTo>
                  <a:cubicBezTo>
                    <a:pt x="1133" y="3279"/>
                    <a:pt x="3280" y="1132"/>
                    <a:pt x="5925" y="1132"/>
                  </a:cubicBezTo>
                  <a:close/>
                  <a:moveTo>
                    <a:pt x="5925" y="0"/>
                  </a:moveTo>
                  <a:cubicBezTo>
                    <a:pt x="2658" y="0"/>
                    <a:pt x="1" y="2657"/>
                    <a:pt x="1" y="5924"/>
                  </a:cubicBezTo>
                  <a:cubicBezTo>
                    <a:pt x="1" y="9191"/>
                    <a:pt x="2658" y="11851"/>
                    <a:pt x="5925" y="11851"/>
                  </a:cubicBezTo>
                  <a:cubicBezTo>
                    <a:pt x="9192" y="11851"/>
                    <a:pt x="11852" y="9191"/>
                    <a:pt x="11852" y="5924"/>
                  </a:cubicBezTo>
                  <a:cubicBezTo>
                    <a:pt x="11852" y="2657"/>
                    <a:pt x="9192" y="0"/>
                    <a:pt x="5925" y="0"/>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sp>
          <p:nvSpPr>
            <p:cNvPr id="23" name="Google Shape;8926;p44">
              <a:extLst>
                <a:ext uri="{FF2B5EF4-FFF2-40B4-BE49-F238E27FC236}">
                  <a16:creationId xmlns:a16="http://schemas.microsoft.com/office/drawing/2014/main" id="{29D5C468-F14F-BF40-E1CF-FA411D2D9CF9}"/>
                </a:ext>
              </a:extLst>
            </p:cNvPr>
            <p:cNvSpPr/>
            <p:nvPr/>
          </p:nvSpPr>
          <p:spPr>
            <a:xfrm>
              <a:off x="3269875" y="3210400"/>
              <a:ext cx="484500" cy="483175"/>
            </a:xfrm>
            <a:custGeom>
              <a:avLst/>
              <a:gdLst/>
              <a:ahLst/>
              <a:cxnLst/>
              <a:rect l="l" t="t" r="r" b="b"/>
              <a:pathLst>
                <a:path w="19380" h="19327" extrusionOk="0">
                  <a:moveTo>
                    <a:pt x="9690" y="1208"/>
                  </a:moveTo>
                  <a:lnTo>
                    <a:pt x="11426" y="2126"/>
                  </a:lnTo>
                  <a:cubicBezTo>
                    <a:pt x="11507" y="2168"/>
                    <a:pt x="11598" y="2192"/>
                    <a:pt x="11692" y="2192"/>
                  </a:cubicBezTo>
                  <a:lnTo>
                    <a:pt x="13651" y="2192"/>
                  </a:lnTo>
                  <a:lnTo>
                    <a:pt x="14765" y="3817"/>
                  </a:lnTo>
                  <a:cubicBezTo>
                    <a:pt x="14817" y="3892"/>
                    <a:pt x="14886" y="3955"/>
                    <a:pt x="14968" y="3998"/>
                  </a:cubicBezTo>
                  <a:lnTo>
                    <a:pt x="16704" y="4916"/>
                  </a:lnTo>
                  <a:lnTo>
                    <a:pt x="16939" y="6878"/>
                  </a:lnTo>
                  <a:cubicBezTo>
                    <a:pt x="16952" y="6969"/>
                    <a:pt x="16985" y="7056"/>
                    <a:pt x="17036" y="7132"/>
                  </a:cubicBezTo>
                  <a:lnTo>
                    <a:pt x="18150" y="8759"/>
                  </a:lnTo>
                  <a:lnTo>
                    <a:pt x="17456" y="10610"/>
                  </a:lnTo>
                  <a:cubicBezTo>
                    <a:pt x="17423" y="10695"/>
                    <a:pt x="17410" y="10785"/>
                    <a:pt x="17423" y="10876"/>
                  </a:cubicBezTo>
                  <a:lnTo>
                    <a:pt x="17658" y="12842"/>
                  </a:lnTo>
                  <a:lnTo>
                    <a:pt x="16188" y="14155"/>
                  </a:lnTo>
                  <a:cubicBezTo>
                    <a:pt x="16121" y="14216"/>
                    <a:pt x="16067" y="14291"/>
                    <a:pt x="16037" y="14379"/>
                  </a:cubicBezTo>
                  <a:lnTo>
                    <a:pt x="15339" y="16226"/>
                  </a:lnTo>
                  <a:lnTo>
                    <a:pt x="13437" y="16701"/>
                  </a:lnTo>
                  <a:cubicBezTo>
                    <a:pt x="13346" y="16722"/>
                    <a:pt x="13265" y="16764"/>
                    <a:pt x="13195" y="16827"/>
                  </a:cubicBezTo>
                  <a:lnTo>
                    <a:pt x="11728" y="18138"/>
                  </a:lnTo>
                  <a:lnTo>
                    <a:pt x="9826" y="17664"/>
                  </a:lnTo>
                  <a:cubicBezTo>
                    <a:pt x="9782" y="17653"/>
                    <a:pt x="9736" y="17648"/>
                    <a:pt x="9690" y="17648"/>
                  </a:cubicBezTo>
                  <a:cubicBezTo>
                    <a:pt x="9644" y="17648"/>
                    <a:pt x="9598" y="17653"/>
                    <a:pt x="9554" y="17664"/>
                  </a:cubicBezTo>
                  <a:lnTo>
                    <a:pt x="7652" y="18138"/>
                  </a:lnTo>
                  <a:lnTo>
                    <a:pt x="6184" y="16827"/>
                  </a:lnTo>
                  <a:cubicBezTo>
                    <a:pt x="6115" y="16767"/>
                    <a:pt x="6033" y="16722"/>
                    <a:pt x="5943" y="16701"/>
                  </a:cubicBezTo>
                  <a:lnTo>
                    <a:pt x="4040" y="16226"/>
                  </a:lnTo>
                  <a:lnTo>
                    <a:pt x="3343" y="14379"/>
                  </a:lnTo>
                  <a:cubicBezTo>
                    <a:pt x="3313" y="14291"/>
                    <a:pt x="3258" y="14216"/>
                    <a:pt x="3192" y="14155"/>
                  </a:cubicBezTo>
                  <a:lnTo>
                    <a:pt x="1721" y="12842"/>
                  </a:lnTo>
                  <a:lnTo>
                    <a:pt x="1960" y="10879"/>
                  </a:lnTo>
                  <a:cubicBezTo>
                    <a:pt x="1969" y="10788"/>
                    <a:pt x="1960" y="10695"/>
                    <a:pt x="1927" y="10610"/>
                  </a:cubicBezTo>
                  <a:lnTo>
                    <a:pt x="1229" y="8762"/>
                  </a:lnTo>
                  <a:lnTo>
                    <a:pt x="2346" y="7132"/>
                  </a:lnTo>
                  <a:cubicBezTo>
                    <a:pt x="2398" y="7056"/>
                    <a:pt x="2428" y="6969"/>
                    <a:pt x="2440" y="6878"/>
                  </a:cubicBezTo>
                  <a:lnTo>
                    <a:pt x="2679" y="4916"/>
                  </a:lnTo>
                  <a:lnTo>
                    <a:pt x="4415" y="3998"/>
                  </a:lnTo>
                  <a:cubicBezTo>
                    <a:pt x="4493" y="3955"/>
                    <a:pt x="4563" y="3892"/>
                    <a:pt x="4617" y="3817"/>
                  </a:cubicBezTo>
                  <a:lnTo>
                    <a:pt x="5731" y="2192"/>
                  </a:lnTo>
                  <a:lnTo>
                    <a:pt x="7691" y="2192"/>
                  </a:lnTo>
                  <a:cubicBezTo>
                    <a:pt x="7781" y="2192"/>
                    <a:pt x="7872" y="2168"/>
                    <a:pt x="7954" y="2126"/>
                  </a:cubicBezTo>
                  <a:lnTo>
                    <a:pt x="9690" y="1208"/>
                  </a:lnTo>
                  <a:close/>
                  <a:moveTo>
                    <a:pt x="9690" y="1"/>
                  </a:moveTo>
                  <a:cubicBezTo>
                    <a:pt x="9599" y="1"/>
                    <a:pt x="9509" y="23"/>
                    <a:pt x="9427" y="66"/>
                  </a:cubicBezTo>
                  <a:lnTo>
                    <a:pt x="7549" y="1057"/>
                  </a:lnTo>
                  <a:lnTo>
                    <a:pt x="5432" y="1057"/>
                  </a:lnTo>
                  <a:cubicBezTo>
                    <a:pt x="5245" y="1057"/>
                    <a:pt x="5070" y="1150"/>
                    <a:pt x="4964" y="1304"/>
                  </a:cubicBezTo>
                  <a:lnTo>
                    <a:pt x="3760" y="3062"/>
                  </a:lnTo>
                  <a:lnTo>
                    <a:pt x="1885" y="4052"/>
                  </a:lnTo>
                  <a:cubicBezTo>
                    <a:pt x="1721" y="4140"/>
                    <a:pt x="1610" y="4300"/>
                    <a:pt x="1586" y="4484"/>
                  </a:cubicBezTo>
                  <a:lnTo>
                    <a:pt x="1332" y="6607"/>
                  </a:lnTo>
                  <a:lnTo>
                    <a:pt x="127" y="8364"/>
                  </a:lnTo>
                  <a:cubicBezTo>
                    <a:pt x="22" y="8515"/>
                    <a:pt x="0" y="8711"/>
                    <a:pt x="67" y="8883"/>
                  </a:cubicBezTo>
                  <a:lnTo>
                    <a:pt x="819" y="10882"/>
                  </a:lnTo>
                  <a:lnTo>
                    <a:pt x="562" y="13002"/>
                  </a:lnTo>
                  <a:cubicBezTo>
                    <a:pt x="538" y="13186"/>
                    <a:pt x="607" y="13370"/>
                    <a:pt x="746" y="13494"/>
                  </a:cubicBezTo>
                  <a:lnTo>
                    <a:pt x="2331" y="14910"/>
                  </a:lnTo>
                  <a:lnTo>
                    <a:pt x="3083" y="16906"/>
                  </a:lnTo>
                  <a:cubicBezTo>
                    <a:pt x="3150" y="17081"/>
                    <a:pt x="3298" y="17211"/>
                    <a:pt x="3476" y="17256"/>
                  </a:cubicBezTo>
                  <a:lnTo>
                    <a:pt x="5535" y="17766"/>
                  </a:lnTo>
                  <a:lnTo>
                    <a:pt x="7120" y="19183"/>
                  </a:lnTo>
                  <a:cubicBezTo>
                    <a:pt x="7225" y="19276"/>
                    <a:pt x="7360" y="19326"/>
                    <a:pt x="7498" y="19326"/>
                  </a:cubicBezTo>
                  <a:cubicBezTo>
                    <a:pt x="7543" y="19326"/>
                    <a:pt x="7589" y="19321"/>
                    <a:pt x="7634" y="19309"/>
                  </a:cubicBezTo>
                  <a:lnTo>
                    <a:pt x="9690" y="18796"/>
                  </a:lnTo>
                  <a:lnTo>
                    <a:pt x="11746" y="19306"/>
                  </a:lnTo>
                  <a:cubicBezTo>
                    <a:pt x="11791" y="19318"/>
                    <a:pt x="11837" y="19324"/>
                    <a:pt x="11882" y="19324"/>
                  </a:cubicBezTo>
                  <a:cubicBezTo>
                    <a:pt x="12021" y="19324"/>
                    <a:pt x="12157" y="19273"/>
                    <a:pt x="12259" y="19180"/>
                  </a:cubicBezTo>
                  <a:lnTo>
                    <a:pt x="13845" y="17763"/>
                  </a:lnTo>
                  <a:lnTo>
                    <a:pt x="15901" y="17253"/>
                  </a:lnTo>
                  <a:cubicBezTo>
                    <a:pt x="16082" y="17208"/>
                    <a:pt x="16230" y="17078"/>
                    <a:pt x="16296" y="16903"/>
                  </a:cubicBezTo>
                  <a:lnTo>
                    <a:pt x="17048" y="14907"/>
                  </a:lnTo>
                  <a:lnTo>
                    <a:pt x="18633" y="13491"/>
                  </a:lnTo>
                  <a:cubicBezTo>
                    <a:pt x="18769" y="13367"/>
                    <a:pt x="18839" y="13183"/>
                    <a:pt x="18818" y="12999"/>
                  </a:cubicBezTo>
                  <a:lnTo>
                    <a:pt x="18561" y="10879"/>
                  </a:lnTo>
                  <a:lnTo>
                    <a:pt x="19313" y="8880"/>
                  </a:lnTo>
                  <a:cubicBezTo>
                    <a:pt x="19379" y="8708"/>
                    <a:pt x="19355" y="8515"/>
                    <a:pt x="19249" y="8361"/>
                  </a:cubicBezTo>
                  <a:lnTo>
                    <a:pt x="18048" y="6607"/>
                  </a:lnTo>
                  <a:lnTo>
                    <a:pt x="17794" y="4484"/>
                  </a:lnTo>
                  <a:cubicBezTo>
                    <a:pt x="17770" y="4300"/>
                    <a:pt x="17658" y="4140"/>
                    <a:pt x="17495" y="4052"/>
                  </a:cubicBezTo>
                  <a:lnTo>
                    <a:pt x="15620" y="3059"/>
                  </a:lnTo>
                  <a:lnTo>
                    <a:pt x="14415" y="1301"/>
                  </a:lnTo>
                  <a:cubicBezTo>
                    <a:pt x="14310" y="1147"/>
                    <a:pt x="14134" y="1057"/>
                    <a:pt x="13947" y="1057"/>
                  </a:cubicBezTo>
                  <a:lnTo>
                    <a:pt x="11831" y="1057"/>
                  </a:lnTo>
                  <a:lnTo>
                    <a:pt x="9955" y="66"/>
                  </a:lnTo>
                  <a:cubicBezTo>
                    <a:pt x="9872" y="23"/>
                    <a:pt x="9781" y="1"/>
                    <a:pt x="9690" y="1"/>
                  </a:cubicBezTo>
                  <a:close/>
                </a:path>
              </a:pathLst>
            </a:custGeom>
            <a:grp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solidFill>
                  <a:srgbClr val="435D74"/>
                </a:solidFill>
              </a:endParaRPr>
            </a:p>
          </p:txBody>
        </p:sp>
      </p:grpSp>
      <p:pic>
        <p:nvPicPr>
          <p:cNvPr id="42" name="Picture 41">
            <a:extLst>
              <a:ext uri="{FF2B5EF4-FFF2-40B4-BE49-F238E27FC236}">
                <a16:creationId xmlns:a16="http://schemas.microsoft.com/office/drawing/2014/main" id="{302220F1-DD5A-C4D2-C870-F9F62BE364F8}"/>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276" b="46588" l="57421" r="75373">
                        <a14:foregroundMark x1="57612" y1="19394" x2="57612" y2="19394"/>
                        <a14:foregroundMark x1="74913" y1="32121" x2="74913" y2="32121"/>
                        <a14:foregroundMark x1="68512" y1="18182" x2="68512" y2="18182"/>
                        <a14:foregroundMark x1="64533" y1="37879" x2="64533" y2="37879"/>
                      </a14:backgroundRemoval>
                    </a14:imgEffect>
                  </a14:imgLayer>
                </a14:imgProps>
              </a:ext>
              <a:ext uri="{28A0092B-C50C-407E-A947-70E740481C1C}">
                <a14:useLocalDpi xmlns:a14="http://schemas.microsoft.com/office/drawing/2010/main" val="0"/>
              </a:ext>
            </a:extLst>
          </a:blip>
          <a:srcRect l="55177" t="5737" r="22383" b="48873"/>
          <a:stretch/>
        </p:blipFill>
        <p:spPr bwMode="auto">
          <a:xfrm>
            <a:off x="-1812995" y="2442049"/>
            <a:ext cx="1216647" cy="1404984"/>
          </a:xfrm>
          <a:custGeom>
            <a:avLst/>
            <a:gdLst>
              <a:gd name="connsiteX0" fmla="*/ 0 w 1073426"/>
              <a:gd name="connsiteY0" fmla="*/ 0 h 1239592"/>
              <a:gd name="connsiteX1" fmla="*/ 171514 w 1073426"/>
              <a:gd name="connsiteY1" fmla="*/ 0 h 1239592"/>
              <a:gd name="connsiteX2" fmla="*/ 160528 w 1073426"/>
              <a:gd name="connsiteY2" fmla="*/ 21484 h 1239592"/>
              <a:gd name="connsiteX3" fmla="*/ 1073426 w 1073426"/>
              <a:gd name="connsiteY3" fmla="*/ 488289 h 1239592"/>
              <a:gd name="connsiteX4" fmla="*/ 1073426 w 1073426"/>
              <a:gd name="connsiteY4" fmla="*/ 1239592 h 1239592"/>
              <a:gd name="connsiteX5" fmla="*/ 957918 w 1073426"/>
              <a:gd name="connsiteY5" fmla="*/ 1239592 h 1239592"/>
              <a:gd name="connsiteX6" fmla="*/ 0 w 1073426"/>
              <a:gd name="connsiteY6" fmla="*/ 775181 h 12395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73426" h="1239592">
                <a:moveTo>
                  <a:pt x="0" y="0"/>
                </a:moveTo>
                <a:lnTo>
                  <a:pt x="171514" y="0"/>
                </a:lnTo>
                <a:lnTo>
                  <a:pt x="160528" y="21484"/>
                </a:lnTo>
                <a:lnTo>
                  <a:pt x="1073426" y="488289"/>
                </a:lnTo>
                <a:lnTo>
                  <a:pt x="1073426" y="1239592"/>
                </a:lnTo>
                <a:lnTo>
                  <a:pt x="957918" y="1239592"/>
                </a:lnTo>
                <a:lnTo>
                  <a:pt x="0" y="775181"/>
                </a:lnTo>
                <a:close/>
              </a:path>
            </a:pathLst>
          </a:custGeom>
          <a:noFill/>
          <a:extLst>
            <a:ext uri="{909E8E84-426E-40DD-AFC4-6F175D3DCCD1}">
              <a14:hiddenFill xmlns:a14="http://schemas.microsoft.com/office/drawing/2010/main">
                <a:solidFill>
                  <a:srgbClr val="FFFFFF"/>
                </a:solidFill>
              </a14:hiddenFill>
            </a:ext>
          </a:extLst>
        </p:spPr>
      </p:pic>
      <p:sp>
        <p:nvSpPr>
          <p:cNvPr id="14" name="Google Shape;7957;p35">
            <a:extLst>
              <a:ext uri="{FF2B5EF4-FFF2-40B4-BE49-F238E27FC236}">
                <a16:creationId xmlns:a16="http://schemas.microsoft.com/office/drawing/2014/main" id="{FDD1F1E4-7C16-DA90-AC65-97AD42DED7D7}"/>
              </a:ext>
            </a:extLst>
          </p:cNvPr>
          <p:cNvSpPr txBox="1">
            <a:spLocks noGrp="1"/>
          </p:cNvSpPr>
          <p:nvPr>
            <p:ph type="title"/>
          </p:nvPr>
        </p:nvSpPr>
        <p:spPr>
          <a:xfrm>
            <a:off x="9605742" y="1473910"/>
            <a:ext cx="2475600" cy="1154700"/>
          </a:xfrm>
          <a:prstGeom prst="rect">
            <a:avLst/>
          </a:prstGeom>
        </p:spPr>
        <p:txBody>
          <a:bodyPr spcFirstLastPara="1" wrap="square" lIns="91425" tIns="91425" rIns="91425" bIns="91425" anchor="ctr" anchorCtr="0">
            <a:noAutofit/>
          </a:bodyPr>
          <a:lstStyle/>
          <a:p>
            <a:pPr marL="0" lvl="0" indent="0" algn="ctr" rtl="0">
              <a:spcBef>
                <a:spcPts val="0"/>
              </a:spcBef>
              <a:spcAft>
                <a:spcPts val="0"/>
              </a:spcAft>
              <a:buNone/>
            </a:pPr>
            <a:r>
              <a:rPr lang="en" dirty="0">
                <a:latin typeface="#9Slide07 IcielCadena" panose="02000503000000020004" pitchFamily="2" charset="0"/>
              </a:rPr>
              <a:t>01</a:t>
            </a:r>
            <a:endParaRPr dirty="0">
              <a:latin typeface="#9Slide07 IcielCadena" panose="02000503000000020004" pitchFamily="2" charset="0"/>
            </a:endParaRPr>
          </a:p>
        </p:txBody>
      </p:sp>
      <p:sp>
        <p:nvSpPr>
          <p:cNvPr id="15" name="Google Shape;7933;p34">
            <a:extLst>
              <a:ext uri="{FF2B5EF4-FFF2-40B4-BE49-F238E27FC236}">
                <a16:creationId xmlns:a16="http://schemas.microsoft.com/office/drawing/2014/main" id="{4DD03E5D-A774-C0AB-62FB-7E478AD3503E}"/>
              </a:ext>
            </a:extLst>
          </p:cNvPr>
          <p:cNvSpPr txBox="1">
            <a:spLocks/>
          </p:cNvSpPr>
          <p:nvPr/>
        </p:nvSpPr>
        <p:spPr>
          <a:xfrm>
            <a:off x="9098765" y="3406567"/>
            <a:ext cx="3654401" cy="544200"/>
          </a:xfrm>
          <a:prstGeom prst="rect">
            <a:avLst/>
          </a:prstGeom>
          <a:no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L="457200" marR="0" lvl="0" indent="-317500" algn="l" rtl="0">
              <a:lnSpc>
                <a:spcPct val="8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1pPr>
            <a:lvl2pPr marL="914400" marR="0" lvl="1"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2pPr>
            <a:lvl3pPr marL="1371600" marR="0" lvl="2"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3pPr>
            <a:lvl4pPr marL="1828800" marR="0" lvl="3"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4pPr>
            <a:lvl5pPr marL="2286000" marR="0" lvl="4"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5pPr>
            <a:lvl6pPr marL="2743200" marR="0" lvl="5"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6pPr>
            <a:lvl7pPr marL="3200400" marR="0" lvl="6"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7pPr>
            <a:lvl8pPr marL="3657600" marR="0" lvl="7"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8pPr>
            <a:lvl9pPr marL="4114800" marR="0" lvl="8" indent="-317500" algn="l" rtl="0">
              <a:lnSpc>
                <a:spcPct val="100000"/>
              </a:lnSpc>
              <a:spcBef>
                <a:spcPts val="0"/>
              </a:spcBef>
              <a:spcAft>
                <a:spcPts val="0"/>
              </a:spcAft>
              <a:buClr>
                <a:schemeClr val="accent2"/>
              </a:buClr>
              <a:buSzPts val="1400"/>
              <a:buFont typeface="Nunito"/>
              <a:buNone/>
              <a:defRPr sz="2000" b="0" i="0" u="none" strike="noStrike" cap="none">
                <a:solidFill>
                  <a:schemeClr val="accent2"/>
                </a:solidFill>
                <a:latin typeface="Nunito"/>
                <a:ea typeface="Nunito"/>
                <a:cs typeface="Nunito"/>
                <a:sym typeface="Nunito"/>
              </a:defRPr>
            </a:lvl9pPr>
          </a:lstStyle>
          <a:p>
            <a:pPr marL="0" indent="0" algn="ctr"/>
            <a:r>
              <a:rPr lang="vi-VN" sz="5400" dirty="0">
                <a:solidFill>
                  <a:srgbClr val="841F00"/>
                </a:solidFill>
                <a:latin typeface="#9Slide07 IcielBaliho Script" pitchFamily="2" charset="0"/>
              </a:rPr>
              <a:t>Năng lượng ánh sáng</a:t>
            </a:r>
          </a:p>
        </p:txBody>
      </p:sp>
      <p:grpSp>
        <p:nvGrpSpPr>
          <p:cNvPr id="16" name="Google Shape;7958;p35">
            <a:extLst>
              <a:ext uri="{FF2B5EF4-FFF2-40B4-BE49-F238E27FC236}">
                <a16:creationId xmlns:a16="http://schemas.microsoft.com/office/drawing/2014/main" id="{DB700CE8-18C1-1E83-A1C3-ED982C72D24C}"/>
              </a:ext>
            </a:extLst>
          </p:cNvPr>
          <p:cNvGrpSpPr/>
          <p:nvPr/>
        </p:nvGrpSpPr>
        <p:grpSpPr>
          <a:xfrm>
            <a:off x="-2369217" y="4620780"/>
            <a:ext cx="2747169" cy="2697792"/>
            <a:chOff x="-808211" y="-207656"/>
            <a:chExt cx="5510292" cy="5411252"/>
          </a:xfrm>
        </p:grpSpPr>
        <p:sp>
          <p:nvSpPr>
            <p:cNvPr id="17" name="Google Shape;7959;p35">
              <a:extLst>
                <a:ext uri="{FF2B5EF4-FFF2-40B4-BE49-F238E27FC236}">
                  <a16:creationId xmlns:a16="http://schemas.microsoft.com/office/drawing/2014/main" id="{4EFC2A8C-D038-342D-F7E4-F3270BDB6FD5}"/>
                </a:ext>
              </a:extLst>
            </p:cNvPr>
            <p:cNvSpPr/>
            <p:nvPr/>
          </p:nvSpPr>
          <p:spPr>
            <a:xfrm>
              <a:off x="2871814" y="405357"/>
              <a:ext cx="1830267" cy="634552"/>
            </a:xfrm>
            <a:custGeom>
              <a:avLst/>
              <a:gdLst/>
              <a:ahLst/>
              <a:cxnLst/>
              <a:rect l="l" t="t" r="r" b="b"/>
              <a:pathLst>
                <a:path w="33535" h="14677" extrusionOk="0">
                  <a:moveTo>
                    <a:pt x="22878" y="1"/>
                  </a:moveTo>
                  <a:cubicBezTo>
                    <a:pt x="19339" y="1"/>
                    <a:pt x="17365" y="4637"/>
                    <a:pt x="17146" y="7605"/>
                  </a:cubicBezTo>
                  <a:cubicBezTo>
                    <a:pt x="16282" y="5220"/>
                    <a:pt x="15710" y="172"/>
                    <a:pt x="12623" y="172"/>
                  </a:cubicBezTo>
                  <a:cubicBezTo>
                    <a:pt x="12256" y="172"/>
                    <a:pt x="11852" y="244"/>
                    <a:pt x="11409" y="400"/>
                  </a:cubicBezTo>
                  <a:cubicBezTo>
                    <a:pt x="7706" y="1601"/>
                    <a:pt x="8006" y="5537"/>
                    <a:pt x="8240" y="8606"/>
                  </a:cubicBezTo>
                  <a:cubicBezTo>
                    <a:pt x="7040" y="7338"/>
                    <a:pt x="5363" y="5362"/>
                    <a:pt x="3783" y="5362"/>
                  </a:cubicBezTo>
                  <a:cubicBezTo>
                    <a:pt x="3036" y="5362"/>
                    <a:pt x="2311" y="5804"/>
                    <a:pt x="1668" y="6971"/>
                  </a:cubicBezTo>
                  <a:cubicBezTo>
                    <a:pt x="1" y="10074"/>
                    <a:pt x="3336" y="12475"/>
                    <a:pt x="5905" y="13209"/>
                  </a:cubicBezTo>
                  <a:cubicBezTo>
                    <a:pt x="10441" y="14677"/>
                    <a:pt x="14111" y="14210"/>
                    <a:pt x="21049" y="14377"/>
                  </a:cubicBezTo>
                  <a:cubicBezTo>
                    <a:pt x="21262" y="14371"/>
                    <a:pt x="21480" y="14368"/>
                    <a:pt x="21703" y="14368"/>
                  </a:cubicBezTo>
                  <a:cubicBezTo>
                    <a:pt x="23211" y="14368"/>
                    <a:pt x="24937" y="14486"/>
                    <a:pt x="26595" y="14486"/>
                  </a:cubicBezTo>
                  <a:cubicBezTo>
                    <a:pt x="30230" y="14486"/>
                    <a:pt x="33535" y="13920"/>
                    <a:pt x="33491" y="10307"/>
                  </a:cubicBezTo>
                  <a:cubicBezTo>
                    <a:pt x="33456" y="7424"/>
                    <a:pt x="31812" y="6286"/>
                    <a:pt x="29891" y="6286"/>
                  </a:cubicBezTo>
                  <a:cubicBezTo>
                    <a:pt x="28122" y="6286"/>
                    <a:pt x="26118" y="7251"/>
                    <a:pt x="24918" y="8706"/>
                  </a:cubicBezTo>
                  <a:cubicBezTo>
                    <a:pt x="25819" y="6137"/>
                    <a:pt x="28054" y="934"/>
                    <a:pt x="23618" y="66"/>
                  </a:cubicBezTo>
                  <a:cubicBezTo>
                    <a:pt x="23364" y="22"/>
                    <a:pt x="23117" y="1"/>
                    <a:pt x="2287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7960;p35">
              <a:extLst>
                <a:ext uri="{FF2B5EF4-FFF2-40B4-BE49-F238E27FC236}">
                  <a16:creationId xmlns:a16="http://schemas.microsoft.com/office/drawing/2014/main" id="{F223D722-D21D-376A-2147-96CEBF1F1A2D}"/>
                </a:ext>
              </a:extLst>
            </p:cNvPr>
            <p:cNvSpPr/>
            <p:nvPr/>
          </p:nvSpPr>
          <p:spPr>
            <a:xfrm>
              <a:off x="361496" y="2438741"/>
              <a:ext cx="1164991" cy="498756"/>
            </a:xfrm>
            <a:custGeom>
              <a:avLst/>
              <a:gdLst/>
              <a:ahLst/>
              <a:cxnLst/>
              <a:rect l="l" t="t" r="r" b="b"/>
              <a:pathLst>
                <a:path w="24229" h="10622" extrusionOk="0">
                  <a:moveTo>
                    <a:pt x="16516" y="1"/>
                  </a:moveTo>
                  <a:cubicBezTo>
                    <a:pt x="13949" y="1"/>
                    <a:pt x="12532" y="3360"/>
                    <a:pt x="12376" y="5518"/>
                  </a:cubicBezTo>
                  <a:cubicBezTo>
                    <a:pt x="11750" y="3790"/>
                    <a:pt x="11338" y="147"/>
                    <a:pt x="9119" y="147"/>
                  </a:cubicBezTo>
                  <a:cubicBezTo>
                    <a:pt x="8853" y="147"/>
                    <a:pt x="8561" y="200"/>
                    <a:pt x="8240" y="314"/>
                  </a:cubicBezTo>
                  <a:cubicBezTo>
                    <a:pt x="5571" y="1181"/>
                    <a:pt x="5771" y="4017"/>
                    <a:pt x="5938" y="6218"/>
                  </a:cubicBezTo>
                  <a:cubicBezTo>
                    <a:pt x="5077" y="5312"/>
                    <a:pt x="3863" y="3899"/>
                    <a:pt x="2723" y="3899"/>
                  </a:cubicBezTo>
                  <a:cubicBezTo>
                    <a:pt x="2184" y="3899"/>
                    <a:pt x="1662" y="4215"/>
                    <a:pt x="1201" y="5051"/>
                  </a:cubicBezTo>
                  <a:cubicBezTo>
                    <a:pt x="0" y="7286"/>
                    <a:pt x="2402" y="9020"/>
                    <a:pt x="4270" y="9554"/>
                  </a:cubicBezTo>
                  <a:cubicBezTo>
                    <a:pt x="7539" y="10621"/>
                    <a:pt x="10174" y="10255"/>
                    <a:pt x="15211" y="10388"/>
                  </a:cubicBezTo>
                  <a:cubicBezTo>
                    <a:pt x="15319" y="10386"/>
                    <a:pt x="15430" y="10385"/>
                    <a:pt x="15542" y="10385"/>
                  </a:cubicBezTo>
                  <a:cubicBezTo>
                    <a:pt x="16662" y="10385"/>
                    <a:pt x="17964" y="10480"/>
                    <a:pt x="19212" y="10480"/>
                  </a:cubicBezTo>
                  <a:cubicBezTo>
                    <a:pt x="21840" y="10480"/>
                    <a:pt x="24228" y="10060"/>
                    <a:pt x="24184" y="7453"/>
                  </a:cubicBezTo>
                  <a:cubicBezTo>
                    <a:pt x="24167" y="5386"/>
                    <a:pt x="22984" y="4567"/>
                    <a:pt x="21595" y="4567"/>
                  </a:cubicBezTo>
                  <a:cubicBezTo>
                    <a:pt x="20315" y="4567"/>
                    <a:pt x="18860" y="5263"/>
                    <a:pt x="17980" y="6318"/>
                  </a:cubicBezTo>
                  <a:cubicBezTo>
                    <a:pt x="18647" y="4450"/>
                    <a:pt x="20248" y="681"/>
                    <a:pt x="17046" y="47"/>
                  </a:cubicBezTo>
                  <a:cubicBezTo>
                    <a:pt x="16864" y="16"/>
                    <a:pt x="16688" y="1"/>
                    <a:pt x="1651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7961;p35">
              <a:extLst>
                <a:ext uri="{FF2B5EF4-FFF2-40B4-BE49-F238E27FC236}">
                  <a16:creationId xmlns:a16="http://schemas.microsoft.com/office/drawing/2014/main" id="{38FF6D2C-82EC-E7F3-4380-646CEB50BAFF}"/>
                </a:ext>
              </a:extLst>
            </p:cNvPr>
            <p:cNvSpPr/>
            <p:nvPr/>
          </p:nvSpPr>
          <p:spPr>
            <a:xfrm>
              <a:off x="3673648" y="3658100"/>
              <a:ext cx="916954" cy="392236"/>
            </a:xfrm>
            <a:custGeom>
              <a:avLst/>
              <a:gdLst/>
              <a:ahLst/>
              <a:cxnLst/>
              <a:rect l="l" t="t" r="r" b="b"/>
              <a:pathLst>
                <a:path w="27464" h="12029" extrusionOk="0">
                  <a:moveTo>
                    <a:pt x="18714" y="1"/>
                  </a:moveTo>
                  <a:cubicBezTo>
                    <a:pt x="15821" y="1"/>
                    <a:pt x="14200" y="3786"/>
                    <a:pt x="14044" y="6225"/>
                  </a:cubicBezTo>
                  <a:cubicBezTo>
                    <a:pt x="13329" y="4258"/>
                    <a:pt x="12853" y="134"/>
                    <a:pt x="10309" y="134"/>
                  </a:cubicBezTo>
                  <a:cubicBezTo>
                    <a:pt x="10006" y="134"/>
                    <a:pt x="9673" y="192"/>
                    <a:pt x="9307" y="320"/>
                  </a:cubicBezTo>
                  <a:cubicBezTo>
                    <a:pt x="6272" y="1321"/>
                    <a:pt x="6538" y="4523"/>
                    <a:pt x="6739" y="7025"/>
                  </a:cubicBezTo>
                  <a:cubicBezTo>
                    <a:pt x="5743" y="6008"/>
                    <a:pt x="4365" y="4407"/>
                    <a:pt x="3071" y="4407"/>
                  </a:cubicBezTo>
                  <a:cubicBezTo>
                    <a:pt x="2457" y="4407"/>
                    <a:pt x="1861" y="4768"/>
                    <a:pt x="1335" y="5724"/>
                  </a:cubicBezTo>
                  <a:cubicBezTo>
                    <a:pt x="0" y="8259"/>
                    <a:pt x="2702" y="10228"/>
                    <a:pt x="4804" y="10828"/>
                  </a:cubicBezTo>
                  <a:cubicBezTo>
                    <a:pt x="8540" y="12029"/>
                    <a:pt x="11542" y="11629"/>
                    <a:pt x="17213" y="11795"/>
                  </a:cubicBezTo>
                  <a:cubicBezTo>
                    <a:pt x="17425" y="11788"/>
                    <a:pt x="17644" y="11785"/>
                    <a:pt x="17868" y="11785"/>
                  </a:cubicBezTo>
                  <a:cubicBezTo>
                    <a:pt x="19064" y="11785"/>
                    <a:pt x="20418" y="11871"/>
                    <a:pt x="21723" y="11871"/>
                  </a:cubicBezTo>
                  <a:cubicBezTo>
                    <a:pt x="24723" y="11871"/>
                    <a:pt x="27464" y="11418"/>
                    <a:pt x="27420" y="8426"/>
                  </a:cubicBezTo>
                  <a:cubicBezTo>
                    <a:pt x="27385" y="6082"/>
                    <a:pt x="26040" y="5157"/>
                    <a:pt x="24466" y="5157"/>
                  </a:cubicBezTo>
                  <a:cubicBezTo>
                    <a:pt x="23017" y="5157"/>
                    <a:pt x="21373" y="5942"/>
                    <a:pt x="20382" y="7125"/>
                  </a:cubicBezTo>
                  <a:cubicBezTo>
                    <a:pt x="21116" y="5057"/>
                    <a:pt x="22950" y="787"/>
                    <a:pt x="19314" y="54"/>
                  </a:cubicBezTo>
                  <a:cubicBezTo>
                    <a:pt x="19109" y="18"/>
                    <a:pt x="18909" y="1"/>
                    <a:pt x="187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20" name="Google Shape;7962;p35">
              <a:extLst>
                <a:ext uri="{FF2B5EF4-FFF2-40B4-BE49-F238E27FC236}">
                  <a16:creationId xmlns:a16="http://schemas.microsoft.com/office/drawing/2014/main" id="{6D556F5F-1C08-4D14-A1C3-69464CD2CF2C}"/>
                </a:ext>
              </a:extLst>
            </p:cNvPr>
            <p:cNvGrpSpPr/>
            <p:nvPr/>
          </p:nvGrpSpPr>
          <p:grpSpPr>
            <a:xfrm>
              <a:off x="-808211" y="-207656"/>
              <a:ext cx="2661233" cy="1899261"/>
              <a:chOff x="-1136987" y="-301140"/>
              <a:chExt cx="3524812" cy="2515578"/>
            </a:xfrm>
          </p:grpSpPr>
          <p:sp>
            <p:nvSpPr>
              <p:cNvPr id="180" name="Google Shape;7963;p35">
                <a:extLst>
                  <a:ext uri="{FF2B5EF4-FFF2-40B4-BE49-F238E27FC236}">
                    <a16:creationId xmlns:a16="http://schemas.microsoft.com/office/drawing/2014/main" id="{C2F12882-5D9D-47CF-7341-C0D928A9965C}"/>
                  </a:ext>
                </a:extLst>
              </p:cNvPr>
              <p:cNvSpPr/>
              <p:nvPr/>
            </p:nvSpPr>
            <p:spPr>
              <a:xfrm>
                <a:off x="-1136987" y="-301140"/>
                <a:ext cx="3005839" cy="2515578"/>
              </a:xfrm>
              <a:custGeom>
                <a:avLst/>
                <a:gdLst/>
                <a:ahLst/>
                <a:cxnLst/>
                <a:rect l="l" t="t" r="r" b="b"/>
                <a:pathLst>
                  <a:path w="95636" h="81954" extrusionOk="0">
                    <a:moveTo>
                      <a:pt x="24425" y="4156"/>
                    </a:moveTo>
                    <a:cubicBezTo>
                      <a:pt x="25120" y="4156"/>
                      <a:pt x="25801" y="4253"/>
                      <a:pt x="26453" y="4465"/>
                    </a:cubicBezTo>
                    <a:cubicBezTo>
                      <a:pt x="29589" y="5433"/>
                      <a:pt x="31723" y="10002"/>
                      <a:pt x="32324" y="13005"/>
                    </a:cubicBezTo>
                    <a:cubicBezTo>
                      <a:pt x="32391" y="13572"/>
                      <a:pt x="32424" y="14105"/>
                      <a:pt x="32457" y="14639"/>
                    </a:cubicBezTo>
                    <a:cubicBezTo>
                      <a:pt x="28688" y="17775"/>
                      <a:pt x="24418" y="21277"/>
                      <a:pt x="20182" y="24680"/>
                    </a:cubicBezTo>
                    <a:cubicBezTo>
                      <a:pt x="12310" y="24346"/>
                      <a:pt x="9074" y="16507"/>
                      <a:pt x="13911" y="10169"/>
                    </a:cubicBezTo>
                    <a:cubicBezTo>
                      <a:pt x="15985" y="7356"/>
                      <a:pt x="20431" y="4156"/>
                      <a:pt x="24425" y="4156"/>
                    </a:cubicBezTo>
                    <a:close/>
                    <a:moveTo>
                      <a:pt x="25419" y="0"/>
                    </a:moveTo>
                    <a:cubicBezTo>
                      <a:pt x="19794" y="0"/>
                      <a:pt x="13544" y="4509"/>
                      <a:pt x="10642" y="8435"/>
                    </a:cubicBezTo>
                    <a:cubicBezTo>
                      <a:pt x="4637" y="16307"/>
                      <a:pt x="7439" y="25780"/>
                      <a:pt x="15745" y="28249"/>
                    </a:cubicBezTo>
                    <a:cubicBezTo>
                      <a:pt x="8507" y="33986"/>
                      <a:pt x="2136" y="38790"/>
                      <a:pt x="1" y="39857"/>
                    </a:cubicBezTo>
                    <a:cubicBezTo>
                      <a:pt x="1202" y="51332"/>
                      <a:pt x="17180" y="76317"/>
                      <a:pt x="30990" y="81954"/>
                    </a:cubicBezTo>
                    <a:cubicBezTo>
                      <a:pt x="36727" y="76850"/>
                      <a:pt x="56541" y="51332"/>
                      <a:pt x="63446" y="48930"/>
                    </a:cubicBezTo>
                    <a:cubicBezTo>
                      <a:pt x="64513" y="48463"/>
                      <a:pt x="65818" y="48250"/>
                      <a:pt x="67237" y="48250"/>
                    </a:cubicBezTo>
                    <a:cubicBezTo>
                      <a:pt x="72207" y="48250"/>
                      <a:pt x="78590" y="50865"/>
                      <a:pt x="81159" y="54368"/>
                    </a:cubicBezTo>
                    <a:cubicBezTo>
                      <a:pt x="81159" y="56469"/>
                      <a:pt x="81059" y="59538"/>
                      <a:pt x="82426" y="63207"/>
                    </a:cubicBezTo>
                    <a:cubicBezTo>
                      <a:pt x="85128" y="60205"/>
                      <a:pt x="88230" y="57637"/>
                      <a:pt x="95636" y="51632"/>
                    </a:cubicBezTo>
                    <a:cubicBezTo>
                      <a:pt x="93799" y="50472"/>
                      <a:pt x="92138" y="49645"/>
                      <a:pt x="89598" y="49645"/>
                    </a:cubicBezTo>
                    <a:cubicBezTo>
                      <a:pt x="88633" y="49645"/>
                      <a:pt x="87540" y="49765"/>
                      <a:pt x="86262" y="50031"/>
                    </a:cubicBezTo>
                    <a:cubicBezTo>
                      <a:pt x="85426" y="46770"/>
                      <a:pt x="81868" y="37668"/>
                      <a:pt x="68981" y="37668"/>
                    </a:cubicBezTo>
                    <a:cubicBezTo>
                      <a:pt x="66971" y="37668"/>
                      <a:pt x="64734" y="37890"/>
                      <a:pt x="62245" y="38389"/>
                    </a:cubicBezTo>
                    <a:cubicBezTo>
                      <a:pt x="64047" y="35721"/>
                      <a:pt x="66748" y="33586"/>
                      <a:pt x="68550" y="30884"/>
                    </a:cubicBezTo>
                    <a:cubicBezTo>
                      <a:pt x="61645" y="24580"/>
                      <a:pt x="50637" y="14205"/>
                      <a:pt x="43265" y="5332"/>
                    </a:cubicBezTo>
                    <a:cubicBezTo>
                      <a:pt x="42064" y="6467"/>
                      <a:pt x="39529" y="8668"/>
                      <a:pt x="36260" y="11437"/>
                    </a:cubicBezTo>
                    <a:cubicBezTo>
                      <a:pt x="35193" y="7267"/>
                      <a:pt x="32324" y="1697"/>
                      <a:pt x="28254" y="429"/>
                    </a:cubicBezTo>
                    <a:cubicBezTo>
                      <a:pt x="27341" y="134"/>
                      <a:pt x="26390" y="0"/>
                      <a:pt x="2541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7964;p35">
                <a:extLst>
                  <a:ext uri="{FF2B5EF4-FFF2-40B4-BE49-F238E27FC236}">
                    <a16:creationId xmlns:a16="http://schemas.microsoft.com/office/drawing/2014/main" id="{17FF06B1-4135-8FF0-D648-0D4259090B20}"/>
                  </a:ext>
                </a:extLst>
              </p:cNvPr>
              <p:cNvSpPr/>
              <p:nvPr/>
            </p:nvSpPr>
            <p:spPr>
              <a:xfrm>
                <a:off x="-230106" y="1084586"/>
                <a:ext cx="1746691" cy="1129852"/>
              </a:xfrm>
              <a:custGeom>
                <a:avLst/>
                <a:gdLst/>
                <a:ahLst/>
                <a:cxnLst/>
                <a:rect l="l" t="t" r="r" b="b"/>
                <a:pathLst>
                  <a:path w="55574" h="36809" extrusionOk="0">
                    <a:moveTo>
                      <a:pt x="38486" y="1"/>
                    </a:moveTo>
                    <a:cubicBezTo>
                      <a:pt x="36173" y="1"/>
                      <a:pt x="33820" y="610"/>
                      <a:pt x="31623" y="2218"/>
                    </a:cubicBezTo>
                    <a:cubicBezTo>
                      <a:pt x="25853" y="6454"/>
                      <a:pt x="19782" y="12859"/>
                      <a:pt x="15045" y="18129"/>
                    </a:cubicBezTo>
                    <a:cubicBezTo>
                      <a:pt x="9874" y="23866"/>
                      <a:pt x="4871" y="29804"/>
                      <a:pt x="1" y="35808"/>
                    </a:cubicBezTo>
                    <a:cubicBezTo>
                      <a:pt x="735" y="36209"/>
                      <a:pt x="1435" y="36542"/>
                      <a:pt x="2136" y="36809"/>
                    </a:cubicBezTo>
                    <a:cubicBezTo>
                      <a:pt x="7840" y="31705"/>
                      <a:pt x="27687" y="6187"/>
                      <a:pt x="34592" y="3785"/>
                    </a:cubicBezTo>
                    <a:cubicBezTo>
                      <a:pt x="35659" y="3318"/>
                      <a:pt x="36964" y="3105"/>
                      <a:pt x="38383" y="3105"/>
                    </a:cubicBezTo>
                    <a:cubicBezTo>
                      <a:pt x="43353" y="3105"/>
                      <a:pt x="49736" y="5720"/>
                      <a:pt x="52305" y="9223"/>
                    </a:cubicBezTo>
                    <a:cubicBezTo>
                      <a:pt x="52305" y="11324"/>
                      <a:pt x="52205" y="14393"/>
                      <a:pt x="53572" y="18062"/>
                    </a:cubicBezTo>
                    <a:cubicBezTo>
                      <a:pt x="54206" y="17362"/>
                      <a:pt x="54840" y="16695"/>
                      <a:pt x="55574" y="15994"/>
                    </a:cubicBezTo>
                    <a:cubicBezTo>
                      <a:pt x="55340" y="15727"/>
                      <a:pt x="55140" y="15427"/>
                      <a:pt x="54973" y="15093"/>
                    </a:cubicBezTo>
                    <a:cubicBezTo>
                      <a:pt x="54173" y="13359"/>
                      <a:pt x="54239" y="11758"/>
                      <a:pt x="54506" y="9956"/>
                    </a:cubicBezTo>
                    <a:cubicBezTo>
                      <a:pt x="54807" y="8055"/>
                      <a:pt x="54440" y="6988"/>
                      <a:pt x="52805" y="5954"/>
                    </a:cubicBezTo>
                    <a:cubicBezTo>
                      <a:pt x="51832" y="5355"/>
                      <a:pt x="45339" y="1"/>
                      <a:pt x="3848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7965;p35">
                <a:extLst>
                  <a:ext uri="{FF2B5EF4-FFF2-40B4-BE49-F238E27FC236}">
                    <a16:creationId xmlns:a16="http://schemas.microsoft.com/office/drawing/2014/main" id="{48E11917-0EE0-8ACB-29EC-E3376E436B53}"/>
                  </a:ext>
                </a:extLst>
              </p:cNvPr>
              <p:cNvSpPr/>
              <p:nvPr/>
            </p:nvSpPr>
            <p:spPr>
              <a:xfrm>
                <a:off x="1575862" y="1559131"/>
                <a:ext cx="188171" cy="207928"/>
              </a:xfrm>
              <a:custGeom>
                <a:avLst/>
                <a:gdLst/>
                <a:ahLst/>
                <a:cxnLst/>
                <a:rect l="l" t="t" r="r" b="b"/>
                <a:pathLst>
                  <a:path w="5987" h="6774" extrusionOk="0">
                    <a:moveTo>
                      <a:pt x="1049" y="0"/>
                    </a:moveTo>
                    <a:cubicBezTo>
                      <a:pt x="554" y="1332"/>
                      <a:pt x="1" y="6774"/>
                      <a:pt x="2272" y="6774"/>
                    </a:cubicBezTo>
                    <a:cubicBezTo>
                      <a:pt x="2448" y="6774"/>
                      <a:pt x="2640" y="6741"/>
                      <a:pt x="2850" y="6672"/>
                    </a:cubicBezTo>
                    <a:cubicBezTo>
                      <a:pt x="5986" y="5638"/>
                      <a:pt x="1950" y="1201"/>
                      <a:pt x="111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7966;p35">
                <a:extLst>
                  <a:ext uri="{FF2B5EF4-FFF2-40B4-BE49-F238E27FC236}">
                    <a16:creationId xmlns:a16="http://schemas.microsoft.com/office/drawing/2014/main" id="{D1B8493C-00A4-ADEA-E449-6B0E3828986D}"/>
                  </a:ext>
                </a:extLst>
              </p:cNvPr>
              <p:cNvSpPr/>
              <p:nvPr/>
            </p:nvSpPr>
            <p:spPr>
              <a:xfrm>
                <a:off x="1755610" y="1490527"/>
                <a:ext cx="148884" cy="136255"/>
              </a:xfrm>
              <a:custGeom>
                <a:avLst/>
                <a:gdLst/>
                <a:ahLst/>
                <a:cxnLst/>
                <a:rect l="l" t="t" r="r" b="b"/>
                <a:pathLst>
                  <a:path w="4737" h="4439" extrusionOk="0">
                    <a:moveTo>
                      <a:pt x="0" y="0"/>
                    </a:moveTo>
                    <a:cubicBezTo>
                      <a:pt x="0" y="1005"/>
                      <a:pt x="1121" y="4439"/>
                      <a:pt x="2543" y="4439"/>
                    </a:cubicBezTo>
                    <a:cubicBezTo>
                      <a:pt x="2820" y="4439"/>
                      <a:pt x="3109" y="4308"/>
                      <a:pt x="3403" y="4003"/>
                    </a:cubicBezTo>
                    <a:cubicBezTo>
                      <a:pt x="4737" y="2569"/>
                      <a:pt x="1001" y="401"/>
                      <a:pt x="2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7967;p35">
                <a:extLst>
                  <a:ext uri="{FF2B5EF4-FFF2-40B4-BE49-F238E27FC236}">
                    <a16:creationId xmlns:a16="http://schemas.microsoft.com/office/drawing/2014/main" id="{9D43B2B1-C3BC-ADA4-0A6F-334ACE83BDD4}"/>
                  </a:ext>
                </a:extLst>
              </p:cNvPr>
              <p:cNvSpPr/>
              <p:nvPr/>
            </p:nvSpPr>
            <p:spPr>
              <a:xfrm>
                <a:off x="1867784" y="1388129"/>
                <a:ext cx="176479" cy="138158"/>
              </a:xfrm>
              <a:custGeom>
                <a:avLst/>
                <a:gdLst/>
                <a:ahLst/>
                <a:cxnLst/>
                <a:rect l="l" t="t" r="r" b="b"/>
                <a:pathLst>
                  <a:path w="5615" h="4501" extrusionOk="0">
                    <a:moveTo>
                      <a:pt x="0" y="1"/>
                    </a:moveTo>
                    <a:lnTo>
                      <a:pt x="0" y="168"/>
                    </a:lnTo>
                    <a:cubicBezTo>
                      <a:pt x="234" y="1268"/>
                      <a:pt x="1368" y="3170"/>
                      <a:pt x="2335" y="3904"/>
                    </a:cubicBezTo>
                    <a:cubicBezTo>
                      <a:pt x="2742" y="4250"/>
                      <a:pt x="3467" y="4501"/>
                      <a:pt x="4122" y="4501"/>
                    </a:cubicBezTo>
                    <a:cubicBezTo>
                      <a:pt x="4920" y="4501"/>
                      <a:pt x="5614" y="4129"/>
                      <a:pt x="5504" y="3103"/>
                    </a:cubicBezTo>
                    <a:cubicBezTo>
                      <a:pt x="5171" y="1135"/>
                      <a:pt x="1501" y="301"/>
                      <a:pt x="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7968;p35">
                <a:extLst>
                  <a:ext uri="{FF2B5EF4-FFF2-40B4-BE49-F238E27FC236}">
                    <a16:creationId xmlns:a16="http://schemas.microsoft.com/office/drawing/2014/main" id="{12FFA48A-C2F9-F2D9-A79A-81000862C30A}"/>
                  </a:ext>
                </a:extLst>
              </p:cNvPr>
              <p:cNvSpPr/>
              <p:nvPr/>
            </p:nvSpPr>
            <p:spPr>
              <a:xfrm>
                <a:off x="1795244" y="1680959"/>
                <a:ext cx="162745" cy="157496"/>
              </a:xfrm>
              <a:custGeom>
                <a:avLst/>
                <a:gdLst/>
                <a:ahLst/>
                <a:cxnLst/>
                <a:rect l="l" t="t" r="r" b="b"/>
                <a:pathLst>
                  <a:path w="5178" h="5131" extrusionOk="0">
                    <a:moveTo>
                      <a:pt x="374" y="1"/>
                    </a:moveTo>
                    <a:lnTo>
                      <a:pt x="140" y="168"/>
                    </a:lnTo>
                    <a:cubicBezTo>
                      <a:pt x="0" y="1344"/>
                      <a:pt x="48" y="5130"/>
                      <a:pt x="1745" y="5130"/>
                    </a:cubicBezTo>
                    <a:cubicBezTo>
                      <a:pt x="2070" y="5130"/>
                      <a:pt x="2454" y="4992"/>
                      <a:pt x="2909" y="4671"/>
                    </a:cubicBezTo>
                    <a:cubicBezTo>
                      <a:pt x="5177" y="3003"/>
                      <a:pt x="1875" y="368"/>
                      <a:pt x="37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7969;p35">
                <a:extLst>
                  <a:ext uri="{FF2B5EF4-FFF2-40B4-BE49-F238E27FC236}">
                    <a16:creationId xmlns:a16="http://schemas.microsoft.com/office/drawing/2014/main" id="{D8D65EF6-25B1-2090-DA3C-69DFC4D7D31A}"/>
                  </a:ext>
                </a:extLst>
              </p:cNvPr>
              <p:cNvSpPr/>
              <p:nvPr/>
            </p:nvSpPr>
            <p:spPr>
              <a:xfrm>
                <a:off x="1952708" y="1627734"/>
                <a:ext cx="112928" cy="128090"/>
              </a:xfrm>
              <a:custGeom>
                <a:avLst/>
                <a:gdLst/>
                <a:ahLst/>
                <a:cxnLst/>
                <a:rect l="l" t="t" r="r" b="b"/>
                <a:pathLst>
                  <a:path w="3593" h="4173" extrusionOk="0">
                    <a:moveTo>
                      <a:pt x="0" y="0"/>
                    </a:moveTo>
                    <a:lnTo>
                      <a:pt x="67" y="100"/>
                    </a:lnTo>
                    <a:cubicBezTo>
                      <a:pt x="167" y="1134"/>
                      <a:pt x="301" y="2636"/>
                      <a:pt x="901" y="3469"/>
                    </a:cubicBezTo>
                    <a:cubicBezTo>
                      <a:pt x="1268" y="3951"/>
                      <a:pt x="1771" y="4173"/>
                      <a:pt x="2227" y="4173"/>
                    </a:cubicBezTo>
                    <a:cubicBezTo>
                      <a:pt x="2971" y="4173"/>
                      <a:pt x="3592" y="3582"/>
                      <a:pt x="3303" y="2569"/>
                    </a:cubicBezTo>
                    <a:cubicBezTo>
                      <a:pt x="3069" y="1601"/>
                      <a:pt x="834" y="234"/>
                      <a:pt x="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7970;p35">
                <a:extLst>
                  <a:ext uri="{FF2B5EF4-FFF2-40B4-BE49-F238E27FC236}">
                    <a16:creationId xmlns:a16="http://schemas.microsoft.com/office/drawing/2014/main" id="{91BC609D-13FD-B6EA-8CA2-00EE3767497E}"/>
                  </a:ext>
                </a:extLst>
              </p:cNvPr>
              <p:cNvSpPr/>
              <p:nvPr/>
            </p:nvSpPr>
            <p:spPr>
              <a:xfrm>
                <a:off x="-15187" y="1443441"/>
                <a:ext cx="60848" cy="46104"/>
              </a:xfrm>
              <a:custGeom>
                <a:avLst/>
                <a:gdLst/>
                <a:ahLst/>
                <a:cxnLst/>
                <a:rect l="l" t="t" r="r" b="b"/>
                <a:pathLst>
                  <a:path w="1936" h="1502" extrusionOk="0">
                    <a:moveTo>
                      <a:pt x="968" y="0"/>
                    </a:moveTo>
                    <a:cubicBezTo>
                      <a:pt x="1" y="0"/>
                      <a:pt x="1" y="1501"/>
                      <a:pt x="968" y="1501"/>
                    </a:cubicBezTo>
                    <a:cubicBezTo>
                      <a:pt x="1936" y="1501"/>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7971;p35">
                <a:extLst>
                  <a:ext uri="{FF2B5EF4-FFF2-40B4-BE49-F238E27FC236}">
                    <a16:creationId xmlns:a16="http://schemas.microsoft.com/office/drawing/2014/main" id="{1F4CD473-F898-E887-1A9C-EB97A2923834}"/>
                  </a:ext>
                </a:extLst>
              </p:cNvPr>
              <p:cNvSpPr/>
              <p:nvPr/>
            </p:nvSpPr>
            <p:spPr>
              <a:xfrm>
                <a:off x="116913" y="1461858"/>
                <a:ext cx="60848" cy="46104"/>
              </a:xfrm>
              <a:custGeom>
                <a:avLst/>
                <a:gdLst/>
                <a:ahLst/>
                <a:cxnLst/>
                <a:rect l="l" t="t" r="r" b="b"/>
                <a:pathLst>
                  <a:path w="1936" h="1502" extrusionOk="0">
                    <a:moveTo>
                      <a:pt x="968" y="0"/>
                    </a:moveTo>
                    <a:cubicBezTo>
                      <a:pt x="1" y="0"/>
                      <a:pt x="1" y="1502"/>
                      <a:pt x="968" y="1502"/>
                    </a:cubicBezTo>
                    <a:cubicBezTo>
                      <a:pt x="1936" y="1502"/>
                      <a:pt x="1936"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7972;p35">
                <a:extLst>
                  <a:ext uri="{FF2B5EF4-FFF2-40B4-BE49-F238E27FC236}">
                    <a16:creationId xmlns:a16="http://schemas.microsoft.com/office/drawing/2014/main" id="{E2E2B055-3EB7-23BD-E707-07D781F4A978}"/>
                  </a:ext>
                </a:extLst>
              </p:cNvPr>
              <p:cNvSpPr/>
              <p:nvPr/>
            </p:nvSpPr>
            <p:spPr>
              <a:xfrm>
                <a:off x="79197" y="1351264"/>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7973;p35">
                <a:extLst>
                  <a:ext uri="{FF2B5EF4-FFF2-40B4-BE49-F238E27FC236}">
                    <a16:creationId xmlns:a16="http://schemas.microsoft.com/office/drawing/2014/main" id="{400497B6-E579-3009-62DB-148C7B2A416D}"/>
                  </a:ext>
                </a:extLst>
              </p:cNvPr>
              <p:cNvSpPr/>
              <p:nvPr/>
            </p:nvSpPr>
            <p:spPr>
              <a:xfrm>
                <a:off x="513214" y="669344"/>
                <a:ext cx="60848" cy="46135"/>
              </a:xfrm>
              <a:custGeom>
                <a:avLst/>
                <a:gdLst/>
                <a:ahLst/>
                <a:cxnLst/>
                <a:rect l="l" t="t" r="r" b="b"/>
                <a:pathLst>
                  <a:path w="1936" h="1503" extrusionOk="0">
                    <a:moveTo>
                      <a:pt x="968" y="1"/>
                    </a:moveTo>
                    <a:cubicBezTo>
                      <a:pt x="1" y="1"/>
                      <a:pt x="1" y="1502"/>
                      <a:pt x="968" y="1502"/>
                    </a:cubicBezTo>
                    <a:cubicBezTo>
                      <a:pt x="1936" y="1502"/>
                      <a:pt x="1936"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7974;p35">
                <a:extLst>
                  <a:ext uri="{FF2B5EF4-FFF2-40B4-BE49-F238E27FC236}">
                    <a16:creationId xmlns:a16="http://schemas.microsoft.com/office/drawing/2014/main" id="{34D41ADF-D102-E4B4-30AB-B64394F2D2AA}"/>
                  </a:ext>
                </a:extLst>
              </p:cNvPr>
              <p:cNvSpPr/>
              <p:nvPr/>
            </p:nvSpPr>
            <p:spPr>
              <a:xfrm>
                <a:off x="626456" y="614062"/>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7975;p35">
                <a:extLst>
                  <a:ext uri="{FF2B5EF4-FFF2-40B4-BE49-F238E27FC236}">
                    <a16:creationId xmlns:a16="http://schemas.microsoft.com/office/drawing/2014/main" id="{CB53A6CC-552A-00B9-2A73-7AD33F3E1987}"/>
                  </a:ext>
                </a:extLst>
              </p:cNvPr>
              <p:cNvSpPr/>
              <p:nvPr/>
            </p:nvSpPr>
            <p:spPr>
              <a:xfrm>
                <a:off x="617027" y="715448"/>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7976;p35">
                <a:extLst>
                  <a:ext uri="{FF2B5EF4-FFF2-40B4-BE49-F238E27FC236}">
                    <a16:creationId xmlns:a16="http://schemas.microsoft.com/office/drawing/2014/main" id="{B8AB64F6-041D-4DBF-D651-F7F8B0C86C68}"/>
                  </a:ext>
                </a:extLst>
              </p:cNvPr>
              <p:cNvSpPr/>
              <p:nvPr/>
            </p:nvSpPr>
            <p:spPr>
              <a:xfrm>
                <a:off x="-260499" y="761521"/>
                <a:ext cx="60848" cy="46104"/>
              </a:xfrm>
              <a:custGeom>
                <a:avLst/>
                <a:gdLst/>
                <a:ahLst/>
                <a:cxnLst/>
                <a:rect l="l" t="t" r="r" b="b"/>
                <a:pathLst>
                  <a:path w="1936" h="1502" extrusionOk="0">
                    <a:moveTo>
                      <a:pt x="968" y="0"/>
                    </a:moveTo>
                    <a:cubicBezTo>
                      <a:pt x="0" y="0"/>
                      <a:pt x="0" y="1501"/>
                      <a:pt x="968" y="1501"/>
                    </a:cubicBezTo>
                    <a:cubicBezTo>
                      <a:pt x="1902"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7977;p35">
                <a:extLst>
                  <a:ext uri="{FF2B5EF4-FFF2-40B4-BE49-F238E27FC236}">
                    <a16:creationId xmlns:a16="http://schemas.microsoft.com/office/drawing/2014/main" id="{B3F641E7-40CF-8A5C-0DCB-6824CF017A32}"/>
                  </a:ext>
                </a:extLst>
              </p:cNvPr>
              <p:cNvSpPr/>
              <p:nvPr/>
            </p:nvSpPr>
            <p:spPr>
              <a:xfrm>
                <a:off x="-203893" y="678583"/>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7978;p35">
                <a:extLst>
                  <a:ext uri="{FF2B5EF4-FFF2-40B4-BE49-F238E27FC236}">
                    <a16:creationId xmlns:a16="http://schemas.microsoft.com/office/drawing/2014/main" id="{156615F4-E37A-64AC-1F72-195F6F3B05CF}"/>
                  </a:ext>
                </a:extLst>
              </p:cNvPr>
              <p:cNvSpPr/>
              <p:nvPr/>
            </p:nvSpPr>
            <p:spPr>
              <a:xfrm>
                <a:off x="-156717" y="779938"/>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7979;p35">
                <a:extLst>
                  <a:ext uri="{FF2B5EF4-FFF2-40B4-BE49-F238E27FC236}">
                    <a16:creationId xmlns:a16="http://schemas.microsoft.com/office/drawing/2014/main" id="{6540E0D0-90E7-3790-5EAE-37C15AF622A6}"/>
                  </a:ext>
                </a:extLst>
              </p:cNvPr>
              <p:cNvSpPr/>
              <p:nvPr/>
            </p:nvSpPr>
            <p:spPr>
              <a:xfrm>
                <a:off x="1316313" y="1010304"/>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7980;p35">
                <a:extLst>
                  <a:ext uri="{FF2B5EF4-FFF2-40B4-BE49-F238E27FC236}">
                    <a16:creationId xmlns:a16="http://schemas.microsoft.com/office/drawing/2014/main" id="{C16D470E-FC69-6301-6F94-73B08177876F}"/>
                  </a:ext>
                </a:extLst>
              </p:cNvPr>
              <p:cNvSpPr/>
              <p:nvPr/>
            </p:nvSpPr>
            <p:spPr>
              <a:xfrm>
                <a:off x="1401237" y="1065616"/>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7981;p35">
                <a:extLst>
                  <a:ext uri="{FF2B5EF4-FFF2-40B4-BE49-F238E27FC236}">
                    <a16:creationId xmlns:a16="http://schemas.microsoft.com/office/drawing/2014/main" id="{58FB5EFD-ADD5-2B9F-1D5F-F6A7BF774E88}"/>
                  </a:ext>
                </a:extLst>
              </p:cNvPr>
              <p:cNvSpPr/>
              <p:nvPr/>
            </p:nvSpPr>
            <p:spPr>
              <a:xfrm>
                <a:off x="-827684" y="1240701"/>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7982;p35">
                <a:extLst>
                  <a:ext uri="{FF2B5EF4-FFF2-40B4-BE49-F238E27FC236}">
                    <a16:creationId xmlns:a16="http://schemas.microsoft.com/office/drawing/2014/main" id="{05B0D073-F895-98F0-0DDA-B6F2F65B44D4}"/>
                  </a:ext>
                </a:extLst>
              </p:cNvPr>
              <p:cNvSpPr/>
              <p:nvPr/>
            </p:nvSpPr>
            <p:spPr>
              <a:xfrm>
                <a:off x="-874861" y="1148554"/>
                <a:ext cx="60817" cy="46104"/>
              </a:xfrm>
              <a:custGeom>
                <a:avLst/>
                <a:gdLst/>
                <a:ahLst/>
                <a:cxnLst/>
                <a:rect l="l" t="t" r="r" b="b"/>
                <a:pathLst>
                  <a:path w="1935" h="1502" extrusionOk="0">
                    <a:moveTo>
                      <a:pt x="967" y="0"/>
                    </a:moveTo>
                    <a:cubicBezTo>
                      <a:pt x="0" y="0"/>
                      <a:pt x="0" y="1501"/>
                      <a:pt x="967" y="1501"/>
                    </a:cubicBezTo>
                    <a:cubicBezTo>
                      <a:pt x="1935" y="1501"/>
                      <a:pt x="1935" y="0"/>
                      <a:pt x="96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7983;p35">
                <a:extLst>
                  <a:ext uri="{FF2B5EF4-FFF2-40B4-BE49-F238E27FC236}">
                    <a16:creationId xmlns:a16="http://schemas.microsoft.com/office/drawing/2014/main" id="{BA163214-9188-EA25-2D53-B4965BFB5F0C}"/>
                  </a:ext>
                </a:extLst>
              </p:cNvPr>
              <p:cNvSpPr/>
              <p:nvPr/>
            </p:nvSpPr>
            <p:spPr>
              <a:xfrm>
                <a:off x="277332" y="124631"/>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7984;p35">
                <a:extLst>
                  <a:ext uri="{FF2B5EF4-FFF2-40B4-BE49-F238E27FC236}">
                    <a16:creationId xmlns:a16="http://schemas.microsoft.com/office/drawing/2014/main" id="{2FF63F34-20A2-A367-35B2-E2E078746F15}"/>
                  </a:ext>
                </a:extLst>
              </p:cNvPr>
              <p:cNvSpPr/>
              <p:nvPr/>
            </p:nvSpPr>
            <p:spPr>
              <a:xfrm>
                <a:off x="343398" y="207568"/>
                <a:ext cx="60817" cy="46104"/>
              </a:xfrm>
              <a:custGeom>
                <a:avLst/>
                <a:gdLst/>
                <a:ahLst/>
                <a:cxnLst/>
                <a:rect l="l" t="t" r="r" b="b"/>
                <a:pathLst>
                  <a:path w="1935" h="1502" extrusionOk="0">
                    <a:moveTo>
                      <a:pt x="967" y="1"/>
                    </a:moveTo>
                    <a:cubicBezTo>
                      <a:pt x="0" y="1"/>
                      <a:pt x="0" y="1502"/>
                      <a:pt x="967" y="1502"/>
                    </a:cubicBezTo>
                    <a:cubicBezTo>
                      <a:pt x="1935" y="1502"/>
                      <a:pt x="1935" y="1"/>
                      <a:pt x="96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7985;p35">
                <a:extLst>
                  <a:ext uri="{FF2B5EF4-FFF2-40B4-BE49-F238E27FC236}">
                    <a16:creationId xmlns:a16="http://schemas.microsoft.com/office/drawing/2014/main" id="{86D539A3-4267-B012-4803-22765F32104F}"/>
                  </a:ext>
                </a:extLst>
              </p:cNvPr>
              <p:cNvSpPr/>
              <p:nvPr/>
            </p:nvSpPr>
            <p:spPr>
              <a:xfrm>
                <a:off x="-213322" y="1914425"/>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7986;p35">
                <a:extLst>
                  <a:ext uri="{FF2B5EF4-FFF2-40B4-BE49-F238E27FC236}">
                    <a16:creationId xmlns:a16="http://schemas.microsoft.com/office/drawing/2014/main" id="{3E10BB3C-8A38-CEEC-7160-EE56D1D4D37F}"/>
                  </a:ext>
                </a:extLst>
              </p:cNvPr>
              <p:cNvSpPr/>
              <p:nvPr/>
            </p:nvSpPr>
            <p:spPr>
              <a:xfrm>
                <a:off x="456608" y="1130107"/>
                <a:ext cx="60848" cy="46104"/>
              </a:xfrm>
              <a:custGeom>
                <a:avLst/>
                <a:gdLst/>
                <a:ahLst/>
                <a:cxnLst/>
                <a:rect l="l" t="t" r="r" b="b"/>
                <a:pathLst>
                  <a:path w="1936" h="1502" extrusionOk="0">
                    <a:moveTo>
                      <a:pt x="968" y="1"/>
                    </a:moveTo>
                    <a:cubicBezTo>
                      <a:pt x="1" y="1"/>
                      <a:pt x="1"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7987;p35">
                <a:extLst>
                  <a:ext uri="{FF2B5EF4-FFF2-40B4-BE49-F238E27FC236}">
                    <a16:creationId xmlns:a16="http://schemas.microsoft.com/office/drawing/2014/main" id="{EDB6B0FA-4CE8-191C-4AA0-734CAC3A337E}"/>
                  </a:ext>
                </a:extLst>
              </p:cNvPr>
              <p:cNvSpPr/>
              <p:nvPr/>
            </p:nvSpPr>
            <p:spPr>
              <a:xfrm>
                <a:off x="-269928" y="1065616"/>
                <a:ext cx="60817" cy="46104"/>
              </a:xfrm>
              <a:custGeom>
                <a:avLst/>
                <a:gdLst/>
                <a:ahLst/>
                <a:cxnLst/>
                <a:rect l="l" t="t" r="r" b="b"/>
                <a:pathLst>
                  <a:path w="1935"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7988;p35">
                <a:extLst>
                  <a:ext uri="{FF2B5EF4-FFF2-40B4-BE49-F238E27FC236}">
                    <a16:creationId xmlns:a16="http://schemas.microsoft.com/office/drawing/2014/main" id="{209139AC-4B50-4F7B-30D5-B8CAFADEF0E2}"/>
                  </a:ext>
                </a:extLst>
              </p:cNvPr>
              <p:cNvSpPr/>
              <p:nvPr/>
            </p:nvSpPr>
            <p:spPr>
              <a:xfrm>
                <a:off x="107484" y="632510"/>
                <a:ext cx="60848" cy="46104"/>
              </a:xfrm>
              <a:custGeom>
                <a:avLst/>
                <a:gdLst/>
                <a:ahLst/>
                <a:cxnLst/>
                <a:rect l="l" t="t" r="r" b="b"/>
                <a:pathLst>
                  <a:path w="1936" h="1502" extrusionOk="0">
                    <a:moveTo>
                      <a:pt x="968" y="0"/>
                    </a:moveTo>
                    <a:cubicBezTo>
                      <a:pt x="1" y="0"/>
                      <a:pt x="1"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7989;p35">
                <a:extLst>
                  <a:ext uri="{FF2B5EF4-FFF2-40B4-BE49-F238E27FC236}">
                    <a16:creationId xmlns:a16="http://schemas.microsoft.com/office/drawing/2014/main" id="{10479761-20D5-F0F1-DE9F-CBF059FA1462}"/>
                  </a:ext>
                </a:extLst>
              </p:cNvPr>
              <p:cNvSpPr/>
              <p:nvPr/>
            </p:nvSpPr>
            <p:spPr>
              <a:xfrm>
                <a:off x="928404" y="945814"/>
                <a:ext cx="60848" cy="46104"/>
              </a:xfrm>
              <a:custGeom>
                <a:avLst/>
                <a:gdLst/>
                <a:ahLst/>
                <a:cxnLst/>
                <a:rect l="l" t="t" r="r" b="b"/>
                <a:pathLst>
                  <a:path w="1936" h="1502" extrusionOk="0">
                    <a:moveTo>
                      <a:pt x="968" y="0"/>
                    </a:moveTo>
                    <a:cubicBezTo>
                      <a:pt x="0" y="0"/>
                      <a:pt x="0" y="1501"/>
                      <a:pt x="968" y="1501"/>
                    </a:cubicBezTo>
                    <a:cubicBezTo>
                      <a:pt x="1935" y="1501"/>
                      <a:pt x="1935" y="0"/>
                      <a:pt x="96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7990;p35">
                <a:extLst>
                  <a:ext uri="{FF2B5EF4-FFF2-40B4-BE49-F238E27FC236}">
                    <a16:creationId xmlns:a16="http://schemas.microsoft.com/office/drawing/2014/main" id="{FAF39A5D-6886-0156-6A8B-A9F65F9FF19C}"/>
                  </a:ext>
                </a:extLst>
              </p:cNvPr>
              <p:cNvSpPr/>
              <p:nvPr/>
            </p:nvSpPr>
            <p:spPr>
              <a:xfrm>
                <a:off x="1571085" y="1342056"/>
                <a:ext cx="60848" cy="46104"/>
              </a:xfrm>
              <a:custGeom>
                <a:avLst/>
                <a:gdLst/>
                <a:ahLst/>
                <a:cxnLst/>
                <a:rect l="l" t="t" r="r" b="b"/>
                <a:pathLst>
                  <a:path w="1936" h="1502" extrusionOk="0">
                    <a:moveTo>
                      <a:pt x="968" y="1"/>
                    </a:moveTo>
                    <a:cubicBezTo>
                      <a:pt x="0" y="1"/>
                      <a:pt x="0" y="1502"/>
                      <a:pt x="968" y="1502"/>
                    </a:cubicBezTo>
                    <a:cubicBezTo>
                      <a:pt x="1935" y="1502"/>
                      <a:pt x="1935" y="1"/>
                      <a:pt x="96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7991;p35">
                <a:extLst>
                  <a:ext uri="{FF2B5EF4-FFF2-40B4-BE49-F238E27FC236}">
                    <a16:creationId xmlns:a16="http://schemas.microsoft.com/office/drawing/2014/main" id="{271B76E0-E12C-D37A-3D10-A140A183E8DA}"/>
                  </a:ext>
                </a:extLst>
              </p:cNvPr>
              <p:cNvSpPr/>
              <p:nvPr/>
            </p:nvSpPr>
            <p:spPr>
              <a:xfrm>
                <a:off x="1998847" y="782056"/>
                <a:ext cx="388978" cy="256119"/>
              </a:xfrm>
              <a:custGeom>
                <a:avLst/>
                <a:gdLst/>
                <a:ahLst/>
                <a:cxnLst/>
                <a:rect l="l" t="t" r="r" b="b"/>
                <a:pathLst>
                  <a:path w="12376" h="8344" extrusionOk="0">
                    <a:moveTo>
                      <a:pt x="7334" y="0"/>
                    </a:moveTo>
                    <a:cubicBezTo>
                      <a:pt x="5343" y="0"/>
                      <a:pt x="3357" y="1283"/>
                      <a:pt x="3869" y="3601"/>
                    </a:cubicBezTo>
                    <a:cubicBezTo>
                      <a:pt x="4155" y="4871"/>
                      <a:pt x="5165" y="5960"/>
                      <a:pt x="6383" y="5960"/>
                    </a:cubicBezTo>
                    <a:cubicBezTo>
                      <a:pt x="6733" y="5960"/>
                      <a:pt x="7100" y="5870"/>
                      <a:pt x="7472" y="5669"/>
                    </a:cubicBezTo>
                    <a:cubicBezTo>
                      <a:pt x="8006" y="5369"/>
                      <a:pt x="8473" y="4868"/>
                      <a:pt x="8606" y="4235"/>
                    </a:cubicBezTo>
                    <a:cubicBezTo>
                      <a:pt x="8740" y="3467"/>
                      <a:pt x="8273" y="2834"/>
                      <a:pt x="7605" y="2533"/>
                    </a:cubicBezTo>
                    <a:cubicBezTo>
                      <a:pt x="7522" y="2491"/>
                      <a:pt x="7439" y="2473"/>
                      <a:pt x="7361" y="2473"/>
                    </a:cubicBezTo>
                    <a:cubicBezTo>
                      <a:pt x="6878" y="2473"/>
                      <a:pt x="6555" y="3176"/>
                      <a:pt x="7072" y="3434"/>
                    </a:cubicBezTo>
                    <a:cubicBezTo>
                      <a:pt x="7439" y="3601"/>
                      <a:pt x="7672" y="3801"/>
                      <a:pt x="7539" y="4168"/>
                    </a:cubicBezTo>
                    <a:cubicBezTo>
                      <a:pt x="7439" y="4468"/>
                      <a:pt x="7105" y="4735"/>
                      <a:pt x="6772" y="4835"/>
                    </a:cubicBezTo>
                    <a:cubicBezTo>
                      <a:pt x="6617" y="4894"/>
                      <a:pt x="6470" y="4921"/>
                      <a:pt x="6330" y="4921"/>
                    </a:cubicBezTo>
                    <a:cubicBezTo>
                      <a:pt x="5442" y="4921"/>
                      <a:pt x="4866" y="3836"/>
                      <a:pt x="4837" y="3000"/>
                    </a:cubicBezTo>
                    <a:cubicBezTo>
                      <a:pt x="4756" y="1629"/>
                      <a:pt x="5944" y="1050"/>
                      <a:pt x="7176" y="1050"/>
                    </a:cubicBezTo>
                    <a:cubicBezTo>
                      <a:pt x="7981" y="1050"/>
                      <a:pt x="8806" y="1298"/>
                      <a:pt x="9307" y="1733"/>
                    </a:cubicBezTo>
                    <a:cubicBezTo>
                      <a:pt x="10007" y="2333"/>
                      <a:pt x="10508" y="3401"/>
                      <a:pt x="10574" y="4301"/>
                    </a:cubicBezTo>
                    <a:cubicBezTo>
                      <a:pt x="10608" y="5002"/>
                      <a:pt x="10341" y="5636"/>
                      <a:pt x="9840" y="6103"/>
                    </a:cubicBezTo>
                    <a:cubicBezTo>
                      <a:pt x="8902" y="6989"/>
                      <a:pt x="7494" y="7305"/>
                      <a:pt x="6175" y="7305"/>
                    </a:cubicBezTo>
                    <a:cubicBezTo>
                      <a:pt x="5807" y="7305"/>
                      <a:pt x="5446" y="7280"/>
                      <a:pt x="5104" y="7237"/>
                    </a:cubicBezTo>
                    <a:cubicBezTo>
                      <a:pt x="3302" y="7003"/>
                      <a:pt x="1334" y="5936"/>
                      <a:pt x="1101" y="3934"/>
                    </a:cubicBezTo>
                    <a:cubicBezTo>
                      <a:pt x="1050" y="3613"/>
                      <a:pt x="760" y="3446"/>
                      <a:pt x="494" y="3446"/>
                    </a:cubicBezTo>
                    <a:cubicBezTo>
                      <a:pt x="236" y="3446"/>
                      <a:pt x="0" y="3605"/>
                      <a:pt x="33" y="3934"/>
                    </a:cubicBezTo>
                    <a:cubicBezTo>
                      <a:pt x="334" y="6369"/>
                      <a:pt x="2368" y="7837"/>
                      <a:pt x="4670" y="8204"/>
                    </a:cubicBezTo>
                    <a:cubicBezTo>
                      <a:pt x="5169" y="8294"/>
                      <a:pt x="5701" y="8344"/>
                      <a:pt x="6243" y="8344"/>
                    </a:cubicBezTo>
                    <a:cubicBezTo>
                      <a:pt x="7912" y="8344"/>
                      <a:pt x="9666" y="7870"/>
                      <a:pt x="10774" y="6636"/>
                    </a:cubicBezTo>
                    <a:cubicBezTo>
                      <a:pt x="12376" y="4802"/>
                      <a:pt x="11442" y="1699"/>
                      <a:pt x="9407" y="532"/>
                    </a:cubicBezTo>
                    <a:cubicBezTo>
                      <a:pt x="8797" y="174"/>
                      <a:pt x="8065" y="0"/>
                      <a:pt x="733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4" name="Google Shape;7992;p35">
              <a:extLst>
                <a:ext uri="{FF2B5EF4-FFF2-40B4-BE49-F238E27FC236}">
                  <a16:creationId xmlns:a16="http://schemas.microsoft.com/office/drawing/2014/main" id="{3F0F15C6-0F94-479D-D958-81C5D05A72B2}"/>
                </a:ext>
              </a:extLst>
            </p:cNvPr>
            <p:cNvSpPr/>
            <p:nvPr/>
          </p:nvSpPr>
          <p:spPr>
            <a:xfrm>
              <a:off x="797110" y="3367074"/>
              <a:ext cx="389009" cy="256150"/>
            </a:xfrm>
            <a:custGeom>
              <a:avLst/>
              <a:gdLst/>
              <a:ahLst/>
              <a:cxnLst/>
              <a:rect l="l" t="t" r="r" b="b"/>
              <a:pathLst>
                <a:path w="12377" h="8345" extrusionOk="0">
                  <a:moveTo>
                    <a:pt x="7343" y="1"/>
                  </a:moveTo>
                  <a:cubicBezTo>
                    <a:pt x="5349" y="1"/>
                    <a:pt x="3357" y="1266"/>
                    <a:pt x="3870" y="3587"/>
                  </a:cubicBezTo>
                  <a:cubicBezTo>
                    <a:pt x="4155" y="4857"/>
                    <a:pt x="5165" y="5945"/>
                    <a:pt x="6368" y="5945"/>
                  </a:cubicBezTo>
                  <a:cubicBezTo>
                    <a:pt x="6713" y="5945"/>
                    <a:pt x="7075" y="5856"/>
                    <a:pt x="7439" y="5655"/>
                  </a:cubicBezTo>
                  <a:cubicBezTo>
                    <a:pt x="8006" y="5388"/>
                    <a:pt x="8473" y="4854"/>
                    <a:pt x="8573" y="4220"/>
                  </a:cubicBezTo>
                  <a:cubicBezTo>
                    <a:pt x="8740" y="3487"/>
                    <a:pt x="8273" y="2853"/>
                    <a:pt x="7606" y="2519"/>
                  </a:cubicBezTo>
                  <a:cubicBezTo>
                    <a:pt x="7522" y="2477"/>
                    <a:pt x="7440" y="2459"/>
                    <a:pt x="7361" y="2459"/>
                  </a:cubicBezTo>
                  <a:cubicBezTo>
                    <a:pt x="6879" y="2459"/>
                    <a:pt x="6556" y="3162"/>
                    <a:pt x="7072" y="3420"/>
                  </a:cubicBezTo>
                  <a:cubicBezTo>
                    <a:pt x="7439" y="3587"/>
                    <a:pt x="7673" y="3820"/>
                    <a:pt x="7539" y="4154"/>
                  </a:cubicBezTo>
                  <a:cubicBezTo>
                    <a:pt x="7406" y="4454"/>
                    <a:pt x="7106" y="4721"/>
                    <a:pt x="6772" y="4854"/>
                  </a:cubicBezTo>
                  <a:cubicBezTo>
                    <a:pt x="6628" y="4905"/>
                    <a:pt x="6489" y="4929"/>
                    <a:pt x="6357" y="4929"/>
                  </a:cubicBezTo>
                  <a:cubicBezTo>
                    <a:pt x="5454" y="4929"/>
                    <a:pt x="4866" y="3830"/>
                    <a:pt x="4837" y="2986"/>
                  </a:cubicBezTo>
                  <a:cubicBezTo>
                    <a:pt x="4757" y="1615"/>
                    <a:pt x="5944" y="1036"/>
                    <a:pt x="7176" y="1036"/>
                  </a:cubicBezTo>
                  <a:cubicBezTo>
                    <a:pt x="7982" y="1036"/>
                    <a:pt x="8806" y="1283"/>
                    <a:pt x="9307" y="1719"/>
                  </a:cubicBezTo>
                  <a:cubicBezTo>
                    <a:pt x="10008" y="2319"/>
                    <a:pt x="10508" y="3386"/>
                    <a:pt x="10575" y="4287"/>
                  </a:cubicBezTo>
                  <a:cubicBezTo>
                    <a:pt x="10608" y="4988"/>
                    <a:pt x="10341" y="5621"/>
                    <a:pt x="9808" y="6088"/>
                  </a:cubicBezTo>
                  <a:cubicBezTo>
                    <a:pt x="8904" y="6966"/>
                    <a:pt x="7521" y="7304"/>
                    <a:pt x="6216" y="7304"/>
                  </a:cubicBezTo>
                  <a:cubicBezTo>
                    <a:pt x="5834" y="7304"/>
                    <a:pt x="5459" y="7275"/>
                    <a:pt x="5104" y="7223"/>
                  </a:cubicBezTo>
                  <a:cubicBezTo>
                    <a:pt x="3303" y="6989"/>
                    <a:pt x="1335" y="5955"/>
                    <a:pt x="1068" y="3920"/>
                  </a:cubicBezTo>
                  <a:cubicBezTo>
                    <a:pt x="1034" y="3599"/>
                    <a:pt x="752" y="3432"/>
                    <a:pt x="491" y="3432"/>
                  </a:cubicBezTo>
                  <a:cubicBezTo>
                    <a:pt x="236" y="3432"/>
                    <a:pt x="1" y="3591"/>
                    <a:pt x="34" y="3920"/>
                  </a:cubicBezTo>
                  <a:cubicBezTo>
                    <a:pt x="334" y="6355"/>
                    <a:pt x="2369" y="7823"/>
                    <a:pt x="4671" y="8223"/>
                  </a:cubicBezTo>
                  <a:cubicBezTo>
                    <a:pt x="5145" y="8301"/>
                    <a:pt x="5650" y="8344"/>
                    <a:pt x="6164" y="8344"/>
                  </a:cubicBezTo>
                  <a:cubicBezTo>
                    <a:pt x="7857" y="8344"/>
                    <a:pt x="9649" y="7876"/>
                    <a:pt x="10775" y="6622"/>
                  </a:cubicBezTo>
                  <a:cubicBezTo>
                    <a:pt x="12376" y="4821"/>
                    <a:pt x="11442" y="1685"/>
                    <a:pt x="9407" y="518"/>
                  </a:cubicBezTo>
                  <a:cubicBezTo>
                    <a:pt x="8800" y="170"/>
                    <a:pt x="8071" y="1"/>
                    <a:pt x="734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7993;p35">
              <a:extLst>
                <a:ext uri="{FF2B5EF4-FFF2-40B4-BE49-F238E27FC236}">
                  <a16:creationId xmlns:a16="http://schemas.microsoft.com/office/drawing/2014/main" id="{06E3AF18-A66C-43D3-528C-187C849110C3}"/>
                </a:ext>
              </a:extLst>
            </p:cNvPr>
            <p:cNvSpPr/>
            <p:nvPr/>
          </p:nvSpPr>
          <p:spPr>
            <a:xfrm>
              <a:off x="3092248" y="4709788"/>
              <a:ext cx="390015" cy="255659"/>
            </a:xfrm>
            <a:custGeom>
              <a:avLst/>
              <a:gdLst/>
              <a:ahLst/>
              <a:cxnLst/>
              <a:rect l="l" t="t" r="r" b="b"/>
              <a:pathLst>
                <a:path w="12409" h="8329" extrusionOk="0">
                  <a:moveTo>
                    <a:pt x="7335" y="0"/>
                  </a:moveTo>
                  <a:cubicBezTo>
                    <a:pt x="5372" y="0"/>
                    <a:pt x="3433" y="1222"/>
                    <a:pt x="3869" y="3499"/>
                  </a:cubicBezTo>
                  <a:cubicBezTo>
                    <a:pt x="4106" y="4784"/>
                    <a:pt x="5125" y="5946"/>
                    <a:pt x="6377" y="5946"/>
                  </a:cubicBezTo>
                  <a:cubicBezTo>
                    <a:pt x="6718" y="5946"/>
                    <a:pt x="7075" y="5860"/>
                    <a:pt x="7439" y="5667"/>
                  </a:cubicBezTo>
                  <a:cubicBezTo>
                    <a:pt x="7972" y="5400"/>
                    <a:pt x="8473" y="4867"/>
                    <a:pt x="8606" y="4233"/>
                  </a:cubicBezTo>
                  <a:cubicBezTo>
                    <a:pt x="8740" y="3466"/>
                    <a:pt x="8273" y="2832"/>
                    <a:pt x="7605" y="2498"/>
                  </a:cubicBezTo>
                  <a:cubicBezTo>
                    <a:pt x="7522" y="2456"/>
                    <a:pt x="7439" y="2438"/>
                    <a:pt x="7361" y="2438"/>
                  </a:cubicBezTo>
                  <a:cubicBezTo>
                    <a:pt x="6878" y="2438"/>
                    <a:pt x="6555" y="3141"/>
                    <a:pt x="7072" y="3399"/>
                  </a:cubicBezTo>
                  <a:cubicBezTo>
                    <a:pt x="7439" y="3566"/>
                    <a:pt x="7672" y="3799"/>
                    <a:pt x="7539" y="4166"/>
                  </a:cubicBezTo>
                  <a:cubicBezTo>
                    <a:pt x="7405" y="4500"/>
                    <a:pt x="7072" y="4733"/>
                    <a:pt x="6738" y="4833"/>
                  </a:cubicBezTo>
                  <a:cubicBezTo>
                    <a:pt x="6598" y="4881"/>
                    <a:pt x="6464" y="4903"/>
                    <a:pt x="6337" y="4903"/>
                  </a:cubicBezTo>
                  <a:cubicBezTo>
                    <a:pt x="5405" y="4903"/>
                    <a:pt x="4837" y="3716"/>
                    <a:pt x="4837" y="2865"/>
                  </a:cubicBezTo>
                  <a:cubicBezTo>
                    <a:pt x="4817" y="1568"/>
                    <a:pt x="5979" y="1023"/>
                    <a:pt x="7180" y="1023"/>
                  </a:cubicBezTo>
                  <a:cubicBezTo>
                    <a:pt x="7987" y="1023"/>
                    <a:pt x="8811" y="1269"/>
                    <a:pt x="9307" y="1698"/>
                  </a:cubicBezTo>
                  <a:cubicBezTo>
                    <a:pt x="10007" y="2298"/>
                    <a:pt x="10541" y="3399"/>
                    <a:pt x="10574" y="4300"/>
                  </a:cubicBezTo>
                  <a:cubicBezTo>
                    <a:pt x="10608" y="5033"/>
                    <a:pt x="10341" y="5634"/>
                    <a:pt x="9807" y="6101"/>
                  </a:cubicBezTo>
                  <a:cubicBezTo>
                    <a:pt x="8905" y="6951"/>
                    <a:pt x="7526" y="7284"/>
                    <a:pt x="6223" y="7284"/>
                  </a:cubicBezTo>
                  <a:cubicBezTo>
                    <a:pt x="5839" y="7284"/>
                    <a:pt x="5461" y="7255"/>
                    <a:pt x="5104" y="7202"/>
                  </a:cubicBezTo>
                  <a:cubicBezTo>
                    <a:pt x="3302" y="6968"/>
                    <a:pt x="1334" y="5934"/>
                    <a:pt x="1101" y="3933"/>
                  </a:cubicBezTo>
                  <a:cubicBezTo>
                    <a:pt x="1051" y="3599"/>
                    <a:pt x="767" y="3432"/>
                    <a:pt x="505" y="3432"/>
                  </a:cubicBezTo>
                  <a:cubicBezTo>
                    <a:pt x="242" y="3432"/>
                    <a:pt x="0" y="3599"/>
                    <a:pt x="33" y="3933"/>
                  </a:cubicBezTo>
                  <a:cubicBezTo>
                    <a:pt x="334" y="6334"/>
                    <a:pt x="2368" y="7802"/>
                    <a:pt x="4637" y="8202"/>
                  </a:cubicBezTo>
                  <a:cubicBezTo>
                    <a:pt x="5127" y="8283"/>
                    <a:pt x="5651" y="8328"/>
                    <a:pt x="6186" y="8328"/>
                  </a:cubicBezTo>
                  <a:cubicBezTo>
                    <a:pt x="7873" y="8328"/>
                    <a:pt x="9660" y="7876"/>
                    <a:pt x="10774" y="6635"/>
                  </a:cubicBezTo>
                  <a:cubicBezTo>
                    <a:pt x="12409" y="4800"/>
                    <a:pt x="11442" y="1664"/>
                    <a:pt x="9440" y="530"/>
                  </a:cubicBezTo>
                  <a:cubicBezTo>
                    <a:pt x="8819" y="174"/>
                    <a:pt x="8076" y="0"/>
                    <a:pt x="7335"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7994;p35">
              <a:extLst>
                <a:ext uri="{FF2B5EF4-FFF2-40B4-BE49-F238E27FC236}">
                  <a16:creationId xmlns:a16="http://schemas.microsoft.com/office/drawing/2014/main" id="{F6FBDB89-AA36-B9B7-7DCE-4EC7782D23E0}"/>
                </a:ext>
              </a:extLst>
            </p:cNvPr>
            <p:cNvSpPr/>
            <p:nvPr/>
          </p:nvSpPr>
          <p:spPr>
            <a:xfrm>
              <a:off x="2832599" y="1297886"/>
              <a:ext cx="83918" cy="95492"/>
            </a:xfrm>
            <a:custGeom>
              <a:avLst/>
              <a:gdLst/>
              <a:ahLst/>
              <a:cxnLst/>
              <a:rect l="l" t="t" r="r" b="b"/>
              <a:pathLst>
                <a:path w="2670" h="3111" extrusionOk="0">
                  <a:moveTo>
                    <a:pt x="1584" y="1"/>
                  </a:moveTo>
                  <a:cubicBezTo>
                    <a:pt x="1457" y="1"/>
                    <a:pt x="1331" y="43"/>
                    <a:pt x="1235" y="139"/>
                  </a:cubicBezTo>
                  <a:cubicBezTo>
                    <a:pt x="868" y="572"/>
                    <a:pt x="468" y="1006"/>
                    <a:pt x="134" y="1473"/>
                  </a:cubicBezTo>
                  <a:cubicBezTo>
                    <a:pt x="1" y="1640"/>
                    <a:pt x="34" y="1940"/>
                    <a:pt x="201" y="2107"/>
                  </a:cubicBezTo>
                  <a:cubicBezTo>
                    <a:pt x="668" y="2507"/>
                    <a:pt x="1268" y="2774"/>
                    <a:pt x="1836" y="3041"/>
                  </a:cubicBezTo>
                  <a:cubicBezTo>
                    <a:pt x="1918" y="3082"/>
                    <a:pt x="2000" y="3111"/>
                    <a:pt x="2083" y="3111"/>
                  </a:cubicBezTo>
                  <a:cubicBezTo>
                    <a:pt x="2134" y="3111"/>
                    <a:pt x="2185" y="3100"/>
                    <a:pt x="2236" y="3074"/>
                  </a:cubicBezTo>
                  <a:cubicBezTo>
                    <a:pt x="2369" y="3041"/>
                    <a:pt x="2503" y="2974"/>
                    <a:pt x="2569" y="2841"/>
                  </a:cubicBezTo>
                  <a:cubicBezTo>
                    <a:pt x="2669" y="2607"/>
                    <a:pt x="2636" y="2274"/>
                    <a:pt x="2369" y="2140"/>
                  </a:cubicBezTo>
                  <a:cubicBezTo>
                    <a:pt x="2102" y="2007"/>
                    <a:pt x="1836" y="1907"/>
                    <a:pt x="1569" y="1773"/>
                  </a:cubicBezTo>
                  <a:cubicBezTo>
                    <a:pt x="1498" y="1726"/>
                    <a:pt x="1412" y="1680"/>
                    <a:pt x="1320" y="1621"/>
                  </a:cubicBezTo>
                  <a:lnTo>
                    <a:pt x="1320" y="1621"/>
                  </a:lnTo>
                  <a:cubicBezTo>
                    <a:pt x="1361" y="1572"/>
                    <a:pt x="1402" y="1522"/>
                    <a:pt x="1435" y="1473"/>
                  </a:cubicBezTo>
                  <a:cubicBezTo>
                    <a:pt x="1635" y="1273"/>
                    <a:pt x="1802" y="1073"/>
                    <a:pt x="1969" y="873"/>
                  </a:cubicBezTo>
                  <a:cubicBezTo>
                    <a:pt x="2136" y="672"/>
                    <a:pt x="2202" y="339"/>
                    <a:pt x="1969" y="139"/>
                  </a:cubicBezTo>
                  <a:cubicBezTo>
                    <a:pt x="1864" y="52"/>
                    <a:pt x="1723" y="1"/>
                    <a:pt x="1584" y="1"/>
                  </a:cubicBezTo>
                  <a:close/>
                </a:path>
              </a:pathLst>
            </a:custGeom>
            <a:solidFill>
              <a:srgbClr val="9FB56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7995;p35">
              <a:extLst>
                <a:ext uri="{FF2B5EF4-FFF2-40B4-BE49-F238E27FC236}">
                  <a16:creationId xmlns:a16="http://schemas.microsoft.com/office/drawing/2014/main" id="{78DD17FD-AAF9-F441-46EA-D4261A5F45DF}"/>
                </a:ext>
              </a:extLst>
            </p:cNvPr>
            <p:cNvSpPr/>
            <p:nvPr/>
          </p:nvSpPr>
          <p:spPr>
            <a:xfrm>
              <a:off x="3316522" y="1353762"/>
              <a:ext cx="746463" cy="372664"/>
            </a:xfrm>
            <a:custGeom>
              <a:avLst/>
              <a:gdLst/>
              <a:ahLst/>
              <a:cxnLst/>
              <a:rect l="l" t="t" r="r" b="b"/>
              <a:pathLst>
                <a:path w="20883" h="10675" extrusionOk="0">
                  <a:moveTo>
                    <a:pt x="20882" y="1"/>
                  </a:moveTo>
                  <a:cubicBezTo>
                    <a:pt x="16546" y="601"/>
                    <a:pt x="11576" y="901"/>
                    <a:pt x="7673" y="2869"/>
                  </a:cubicBezTo>
                  <a:cubicBezTo>
                    <a:pt x="4971" y="4204"/>
                    <a:pt x="601" y="7506"/>
                    <a:pt x="1" y="10675"/>
                  </a:cubicBezTo>
                  <a:lnTo>
                    <a:pt x="301" y="10675"/>
                  </a:lnTo>
                  <a:cubicBezTo>
                    <a:pt x="7373" y="10675"/>
                    <a:pt x="17580" y="8407"/>
                    <a:pt x="208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7996;p35">
              <a:extLst>
                <a:ext uri="{FF2B5EF4-FFF2-40B4-BE49-F238E27FC236}">
                  <a16:creationId xmlns:a16="http://schemas.microsoft.com/office/drawing/2014/main" id="{9AD84048-33AF-32D7-4665-0AF3B2401EEF}"/>
                </a:ext>
              </a:extLst>
            </p:cNvPr>
            <p:cNvSpPr/>
            <p:nvPr/>
          </p:nvSpPr>
          <p:spPr>
            <a:xfrm>
              <a:off x="3311768" y="1598547"/>
              <a:ext cx="804870" cy="253656"/>
            </a:xfrm>
            <a:custGeom>
              <a:avLst/>
              <a:gdLst/>
              <a:ahLst/>
              <a:cxnLst/>
              <a:rect l="l" t="t" r="r" b="b"/>
              <a:pathLst>
                <a:path w="22517" h="7266" extrusionOk="0">
                  <a:moveTo>
                    <a:pt x="12454" y="1"/>
                  </a:moveTo>
                  <a:cubicBezTo>
                    <a:pt x="8278" y="1"/>
                    <a:pt x="4235" y="1086"/>
                    <a:pt x="0" y="3796"/>
                  </a:cubicBezTo>
                  <a:lnTo>
                    <a:pt x="300" y="3963"/>
                  </a:lnTo>
                  <a:cubicBezTo>
                    <a:pt x="3736" y="5598"/>
                    <a:pt x="6305" y="7265"/>
                    <a:pt x="10341" y="7265"/>
                  </a:cubicBezTo>
                  <a:cubicBezTo>
                    <a:pt x="14577" y="7265"/>
                    <a:pt x="20415" y="5898"/>
                    <a:pt x="22516" y="1695"/>
                  </a:cubicBezTo>
                  <a:cubicBezTo>
                    <a:pt x="18984" y="648"/>
                    <a:pt x="15680" y="1"/>
                    <a:pt x="12454"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7997;p35">
              <a:extLst>
                <a:ext uri="{FF2B5EF4-FFF2-40B4-BE49-F238E27FC236}">
                  <a16:creationId xmlns:a16="http://schemas.microsoft.com/office/drawing/2014/main" id="{F0D3B92F-DD2E-5203-72C8-3F73B4E5BD24}"/>
                </a:ext>
              </a:extLst>
            </p:cNvPr>
            <p:cNvSpPr/>
            <p:nvPr/>
          </p:nvSpPr>
          <p:spPr>
            <a:xfrm>
              <a:off x="3390444" y="1710083"/>
              <a:ext cx="34637" cy="26846"/>
            </a:xfrm>
            <a:custGeom>
              <a:avLst/>
              <a:gdLst/>
              <a:ahLst/>
              <a:cxnLst/>
              <a:rect l="l" t="t" r="r" b="b"/>
              <a:pathLst>
                <a:path w="969" h="769" extrusionOk="0">
                  <a:moveTo>
                    <a:pt x="501" y="1"/>
                  </a:moveTo>
                  <a:cubicBezTo>
                    <a:pt x="1" y="1"/>
                    <a:pt x="1" y="768"/>
                    <a:pt x="501" y="768"/>
                  </a:cubicBezTo>
                  <a:cubicBezTo>
                    <a:pt x="968" y="768"/>
                    <a:pt x="968" y="1"/>
                    <a:pt x="50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7998;p35">
              <a:extLst>
                <a:ext uri="{FF2B5EF4-FFF2-40B4-BE49-F238E27FC236}">
                  <a16:creationId xmlns:a16="http://schemas.microsoft.com/office/drawing/2014/main" id="{A5F1C2EA-9769-471E-CADD-651C3CEC6E32}"/>
                </a:ext>
              </a:extLst>
            </p:cNvPr>
            <p:cNvSpPr/>
            <p:nvPr/>
          </p:nvSpPr>
          <p:spPr>
            <a:xfrm>
              <a:off x="3497751" y="1665852"/>
              <a:ext cx="34637" cy="25659"/>
            </a:xfrm>
            <a:custGeom>
              <a:avLst/>
              <a:gdLst/>
              <a:ahLst/>
              <a:cxnLst/>
              <a:rect l="l" t="t" r="r" b="b"/>
              <a:pathLst>
                <a:path w="969" h="735" extrusionOk="0">
                  <a:moveTo>
                    <a:pt x="501" y="0"/>
                  </a:moveTo>
                  <a:cubicBezTo>
                    <a:pt x="1" y="0"/>
                    <a:pt x="1" y="734"/>
                    <a:pt x="501" y="734"/>
                  </a:cubicBezTo>
                  <a:cubicBezTo>
                    <a:pt x="968" y="734"/>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7999;p35">
              <a:extLst>
                <a:ext uri="{FF2B5EF4-FFF2-40B4-BE49-F238E27FC236}">
                  <a16:creationId xmlns:a16="http://schemas.microsoft.com/office/drawing/2014/main" id="{F76853C8-E517-0C08-B17B-5B8E2B5C5677}"/>
                </a:ext>
              </a:extLst>
            </p:cNvPr>
            <p:cNvSpPr/>
            <p:nvPr/>
          </p:nvSpPr>
          <p:spPr>
            <a:xfrm>
              <a:off x="3478699" y="1754348"/>
              <a:ext cx="35781" cy="26811"/>
            </a:xfrm>
            <a:custGeom>
              <a:avLst/>
              <a:gdLst/>
              <a:ahLst/>
              <a:cxnLst/>
              <a:rect l="l" t="t" r="r" b="b"/>
              <a:pathLst>
                <a:path w="1001" h="768" extrusionOk="0">
                  <a:moveTo>
                    <a:pt x="501" y="0"/>
                  </a:moveTo>
                  <a:cubicBezTo>
                    <a:pt x="0" y="0"/>
                    <a:pt x="0" y="768"/>
                    <a:pt x="501" y="768"/>
                  </a:cubicBezTo>
                  <a:cubicBezTo>
                    <a:pt x="1001" y="768"/>
                    <a:pt x="1001"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8000;p35">
              <a:extLst>
                <a:ext uri="{FF2B5EF4-FFF2-40B4-BE49-F238E27FC236}">
                  <a16:creationId xmlns:a16="http://schemas.microsoft.com/office/drawing/2014/main" id="{06D13240-6811-7F3C-AED6-C1CB53594F0F}"/>
                </a:ext>
              </a:extLst>
            </p:cNvPr>
            <p:cNvSpPr/>
            <p:nvPr/>
          </p:nvSpPr>
          <p:spPr>
            <a:xfrm>
              <a:off x="3581216" y="1754348"/>
              <a:ext cx="34637" cy="26811"/>
            </a:xfrm>
            <a:custGeom>
              <a:avLst/>
              <a:gdLst/>
              <a:ahLst/>
              <a:cxnLst/>
              <a:rect l="l" t="t" r="r" b="b"/>
              <a:pathLst>
                <a:path w="969" h="768" extrusionOk="0">
                  <a:moveTo>
                    <a:pt x="501" y="0"/>
                  </a:moveTo>
                  <a:cubicBezTo>
                    <a:pt x="1" y="0"/>
                    <a:pt x="1" y="768"/>
                    <a:pt x="501" y="768"/>
                  </a:cubicBezTo>
                  <a:cubicBezTo>
                    <a:pt x="968" y="768"/>
                    <a:pt x="968" y="0"/>
                    <a:pt x="501"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8001;p35">
              <a:extLst>
                <a:ext uri="{FF2B5EF4-FFF2-40B4-BE49-F238E27FC236}">
                  <a16:creationId xmlns:a16="http://schemas.microsoft.com/office/drawing/2014/main" id="{E911781F-9FCE-3E25-A2FC-B7A4D3DD7C49}"/>
                </a:ext>
              </a:extLst>
            </p:cNvPr>
            <p:cNvSpPr/>
            <p:nvPr/>
          </p:nvSpPr>
          <p:spPr>
            <a:xfrm>
              <a:off x="3602699" y="1655380"/>
              <a:ext cx="34601" cy="25624"/>
            </a:xfrm>
            <a:custGeom>
              <a:avLst/>
              <a:gdLst/>
              <a:ahLst/>
              <a:cxnLst/>
              <a:rect l="l" t="t" r="r" b="b"/>
              <a:pathLst>
                <a:path w="968" h="734" extrusionOk="0">
                  <a:moveTo>
                    <a:pt x="501" y="0"/>
                  </a:moveTo>
                  <a:cubicBezTo>
                    <a:pt x="0" y="0"/>
                    <a:pt x="0" y="734"/>
                    <a:pt x="501" y="734"/>
                  </a:cubicBezTo>
                  <a:cubicBezTo>
                    <a:pt x="968" y="734"/>
                    <a:pt x="968" y="0"/>
                    <a:pt x="50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8002;p35">
              <a:extLst>
                <a:ext uri="{FF2B5EF4-FFF2-40B4-BE49-F238E27FC236}">
                  <a16:creationId xmlns:a16="http://schemas.microsoft.com/office/drawing/2014/main" id="{252DABAE-79ED-6A08-40FE-24065F2683CF}"/>
                </a:ext>
              </a:extLst>
            </p:cNvPr>
            <p:cNvSpPr/>
            <p:nvPr/>
          </p:nvSpPr>
          <p:spPr>
            <a:xfrm>
              <a:off x="3712402" y="1634399"/>
              <a:ext cx="34601" cy="25659"/>
            </a:xfrm>
            <a:custGeom>
              <a:avLst/>
              <a:gdLst/>
              <a:ahLst/>
              <a:cxnLst/>
              <a:rect l="l" t="t" r="r" b="b"/>
              <a:pathLst>
                <a:path w="968" h="735" extrusionOk="0">
                  <a:moveTo>
                    <a:pt x="501" y="1"/>
                  </a:moveTo>
                  <a:cubicBezTo>
                    <a:pt x="0" y="1"/>
                    <a:pt x="0" y="734"/>
                    <a:pt x="501" y="734"/>
                  </a:cubicBezTo>
                  <a:cubicBezTo>
                    <a:pt x="968" y="734"/>
                    <a:pt x="968" y="1"/>
                    <a:pt x="50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8003;p35">
              <a:extLst>
                <a:ext uri="{FF2B5EF4-FFF2-40B4-BE49-F238E27FC236}">
                  <a16:creationId xmlns:a16="http://schemas.microsoft.com/office/drawing/2014/main" id="{938BD49F-E3AA-3F36-C45C-79C47A9DAD6E}"/>
                </a:ext>
              </a:extLst>
            </p:cNvPr>
            <p:cNvSpPr/>
            <p:nvPr/>
          </p:nvSpPr>
          <p:spPr>
            <a:xfrm>
              <a:off x="3683770" y="1710083"/>
              <a:ext cx="34601" cy="26846"/>
            </a:xfrm>
            <a:custGeom>
              <a:avLst/>
              <a:gdLst/>
              <a:ahLst/>
              <a:cxnLst/>
              <a:rect l="l" t="t" r="r" b="b"/>
              <a:pathLst>
                <a:path w="968" h="769"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8004;p35">
              <a:extLst>
                <a:ext uri="{FF2B5EF4-FFF2-40B4-BE49-F238E27FC236}">
                  <a16:creationId xmlns:a16="http://schemas.microsoft.com/office/drawing/2014/main" id="{D84125C7-1D46-FE97-A209-F00F61764491}"/>
                </a:ext>
              </a:extLst>
            </p:cNvPr>
            <p:cNvSpPr/>
            <p:nvPr/>
          </p:nvSpPr>
          <p:spPr>
            <a:xfrm>
              <a:off x="3715976" y="1812577"/>
              <a:ext cx="34601" cy="25659"/>
            </a:xfrm>
            <a:custGeom>
              <a:avLst/>
              <a:gdLst/>
              <a:ahLst/>
              <a:cxnLst/>
              <a:rect l="l" t="t" r="r" b="b"/>
              <a:pathLst>
                <a:path w="968" h="735" extrusionOk="0">
                  <a:moveTo>
                    <a:pt x="467" y="0"/>
                  </a:moveTo>
                  <a:cubicBezTo>
                    <a:pt x="0" y="0"/>
                    <a:pt x="0" y="734"/>
                    <a:pt x="467" y="734"/>
                  </a:cubicBezTo>
                  <a:cubicBezTo>
                    <a:pt x="968" y="734"/>
                    <a:pt x="968" y="0"/>
                    <a:pt x="467"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8005;p35">
              <a:extLst>
                <a:ext uri="{FF2B5EF4-FFF2-40B4-BE49-F238E27FC236}">
                  <a16:creationId xmlns:a16="http://schemas.microsoft.com/office/drawing/2014/main" id="{E2B9EF61-ECC7-07B2-953B-3E100A9394ED}"/>
                </a:ext>
              </a:extLst>
            </p:cNvPr>
            <p:cNvSpPr/>
            <p:nvPr/>
          </p:nvSpPr>
          <p:spPr>
            <a:xfrm>
              <a:off x="3808986" y="1762482"/>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8006;p35">
              <a:extLst>
                <a:ext uri="{FF2B5EF4-FFF2-40B4-BE49-F238E27FC236}">
                  <a16:creationId xmlns:a16="http://schemas.microsoft.com/office/drawing/2014/main" id="{AF30050B-1CD0-F845-8728-BF2D7C3BD677}"/>
                </a:ext>
              </a:extLst>
            </p:cNvPr>
            <p:cNvSpPr/>
            <p:nvPr/>
          </p:nvSpPr>
          <p:spPr>
            <a:xfrm>
              <a:off x="3769630" y="1697271"/>
              <a:ext cx="34601" cy="25659"/>
            </a:xfrm>
            <a:custGeom>
              <a:avLst/>
              <a:gdLst/>
              <a:ahLst/>
              <a:cxnLst/>
              <a:rect l="l" t="t" r="r" b="b"/>
              <a:pathLst>
                <a:path w="968" h="735" extrusionOk="0">
                  <a:moveTo>
                    <a:pt x="467" y="1"/>
                  </a:moveTo>
                  <a:cubicBezTo>
                    <a:pt x="0" y="1"/>
                    <a:pt x="0" y="735"/>
                    <a:pt x="467" y="735"/>
                  </a:cubicBezTo>
                  <a:cubicBezTo>
                    <a:pt x="968" y="735"/>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8007;p35">
              <a:extLst>
                <a:ext uri="{FF2B5EF4-FFF2-40B4-BE49-F238E27FC236}">
                  <a16:creationId xmlns:a16="http://schemas.microsoft.com/office/drawing/2014/main" id="{DEE4707A-8B41-E06F-466C-A0CD8DD9509E}"/>
                </a:ext>
              </a:extLst>
            </p:cNvPr>
            <p:cNvSpPr/>
            <p:nvPr/>
          </p:nvSpPr>
          <p:spPr>
            <a:xfrm>
              <a:off x="3838797" y="1628569"/>
              <a:ext cx="34601" cy="26846"/>
            </a:xfrm>
            <a:custGeom>
              <a:avLst/>
              <a:gdLst/>
              <a:ahLst/>
              <a:cxnLst/>
              <a:rect l="l" t="t" r="r" b="b"/>
              <a:pathLst>
                <a:path w="968" h="769" extrusionOk="0">
                  <a:moveTo>
                    <a:pt x="500" y="1"/>
                  </a:moveTo>
                  <a:cubicBezTo>
                    <a:pt x="0" y="1"/>
                    <a:pt x="0" y="768"/>
                    <a:pt x="500" y="768"/>
                  </a:cubicBezTo>
                  <a:cubicBezTo>
                    <a:pt x="967" y="768"/>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8008;p35">
              <a:extLst>
                <a:ext uri="{FF2B5EF4-FFF2-40B4-BE49-F238E27FC236}">
                  <a16:creationId xmlns:a16="http://schemas.microsoft.com/office/drawing/2014/main" id="{3A520D0D-A934-FC07-2630-BAA60BD7CC48}"/>
                </a:ext>
              </a:extLst>
            </p:cNvPr>
            <p:cNvSpPr/>
            <p:nvPr/>
          </p:nvSpPr>
          <p:spPr>
            <a:xfrm>
              <a:off x="3892451" y="1726385"/>
              <a:ext cx="34601" cy="25659"/>
            </a:xfrm>
            <a:custGeom>
              <a:avLst/>
              <a:gdLst/>
              <a:ahLst/>
              <a:cxnLst/>
              <a:rect l="l" t="t" r="r" b="b"/>
              <a:pathLst>
                <a:path w="968" h="735" extrusionOk="0">
                  <a:moveTo>
                    <a:pt x="500" y="1"/>
                  </a:moveTo>
                  <a:cubicBezTo>
                    <a:pt x="0" y="1"/>
                    <a:pt x="0" y="735"/>
                    <a:pt x="500" y="735"/>
                  </a:cubicBezTo>
                  <a:cubicBezTo>
                    <a:pt x="967" y="735"/>
                    <a:pt x="967" y="1"/>
                    <a:pt x="50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8009;p35">
              <a:extLst>
                <a:ext uri="{FF2B5EF4-FFF2-40B4-BE49-F238E27FC236}">
                  <a16:creationId xmlns:a16="http://schemas.microsoft.com/office/drawing/2014/main" id="{9120BC79-0111-9A82-F377-4B75E7AEF1D2}"/>
                </a:ext>
              </a:extLst>
            </p:cNvPr>
            <p:cNvSpPr/>
            <p:nvPr/>
          </p:nvSpPr>
          <p:spPr>
            <a:xfrm>
              <a:off x="3941315" y="1657684"/>
              <a:ext cx="34637" cy="26811"/>
            </a:xfrm>
            <a:custGeom>
              <a:avLst/>
              <a:gdLst/>
              <a:ahLst/>
              <a:cxnLst/>
              <a:rect l="l" t="t" r="r" b="b"/>
              <a:pathLst>
                <a:path w="969" h="768" extrusionOk="0">
                  <a:moveTo>
                    <a:pt x="468" y="1"/>
                  </a:moveTo>
                  <a:cubicBezTo>
                    <a:pt x="1" y="1"/>
                    <a:pt x="1" y="768"/>
                    <a:pt x="468" y="768"/>
                  </a:cubicBezTo>
                  <a:cubicBezTo>
                    <a:pt x="968" y="768"/>
                    <a:pt x="968" y="1"/>
                    <a:pt x="46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8010;p35">
              <a:extLst>
                <a:ext uri="{FF2B5EF4-FFF2-40B4-BE49-F238E27FC236}">
                  <a16:creationId xmlns:a16="http://schemas.microsoft.com/office/drawing/2014/main" id="{541D516A-6C79-E998-EAC9-1E6FDEAF8AC6}"/>
                </a:ext>
              </a:extLst>
            </p:cNvPr>
            <p:cNvSpPr/>
            <p:nvPr/>
          </p:nvSpPr>
          <p:spPr>
            <a:xfrm>
              <a:off x="4014057" y="1701949"/>
              <a:ext cx="34601" cy="26811"/>
            </a:xfrm>
            <a:custGeom>
              <a:avLst/>
              <a:gdLst/>
              <a:ahLst/>
              <a:cxnLst/>
              <a:rect l="l" t="t" r="r" b="b"/>
              <a:pathLst>
                <a:path w="968" h="768" extrusionOk="0">
                  <a:moveTo>
                    <a:pt x="468" y="0"/>
                  </a:moveTo>
                  <a:cubicBezTo>
                    <a:pt x="1" y="0"/>
                    <a:pt x="1" y="768"/>
                    <a:pt x="468" y="768"/>
                  </a:cubicBezTo>
                  <a:cubicBezTo>
                    <a:pt x="968" y="768"/>
                    <a:pt x="968" y="0"/>
                    <a:pt x="46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8011;p35">
              <a:extLst>
                <a:ext uri="{FF2B5EF4-FFF2-40B4-BE49-F238E27FC236}">
                  <a16:creationId xmlns:a16="http://schemas.microsoft.com/office/drawing/2014/main" id="{6EEE8E74-E1EC-F0F9-BF03-1F2FC5226C08}"/>
                </a:ext>
              </a:extLst>
            </p:cNvPr>
            <p:cNvSpPr/>
            <p:nvPr/>
          </p:nvSpPr>
          <p:spPr>
            <a:xfrm>
              <a:off x="4056987" y="1663514"/>
              <a:ext cx="34601" cy="25659"/>
            </a:xfrm>
            <a:custGeom>
              <a:avLst/>
              <a:gdLst/>
              <a:ahLst/>
              <a:cxnLst/>
              <a:rect l="l" t="t" r="r" b="b"/>
              <a:pathLst>
                <a:path w="968" h="735" extrusionOk="0">
                  <a:moveTo>
                    <a:pt x="467" y="1"/>
                  </a:moveTo>
                  <a:cubicBezTo>
                    <a:pt x="0" y="1"/>
                    <a:pt x="0" y="734"/>
                    <a:pt x="467" y="734"/>
                  </a:cubicBezTo>
                  <a:cubicBezTo>
                    <a:pt x="968" y="734"/>
                    <a:pt x="968" y="1"/>
                    <a:pt x="46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8012;p35">
              <a:extLst>
                <a:ext uri="{FF2B5EF4-FFF2-40B4-BE49-F238E27FC236}">
                  <a16:creationId xmlns:a16="http://schemas.microsoft.com/office/drawing/2014/main" id="{70192437-77F3-D41B-0BAC-6859C075461A}"/>
                </a:ext>
              </a:extLst>
            </p:cNvPr>
            <p:cNvSpPr/>
            <p:nvPr/>
          </p:nvSpPr>
          <p:spPr>
            <a:xfrm>
              <a:off x="3569313" y="1487395"/>
              <a:ext cx="87075" cy="99878"/>
            </a:xfrm>
            <a:custGeom>
              <a:avLst/>
              <a:gdLst/>
              <a:ahLst/>
              <a:cxnLst/>
              <a:rect l="l" t="t" r="r" b="b"/>
              <a:pathLst>
                <a:path w="2436" h="2861" extrusionOk="0">
                  <a:moveTo>
                    <a:pt x="571" y="1"/>
                  </a:moveTo>
                  <a:cubicBezTo>
                    <a:pt x="488" y="1"/>
                    <a:pt x="406" y="24"/>
                    <a:pt x="334" y="75"/>
                  </a:cubicBezTo>
                  <a:cubicBezTo>
                    <a:pt x="100" y="209"/>
                    <a:pt x="0" y="542"/>
                    <a:pt x="134" y="776"/>
                  </a:cubicBezTo>
                  <a:cubicBezTo>
                    <a:pt x="567" y="1443"/>
                    <a:pt x="1001" y="2110"/>
                    <a:pt x="1501" y="2711"/>
                  </a:cubicBezTo>
                  <a:cubicBezTo>
                    <a:pt x="1585" y="2811"/>
                    <a:pt x="1727" y="2861"/>
                    <a:pt x="1868" y="2861"/>
                  </a:cubicBezTo>
                  <a:cubicBezTo>
                    <a:pt x="2010" y="2861"/>
                    <a:pt x="2152" y="2811"/>
                    <a:pt x="2235" y="2711"/>
                  </a:cubicBezTo>
                  <a:cubicBezTo>
                    <a:pt x="2435" y="2477"/>
                    <a:pt x="2435" y="2177"/>
                    <a:pt x="2235" y="1977"/>
                  </a:cubicBezTo>
                  <a:cubicBezTo>
                    <a:pt x="2169" y="1877"/>
                    <a:pt x="2102" y="1810"/>
                    <a:pt x="2068" y="1743"/>
                  </a:cubicBezTo>
                  <a:cubicBezTo>
                    <a:pt x="2035" y="1710"/>
                    <a:pt x="2002" y="1676"/>
                    <a:pt x="1968" y="1610"/>
                  </a:cubicBezTo>
                  <a:cubicBezTo>
                    <a:pt x="1941" y="1610"/>
                    <a:pt x="1936" y="1588"/>
                    <a:pt x="1918" y="1580"/>
                  </a:cubicBezTo>
                  <a:lnTo>
                    <a:pt x="1918" y="1580"/>
                  </a:lnTo>
                  <a:cubicBezTo>
                    <a:pt x="1931" y="1596"/>
                    <a:pt x="1944" y="1615"/>
                    <a:pt x="1942" y="1615"/>
                  </a:cubicBezTo>
                  <a:cubicBezTo>
                    <a:pt x="1941" y="1615"/>
                    <a:pt x="1939" y="1614"/>
                    <a:pt x="1935" y="1610"/>
                  </a:cubicBezTo>
                  <a:cubicBezTo>
                    <a:pt x="1929" y="1599"/>
                    <a:pt x="1923" y="1589"/>
                    <a:pt x="1916" y="1579"/>
                  </a:cubicBezTo>
                  <a:lnTo>
                    <a:pt x="1916" y="1579"/>
                  </a:lnTo>
                  <a:cubicBezTo>
                    <a:pt x="1917" y="1579"/>
                    <a:pt x="1917" y="1579"/>
                    <a:pt x="1918" y="1580"/>
                  </a:cubicBezTo>
                  <a:lnTo>
                    <a:pt x="1918" y="1580"/>
                  </a:lnTo>
                  <a:cubicBezTo>
                    <a:pt x="1916" y="1578"/>
                    <a:pt x="1915" y="1577"/>
                    <a:pt x="1914" y="1575"/>
                  </a:cubicBezTo>
                  <a:lnTo>
                    <a:pt x="1914" y="1575"/>
                  </a:lnTo>
                  <a:cubicBezTo>
                    <a:pt x="1915" y="1577"/>
                    <a:pt x="1916" y="1578"/>
                    <a:pt x="1916" y="1579"/>
                  </a:cubicBezTo>
                  <a:lnTo>
                    <a:pt x="1916" y="1579"/>
                  </a:lnTo>
                  <a:cubicBezTo>
                    <a:pt x="1912" y="1577"/>
                    <a:pt x="1908" y="1576"/>
                    <a:pt x="1902" y="1576"/>
                  </a:cubicBezTo>
                  <a:cubicBezTo>
                    <a:pt x="1895" y="1563"/>
                    <a:pt x="1894" y="1557"/>
                    <a:pt x="1896" y="1557"/>
                  </a:cubicBezTo>
                  <a:lnTo>
                    <a:pt x="1896" y="1557"/>
                  </a:lnTo>
                  <a:cubicBezTo>
                    <a:pt x="1898" y="1557"/>
                    <a:pt x="1906" y="1565"/>
                    <a:pt x="1914" y="1575"/>
                  </a:cubicBezTo>
                  <a:lnTo>
                    <a:pt x="1914" y="1575"/>
                  </a:lnTo>
                  <a:cubicBezTo>
                    <a:pt x="1821" y="1424"/>
                    <a:pt x="1728" y="1298"/>
                    <a:pt x="1635" y="1143"/>
                  </a:cubicBezTo>
                  <a:cubicBezTo>
                    <a:pt x="1401" y="876"/>
                    <a:pt x="1235" y="576"/>
                    <a:pt x="1034" y="275"/>
                  </a:cubicBezTo>
                  <a:cubicBezTo>
                    <a:pt x="942" y="114"/>
                    <a:pt x="755" y="1"/>
                    <a:pt x="57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8013;p35">
              <a:extLst>
                <a:ext uri="{FF2B5EF4-FFF2-40B4-BE49-F238E27FC236}">
                  <a16:creationId xmlns:a16="http://schemas.microsoft.com/office/drawing/2014/main" id="{C1263912-4969-F8BF-C6FB-A84F3D4F9DBB}"/>
                </a:ext>
              </a:extLst>
            </p:cNvPr>
            <p:cNvSpPr/>
            <p:nvPr/>
          </p:nvSpPr>
          <p:spPr>
            <a:xfrm>
              <a:off x="3668256" y="1442502"/>
              <a:ext cx="103803" cy="128818"/>
            </a:xfrm>
            <a:custGeom>
              <a:avLst/>
              <a:gdLst/>
              <a:ahLst/>
              <a:cxnLst/>
              <a:rect l="l" t="t" r="r" b="b"/>
              <a:pathLst>
                <a:path w="2904" h="3690" extrusionOk="0">
                  <a:moveTo>
                    <a:pt x="1099" y="385"/>
                  </a:moveTo>
                  <a:cubicBezTo>
                    <a:pt x="1100" y="388"/>
                    <a:pt x="1101" y="391"/>
                    <a:pt x="1102" y="394"/>
                  </a:cubicBezTo>
                  <a:cubicBezTo>
                    <a:pt x="1118" y="426"/>
                    <a:pt x="1124" y="437"/>
                    <a:pt x="1125" y="437"/>
                  </a:cubicBezTo>
                  <a:cubicBezTo>
                    <a:pt x="1127" y="437"/>
                    <a:pt x="1107" y="392"/>
                    <a:pt x="1099" y="385"/>
                  </a:cubicBezTo>
                  <a:close/>
                  <a:moveTo>
                    <a:pt x="623" y="1"/>
                  </a:moveTo>
                  <a:cubicBezTo>
                    <a:pt x="573" y="1"/>
                    <a:pt x="522" y="9"/>
                    <a:pt x="468" y="27"/>
                  </a:cubicBezTo>
                  <a:cubicBezTo>
                    <a:pt x="234" y="127"/>
                    <a:pt x="1" y="394"/>
                    <a:pt x="101" y="661"/>
                  </a:cubicBezTo>
                  <a:cubicBezTo>
                    <a:pt x="335" y="1228"/>
                    <a:pt x="668" y="1695"/>
                    <a:pt x="1035" y="2162"/>
                  </a:cubicBezTo>
                  <a:cubicBezTo>
                    <a:pt x="1102" y="2262"/>
                    <a:pt x="1202" y="2395"/>
                    <a:pt x="1269" y="2495"/>
                  </a:cubicBezTo>
                  <a:cubicBezTo>
                    <a:pt x="1302" y="2495"/>
                    <a:pt x="1302" y="2529"/>
                    <a:pt x="1335" y="2562"/>
                  </a:cubicBezTo>
                  <a:cubicBezTo>
                    <a:pt x="1309" y="2523"/>
                    <a:pt x="1303" y="2509"/>
                    <a:pt x="1306" y="2509"/>
                  </a:cubicBezTo>
                  <a:lnTo>
                    <a:pt x="1306" y="2509"/>
                  </a:lnTo>
                  <a:cubicBezTo>
                    <a:pt x="1311" y="2509"/>
                    <a:pt x="1335" y="2542"/>
                    <a:pt x="1335" y="2562"/>
                  </a:cubicBezTo>
                  <a:cubicBezTo>
                    <a:pt x="1369" y="2629"/>
                    <a:pt x="1435" y="2662"/>
                    <a:pt x="1469" y="2729"/>
                  </a:cubicBezTo>
                  <a:cubicBezTo>
                    <a:pt x="1635" y="2962"/>
                    <a:pt x="1769" y="3196"/>
                    <a:pt x="1869" y="3429"/>
                  </a:cubicBezTo>
                  <a:cubicBezTo>
                    <a:pt x="1962" y="3592"/>
                    <a:pt x="2167" y="3689"/>
                    <a:pt x="2362" y="3689"/>
                  </a:cubicBezTo>
                  <a:cubicBezTo>
                    <a:pt x="2448" y="3689"/>
                    <a:pt x="2531" y="3670"/>
                    <a:pt x="2603" y="3630"/>
                  </a:cubicBezTo>
                  <a:cubicBezTo>
                    <a:pt x="2836" y="3463"/>
                    <a:pt x="2903" y="3163"/>
                    <a:pt x="2770" y="2896"/>
                  </a:cubicBezTo>
                  <a:cubicBezTo>
                    <a:pt x="2536" y="2395"/>
                    <a:pt x="2203" y="1962"/>
                    <a:pt x="1836" y="1528"/>
                  </a:cubicBezTo>
                  <a:cubicBezTo>
                    <a:pt x="1802" y="1495"/>
                    <a:pt x="1769" y="1428"/>
                    <a:pt x="1736" y="1395"/>
                  </a:cubicBezTo>
                  <a:cubicBezTo>
                    <a:pt x="1702" y="1361"/>
                    <a:pt x="1702" y="1328"/>
                    <a:pt x="1669" y="1328"/>
                  </a:cubicBezTo>
                  <a:cubicBezTo>
                    <a:pt x="1649" y="1298"/>
                    <a:pt x="1644" y="1289"/>
                    <a:pt x="1646" y="1289"/>
                  </a:cubicBezTo>
                  <a:lnTo>
                    <a:pt x="1646" y="1289"/>
                  </a:lnTo>
                  <a:cubicBezTo>
                    <a:pt x="1648" y="1289"/>
                    <a:pt x="1670" y="1314"/>
                    <a:pt x="1675" y="1314"/>
                  </a:cubicBezTo>
                  <a:cubicBezTo>
                    <a:pt x="1677" y="1314"/>
                    <a:pt x="1676" y="1309"/>
                    <a:pt x="1669" y="1295"/>
                  </a:cubicBezTo>
                  <a:cubicBezTo>
                    <a:pt x="1602" y="1195"/>
                    <a:pt x="1502" y="1094"/>
                    <a:pt x="1435" y="994"/>
                  </a:cubicBezTo>
                  <a:cubicBezTo>
                    <a:pt x="1369" y="894"/>
                    <a:pt x="1302" y="794"/>
                    <a:pt x="1235" y="694"/>
                  </a:cubicBezTo>
                  <a:cubicBezTo>
                    <a:pt x="1202" y="627"/>
                    <a:pt x="1168" y="561"/>
                    <a:pt x="1135" y="494"/>
                  </a:cubicBezTo>
                  <a:cubicBezTo>
                    <a:pt x="1135" y="461"/>
                    <a:pt x="1135" y="461"/>
                    <a:pt x="1102" y="427"/>
                  </a:cubicBezTo>
                  <a:cubicBezTo>
                    <a:pt x="1094" y="395"/>
                    <a:pt x="1093" y="385"/>
                    <a:pt x="1097" y="385"/>
                  </a:cubicBezTo>
                  <a:lnTo>
                    <a:pt x="1097" y="385"/>
                  </a:lnTo>
                  <a:cubicBezTo>
                    <a:pt x="1097" y="385"/>
                    <a:pt x="1098" y="385"/>
                    <a:pt x="1099" y="385"/>
                  </a:cubicBezTo>
                  <a:lnTo>
                    <a:pt x="1099" y="385"/>
                  </a:lnTo>
                  <a:cubicBezTo>
                    <a:pt x="1015" y="170"/>
                    <a:pt x="845" y="1"/>
                    <a:pt x="62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8014;p35">
              <a:extLst>
                <a:ext uri="{FF2B5EF4-FFF2-40B4-BE49-F238E27FC236}">
                  <a16:creationId xmlns:a16="http://schemas.microsoft.com/office/drawing/2014/main" id="{61E58149-2DB0-1345-1C77-691DA8F51E3B}"/>
                </a:ext>
              </a:extLst>
            </p:cNvPr>
            <p:cNvSpPr/>
            <p:nvPr/>
          </p:nvSpPr>
          <p:spPr>
            <a:xfrm>
              <a:off x="3764840" y="1440338"/>
              <a:ext cx="71597" cy="83086"/>
            </a:xfrm>
            <a:custGeom>
              <a:avLst/>
              <a:gdLst/>
              <a:ahLst/>
              <a:cxnLst/>
              <a:rect l="l" t="t" r="r" b="b"/>
              <a:pathLst>
                <a:path w="2003" h="2380" extrusionOk="0">
                  <a:moveTo>
                    <a:pt x="492" y="0"/>
                  </a:moveTo>
                  <a:cubicBezTo>
                    <a:pt x="408" y="0"/>
                    <a:pt x="326" y="17"/>
                    <a:pt x="268" y="56"/>
                  </a:cubicBezTo>
                  <a:cubicBezTo>
                    <a:pt x="168" y="122"/>
                    <a:pt x="68" y="256"/>
                    <a:pt x="34" y="389"/>
                  </a:cubicBezTo>
                  <a:cubicBezTo>
                    <a:pt x="1" y="523"/>
                    <a:pt x="1" y="656"/>
                    <a:pt x="68" y="790"/>
                  </a:cubicBezTo>
                  <a:cubicBezTo>
                    <a:pt x="368" y="1223"/>
                    <a:pt x="735" y="1657"/>
                    <a:pt x="968" y="2124"/>
                  </a:cubicBezTo>
                  <a:cubicBezTo>
                    <a:pt x="1035" y="2257"/>
                    <a:pt x="1168" y="2357"/>
                    <a:pt x="1302" y="2357"/>
                  </a:cubicBezTo>
                  <a:cubicBezTo>
                    <a:pt x="1357" y="2371"/>
                    <a:pt x="1418" y="2379"/>
                    <a:pt x="1478" y="2379"/>
                  </a:cubicBezTo>
                  <a:cubicBezTo>
                    <a:pt x="1562" y="2379"/>
                    <a:pt x="1644" y="2363"/>
                    <a:pt x="1702" y="2324"/>
                  </a:cubicBezTo>
                  <a:cubicBezTo>
                    <a:pt x="1936" y="2157"/>
                    <a:pt x="2002" y="1857"/>
                    <a:pt x="1869" y="1590"/>
                  </a:cubicBezTo>
                  <a:cubicBezTo>
                    <a:pt x="1635" y="1123"/>
                    <a:pt x="1268" y="689"/>
                    <a:pt x="968" y="256"/>
                  </a:cubicBezTo>
                  <a:cubicBezTo>
                    <a:pt x="902" y="122"/>
                    <a:pt x="801" y="56"/>
                    <a:pt x="668" y="22"/>
                  </a:cubicBezTo>
                  <a:cubicBezTo>
                    <a:pt x="613" y="9"/>
                    <a:pt x="552" y="0"/>
                    <a:pt x="49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8015;p35">
              <a:extLst>
                <a:ext uri="{FF2B5EF4-FFF2-40B4-BE49-F238E27FC236}">
                  <a16:creationId xmlns:a16="http://schemas.microsoft.com/office/drawing/2014/main" id="{B9CF35F9-BA3E-AB00-412A-E68A586A112F}"/>
                </a:ext>
              </a:extLst>
            </p:cNvPr>
            <p:cNvSpPr/>
            <p:nvPr/>
          </p:nvSpPr>
          <p:spPr>
            <a:xfrm>
              <a:off x="3848306" y="1390347"/>
              <a:ext cx="77567" cy="101623"/>
            </a:xfrm>
            <a:custGeom>
              <a:avLst/>
              <a:gdLst/>
              <a:ahLst/>
              <a:cxnLst/>
              <a:rect l="l" t="t" r="r" b="b"/>
              <a:pathLst>
                <a:path w="2170" h="2911" extrusionOk="0">
                  <a:moveTo>
                    <a:pt x="513" y="0"/>
                  </a:moveTo>
                  <a:cubicBezTo>
                    <a:pt x="421" y="0"/>
                    <a:pt x="331" y="23"/>
                    <a:pt x="268" y="87"/>
                  </a:cubicBezTo>
                  <a:cubicBezTo>
                    <a:pt x="134" y="153"/>
                    <a:pt x="34" y="253"/>
                    <a:pt x="34" y="387"/>
                  </a:cubicBezTo>
                  <a:cubicBezTo>
                    <a:pt x="1" y="520"/>
                    <a:pt x="1" y="654"/>
                    <a:pt x="68" y="787"/>
                  </a:cubicBezTo>
                  <a:cubicBezTo>
                    <a:pt x="368" y="1454"/>
                    <a:pt x="902" y="1988"/>
                    <a:pt x="1202" y="2655"/>
                  </a:cubicBezTo>
                  <a:cubicBezTo>
                    <a:pt x="1235" y="2789"/>
                    <a:pt x="1402" y="2889"/>
                    <a:pt x="1502" y="2889"/>
                  </a:cubicBezTo>
                  <a:cubicBezTo>
                    <a:pt x="1557" y="2903"/>
                    <a:pt x="1618" y="2911"/>
                    <a:pt x="1678" y="2911"/>
                  </a:cubicBezTo>
                  <a:cubicBezTo>
                    <a:pt x="1762" y="2911"/>
                    <a:pt x="1844" y="2894"/>
                    <a:pt x="1902" y="2855"/>
                  </a:cubicBezTo>
                  <a:cubicBezTo>
                    <a:pt x="2036" y="2789"/>
                    <a:pt x="2136" y="2655"/>
                    <a:pt x="2136" y="2522"/>
                  </a:cubicBezTo>
                  <a:cubicBezTo>
                    <a:pt x="2169" y="2388"/>
                    <a:pt x="2169" y="2255"/>
                    <a:pt x="2102" y="2121"/>
                  </a:cubicBezTo>
                  <a:cubicBezTo>
                    <a:pt x="1802" y="1454"/>
                    <a:pt x="1268" y="921"/>
                    <a:pt x="968" y="253"/>
                  </a:cubicBezTo>
                  <a:cubicBezTo>
                    <a:pt x="935" y="153"/>
                    <a:pt x="768" y="53"/>
                    <a:pt x="668" y="20"/>
                  </a:cubicBezTo>
                  <a:cubicBezTo>
                    <a:pt x="619" y="8"/>
                    <a:pt x="566" y="0"/>
                    <a:pt x="5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8016;p35">
              <a:extLst>
                <a:ext uri="{FF2B5EF4-FFF2-40B4-BE49-F238E27FC236}">
                  <a16:creationId xmlns:a16="http://schemas.microsoft.com/office/drawing/2014/main" id="{0CE990D5-CED5-777D-8925-149D8BD0C971}"/>
                </a:ext>
              </a:extLst>
            </p:cNvPr>
            <p:cNvSpPr/>
            <p:nvPr/>
          </p:nvSpPr>
          <p:spPr>
            <a:xfrm>
              <a:off x="3938956" y="1377047"/>
              <a:ext cx="51294" cy="62908"/>
            </a:xfrm>
            <a:custGeom>
              <a:avLst/>
              <a:gdLst/>
              <a:ahLst/>
              <a:cxnLst/>
              <a:rect l="l" t="t" r="r" b="b"/>
              <a:pathLst>
                <a:path w="1435" h="1802" extrusionOk="0">
                  <a:moveTo>
                    <a:pt x="600" y="1"/>
                  </a:moveTo>
                  <a:cubicBezTo>
                    <a:pt x="534" y="1"/>
                    <a:pt x="467" y="1"/>
                    <a:pt x="400" y="34"/>
                  </a:cubicBezTo>
                  <a:cubicBezTo>
                    <a:pt x="267" y="67"/>
                    <a:pt x="167" y="134"/>
                    <a:pt x="100" y="268"/>
                  </a:cubicBezTo>
                  <a:cubicBezTo>
                    <a:pt x="33" y="401"/>
                    <a:pt x="0" y="534"/>
                    <a:pt x="33" y="668"/>
                  </a:cubicBezTo>
                  <a:cubicBezTo>
                    <a:pt x="133" y="968"/>
                    <a:pt x="334" y="1268"/>
                    <a:pt x="467" y="1535"/>
                  </a:cubicBezTo>
                  <a:cubicBezTo>
                    <a:pt x="500" y="1602"/>
                    <a:pt x="534" y="1635"/>
                    <a:pt x="600" y="1702"/>
                  </a:cubicBezTo>
                  <a:cubicBezTo>
                    <a:pt x="667" y="1735"/>
                    <a:pt x="701" y="1769"/>
                    <a:pt x="767" y="1769"/>
                  </a:cubicBezTo>
                  <a:cubicBezTo>
                    <a:pt x="867" y="1802"/>
                    <a:pt x="934" y="1802"/>
                    <a:pt x="1001" y="1802"/>
                  </a:cubicBezTo>
                  <a:cubicBezTo>
                    <a:pt x="1067" y="1802"/>
                    <a:pt x="1134" y="1769"/>
                    <a:pt x="1168" y="1735"/>
                  </a:cubicBezTo>
                  <a:cubicBezTo>
                    <a:pt x="1301" y="1669"/>
                    <a:pt x="1401" y="1535"/>
                    <a:pt x="1401" y="1402"/>
                  </a:cubicBezTo>
                  <a:cubicBezTo>
                    <a:pt x="1434" y="1368"/>
                    <a:pt x="1434" y="1335"/>
                    <a:pt x="1434" y="1268"/>
                  </a:cubicBezTo>
                  <a:cubicBezTo>
                    <a:pt x="1434" y="1168"/>
                    <a:pt x="1401" y="1101"/>
                    <a:pt x="1368" y="1001"/>
                  </a:cubicBezTo>
                  <a:cubicBezTo>
                    <a:pt x="1268" y="801"/>
                    <a:pt x="1134" y="601"/>
                    <a:pt x="1034" y="368"/>
                  </a:cubicBezTo>
                  <a:lnTo>
                    <a:pt x="1034" y="368"/>
                  </a:lnTo>
                  <a:cubicBezTo>
                    <a:pt x="1034" y="401"/>
                    <a:pt x="1067" y="434"/>
                    <a:pt x="1067" y="501"/>
                  </a:cubicBezTo>
                  <a:lnTo>
                    <a:pt x="1034" y="401"/>
                  </a:lnTo>
                  <a:cubicBezTo>
                    <a:pt x="1001" y="268"/>
                    <a:pt x="934" y="134"/>
                    <a:pt x="801" y="67"/>
                  </a:cubicBezTo>
                  <a:cubicBezTo>
                    <a:pt x="734" y="34"/>
                    <a:pt x="667" y="34"/>
                    <a:pt x="60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8017;p35">
              <a:extLst>
                <a:ext uri="{FF2B5EF4-FFF2-40B4-BE49-F238E27FC236}">
                  <a16:creationId xmlns:a16="http://schemas.microsoft.com/office/drawing/2014/main" id="{FC46B475-0E6D-167F-46B5-16C925164046}"/>
                </a:ext>
              </a:extLst>
            </p:cNvPr>
            <p:cNvSpPr/>
            <p:nvPr/>
          </p:nvSpPr>
          <p:spPr>
            <a:xfrm>
              <a:off x="3507295" y="1537281"/>
              <a:ext cx="53689" cy="73171"/>
            </a:xfrm>
            <a:custGeom>
              <a:avLst/>
              <a:gdLst/>
              <a:ahLst/>
              <a:cxnLst/>
              <a:rect l="l" t="t" r="r" b="b"/>
              <a:pathLst>
                <a:path w="1502" h="2096" extrusionOk="0">
                  <a:moveTo>
                    <a:pt x="1102" y="714"/>
                  </a:moveTo>
                  <a:lnTo>
                    <a:pt x="1102" y="714"/>
                  </a:lnTo>
                  <a:cubicBezTo>
                    <a:pt x="1118" y="731"/>
                    <a:pt x="1127" y="756"/>
                    <a:pt x="1135" y="781"/>
                  </a:cubicBezTo>
                  <a:lnTo>
                    <a:pt x="1135" y="781"/>
                  </a:lnTo>
                  <a:cubicBezTo>
                    <a:pt x="1124" y="759"/>
                    <a:pt x="1113" y="737"/>
                    <a:pt x="1102" y="714"/>
                  </a:cubicBezTo>
                  <a:close/>
                  <a:moveTo>
                    <a:pt x="494" y="1"/>
                  </a:moveTo>
                  <a:cubicBezTo>
                    <a:pt x="459" y="1"/>
                    <a:pt x="428" y="5"/>
                    <a:pt x="401" y="14"/>
                  </a:cubicBezTo>
                  <a:cubicBezTo>
                    <a:pt x="268" y="47"/>
                    <a:pt x="134" y="147"/>
                    <a:pt x="67" y="247"/>
                  </a:cubicBezTo>
                  <a:cubicBezTo>
                    <a:pt x="1" y="381"/>
                    <a:pt x="1" y="514"/>
                    <a:pt x="34" y="648"/>
                  </a:cubicBezTo>
                  <a:cubicBezTo>
                    <a:pt x="101" y="1081"/>
                    <a:pt x="301" y="1482"/>
                    <a:pt x="534" y="1849"/>
                  </a:cubicBezTo>
                  <a:cubicBezTo>
                    <a:pt x="601" y="1949"/>
                    <a:pt x="701" y="2049"/>
                    <a:pt x="835" y="2082"/>
                  </a:cubicBezTo>
                  <a:cubicBezTo>
                    <a:pt x="870" y="2091"/>
                    <a:pt x="909" y="2095"/>
                    <a:pt x="947" y="2095"/>
                  </a:cubicBezTo>
                  <a:cubicBezTo>
                    <a:pt x="1053" y="2095"/>
                    <a:pt x="1162" y="2064"/>
                    <a:pt x="1235" y="2015"/>
                  </a:cubicBezTo>
                  <a:cubicBezTo>
                    <a:pt x="1335" y="1949"/>
                    <a:pt x="1435" y="1849"/>
                    <a:pt x="1468" y="1715"/>
                  </a:cubicBezTo>
                  <a:cubicBezTo>
                    <a:pt x="1502" y="1582"/>
                    <a:pt x="1502" y="1415"/>
                    <a:pt x="1435" y="1315"/>
                  </a:cubicBezTo>
                  <a:cubicBezTo>
                    <a:pt x="1331" y="1158"/>
                    <a:pt x="1247" y="1001"/>
                    <a:pt x="1167" y="845"/>
                  </a:cubicBezTo>
                  <a:lnTo>
                    <a:pt x="1167" y="845"/>
                  </a:lnTo>
                  <a:cubicBezTo>
                    <a:pt x="1101" y="679"/>
                    <a:pt x="1068" y="547"/>
                    <a:pt x="1035" y="381"/>
                  </a:cubicBezTo>
                  <a:cubicBezTo>
                    <a:pt x="1001" y="247"/>
                    <a:pt x="901" y="114"/>
                    <a:pt x="801" y="81"/>
                  </a:cubicBezTo>
                  <a:cubicBezTo>
                    <a:pt x="704" y="32"/>
                    <a:pt x="588" y="1"/>
                    <a:pt x="49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8018;p35">
              <a:extLst>
                <a:ext uri="{FF2B5EF4-FFF2-40B4-BE49-F238E27FC236}">
                  <a16:creationId xmlns:a16="http://schemas.microsoft.com/office/drawing/2014/main" id="{22E53AC3-9C50-32A0-80EE-9E0805D963D8}"/>
                </a:ext>
              </a:extLst>
            </p:cNvPr>
            <p:cNvSpPr/>
            <p:nvPr/>
          </p:nvSpPr>
          <p:spPr>
            <a:xfrm>
              <a:off x="1723531" y="1109222"/>
              <a:ext cx="682050" cy="475160"/>
            </a:xfrm>
            <a:custGeom>
              <a:avLst/>
              <a:gdLst/>
              <a:ahLst/>
              <a:cxnLst/>
              <a:rect l="l" t="t" r="r" b="b"/>
              <a:pathLst>
                <a:path w="19081" h="13611" extrusionOk="0">
                  <a:moveTo>
                    <a:pt x="0" y="1"/>
                  </a:moveTo>
                  <a:lnTo>
                    <a:pt x="0" y="1"/>
                  </a:lnTo>
                  <a:cubicBezTo>
                    <a:pt x="2035" y="8807"/>
                    <a:pt x="11809" y="12543"/>
                    <a:pt x="18781" y="13577"/>
                  </a:cubicBezTo>
                  <a:lnTo>
                    <a:pt x="19081" y="13610"/>
                  </a:lnTo>
                  <a:cubicBezTo>
                    <a:pt x="18947" y="10408"/>
                    <a:pt x="15145" y="6505"/>
                    <a:pt x="12676" y="4771"/>
                  </a:cubicBezTo>
                  <a:cubicBezTo>
                    <a:pt x="9107" y="2235"/>
                    <a:pt x="4237" y="1235"/>
                    <a:pt x="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8019;p35">
              <a:extLst>
                <a:ext uri="{FF2B5EF4-FFF2-40B4-BE49-F238E27FC236}">
                  <a16:creationId xmlns:a16="http://schemas.microsoft.com/office/drawing/2014/main" id="{52CC5D57-C401-541B-4DA0-55C9C44B0E5E}"/>
                </a:ext>
              </a:extLst>
            </p:cNvPr>
            <p:cNvSpPr/>
            <p:nvPr/>
          </p:nvSpPr>
          <p:spPr>
            <a:xfrm>
              <a:off x="1624552" y="1385146"/>
              <a:ext cx="785818" cy="276801"/>
            </a:xfrm>
            <a:custGeom>
              <a:avLst/>
              <a:gdLst/>
              <a:ahLst/>
              <a:cxnLst/>
              <a:rect l="l" t="t" r="r" b="b"/>
              <a:pathLst>
                <a:path w="21984" h="7929" extrusionOk="0">
                  <a:moveTo>
                    <a:pt x="6091" y="0"/>
                  </a:moveTo>
                  <a:cubicBezTo>
                    <a:pt x="4143" y="0"/>
                    <a:pt x="2120" y="174"/>
                    <a:pt x="1" y="469"/>
                  </a:cubicBezTo>
                  <a:cubicBezTo>
                    <a:pt x="1469" y="4939"/>
                    <a:pt x="7073" y="7141"/>
                    <a:pt x="11209" y="7774"/>
                  </a:cubicBezTo>
                  <a:cubicBezTo>
                    <a:pt x="11926" y="7881"/>
                    <a:pt x="12602" y="7929"/>
                    <a:pt x="13249" y="7929"/>
                  </a:cubicBezTo>
                  <a:cubicBezTo>
                    <a:pt x="16246" y="7929"/>
                    <a:pt x="18632" y="6906"/>
                    <a:pt x="21650" y="5973"/>
                  </a:cubicBezTo>
                  <a:lnTo>
                    <a:pt x="21983" y="5873"/>
                  </a:lnTo>
                  <a:cubicBezTo>
                    <a:pt x="16950" y="1513"/>
                    <a:pt x="11843" y="0"/>
                    <a:pt x="609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8020;p35">
              <a:extLst>
                <a:ext uri="{FF2B5EF4-FFF2-40B4-BE49-F238E27FC236}">
                  <a16:creationId xmlns:a16="http://schemas.microsoft.com/office/drawing/2014/main" id="{2989580F-64B1-B2F3-6060-CF933FAFDB6F}"/>
                </a:ext>
              </a:extLst>
            </p:cNvPr>
            <p:cNvSpPr/>
            <p:nvPr/>
          </p:nvSpPr>
          <p:spPr>
            <a:xfrm>
              <a:off x="2297744" y="1555085"/>
              <a:ext cx="36710" cy="27090"/>
            </a:xfrm>
            <a:custGeom>
              <a:avLst/>
              <a:gdLst/>
              <a:ahLst/>
              <a:cxnLst/>
              <a:rect l="l" t="t" r="r" b="b"/>
              <a:pathLst>
                <a:path w="1027" h="776" extrusionOk="0">
                  <a:moveTo>
                    <a:pt x="492" y="0"/>
                  </a:moveTo>
                  <a:cubicBezTo>
                    <a:pt x="74" y="0"/>
                    <a:pt x="1" y="708"/>
                    <a:pt x="448" y="772"/>
                  </a:cubicBezTo>
                  <a:cubicBezTo>
                    <a:pt x="469" y="774"/>
                    <a:pt x="488" y="776"/>
                    <a:pt x="507" y="776"/>
                  </a:cubicBezTo>
                  <a:cubicBezTo>
                    <a:pt x="926" y="776"/>
                    <a:pt x="1027" y="100"/>
                    <a:pt x="548" y="4"/>
                  </a:cubicBezTo>
                  <a:cubicBezTo>
                    <a:pt x="529" y="2"/>
                    <a:pt x="510" y="0"/>
                    <a:pt x="492"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8021;p35">
              <a:extLst>
                <a:ext uri="{FF2B5EF4-FFF2-40B4-BE49-F238E27FC236}">
                  <a16:creationId xmlns:a16="http://schemas.microsoft.com/office/drawing/2014/main" id="{98018A46-DE3E-BF2A-EFAB-FEECC24BA8A6}"/>
                </a:ext>
              </a:extLst>
            </p:cNvPr>
            <p:cNvSpPr/>
            <p:nvPr/>
          </p:nvSpPr>
          <p:spPr>
            <a:xfrm>
              <a:off x="2197657" y="1495669"/>
              <a:ext cx="36746" cy="27125"/>
            </a:xfrm>
            <a:custGeom>
              <a:avLst/>
              <a:gdLst/>
              <a:ahLst/>
              <a:cxnLst/>
              <a:rect l="l" t="t" r="r" b="b"/>
              <a:pathLst>
                <a:path w="1028" h="777" extrusionOk="0">
                  <a:moveTo>
                    <a:pt x="521" y="1"/>
                  </a:moveTo>
                  <a:cubicBezTo>
                    <a:pt x="102" y="1"/>
                    <a:pt x="1" y="677"/>
                    <a:pt x="480" y="772"/>
                  </a:cubicBezTo>
                  <a:cubicBezTo>
                    <a:pt x="499" y="775"/>
                    <a:pt x="518" y="776"/>
                    <a:pt x="536" y="776"/>
                  </a:cubicBezTo>
                  <a:cubicBezTo>
                    <a:pt x="954" y="776"/>
                    <a:pt x="1027"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8022;p35">
              <a:extLst>
                <a:ext uri="{FF2B5EF4-FFF2-40B4-BE49-F238E27FC236}">
                  <a16:creationId xmlns:a16="http://schemas.microsoft.com/office/drawing/2014/main" id="{AEA11EC2-1695-09DD-01DB-1744C9F9118A}"/>
                </a:ext>
              </a:extLst>
            </p:cNvPr>
            <p:cNvSpPr/>
            <p:nvPr/>
          </p:nvSpPr>
          <p:spPr>
            <a:xfrm>
              <a:off x="2203591" y="1586503"/>
              <a:ext cx="36710" cy="27125"/>
            </a:xfrm>
            <a:custGeom>
              <a:avLst/>
              <a:gdLst/>
              <a:ahLst/>
              <a:cxnLst/>
              <a:rect l="l" t="t" r="r" b="b"/>
              <a:pathLst>
                <a:path w="1027" h="777" extrusionOk="0">
                  <a:moveTo>
                    <a:pt x="488" y="1"/>
                  </a:moveTo>
                  <a:cubicBezTo>
                    <a:pt x="73" y="1"/>
                    <a:pt x="0" y="676"/>
                    <a:pt x="447" y="772"/>
                  </a:cubicBezTo>
                  <a:cubicBezTo>
                    <a:pt x="466" y="775"/>
                    <a:pt x="485" y="776"/>
                    <a:pt x="504" y="776"/>
                  </a:cubicBezTo>
                  <a:cubicBezTo>
                    <a:pt x="924" y="776"/>
                    <a:pt x="1027" y="69"/>
                    <a:pt x="547" y="5"/>
                  </a:cubicBezTo>
                  <a:cubicBezTo>
                    <a:pt x="527" y="2"/>
                    <a:pt x="507" y="1"/>
                    <a:pt x="488"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8023;p35">
              <a:extLst>
                <a:ext uri="{FF2B5EF4-FFF2-40B4-BE49-F238E27FC236}">
                  <a16:creationId xmlns:a16="http://schemas.microsoft.com/office/drawing/2014/main" id="{417CECCA-711A-7E7E-1FA0-0EF9C8B9559D}"/>
                </a:ext>
              </a:extLst>
            </p:cNvPr>
            <p:cNvSpPr/>
            <p:nvPr/>
          </p:nvSpPr>
          <p:spPr>
            <a:xfrm>
              <a:off x="2102217" y="1572540"/>
              <a:ext cx="36746" cy="25938"/>
            </a:xfrm>
            <a:custGeom>
              <a:avLst/>
              <a:gdLst/>
              <a:ahLst/>
              <a:cxnLst/>
              <a:rect l="l" t="t" r="r" b="b"/>
              <a:pathLst>
                <a:path w="1028" h="743" extrusionOk="0">
                  <a:moveTo>
                    <a:pt x="518" y="0"/>
                  </a:moveTo>
                  <a:cubicBezTo>
                    <a:pt x="73" y="0"/>
                    <a:pt x="1" y="675"/>
                    <a:pt x="448" y="739"/>
                  </a:cubicBezTo>
                  <a:cubicBezTo>
                    <a:pt x="469" y="741"/>
                    <a:pt x="490" y="743"/>
                    <a:pt x="511" y="743"/>
                  </a:cubicBezTo>
                  <a:cubicBezTo>
                    <a:pt x="956" y="743"/>
                    <a:pt x="1028" y="69"/>
                    <a:pt x="581" y="5"/>
                  </a:cubicBezTo>
                  <a:cubicBezTo>
                    <a:pt x="559" y="2"/>
                    <a:pt x="538" y="0"/>
                    <a:pt x="518" y="0"/>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8024;p35">
              <a:extLst>
                <a:ext uri="{FF2B5EF4-FFF2-40B4-BE49-F238E27FC236}">
                  <a16:creationId xmlns:a16="http://schemas.microsoft.com/office/drawing/2014/main" id="{1BFCE9F1-69FA-2354-B47F-489E00EB3517}"/>
                </a:ext>
              </a:extLst>
            </p:cNvPr>
            <p:cNvSpPr/>
            <p:nvPr/>
          </p:nvSpPr>
          <p:spPr>
            <a:xfrm>
              <a:off x="2096248" y="1470080"/>
              <a:ext cx="36782" cy="27090"/>
            </a:xfrm>
            <a:custGeom>
              <a:avLst/>
              <a:gdLst/>
              <a:ahLst/>
              <a:cxnLst/>
              <a:rect l="l" t="t" r="r" b="b"/>
              <a:pathLst>
                <a:path w="1029" h="776" extrusionOk="0">
                  <a:moveTo>
                    <a:pt x="521" y="0"/>
                  </a:moveTo>
                  <a:cubicBezTo>
                    <a:pt x="74" y="0"/>
                    <a:pt x="0" y="708"/>
                    <a:pt x="448" y="771"/>
                  </a:cubicBezTo>
                  <a:cubicBezTo>
                    <a:pt x="470" y="774"/>
                    <a:pt x="491" y="776"/>
                    <a:pt x="511" y="776"/>
                  </a:cubicBezTo>
                  <a:cubicBezTo>
                    <a:pt x="956" y="776"/>
                    <a:pt x="1028" y="100"/>
                    <a:pt x="581" y="4"/>
                  </a:cubicBezTo>
                  <a:cubicBezTo>
                    <a:pt x="561" y="1"/>
                    <a:pt x="540" y="0"/>
                    <a:pt x="52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8025;p35">
              <a:extLst>
                <a:ext uri="{FF2B5EF4-FFF2-40B4-BE49-F238E27FC236}">
                  <a16:creationId xmlns:a16="http://schemas.microsoft.com/office/drawing/2014/main" id="{3E7835EC-6A32-C983-B154-C87245880BC7}"/>
                </a:ext>
              </a:extLst>
            </p:cNvPr>
            <p:cNvSpPr/>
            <p:nvPr/>
          </p:nvSpPr>
          <p:spPr>
            <a:xfrm>
              <a:off x="1990191" y="1433949"/>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80"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8026;p35">
              <a:extLst>
                <a:ext uri="{FF2B5EF4-FFF2-40B4-BE49-F238E27FC236}">
                  <a16:creationId xmlns:a16="http://schemas.microsoft.com/office/drawing/2014/main" id="{FA532D91-42D1-E14E-F48A-4FB03824D560}"/>
                </a:ext>
              </a:extLst>
            </p:cNvPr>
            <p:cNvSpPr/>
            <p:nvPr/>
          </p:nvSpPr>
          <p:spPr>
            <a:xfrm>
              <a:off x="2008028" y="1513159"/>
              <a:ext cx="36460" cy="26113"/>
            </a:xfrm>
            <a:custGeom>
              <a:avLst/>
              <a:gdLst/>
              <a:ahLst/>
              <a:cxnLst/>
              <a:rect l="l" t="t" r="r" b="b"/>
              <a:pathLst>
                <a:path w="1020" h="748" extrusionOk="0">
                  <a:moveTo>
                    <a:pt x="518" y="0"/>
                  </a:moveTo>
                  <a:cubicBezTo>
                    <a:pt x="73" y="0"/>
                    <a:pt x="1" y="675"/>
                    <a:pt x="447" y="738"/>
                  </a:cubicBezTo>
                  <a:cubicBezTo>
                    <a:pt x="478" y="744"/>
                    <a:pt x="507" y="747"/>
                    <a:pt x="535" y="747"/>
                  </a:cubicBezTo>
                  <a:cubicBezTo>
                    <a:pt x="958" y="747"/>
                    <a:pt x="1019" y="67"/>
                    <a:pt x="581" y="4"/>
                  </a:cubicBezTo>
                  <a:cubicBezTo>
                    <a:pt x="559" y="2"/>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8027;p35">
              <a:extLst>
                <a:ext uri="{FF2B5EF4-FFF2-40B4-BE49-F238E27FC236}">
                  <a16:creationId xmlns:a16="http://schemas.microsoft.com/office/drawing/2014/main" id="{255926B1-7380-06E9-E73D-DD52752C678F}"/>
                </a:ext>
              </a:extLst>
            </p:cNvPr>
            <p:cNvSpPr/>
            <p:nvPr/>
          </p:nvSpPr>
          <p:spPr>
            <a:xfrm>
              <a:off x="1960380" y="1609788"/>
              <a:ext cx="36710" cy="25973"/>
            </a:xfrm>
            <a:custGeom>
              <a:avLst/>
              <a:gdLst/>
              <a:ahLst/>
              <a:cxnLst/>
              <a:rect l="l" t="t" r="r" b="b"/>
              <a:pathLst>
                <a:path w="1027" h="744" extrusionOk="0">
                  <a:moveTo>
                    <a:pt x="521" y="1"/>
                  </a:moveTo>
                  <a:cubicBezTo>
                    <a:pt x="102" y="1"/>
                    <a:pt x="1" y="675"/>
                    <a:pt x="480" y="739"/>
                  </a:cubicBezTo>
                  <a:cubicBezTo>
                    <a:pt x="500" y="742"/>
                    <a:pt x="519" y="743"/>
                    <a:pt x="538" y="743"/>
                  </a:cubicBezTo>
                  <a:cubicBezTo>
                    <a:pt x="954" y="743"/>
                    <a:pt x="1026" y="69"/>
                    <a:pt x="580" y="5"/>
                  </a:cubicBezTo>
                  <a:cubicBezTo>
                    <a:pt x="559" y="2"/>
                    <a:pt x="540" y="1"/>
                    <a:pt x="521" y="1"/>
                  </a:cubicBezTo>
                  <a:close/>
                </a:path>
              </a:pathLst>
            </a:custGeom>
            <a:solidFill>
              <a:srgbClr val="4F601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8028;p35">
              <a:extLst>
                <a:ext uri="{FF2B5EF4-FFF2-40B4-BE49-F238E27FC236}">
                  <a16:creationId xmlns:a16="http://schemas.microsoft.com/office/drawing/2014/main" id="{DE9AF70E-0D7E-F9CE-C813-701B45F0E705}"/>
                </a:ext>
              </a:extLst>
            </p:cNvPr>
            <p:cNvSpPr/>
            <p:nvPr/>
          </p:nvSpPr>
          <p:spPr>
            <a:xfrm>
              <a:off x="1875699" y="1546916"/>
              <a:ext cx="36674" cy="25938"/>
            </a:xfrm>
            <a:custGeom>
              <a:avLst/>
              <a:gdLst/>
              <a:ahLst/>
              <a:cxnLst/>
              <a:rect l="l" t="t" r="r" b="b"/>
              <a:pathLst>
                <a:path w="1026" h="743" extrusionOk="0">
                  <a:moveTo>
                    <a:pt x="488" y="1"/>
                  </a:moveTo>
                  <a:cubicBezTo>
                    <a:pt x="72" y="1"/>
                    <a:pt x="0" y="675"/>
                    <a:pt x="447" y="739"/>
                  </a:cubicBezTo>
                  <a:cubicBezTo>
                    <a:pt x="467" y="742"/>
                    <a:pt x="487" y="743"/>
                    <a:pt x="506" y="743"/>
                  </a:cubicBezTo>
                  <a:cubicBezTo>
                    <a:pt x="924" y="743"/>
                    <a:pt x="1026" y="69"/>
                    <a:pt x="547" y="5"/>
                  </a:cubicBezTo>
                  <a:cubicBezTo>
                    <a:pt x="527" y="2"/>
                    <a:pt x="507" y="1"/>
                    <a:pt x="48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8029;p35">
              <a:extLst>
                <a:ext uri="{FF2B5EF4-FFF2-40B4-BE49-F238E27FC236}">
                  <a16:creationId xmlns:a16="http://schemas.microsoft.com/office/drawing/2014/main" id="{1DE88C58-DB3E-AC16-876C-69B1E514474E}"/>
                </a:ext>
              </a:extLst>
            </p:cNvPr>
            <p:cNvSpPr/>
            <p:nvPr/>
          </p:nvSpPr>
          <p:spPr>
            <a:xfrm>
              <a:off x="1924599" y="1487535"/>
              <a:ext cx="36746" cy="27090"/>
            </a:xfrm>
            <a:custGeom>
              <a:avLst/>
              <a:gdLst/>
              <a:ahLst/>
              <a:cxnLst/>
              <a:rect l="l" t="t" r="r" b="b"/>
              <a:pathLst>
                <a:path w="1028" h="776" extrusionOk="0">
                  <a:moveTo>
                    <a:pt x="523" y="1"/>
                  </a:moveTo>
                  <a:cubicBezTo>
                    <a:pt x="103" y="1"/>
                    <a:pt x="0" y="708"/>
                    <a:pt x="480" y="772"/>
                  </a:cubicBezTo>
                  <a:cubicBezTo>
                    <a:pt x="499" y="775"/>
                    <a:pt x="518" y="776"/>
                    <a:pt x="536" y="776"/>
                  </a:cubicBezTo>
                  <a:cubicBezTo>
                    <a:pt x="954" y="776"/>
                    <a:pt x="1027" y="69"/>
                    <a:pt x="580" y="5"/>
                  </a:cubicBezTo>
                  <a:cubicBezTo>
                    <a:pt x="560" y="2"/>
                    <a:pt x="542" y="1"/>
                    <a:pt x="52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8030;p35">
              <a:extLst>
                <a:ext uri="{FF2B5EF4-FFF2-40B4-BE49-F238E27FC236}">
                  <a16:creationId xmlns:a16="http://schemas.microsoft.com/office/drawing/2014/main" id="{CC387482-3099-BEED-1DBB-D2F20A11832E}"/>
                </a:ext>
              </a:extLst>
            </p:cNvPr>
            <p:cNvSpPr/>
            <p:nvPr/>
          </p:nvSpPr>
          <p:spPr>
            <a:xfrm>
              <a:off x="1866191" y="1410665"/>
              <a:ext cx="36710" cy="25973"/>
            </a:xfrm>
            <a:custGeom>
              <a:avLst/>
              <a:gdLst/>
              <a:ahLst/>
              <a:cxnLst/>
              <a:rect l="l" t="t" r="r" b="b"/>
              <a:pathLst>
                <a:path w="1027" h="744" extrusionOk="0">
                  <a:moveTo>
                    <a:pt x="521" y="1"/>
                  </a:moveTo>
                  <a:cubicBezTo>
                    <a:pt x="102" y="1"/>
                    <a:pt x="1" y="675"/>
                    <a:pt x="479" y="739"/>
                  </a:cubicBezTo>
                  <a:cubicBezTo>
                    <a:pt x="500" y="742"/>
                    <a:pt x="519" y="743"/>
                    <a:pt x="538" y="743"/>
                  </a:cubicBezTo>
                  <a:cubicBezTo>
                    <a:pt x="954" y="743"/>
                    <a:pt x="1026" y="69"/>
                    <a:pt x="579" y="5"/>
                  </a:cubicBezTo>
                  <a:cubicBezTo>
                    <a:pt x="559" y="2"/>
                    <a:pt x="540" y="1"/>
                    <a:pt x="52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8031;p35">
              <a:extLst>
                <a:ext uri="{FF2B5EF4-FFF2-40B4-BE49-F238E27FC236}">
                  <a16:creationId xmlns:a16="http://schemas.microsoft.com/office/drawing/2014/main" id="{CB4CA1C9-8DD5-AC25-9748-8DAC1DB8C08A}"/>
                </a:ext>
              </a:extLst>
            </p:cNvPr>
            <p:cNvSpPr/>
            <p:nvPr/>
          </p:nvSpPr>
          <p:spPr>
            <a:xfrm>
              <a:off x="1798561" y="1499020"/>
              <a:ext cx="36353" cy="26113"/>
            </a:xfrm>
            <a:custGeom>
              <a:avLst/>
              <a:gdLst/>
              <a:ahLst/>
              <a:cxnLst/>
              <a:rect l="l" t="t" r="r" b="b"/>
              <a:pathLst>
                <a:path w="1017" h="748" extrusionOk="0">
                  <a:moveTo>
                    <a:pt x="488" y="0"/>
                  </a:moveTo>
                  <a:cubicBezTo>
                    <a:pt x="89" y="0"/>
                    <a:pt x="0" y="680"/>
                    <a:pt x="470" y="743"/>
                  </a:cubicBezTo>
                  <a:cubicBezTo>
                    <a:pt x="490" y="746"/>
                    <a:pt x="510" y="747"/>
                    <a:pt x="529" y="747"/>
                  </a:cubicBezTo>
                  <a:cubicBezTo>
                    <a:pt x="945" y="747"/>
                    <a:pt x="1017" y="73"/>
                    <a:pt x="570" y="9"/>
                  </a:cubicBezTo>
                  <a:cubicBezTo>
                    <a:pt x="542" y="3"/>
                    <a:pt x="514" y="0"/>
                    <a:pt x="48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8032;p35">
              <a:extLst>
                <a:ext uri="{FF2B5EF4-FFF2-40B4-BE49-F238E27FC236}">
                  <a16:creationId xmlns:a16="http://schemas.microsoft.com/office/drawing/2014/main" id="{B2548495-4223-5634-4189-9C7D05679887}"/>
                </a:ext>
              </a:extLst>
            </p:cNvPr>
            <p:cNvSpPr/>
            <p:nvPr/>
          </p:nvSpPr>
          <p:spPr>
            <a:xfrm>
              <a:off x="1761207" y="1424663"/>
              <a:ext cx="36746" cy="25938"/>
            </a:xfrm>
            <a:custGeom>
              <a:avLst/>
              <a:gdLst/>
              <a:ahLst/>
              <a:cxnLst/>
              <a:rect l="l" t="t" r="r" b="b"/>
              <a:pathLst>
                <a:path w="1028" h="743" extrusionOk="0">
                  <a:moveTo>
                    <a:pt x="518" y="0"/>
                  </a:moveTo>
                  <a:cubicBezTo>
                    <a:pt x="73" y="0"/>
                    <a:pt x="1" y="674"/>
                    <a:pt x="448" y="738"/>
                  </a:cubicBezTo>
                  <a:cubicBezTo>
                    <a:pt x="469" y="741"/>
                    <a:pt x="490" y="742"/>
                    <a:pt x="510" y="742"/>
                  </a:cubicBezTo>
                  <a:cubicBezTo>
                    <a:pt x="956" y="742"/>
                    <a:pt x="1028" y="68"/>
                    <a:pt x="581" y="4"/>
                  </a:cubicBezTo>
                  <a:cubicBezTo>
                    <a:pt x="559" y="1"/>
                    <a:pt x="538" y="0"/>
                    <a:pt x="518"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8033;p35">
              <a:extLst>
                <a:ext uri="{FF2B5EF4-FFF2-40B4-BE49-F238E27FC236}">
                  <a16:creationId xmlns:a16="http://schemas.microsoft.com/office/drawing/2014/main" id="{EACC2EF6-F15E-E24E-4332-2F1EA5A473E8}"/>
                </a:ext>
              </a:extLst>
            </p:cNvPr>
            <p:cNvSpPr/>
            <p:nvPr/>
          </p:nvSpPr>
          <p:spPr>
            <a:xfrm>
              <a:off x="1682817" y="1458246"/>
              <a:ext cx="36460" cy="26113"/>
            </a:xfrm>
            <a:custGeom>
              <a:avLst/>
              <a:gdLst/>
              <a:ahLst/>
              <a:cxnLst/>
              <a:rect l="l" t="t" r="r" b="b"/>
              <a:pathLst>
                <a:path w="1020" h="748" extrusionOk="0">
                  <a:moveTo>
                    <a:pt x="485" y="1"/>
                  </a:moveTo>
                  <a:cubicBezTo>
                    <a:pt x="62" y="1"/>
                    <a:pt x="0" y="681"/>
                    <a:pt x="439" y="744"/>
                  </a:cubicBezTo>
                  <a:cubicBezTo>
                    <a:pt x="461" y="746"/>
                    <a:pt x="482" y="748"/>
                    <a:pt x="502" y="748"/>
                  </a:cubicBezTo>
                  <a:cubicBezTo>
                    <a:pt x="947" y="748"/>
                    <a:pt x="1019" y="74"/>
                    <a:pt x="572" y="10"/>
                  </a:cubicBezTo>
                  <a:cubicBezTo>
                    <a:pt x="542" y="4"/>
                    <a:pt x="513" y="1"/>
                    <a:pt x="485"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8034;p35">
              <a:extLst>
                <a:ext uri="{FF2B5EF4-FFF2-40B4-BE49-F238E27FC236}">
                  <a16:creationId xmlns:a16="http://schemas.microsoft.com/office/drawing/2014/main" id="{442C11A3-8CD5-7E92-C37F-F2A274A97292}"/>
                </a:ext>
              </a:extLst>
            </p:cNvPr>
            <p:cNvSpPr/>
            <p:nvPr/>
          </p:nvSpPr>
          <p:spPr>
            <a:xfrm>
              <a:off x="1646750" y="1413004"/>
              <a:ext cx="36674" cy="25938"/>
            </a:xfrm>
            <a:custGeom>
              <a:avLst/>
              <a:gdLst/>
              <a:ahLst/>
              <a:cxnLst/>
              <a:rect l="l" t="t" r="r" b="b"/>
              <a:pathLst>
                <a:path w="1026" h="743" extrusionOk="0">
                  <a:moveTo>
                    <a:pt x="489" y="0"/>
                  </a:moveTo>
                  <a:cubicBezTo>
                    <a:pt x="73" y="0"/>
                    <a:pt x="1" y="675"/>
                    <a:pt x="447" y="739"/>
                  </a:cubicBezTo>
                  <a:cubicBezTo>
                    <a:pt x="468" y="742"/>
                    <a:pt x="487" y="743"/>
                    <a:pt x="506" y="743"/>
                  </a:cubicBezTo>
                  <a:cubicBezTo>
                    <a:pt x="925" y="743"/>
                    <a:pt x="1026" y="69"/>
                    <a:pt x="547" y="5"/>
                  </a:cubicBezTo>
                  <a:cubicBezTo>
                    <a:pt x="527" y="2"/>
                    <a:pt x="507" y="0"/>
                    <a:pt x="489"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8035;p35">
              <a:extLst>
                <a:ext uri="{FF2B5EF4-FFF2-40B4-BE49-F238E27FC236}">
                  <a16:creationId xmlns:a16="http://schemas.microsoft.com/office/drawing/2014/main" id="{2C3BDA7F-6D6F-B177-D624-8AE89F2C8D33}"/>
                </a:ext>
              </a:extLst>
            </p:cNvPr>
            <p:cNvSpPr/>
            <p:nvPr/>
          </p:nvSpPr>
          <p:spPr>
            <a:xfrm>
              <a:off x="2094353" y="1308904"/>
              <a:ext cx="91865" cy="91778"/>
            </a:xfrm>
            <a:custGeom>
              <a:avLst/>
              <a:gdLst/>
              <a:ahLst/>
              <a:cxnLst/>
              <a:rect l="l" t="t" r="r" b="b"/>
              <a:pathLst>
                <a:path w="2570" h="2629" extrusionOk="0">
                  <a:moveTo>
                    <a:pt x="2036" y="0"/>
                  </a:moveTo>
                  <a:cubicBezTo>
                    <a:pt x="1914" y="0"/>
                    <a:pt x="1794" y="44"/>
                    <a:pt x="1702" y="151"/>
                  </a:cubicBezTo>
                  <a:cubicBezTo>
                    <a:pt x="1235" y="718"/>
                    <a:pt x="734" y="1252"/>
                    <a:pt x="167" y="1753"/>
                  </a:cubicBezTo>
                  <a:cubicBezTo>
                    <a:pt x="67" y="1819"/>
                    <a:pt x="1" y="1986"/>
                    <a:pt x="1" y="2119"/>
                  </a:cubicBezTo>
                  <a:cubicBezTo>
                    <a:pt x="1" y="2253"/>
                    <a:pt x="67" y="2386"/>
                    <a:pt x="167" y="2486"/>
                  </a:cubicBezTo>
                  <a:cubicBezTo>
                    <a:pt x="250" y="2569"/>
                    <a:pt x="355" y="2629"/>
                    <a:pt x="464" y="2629"/>
                  </a:cubicBezTo>
                  <a:cubicBezTo>
                    <a:pt x="487" y="2629"/>
                    <a:pt x="511" y="2626"/>
                    <a:pt x="534" y="2620"/>
                  </a:cubicBezTo>
                  <a:cubicBezTo>
                    <a:pt x="668" y="2620"/>
                    <a:pt x="801" y="2586"/>
                    <a:pt x="901" y="2486"/>
                  </a:cubicBezTo>
                  <a:cubicBezTo>
                    <a:pt x="1468" y="1986"/>
                    <a:pt x="1935" y="1452"/>
                    <a:pt x="2436" y="885"/>
                  </a:cubicBezTo>
                  <a:cubicBezTo>
                    <a:pt x="2536" y="785"/>
                    <a:pt x="2569" y="652"/>
                    <a:pt x="2569" y="518"/>
                  </a:cubicBezTo>
                  <a:cubicBezTo>
                    <a:pt x="2569" y="385"/>
                    <a:pt x="2536" y="251"/>
                    <a:pt x="2436" y="151"/>
                  </a:cubicBezTo>
                  <a:cubicBezTo>
                    <a:pt x="2327" y="61"/>
                    <a:pt x="2180" y="0"/>
                    <a:pt x="20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8036;p35">
              <a:extLst>
                <a:ext uri="{FF2B5EF4-FFF2-40B4-BE49-F238E27FC236}">
                  <a16:creationId xmlns:a16="http://schemas.microsoft.com/office/drawing/2014/main" id="{D9D13713-0ABC-69D6-F1DB-A6F7116CA6A0}"/>
                </a:ext>
              </a:extLst>
            </p:cNvPr>
            <p:cNvSpPr/>
            <p:nvPr/>
          </p:nvSpPr>
          <p:spPr>
            <a:xfrm>
              <a:off x="1979897" y="1250884"/>
              <a:ext cx="118066" cy="117821"/>
            </a:xfrm>
            <a:custGeom>
              <a:avLst/>
              <a:gdLst/>
              <a:ahLst/>
              <a:cxnLst/>
              <a:rect l="l" t="t" r="r" b="b"/>
              <a:pathLst>
                <a:path w="3303" h="3375" extrusionOk="0">
                  <a:moveTo>
                    <a:pt x="2068" y="512"/>
                  </a:moveTo>
                  <a:lnTo>
                    <a:pt x="2035" y="579"/>
                  </a:lnTo>
                  <a:cubicBezTo>
                    <a:pt x="2044" y="561"/>
                    <a:pt x="2055" y="546"/>
                    <a:pt x="2068" y="531"/>
                  </a:cubicBezTo>
                  <a:lnTo>
                    <a:pt x="2068" y="531"/>
                  </a:lnTo>
                  <a:cubicBezTo>
                    <a:pt x="2068" y="526"/>
                    <a:pt x="2068" y="520"/>
                    <a:pt x="2068" y="512"/>
                  </a:cubicBezTo>
                  <a:close/>
                  <a:moveTo>
                    <a:pt x="2740" y="0"/>
                  </a:moveTo>
                  <a:cubicBezTo>
                    <a:pt x="2553" y="0"/>
                    <a:pt x="2362" y="82"/>
                    <a:pt x="2269" y="246"/>
                  </a:cubicBezTo>
                  <a:cubicBezTo>
                    <a:pt x="2235" y="312"/>
                    <a:pt x="2202" y="346"/>
                    <a:pt x="2168" y="412"/>
                  </a:cubicBezTo>
                  <a:cubicBezTo>
                    <a:pt x="2144" y="461"/>
                    <a:pt x="2102" y="492"/>
                    <a:pt x="2068" y="531"/>
                  </a:cubicBezTo>
                  <a:lnTo>
                    <a:pt x="2068" y="531"/>
                  </a:lnTo>
                  <a:cubicBezTo>
                    <a:pt x="2067" y="548"/>
                    <a:pt x="2061" y="554"/>
                    <a:pt x="2035" y="579"/>
                  </a:cubicBezTo>
                  <a:cubicBezTo>
                    <a:pt x="2002" y="613"/>
                    <a:pt x="2002" y="613"/>
                    <a:pt x="1968" y="646"/>
                  </a:cubicBezTo>
                  <a:cubicBezTo>
                    <a:pt x="1935" y="679"/>
                    <a:pt x="1902" y="746"/>
                    <a:pt x="1835" y="779"/>
                  </a:cubicBezTo>
                  <a:cubicBezTo>
                    <a:pt x="1668" y="979"/>
                    <a:pt x="1468" y="1146"/>
                    <a:pt x="1301" y="1346"/>
                  </a:cubicBezTo>
                  <a:cubicBezTo>
                    <a:pt x="868" y="1713"/>
                    <a:pt x="467" y="2114"/>
                    <a:pt x="167" y="2581"/>
                  </a:cubicBezTo>
                  <a:cubicBezTo>
                    <a:pt x="0" y="2814"/>
                    <a:pt x="100" y="3181"/>
                    <a:pt x="367" y="3314"/>
                  </a:cubicBezTo>
                  <a:cubicBezTo>
                    <a:pt x="439" y="3355"/>
                    <a:pt x="516" y="3374"/>
                    <a:pt x="594" y="3374"/>
                  </a:cubicBezTo>
                  <a:cubicBezTo>
                    <a:pt x="772" y="3374"/>
                    <a:pt x="952" y="3276"/>
                    <a:pt x="1068" y="3114"/>
                  </a:cubicBezTo>
                  <a:cubicBezTo>
                    <a:pt x="1101" y="3048"/>
                    <a:pt x="1134" y="3014"/>
                    <a:pt x="1168" y="2948"/>
                  </a:cubicBezTo>
                  <a:cubicBezTo>
                    <a:pt x="1201" y="2914"/>
                    <a:pt x="1234" y="2881"/>
                    <a:pt x="1234" y="2881"/>
                  </a:cubicBezTo>
                  <a:cubicBezTo>
                    <a:pt x="1335" y="2747"/>
                    <a:pt x="1435" y="2681"/>
                    <a:pt x="1501" y="2581"/>
                  </a:cubicBezTo>
                  <a:cubicBezTo>
                    <a:pt x="1701" y="2380"/>
                    <a:pt x="1902" y="2214"/>
                    <a:pt x="2102" y="2014"/>
                  </a:cubicBezTo>
                  <a:cubicBezTo>
                    <a:pt x="2502" y="1647"/>
                    <a:pt x="2869" y="1246"/>
                    <a:pt x="3169" y="779"/>
                  </a:cubicBezTo>
                  <a:cubicBezTo>
                    <a:pt x="3303" y="546"/>
                    <a:pt x="3236" y="179"/>
                    <a:pt x="2969" y="45"/>
                  </a:cubicBezTo>
                  <a:cubicBezTo>
                    <a:pt x="2899" y="15"/>
                    <a:pt x="2820" y="0"/>
                    <a:pt x="274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8037;p35">
              <a:extLst>
                <a:ext uri="{FF2B5EF4-FFF2-40B4-BE49-F238E27FC236}">
                  <a16:creationId xmlns:a16="http://schemas.microsoft.com/office/drawing/2014/main" id="{F5324EAF-3267-C128-C0D8-0EE87984A876}"/>
                </a:ext>
              </a:extLst>
            </p:cNvPr>
            <p:cNvSpPr/>
            <p:nvPr/>
          </p:nvSpPr>
          <p:spPr>
            <a:xfrm>
              <a:off x="1926243" y="1234686"/>
              <a:ext cx="76351" cy="78478"/>
            </a:xfrm>
            <a:custGeom>
              <a:avLst/>
              <a:gdLst/>
              <a:ahLst/>
              <a:cxnLst/>
              <a:rect l="l" t="t" r="r" b="b"/>
              <a:pathLst>
                <a:path w="2136" h="2248" extrusionOk="0">
                  <a:moveTo>
                    <a:pt x="1684" y="0"/>
                  </a:moveTo>
                  <a:cubicBezTo>
                    <a:pt x="1658" y="0"/>
                    <a:pt x="1631" y="3"/>
                    <a:pt x="1601" y="9"/>
                  </a:cubicBezTo>
                  <a:cubicBezTo>
                    <a:pt x="1501" y="9"/>
                    <a:pt x="1334" y="42"/>
                    <a:pt x="1268" y="143"/>
                  </a:cubicBezTo>
                  <a:cubicBezTo>
                    <a:pt x="867" y="576"/>
                    <a:pt x="434" y="976"/>
                    <a:pt x="67" y="1443"/>
                  </a:cubicBezTo>
                  <a:cubicBezTo>
                    <a:pt x="0" y="1544"/>
                    <a:pt x="0" y="1744"/>
                    <a:pt x="34" y="1844"/>
                  </a:cubicBezTo>
                  <a:cubicBezTo>
                    <a:pt x="67" y="1977"/>
                    <a:pt x="167" y="2111"/>
                    <a:pt x="267" y="2177"/>
                  </a:cubicBezTo>
                  <a:cubicBezTo>
                    <a:pt x="350" y="2219"/>
                    <a:pt x="432" y="2247"/>
                    <a:pt x="514" y="2247"/>
                  </a:cubicBezTo>
                  <a:cubicBezTo>
                    <a:pt x="565" y="2247"/>
                    <a:pt x="616" y="2236"/>
                    <a:pt x="667" y="2211"/>
                  </a:cubicBezTo>
                  <a:cubicBezTo>
                    <a:pt x="801" y="2177"/>
                    <a:pt x="901" y="2077"/>
                    <a:pt x="968" y="1977"/>
                  </a:cubicBezTo>
                  <a:cubicBezTo>
                    <a:pt x="1268" y="1577"/>
                    <a:pt x="1668" y="1243"/>
                    <a:pt x="1968" y="876"/>
                  </a:cubicBezTo>
                  <a:cubicBezTo>
                    <a:pt x="2068" y="776"/>
                    <a:pt x="2135" y="643"/>
                    <a:pt x="2135" y="509"/>
                  </a:cubicBezTo>
                  <a:cubicBezTo>
                    <a:pt x="2135" y="376"/>
                    <a:pt x="2068" y="243"/>
                    <a:pt x="1968" y="143"/>
                  </a:cubicBezTo>
                  <a:cubicBezTo>
                    <a:pt x="1886" y="60"/>
                    <a:pt x="1804" y="0"/>
                    <a:pt x="16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8038;p35">
              <a:extLst>
                <a:ext uri="{FF2B5EF4-FFF2-40B4-BE49-F238E27FC236}">
                  <a16:creationId xmlns:a16="http://schemas.microsoft.com/office/drawing/2014/main" id="{E2CE4746-20C3-D256-0D31-DDD2CF42429B}"/>
                </a:ext>
              </a:extLst>
            </p:cNvPr>
            <p:cNvSpPr/>
            <p:nvPr/>
          </p:nvSpPr>
          <p:spPr>
            <a:xfrm>
              <a:off x="1837988" y="1173281"/>
              <a:ext cx="93044" cy="95269"/>
            </a:xfrm>
            <a:custGeom>
              <a:avLst/>
              <a:gdLst/>
              <a:ahLst/>
              <a:cxnLst/>
              <a:rect l="l" t="t" r="r" b="b"/>
              <a:pathLst>
                <a:path w="2603" h="2729" extrusionOk="0">
                  <a:moveTo>
                    <a:pt x="1997" y="0"/>
                  </a:moveTo>
                  <a:cubicBezTo>
                    <a:pt x="1817" y="0"/>
                    <a:pt x="1646" y="89"/>
                    <a:pt x="1535" y="267"/>
                  </a:cubicBezTo>
                  <a:cubicBezTo>
                    <a:pt x="1510" y="317"/>
                    <a:pt x="1467" y="385"/>
                    <a:pt x="1419" y="444"/>
                  </a:cubicBezTo>
                  <a:lnTo>
                    <a:pt x="1419" y="444"/>
                  </a:lnTo>
                  <a:cubicBezTo>
                    <a:pt x="1429" y="430"/>
                    <a:pt x="1435" y="415"/>
                    <a:pt x="1435" y="400"/>
                  </a:cubicBezTo>
                  <a:lnTo>
                    <a:pt x="1435" y="400"/>
                  </a:lnTo>
                  <a:cubicBezTo>
                    <a:pt x="1035" y="934"/>
                    <a:pt x="534" y="1368"/>
                    <a:pt x="168" y="1935"/>
                  </a:cubicBezTo>
                  <a:cubicBezTo>
                    <a:pt x="1" y="2168"/>
                    <a:pt x="101" y="2535"/>
                    <a:pt x="334" y="2669"/>
                  </a:cubicBezTo>
                  <a:cubicBezTo>
                    <a:pt x="416" y="2710"/>
                    <a:pt x="501" y="2729"/>
                    <a:pt x="584" y="2729"/>
                  </a:cubicBezTo>
                  <a:cubicBezTo>
                    <a:pt x="772" y="2729"/>
                    <a:pt x="952" y="2631"/>
                    <a:pt x="1068" y="2469"/>
                  </a:cubicBezTo>
                  <a:cubicBezTo>
                    <a:pt x="1090" y="2402"/>
                    <a:pt x="1127" y="2351"/>
                    <a:pt x="1169" y="2294"/>
                  </a:cubicBezTo>
                  <a:lnTo>
                    <a:pt x="1169" y="2294"/>
                  </a:lnTo>
                  <a:cubicBezTo>
                    <a:pt x="1168" y="2297"/>
                    <a:pt x="1168" y="2299"/>
                    <a:pt x="1168" y="2302"/>
                  </a:cubicBezTo>
                  <a:cubicBezTo>
                    <a:pt x="1569" y="1801"/>
                    <a:pt x="2069" y="1334"/>
                    <a:pt x="2436" y="767"/>
                  </a:cubicBezTo>
                  <a:cubicBezTo>
                    <a:pt x="2603" y="534"/>
                    <a:pt x="2503" y="200"/>
                    <a:pt x="2269" y="67"/>
                  </a:cubicBezTo>
                  <a:cubicBezTo>
                    <a:pt x="2180" y="22"/>
                    <a:pt x="2087" y="0"/>
                    <a:pt x="19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8039;p35">
              <a:extLst>
                <a:ext uri="{FF2B5EF4-FFF2-40B4-BE49-F238E27FC236}">
                  <a16:creationId xmlns:a16="http://schemas.microsoft.com/office/drawing/2014/main" id="{46ED1A02-7AA9-2452-E8EC-9C91C384EFFB}"/>
                </a:ext>
              </a:extLst>
            </p:cNvPr>
            <p:cNvSpPr/>
            <p:nvPr/>
          </p:nvSpPr>
          <p:spPr>
            <a:xfrm>
              <a:off x="1785549" y="1147203"/>
              <a:ext cx="54869" cy="60324"/>
            </a:xfrm>
            <a:custGeom>
              <a:avLst/>
              <a:gdLst/>
              <a:ahLst/>
              <a:cxnLst/>
              <a:rect l="l" t="t" r="r" b="b"/>
              <a:pathLst>
                <a:path w="1535" h="1728" extrusionOk="0">
                  <a:moveTo>
                    <a:pt x="975" y="0"/>
                  </a:moveTo>
                  <a:cubicBezTo>
                    <a:pt x="939" y="0"/>
                    <a:pt x="903" y="4"/>
                    <a:pt x="867" y="13"/>
                  </a:cubicBezTo>
                  <a:cubicBezTo>
                    <a:pt x="734" y="47"/>
                    <a:pt x="600" y="147"/>
                    <a:pt x="534" y="247"/>
                  </a:cubicBezTo>
                  <a:cubicBezTo>
                    <a:pt x="434" y="514"/>
                    <a:pt x="234" y="714"/>
                    <a:pt x="67" y="947"/>
                  </a:cubicBezTo>
                  <a:cubicBezTo>
                    <a:pt x="33" y="1014"/>
                    <a:pt x="0" y="1081"/>
                    <a:pt x="0" y="1147"/>
                  </a:cubicBezTo>
                  <a:cubicBezTo>
                    <a:pt x="0" y="1214"/>
                    <a:pt x="0" y="1281"/>
                    <a:pt x="0" y="1348"/>
                  </a:cubicBezTo>
                  <a:cubicBezTo>
                    <a:pt x="33" y="1414"/>
                    <a:pt x="67" y="1481"/>
                    <a:pt x="100" y="1514"/>
                  </a:cubicBezTo>
                  <a:cubicBezTo>
                    <a:pt x="133" y="1581"/>
                    <a:pt x="200" y="1614"/>
                    <a:pt x="234" y="1648"/>
                  </a:cubicBezTo>
                  <a:cubicBezTo>
                    <a:pt x="331" y="1697"/>
                    <a:pt x="429" y="1728"/>
                    <a:pt x="527" y="1728"/>
                  </a:cubicBezTo>
                  <a:cubicBezTo>
                    <a:pt x="562" y="1728"/>
                    <a:pt x="598" y="1723"/>
                    <a:pt x="634" y="1715"/>
                  </a:cubicBezTo>
                  <a:cubicBezTo>
                    <a:pt x="701" y="1681"/>
                    <a:pt x="734" y="1681"/>
                    <a:pt x="767" y="1648"/>
                  </a:cubicBezTo>
                  <a:cubicBezTo>
                    <a:pt x="867" y="1614"/>
                    <a:pt x="901" y="1548"/>
                    <a:pt x="967" y="1481"/>
                  </a:cubicBezTo>
                  <a:cubicBezTo>
                    <a:pt x="1134" y="1248"/>
                    <a:pt x="1301" y="1014"/>
                    <a:pt x="1434" y="781"/>
                  </a:cubicBezTo>
                  <a:cubicBezTo>
                    <a:pt x="1468" y="714"/>
                    <a:pt x="1501" y="647"/>
                    <a:pt x="1501" y="580"/>
                  </a:cubicBezTo>
                  <a:cubicBezTo>
                    <a:pt x="1534" y="514"/>
                    <a:pt x="1534" y="447"/>
                    <a:pt x="1501" y="380"/>
                  </a:cubicBezTo>
                  <a:cubicBezTo>
                    <a:pt x="1468" y="314"/>
                    <a:pt x="1468" y="247"/>
                    <a:pt x="1401" y="213"/>
                  </a:cubicBezTo>
                  <a:cubicBezTo>
                    <a:pt x="1368" y="147"/>
                    <a:pt x="1334" y="113"/>
                    <a:pt x="1268" y="80"/>
                  </a:cubicBezTo>
                  <a:cubicBezTo>
                    <a:pt x="1170" y="31"/>
                    <a:pt x="1072" y="0"/>
                    <a:pt x="97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8040;p35">
              <a:extLst>
                <a:ext uri="{FF2B5EF4-FFF2-40B4-BE49-F238E27FC236}">
                  <a16:creationId xmlns:a16="http://schemas.microsoft.com/office/drawing/2014/main" id="{474FD0CF-C245-4834-1038-145D6BDE69E9}"/>
                </a:ext>
              </a:extLst>
            </p:cNvPr>
            <p:cNvSpPr/>
            <p:nvPr/>
          </p:nvSpPr>
          <p:spPr>
            <a:xfrm>
              <a:off x="2183788" y="1367028"/>
              <a:ext cx="59658" cy="70623"/>
            </a:xfrm>
            <a:custGeom>
              <a:avLst/>
              <a:gdLst/>
              <a:ahLst/>
              <a:cxnLst/>
              <a:rect l="l" t="t" r="r" b="b"/>
              <a:pathLst>
                <a:path w="1669" h="2023" extrusionOk="0">
                  <a:moveTo>
                    <a:pt x="1121" y="1"/>
                  </a:moveTo>
                  <a:cubicBezTo>
                    <a:pt x="1037" y="1"/>
                    <a:pt x="952" y="24"/>
                    <a:pt x="868" y="88"/>
                  </a:cubicBezTo>
                  <a:cubicBezTo>
                    <a:pt x="768" y="154"/>
                    <a:pt x="667" y="254"/>
                    <a:pt x="634" y="388"/>
                  </a:cubicBezTo>
                  <a:cubicBezTo>
                    <a:pt x="547" y="591"/>
                    <a:pt x="434" y="795"/>
                    <a:pt x="296" y="977"/>
                  </a:cubicBezTo>
                  <a:lnTo>
                    <a:pt x="296" y="977"/>
                  </a:lnTo>
                  <a:cubicBezTo>
                    <a:pt x="299" y="969"/>
                    <a:pt x="301" y="962"/>
                    <a:pt x="301" y="955"/>
                  </a:cubicBezTo>
                  <a:lnTo>
                    <a:pt x="301" y="955"/>
                  </a:lnTo>
                  <a:cubicBezTo>
                    <a:pt x="293" y="971"/>
                    <a:pt x="285" y="986"/>
                    <a:pt x="276" y="1002"/>
                  </a:cubicBezTo>
                  <a:lnTo>
                    <a:pt x="276" y="1002"/>
                  </a:lnTo>
                  <a:cubicBezTo>
                    <a:pt x="263" y="1020"/>
                    <a:pt x="248" y="1038"/>
                    <a:pt x="234" y="1055"/>
                  </a:cubicBezTo>
                  <a:cubicBezTo>
                    <a:pt x="245" y="1044"/>
                    <a:pt x="256" y="1033"/>
                    <a:pt x="266" y="1022"/>
                  </a:cubicBezTo>
                  <a:lnTo>
                    <a:pt x="266" y="1022"/>
                  </a:lnTo>
                  <a:cubicBezTo>
                    <a:pt x="241" y="1066"/>
                    <a:pt x="212" y="1110"/>
                    <a:pt x="167" y="1155"/>
                  </a:cubicBezTo>
                  <a:cubicBezTo>
                    <a:pt x="134" y="1188"/>
                    <a:pt x="67" y="1255"/>
                    <a:pt x="67" y="1322"/>
                  </a:cubicBezTo>
                  <a:cubicBezTo>
                    <a:pt x="34" y="1355"/>
                    <a:pt x="0" y="1422"/>
                    <a:pt x="0" y="1522"/>
                  </a:cubicBezTo>
                  <a:cubicBezTo>
                    <a:pt x="0" y="1622"/>
                    <a:pt x="67" y="1789"/>
                    <a:pt x="167" y="1855"/>
                  </a:cubicBezTo>
                  <a:cubicBezTo>
                    <a:pt x="267" y="1956"/>
                    <a:pt x="401" y="2022"/>
                    <a:pt x="534" y="2022"/>
                  </a:cubicBezTo>
                  <a:cubicBezTo>
                    <a:pt x="667" y="2022"/>
                    <a:pt x="834" y="1989"/>
                    <a:pt x="901" y="1855"/>
                  </a:cubicBezTo>
                  <a:cubicBezTo>
                    <a:pt x="1068" y="1689"/>
                    <a:pt x="1201" y="1489"/>
                    <a:pt x="1335" y="1288"/>
                  </a:cubicBezTo>
                  <a:cubicBezTo>
                    <a:pt x="1468" y="1088"/>
                    <a:pt x="1568" y="888"/>
                    <a:pt x="1635" y="655"/>
                  </a:cubicBezTo>
                  <a:cubicBezTo>
                    <a:pt x="1668" y="555"/>
                    <a:pt x="1635" y="388"/>
                    <a:pt x="1568" y="254"/>
                  </a:cubicBezTo>
                  <a:cubicBezTo>
                    <a:pt x="1535" y="154"/>
                    <a:pt x="1401" y="54"/>
                    <a:pt x="1268" y="21"/>
                  </a:cubicBezTo>
                  <a:cubicBezTo>
                    <a:pt x="1219" y="9"/>
                    <a:pt x="1170" y="1"/>
                    <a:pt x="112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8041;p35">
              <a:extLst>
                <a:ext uri="{FF2B5EF4-FFF2-40B4-BE49-F238E27FC236}">
                  <a16:creationId xmlns:a16="http://schemas.microsoft.com/office/drawing/2014/main" id="{CD7C1222-3BE8-DA20-21B2-A1D5589E049E}"/>
                </a:ext>
              </a:extLst>
            </p:cNvPr>
            <p:cNvSpPr/>
            <p:nvPr/>
          </p:nvSpPr>
          <p:spPr>
            <a:xfrm>
              <a:off x="2695304" y="943716"/>
              <a:ext cx="916966" cy="677917"/>
            </a:xfrm>
            <a:custGeom>
              <a:avLst/>
              <a:gdLst/>
              <a:ahLst/>
              <a:cxnLst/>
              <a:rect l="l" t="t" r="r" b="b"/>
              <a:pathLst>
                <a:path w="25653" h="19419" extrusionOk="0">
                  <a:moveTo>
                    <a:pt x="14942" y="1"/>
                  </a:moveTo>
                  <a:cubicBezTo>
                    <a:pt x="12715" y="1"/>
                    <a:pt x="11194" y="4191"/>
                    <a:pt x="10541" y="5776"/>
                  </a:cubicBezTo>
                  <a:cubicBezTo>
                    <a:pt x="9741" y="7877"/>
                    <a:pt x="9641" y="10079"/>
                    <a:pt x="9040" y="12180"/>
                  </a:cubicBezTo>
                  <a:cubicBezTo>
                    <a:pt x="8390" y="10507"/>
                    <a:pt x="6962" y="3138"/>
                    <a:pt x="4331" y="3138"/>
                  </a:cubicBezTo>
                  <a:cubicBezTo>
                    <a:pt x="4129" y="3138"/>
                    <a:pt x="3920" y="3181"/>
                    <a:pt x="3703" y="3274"/>
                  </a:cubicBezTo>
                  <a:cubicBezTo>
                    <a:pt x="1" y="4875"/>
                    <a:pt x="4504" y="13815"/>
                    <a:pt x="5104" y="16316"/>
                  </a:cubicBezTo>
                  <a:lnTo>
                    <a:pt x="14544" y="19419"/>
                  </a:lnTo>
                  <a:cubicBezTo>
                    <a:pt x="16446" y="18485"/>
                    <a:pt x="18247" y="17084"/>
                    <a:pt x="19948" y="15783"/>
                  </a:cubicBezTo>
                  <a:cubicBezTo>
                    <a:pt x="21249" y="14782"/>
                    <a:pt x="25252" y="12180"/>
                    <a:pt x="25452" y="10479"/>
                  </a:cubicBezTo>
                  <a:cubicBezTo>
                    <a:pt x="25652" y="8611"/>
                    <a:pt x="24118" y="8033"/>
                    <a:pt x="22598" y="8033"/>
                  </a:cubicBezTo>
                  <a:cubicBezTo>
                    <a:pt x="21838" y="8033"/>
                    <a:pt x="21082" y="8177"/>
                    <a:pt x="20549" y="8377"/>
                  </a:cubicBezTo>
                  <a:cubicBezTo>
                    <a:pt x="18447" y="9178"/>
                    <a:pt x="16145" y="10679"/>
                    <a:pt x="14945" y="12580"/>
                  </a:cubicBezTo>
                  <a:cubicBezTo>
                    <a:pt x="15245" y="10479"/>
                    <a:pt x="18747" y="972"/>
                    <a:pt x="15445" y="72"/>
                  </a:cubicBezTo>
                  <a:cubicBezTo>
                    <a:pt x="15274" y="24"/>
                    <a:pt x="15106" y="1"/>
                    <a:pt x="1494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8042;p35">
              <a:extLst>
                <a:ext uri="{FF2B5EF4-FFF2-40B4-BE49-F238E27FC236}">
                  <a16:creationId xmlns:a16="http://schemas.microsoft.com/office/drawing/2014/main" id="{68549884-BFFE-9AB0-33BD-21920BB7DF8B}"/>
                </a:ext>
              </a:extLst>
            </p:cNvPr>
            <p:cNvSpPr/>
            <p:nvPr/>
          </p:nvSpPr>
          <p:spPr>
            <a:xfrm>
              <a:off x="2827669" y="1128003"/>
              <a:ext cx="179368" cy="430510"/>
            </a:xfrm>
            <a:custGeom>
              <a:avLst/>
              <a:gdLst/>
              <a:ahLst/>
              <a:cxnLst/>
              <a:rect l="l" t="t" r="r" b="b"/>
              <a:pathLst>
                <a:path w="5018" h="12332" extrusionOk="0">
                  <a:moveTo>
                    <a:pt x="630" y="1"/>
                  </a:moveTo>
                  <a:cubicBezTo>
                    <a:pt x="321" y="1"/>
                    <a:pt x="0" y="249"/>
                    <a:pt x="100" y="630"/>
                  </a:cubicBezTo>
                  <a:cubicBezTo>
                    <a:pt x="1234" y="4466"/>
                    <a:pt x="3102" y="8035"/>
                    <a:pt x="3903" y="11971"/>
                  </a:cubicBezTo>
                  <a:cubicBezTo>
                    <a:pt x="3969" y="12222"/>
                    <a:pt x="4165" y="12332"/>
                    <a:pt x="4370" y="12332"/>
                  </a:cubicBezTo>
                  <a:cubicBezTo>
                    <a:pt x="4684" y="12332"/>
                    <a:pt x="5018" y="12075"/>
                    <a:pt x="4937" y="11671"/>
                  </a:cubicBezTo>
                  <a:cubicBezTo>
                    <a:pt x="4103" y="7768"/>
                    <a:pt x="2235" y="4199"/>
                    <a:pt x="1101" y="363"/>
                  </a:cubicBezTo>
                  <a:cubicBezTo>
                    <a:pt x="1034" y="110"/>
                    <a:pt x="835" y="1"/>
                    <a:pt x="6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8043;p35">
              <a:extLst>
                <a:ext uri="{FF2B5EF4-FFF2-40B4-BE49-F238E27FC236}">
                  <a16:creationId xmlns:a16="http://schemas.microsoft.com/office/drawing/2014/main" id="{F1F099A4-CADE-CEB3-C2EE-67ACCDD2C1A4}"/>
                </a:ext>
              </a:extLst>
            </p:cNvPr>
            <p:cNvSpPr/>
            <p:nvPr/>
          </p:nvSpPr>
          <p:spPr>
            <a:xfrm>
              <a:off x="3036529" y="1022716"/>
              <a:ext cx="188698" cy="567253"/>
            </a:xfrm>
            <a:custGeom>
              <a:avLst/>
              <a:gdLst/>
              <a:ahLst/>
              <a:cxnLst/>
              <a:rect l="l" t="t" r="r" b="b"/>
              <a:pathLst>
                <a:path w="5279" h="16249" extrusionOk="0">
                  <a:moveTo>
                    <a:pt x="4640" y="0"/>
                  </a:moveTo>
                  <a:cubicBezTo>
                    <a:pt x="4440" y="0"/>
                    <a:pt x="4251" y="113"/>
                    <a:pt x="4198" y="377"/>
                  </a:cubicBezTo>
                  <a:cubicBezTo>
                    <a:pt x="2963" y="5481"/>
                    <a:pt x="1095" y="10418"/>
                    <a:pt x="61" y="15588"/>
                  </a:cubicBezTo>
                  <a:cubicBezTo>
                    <a:pt x="1" y="15991"/>
                    <a:pt x="343" y="16248"/>
                    <a:pt x="652" y="16248"/>
                  </a:cubicBezTo>
                  <a:cubicBezTo>
                    <a:pt x="855" y="16248"/>
                    <a:pt x="1043" y="16139"/>
                    <a:pt x="1095" y="15888"/>
                  </a:cubicBezTo>
                  <a:cubicBezTo>
                    <a:pt x="2096" y="10718"/>
                    <a:pt x="3964" y="5781"/>
                    <a:pt x="5198" y="644"/>
                  </a:cubicBezTo>
                  <a:cubicBezTo>
                    <a:pt x="5279" y="261"/>
                    <a:pt x="4946" y="0"/>
                    <a:pt x="464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8044;p35">
              <a:extLst>
                <a:ext uri="{FF2B5EF4-FFF2-40B4-BE49-F238E27FC236}">
                  <a16:creationId xmlns:a16="http://schemas.microsoft.com/office/drawing/2014/main" id="{ADD033AC-64DA-306D-E640-2EC94BC924D3}"/>
                </a:ext>
              </a:extLst>
            </p:cNvPr>
            <p:cNvSpPr/>
            <p:nvPr/>
          </p:nvSpPr>
          <p:spPr>
            <a:xfrm>
              <a:off x="3122318" y="1287365"/>
              <a:ext cx="393588" cy="327177"/>
            </a:xfrm>
            <a:custGeom>
              <a:avLst/>
              <a:gdLst/>
              <a:ahLst/>
              <a:cxnLst/>
              <a:rect l="l" t="t" r="r" b="b"/>
              <a:pathLst>
                <a:path w="11011" h="9372" extrusionOk="0">
                  <a:moveTo>
                    <a:pt x="10311" y="1"/>
                  </a:moveTo>
                  <a:cubicBezTo>
                    <a:pt x="10224" y="1"/>
                    <a:pt x="10130" y="31"/>
                    <a:pt x="10037" y="101"/>
                  </a:cubicBezTo>
                  <a:cubicBezTo>
                    <a:pt x="6501" y="2536"/>
                    <a:pt x="2532" y="4838"/>
                    <a:pt x="230" y="8607"/>
                  </a:cubicBezTo>
                  <a:cubicBezTo>
                    <a:pt x="0" y="8998"/>
                    <a:pt x="355" y="9372"/>
                    <a:pt x="708" y="9372"/>
                  </a:cubicBezTo>
                  <a:cubicBezTo>
                    <a:pt x="867" y="9372"/>
                    <a:pt x="1027" y="9295"/>
                    <a:pt x="1131" y="9108"/>
                  </a:cubicBezTo>
                  <a:cubicBezTo>
                    <a:pt x="3332" y="5538"/>
                    <a:pt x="7202" y="3337"/>
                    <a:pt x="10571" y="1002"/>
                  </a:cubicBezTo>
                  <a:cubicBezTo>
                    <a:pt x="11011" y="672"/>
                    <a:pt x="10725" y="1"/>
                    <a:pt x="10311"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45;p35">
              <a:extLst>
                <a:ext uri="{FF2B5EF4-FFF2-40B4-BE49-F238E27FC236}">
                  <a16:creationId xmlns:a16="http://schemas.microsoft.com/office/drawing/2014/main" id="{D8E8CB8A-6737-3C3C-07C2-201FDB5A39E8}"/>
                </a:ext>
              </a:extLst>
            </p:cNvPr>
            <p:cNvSpPr/>
            <p:nvPr/>
          </p:nvSpPr>
          <p:spPr>
            <a:xfrm>
              <a:off x="1982256" y="4047513"/>
              <a:ext cx="686840" cy="296665"/>
            </a:xfrm>
            <a:custGeom>
              <a:avLst/>
              <a:gdLst/>
              <a:ahLst/>
              <a:cxnLst/>
              <a:rect l="l" t="t" r="r" b="b"/>
              <a:pathLst>
                <a:path w="19215" h="8498" extrusionOk="0">
                  <a:moveTo>
                    <a:pt x="9825" y="0"/>
                  </a:moveTo>
                  <a:cubicBezTo>
                    <a:pt x="7494" y="0"/>
                    <a:pt x="5080" y="670"/>
                    <a:pt x="2803" y="1159"/>
                  </a:cubicBezTo>
                  <a:cubicBezTo>
                    <a:pt x="1869" y="1293"/>
                    <a:pt x="935" y="1359"/>
                    <a:pt x="1" y="1593"/>
                  </a:cubicBezTo>
                  <a:cubicBezTo>
                    <a:pt x="935" y="3094"/>
                    <a:pt x="3470" y="4028"/>
                    <a:pt x="4971" y="4762"/>
                  </a:cubicBezTo>
                  <a:cubicBezTo>
                    <a:pt x="6839" y="5696"/>
                    <a:pt x="8774" y="5896"/>
                    <a:pt x="10809" y="6263"/>
                  </a:cubicBezTo>
                  <a:cubicBezTo>
                    <a:pt x="13611" y="6763"/>
                    <a:pt x="16112" y="7931"/>
                    <a:pt x="18781" y="8498"/>
                  </a:cubicBezTo>
                  <a:lnTo>
                    <a:pt x="19081" y="8364"/>
                  </a:lnTo>
                  <a:cubicBezTo>
                    <a:pt x="19215" y="5329"/>
                    <a:pt x="17280" y="3327"/>
                    <a:pt x="14978" y="1593"/>
                  </a:cubicBezTo>
                  <a:cubicBezTo>
                    <a:pt x="13379" y="400"/>
                    <a:pt x="11627" y="0"/>
                    <a:pt x="9825"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046;p35">
              <a:extLst>
                <a:ext uri="{FF2B5EF4-FFF2-40B4-BE49-F238E27FC236}">
                  <a16:creationId xmlns:a16="http://schemas.microsoft.com/office/drawing/2014/main" id="{2A632A9F-A2A3-86C9-9ABC-F3DDBAD60C7C}"/>
                </a:ext>
              </a:extLst>
            </p:cNvPr>
            <p:cNvSpPr/>
            <p:nvPr/>
          </p:nvSpPr>
          <p:spPr>
            <a:xfrm>
              <a:off x="1930997" y="4452776"/>
              <a:ext cx="640336" cy="253307"/>
            </a:xfrm>
            <a:custGeom>
              <a:avLst/>
              <a:gdLst/>
              <a:ahLst/>
              <a:cxnLst/>
              <a:rect l="l" t="t" r="r" b="b"/>
              <a:pathLst>
                <a:path w="17914" h="7256" extrusionOk="0">
                  <a:moveTo>
                    <a:pt x="10349" y="1"/>
                  </a:moveTo>
                  <a:cubicBezTo>
                    <a:pt x="6889" y="1"/>
                    <a:pt x="3433" y="2069"/>
                    <a:pt x="1" y="2126"/>
                  </a:cubicBezTo>
                  <a:cubicBezTo>
                    <a:pt x="768" y="3227"/>
                    <a:pt x="2869" y="4294"/>
                    <a:pt x="4003" y="4961"/>
                  </a:cubicBezTo>
                  <a:cubicBezTo>
                    <a:pt x="5671" y="5895"/>
                    <a:pt x="7539" y="6596"/>
                    <a:pt x="9407" y="6829"/>
                  </a:cubicBezTo>
                  <a:cubicBezTo>
                    <a:pt x="10617" y="6974"/>
                    <a:pt x="12356" y="7255"/>
                    <a:pt x="13992" y="7255"/>
                  </a:cubicBezTo>
                  <a:cubicBezTo>
                    <a:pt x="15377" y="7255"/>
                    <a:pt x="16690" y="7053"/>
                    <a:pt x="17546" y="6396"/>
                  </a:cubicBezTo>
                  <a:lnTo>
                    <a:pt x="17913" y="6329"/>
                  </a:lnTo>
                  <a:cubicBezTo>
                    <a:pt x="17613" y="3093"/>
                    <a:pt x="15178" y="858"/>
                    <a:pt x="12076" y="191"/>
                  </a:cubicBezTo>
                  <a:cubicBezTo>
                    <a:pt x="11500" y="58"/>
                    <a:pt x="10925" y="1"/>
                    <a:pt x="103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047;p35">
              <a:extLst>
                <a:ext uri="{FF2B5EF4-FFF2-40B4-BE49-F238E27FC236}">
                  <a16:creationId xmlns:a16="http://schemas.microsoft.com/office/drawing/2014/main" id="{52D65737-CB95-ECBA-4C2F-1EA3D9ED0910}"/>
                </a:ext>
              </a:extLst>
            </p:cNvPr>
            <p:cNvSpPr/>
            <p:nvPr/>
          </p:nvSpPr>
          <p:spPr>
            <a:xfrm>
              <a:off x="2862235" y="4391894"/>
              <a:ext cx="738099" cy="238575"/>
            </a:xfrm>
            <a:custGeom>
              <a:avLst/>
              <a:gdLst/>
              <a:ahLst/>
              <a:cxnLst/>
              <a:rect l="l" t="t" r="r" b="b"/>
              <a:pathLst>
                <a:path w="20649" h="6834" extrusionOk="0">
                  <a:moveTo>
                    <a:pt x="8073" y="1"/>
                  </a:moveTo>
                  <a:cubicBezTo>
                    <a:pt x="5905" y="1"/>
                    <a:pt x="3670" y="801"/>
                    <a:pt x="2102" y="2302"/>
                  </a:cubicBezTo>
                  <a:cubicBezTo>
                    <a:pt x="1435" y="3036"/>
                    <a:pt x="1" y="4237"/>
                    <a:pt x="1" y="5271"/>
                  </a:cubicBezTo>
                  <a:lnTo>
                    <a:pt x="201" y="5404"/>
                  </a:lnTo>
                  <a:cubicBezTo>
                    <a:pt x="330" y="5367"/>
                    <a:pt x="468" y="5350"/>
                    <a:pt x="613" y="5350"/>
                  </a:cubicBezTo>
                  <a:cubicBezTo>
                    <a:pt x="1633" y="5350"/>
                    <a:pt x="2998" y="6172"/>
                    <a:pt x="3903" y="6405"/>
                  </a:cubicBezTo>
                  <a:cubicBezTo>
                    <a:pt x="5053" y="6710"/>
                    <a:pt x="6285" y="6834"/>
                    <a:pt x="7518" y="6834"/>
                  </a:cubicBezTo>
                  <a:cubicBezTo>
                    <a:pt x="8039" y="6834"/>
                    <a:pt x="8559" y="6812"/>
                    <a:pt x="9074" y="6772"/>
                  </a:cubicBezTo>
                  <a:cubicBezTo>
                    <a:pt x="10942" y="6572"/>
                    <a:pt x="12976" y="5971"/>
                    <a:pt x="14678" y="5271"/>
                  </a:cubicBezTo>
                  <a:cubicBezTo>
                    <a:pt x="16479" y="4604"/>
                    <a:pt x="19581" y="3103"/>
                    <a:pt x="20649" y="1602"/>
                  </a:cubicBezTo>
                  <a:cubicBezTo>
                    <a:pt x="16479" y="1368"/>
                    <a:pt x="12309" y="1"/>
                    <a:pt x="807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048;p35">
              <a:extLst>
                <a:ext uri="{FF2B5EF4-FFF2-40B4-BE49-F238E27FC236}">
                  <a16:creationId xmlns:a16="http://schemas.microsoft.com/office/drawing/2014/main" id="{FFF0C1EB-9FA4-2914-9BC8-EE44A4DD97B2}"/>
                </a:ext>
              </a:extLst>
            </p:cNvPr>
            <p:cNvSpPr/>
            <p:nvPr/>
          </p:nvSpPr>
          <p:spPr>
            <a:xfrm>
              <a:off x="2900375" y="4009881"/>
              <a:ext cx="626038" cy="232431"/>
            </a:xfrm>
            <a:custGeom>
              <a:avLst/>
              <a:gdLst/>
              <a:ahLst/>
              <a:cxnLst/>
              <a:rect l="l" t="t" r="r" b="b"/>
              <a:pathLst>
                <a:path w="17514" h="6658" extrusionOk="0">
                  <a:moveTo>
                    <a:pt x="9649" y="1"/>
                  </a:moveTo>
                  <a:cubicBezTo>
                    <a:pt x="5158" y="1"/>
                    <a:pt x="750" y="824"/>
                    <a:pt x="1" y="5540"/>
                  </a:cubicBezTo>
                  <a:lnTo>
                    <a:pt x="234" y="5606"/>
                  </a:lnTo>
                  <a:cubicBezTo>
                    <a:pt x="1897" y="6283"/>
                    <a:pt x="3280" y="6657"/>
                    <a:pt x="4747" y="6657"/>
                  </a:cubicBezTo>
                  <a:cubicBezTo>
                    <a:pt x="5810" y="6657"/>
                    <a:pt x="6917" y="6461"/>
                    <a:pt x="8207" y="6040"/>
                  </a:cubicBezTo>
                  <a:cubicBezTo>
                    <a:pt x="10108" y="5473"/>
                    <a:pt x="11976" y="4973"/>
                    <a:pt x="13677" y="4039"/>
                  </a:cubicBezTo>
                  <a:cubicBezTo>
                    <a:pt x="14912" y="3371"/>
                    <a:pt x="17447" y="1637"/>
                    <a:pt x="17513" y="202"/>
                  </a:cubicBezTo>
                  <a:lnTo>
                    <a:pt x="17513" y="202"/>
                  </a:lnTo>
                  <a:cubicBezTo>
                    <a:pt x="17167" y="227"/>
                    <a:pt x="16793" y="238"/>
                    <a:pt x="16395" y="238"/>
                  </a:cubicBezTo>
                  <a:cubicBezTo>
                    <a:pt x="14490" y="238"/>
                    <a:pt x="12058" y="1"/>
                    <a:pt x="9649"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049;p35">
              <a:extLst>
                <a:ext uri="{FF2B5EF4-FFF2-40B4-BE49-F238E27FC236}">
                  <a16:creationId xmlns:a16="http://schemas.microsoft.com/office/drawing/2014/main" id="{FEFCE753-4856-1045-0D32-53487DBD5237}"/>
                </a:ext>
              </a:extLst>
            </p:cNvPr>
            <p:cNvSpPr/>
            <p:nvPr/>
          </p:nvSpPr>
          <p:spPr>
            <a:xfrm>
              <a:off x="2475899" y="3795676"/>
              <a:ext cx="391122" cy="1407920"/>
            </a:xfrm>
            <a:custGeom>
              <a:avLst/>
              <a:gdLst/>
              <a:ahLst/>
              <a:cxnLst/>
              <a:rect l="l" t="t" r="r" b="b"/>
              <a:pathLst>
                <a:path w="10942" h="40330" extrusionOk="0">
                  <a:moveTo>
                    <a:pt x="10075" y="1"/>
                  </a:moveTo>
                  <a:lnTo>
                    <a:pt x="6639" y="601"/>
                  </a:lnTo>
                  <a:cubicBezTo>
                    <a:pt x="8073" y="13844"/>
                    <a:pt x="5205" y="27654"/>
                    <a:pt x="1" y="39762"/>
                  </a:cubicBezTo>
                  <a:cubicBezTo>
                    <a:pt x="568" y="40029"/>
                    <a:pt x="2302" y="40329"/>
                    <a:pt x="2903" y="40329"/>
                  </a:cubicBezTo>
                  <a:cubicBezTo>
                    <a:pt x="8073" y="27654"/>
                    <a:pt x="10942" y="13544"/>
                    <a:pt x="1007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050;p35">
              <a:extLst>
                <a:ext uri="{FF2B5EF4-FFF2-40B4-BE49-F238E27FC236}">
                  <a16:creationId xmlns:a16="http://schemas.microsoft.com/office/drawing/2014/main" id="{CF50FD83-90B9-6E15-FF0E-27CC8E479741}"/>
                </a:ext>
              </a:extLst>
            </p:cNvPr>
            <p:cNvSpPr/>
            <p:nvPr/>
          </p:nvSpPr>
          <p:spPr>
            <a:xfrm>
              <a:off x="2142038" y="1064747"/>
              <a:ext cx="400666" cy="165369"/>
            </a:xfrm>
            <a:custGeom>
              <a:avLst/>
              <a:gdLst/>
              <a:ahLst/>
              <a:cxnLst/>
              <a:rect l="l" t="t" r="r" b="b"/>
              <a:pathLst>
                <a:path w="11209" h="4737" extrusionOk="0">
                  <a:moveTo>
                    <a:pt x="7153" y="0"/>
                  </a:moveTo>
                  <a:cubicBezTo>
                    <a:pt x="7062" y="0"/>
                    <a:pt x="6968" y="2"/>
                    <a:pt x="6872" y="7"/>
                  </a:cubicBezTo>
                  <a:cubicBezTo>
                    <a:pt x="3537" y="174"/>
                    <a:pt x="2536" y="2976"/>
                    <a:pt x="1" y="4510"/>
                  </a:cubicBezTo>
                  <a:cubicBezTo>
                    <a:pt x="114" y="4507"/>
                    <a:pt x="229" y="4505"/>
                    <a:pt x="346" y="4505"/>
                  </a:cubicBezTo>
                  <a:cubicBezTo>
                    <a:pt x="1789" y="4505"/>
                    <a:pt x="3527" y="4736"/>
                    <a:pt x="5214" y="4736"/>
                  </a:cubicBezTo>
                  <a:cubicBezTo>
                    <a:pt x="7552" y="4736"/>
                    <a:pt x="9791" y="4293"/>
                    <a:pt x="11009" y="2175"/>
                  </a:cubicBezTo>
                  <a:lnTo>
                    <a:pt x="11209" y="2075"/>
                  </a:lnTo>
                  <a:cubicBezTo>
                    <a:pt x="9905" y="962"/>
                    <a:pt x="9025" y="0"/>
                    <a:pt x="715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051;p35">
              <a:extLst>
                <a:ext uri="{FF2B5EF4-FFF2-40B4-BE49-F238E27FC236}">
                  <a16:creationId xmlns:a16="http://schemas.microsoft.com/office/drawing/2014/main" id="{55E946CF-5701-FEF3-6262-C7C024434A36}"/>
                </a:ext>
              </a:extLst>
            </p:cNvPr>
            <p:cNvSpPr/>
            <p:nvPr/>
          </p:nvSpPr>
          <p:spPr>
            <a:xfrm>
              <a:off x="2319728" y="678614"/>
              <a:ext cx="389906" cy="349309"/>
            </a:xfrm>
            <a:custGeom>
              <a:avLst/>
              <a:gdLst/>
              <a:ahLst/>
              <a:cxnLst/>
              <a:rect l="l" t="t" r="r" b="b"/>
              <a:pathLst>
                <a:path w="10908" h="10006" extrusionOk="0">
                  <a:moveTo>
                    <a:pt x="3567" y="1"/>
                  </a:moveTo>
                  <a:cubicBezTo>
                    <a:pt x="2327" y="1"/>
                    <a:pt x="1090" y="207"/>
                    <a:pt x="0" y="527"/>
                  </a:cubicBezTo>
                  <a:cubicBezTo>
                    <a:pt x="1901" y="2328"/>
                    <a:pt x="3869" y="3863"/>
                    <a:pt x="4603" y="6465"/>
                  </a:cubicBezTo>
                  <a:cubicBezTo>
                    <a:pt x="4988" y="7973"/>
                    <a:pt x="5189" y="10006"/>
                    <a:pt x="6926" y="10006"/>
                  </a:cubicBezTo>
                  <a:cubicBezTo>
                    <a:pt x="7149" y="10006"/>
                    <a:pt x="7396" y="9972"/>
                    <a:pt x="7672" y="9900"/>
                  </a:cubicBezTo>
                  <a:lnTo>
                    <a:pt x="7839" y="9900"/>
                  </a:lnTo>
                  <a:cubicBezTo>
                    <a:pt x="10641" y="9000"/>
                    <a:pt x="10908" y="4663"/>
                    <a:pt x="9473" y="2595"/>
                  </a:cubicBezTo>
                  <a:cubicBezTo>
                    <a:pt x="8075" y="681"/>
                    <a:pt x="5817" y="1"/>
                    <a:pt x="3567"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052;p35">
              <a:extLst>
                <a:ext uri="{FF2B5EF4-FFF2-40B4-BE49-F238E27FC236}">
                  <a16:creationId xmlns:a16="http://schemas.microsoft.com/office/drawing/2014/main" id="{7E746BF0-0BAE-E13A-37B7-9D8216A04F62}"/>
                </a:ext>
              </a:extLst>
            </p:cNvPr>
            <p:cNvSpPr/>
            <p:nvPr/>
          </p:nvSpPr>
          <p:spPr>
            <a:xfrm>
              <a:off x="2734660" y="768157"/>
              <a:ext cx="441201" cy="206039"/>
            </a:xfrm>
            <a:custGeom>
              <a:avLst/>
              <a:gdLst/>
              <a:ahLst/>
              <a:cxnLst/>
              <a:rect l="l" t="t" r="r" b="b"/>
              <a:pathLst>
                <a:path w="12343" h="5902" extrusionOk="0">
                  <a:moveTo>
                    <a:pt x="6834" y="0"/>
                  </a:moveTo>
                  <a:cubicBezTo>
                    <a:pt x="5337" y="0"/>
                    <a:pt x="3906" y="278"/>
                    <a:pt x="2769" y="1164"/>
                  </a:cubicBezTo>
                  <a:cubicBezTo>
                    <a:pt x="1235" y="2365"/>
                    <a:pt x="467" y="4066"/>
                    <a:pt x="0" y="5901"/>
                  </a:cubicBezTo>
                  <a:lnTo>
                    <a:pt x="167" y="5901"/>
                  </a:lnTo>
                  <a:cubicBezTo>
                    <a:pt x="1735" y="4967"/>
                    <a:pt x="4270" y="5301"/>
                    <a:pt x="6038" y="4800"/>
                  </a:cubicBezTo>
                  <a:cubicBezTo>
                    <a:pt x="8273" y="4167"/>
                    <a:pt x="11042" y="2599"/>
                    <a:pt x="12342" y="664"/>
                  </a:cubicBezTo>
                  <a:cubicBezTo>
                    <a:pt x="10707" y="441"/>
                    <a:pt x="8718" y="0"/>
                    <a:pt x="6834"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053;p35">
              <a:extLst>
                <a:ext uri="{FF2B5EF4-FFF2-40B4-BE49-F238E27FC236}">
                  <a16:creationId xmlns:a16="http://schemas.microsoft.com/office/drawing/2014/main" id="{1D439DF7-DD1E-748F-FDB1-283F75E732E0}"/>
                </a:ext>
              </a:extLst>
            </p:cNvPr>
            <p:cNvSpPr/>
            <p:nvPr/>
          </p:nvSpPr>
          <p:spPr>
            <a:xfrm>
              <a:off x="2635681" y="822755"/>
              <a:ext cx="413784" cy="719565"/>
            </a:xfrm>
            <a:custGeom>
              <a:avLst/>
              <a:gdLst/>
              <a:ahLst/>
              <a:cxnLst/>
              <a:rect l="l" t="t" r="r" b="b"/>
              <a:pathLst>
                <a:path w="11576" h="20612" extrusionOk="0">
                  <a:moveTo>
                    <a:pt x="10908" y="1"/>
                  </a:moveTo>
                  <a:cubicBezTo>
                    <a:pt x="8106" y="1"/>
                    <a:pt x="5038" y="1068"/>
                    <a:pt x="3103" y="3136"/>
                  </a:cubicBezTo>
                  <a:cubicBezTo>
                    <a:pt x="835" y="5605"/>
                    <a:pt x="1" y="9207"/>
                    <a:pt x="101" y="12476"/>
                  </a:cubicBezTo>
                  <a:cubicBezTo>
                    <a:pt x="167" y="15045"/>
                    <a:pt x="701" y="17547"/>
                    <a:pt x="634" y="20082"/>
                  </a:cubicBezTo>
                  <a:cubicBezTo>
                    <a:pt x="634" y="20436"/>
                    <a:pt x="899" y="20611"/>
                    <a:pt x="1165" y="20611"/>
                  </a:cubicBezTo>
                  <a:cubicBezTo>
                    <a:pt x="1425" y="20611"/>
                    <a:pt x="1685" y="20445"/>
                    <a:pt x="1702" y="20115"/>
                  </a:cubicBezTo>
                  <a:cubicBezTo>
                    <a:pt x="1735" y="17980"/>
                    <a:pt x="1402" y="15912"/>
                    <a:pt x="1235" y="13811"/>
                  </a:cubicBezTo>
                  <a:cubicBezTo>
                    <a:pt x="1068" y="11842"/>
                    <a:pt x="1135" y="9908"/>
                    <a:pt x="1669" y="7973"/>
                  </a:cubicBezTo>
                  <a:cubicBezTo>
                    <a:pt x="2402" y="5405"/>
                    <a:pt x="3903" y="3236"/>
                    <a:pt x="6372" y="2069"/>
                  </a:cubicBezTo>
                  <a:cubicBezTo>
                    <a:pt x="7740" y="1435"/>
                    <a:pt x="9407" y="1068"/>
                    <a:pt x="10908" y="1068"/>
                  </a:cubicBezTo>
                  <a:cubicBezTo>
                    <a:pt x="11576" y="1068"/>
                    <a:pt x="11576" y="1"/>
                    <a:pt x="1090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054;p35">
              <a:extLst>
                <a:ext uri="{FF2B5EF4-FFF2-40B4-BE49-F238E27FC236}">
                  <a16:creationId xmlns:a16="http://schemas.microsoft.com/office/drawing/2014/main" id="{3DBD9E48-26BA-DD14-C96A-89F32616C870}"/>
                </a:ext>
              </a:extLst>
            </p:cNvPr>
            <p:cNvSpPr/>
            <p:nvPr/>
          </p:nvSpPr>
          <p:spPr>
            <a:xfrm>
              <a:off x="2446731" y="735656"/>
              <a:ext cx="195918" cy="784951"/>
            </a:xfrm>
            <a:custGeom>
              <a:avLst/>
              <a:gdLst/>
              <a:ahLst/>
              <a:cxnLst/>
              <a:rect l="l" t="t" r="r" b="b"/>
              <a:pathLst>
                <a:path w="5481" h="22485" extrusionOk="0">
                  <a:moveTo>
                    <a:pt x="806" y="0"/>
                  </a:moveTo>
                  <a:cubicBezTo>
                    <a:pt x="323" y="0"/>
                    <a:pt x="0" y="703"/>
                    <a:pt x="517" y="961"/>
                  </a:cubicBezTo>
                  <a:cubicBezTo>
                    <a:pt x="3786" y="2562"/>
                    <a:pt x="3786" y="6999"/>
                    <a:pt x="3852" y="10168"/>
                  </a:cubicBezTo>
                  <a:cubicBezTo>
                    <a:pt x="3886" y="12036"/>
                    <a:pt x="3952" y="13870"/>
                    <a:pt x="4019" y="15738"/>
                  </a:cubicBezTo>
                  <a:cubicBezTo>
                    <a:pt x="4119" y="17840"/>
                    <a:pt x="4119" y="19975"/>
                    <a:pt x="4419" y="22110"/>
                  </a:cubicBezTo>
                  <a:cubicBezTo>
                    <a:pt x="4459" y="22372"/>
                    <a:pt x="4637" y="22484"/>
                    <a:pt x="4833" y="22484"/>
                  </a:cubicBezTo>
                  <a:cubicBezTo>
                    <a:pt x="5136" y="22484"/>
                    <a:pt x="5481" y="22215"/>
                    <a:pt x="5420" y="21809"/>
                  </a:cubicBezTo>
                  <a:cubicBezTo>
                    <a:pt x="5187" y="20075"/>
                    <a:pt x="5153" y="18307"/>
                    <a:pt x="5087" y="16539"/>
                  </a:cubicBezTo>
                  <a:cubicBezTo>
                    <a:pt x="5053" y="14971"/>
                    <a:pt x="4953" y="13403"/>
                    <a:pt x="4920" y="11836"/>
                  </a:cubicBezTo>
                  <a:cubicBezTo>
                    <a:pt x="4886" y="8934"/>
                    <a:pt x="4953" y="5898"/>
                    <a:pt x="3886" y="3163"/>
                  </a:cubicBezTo>
                  <a:cubicBezTo>
                    <a:pt x="3352" y="1795"/>
                    <a:pt x="2351" y="694"/>
                    <a:pt x="1050" y="61"/>
                  </a:cubicBezTo>
                  <a:cubicBezTo>
                    <a:pt x="967" y="19"/>
                    <a:pt x="884" y="0"/>
                    <a:pt x="80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8055;p35">
              <a:extLst>
                <a:ext uri="{FF2B5EF4-FFF2-40B4-BE49-F238E27FC236}">
                  <a16:creationId xmlns:a16="http://schemas.microsoft.com/office/drawing/2014/main" id="{5D9FF2AE-6BAE-B30B-E4B8-BC877A39E993}"/>
                </a:ext>
              </a:extLst>
            </p:cNvPr>
            <p:cNvSpPr/>
            <p:nvPr/>
          </p:nvSpPr>
          <p:spPr>
            <a:xfrm>
              <a:off x="2285090" y="1107825"/>
              <a:ext cx="335860" cy="88183"/>
            </a:xfrm>
            <a:custGeom>
              <a:avLst/>
              <a:gdLst/>
              <a:ahLst/>
              <a:cxnLst/>
              <a:rect l="l" t="t" r="r" b="b"/>
              <a:pathLst>
                <a:path w="9396" h="2526" extrusionOk="0">
                  <a:moveTo>
                    <a:pt x="4657" y="0"/>
                  </a:moveTo>
                  <a:cubicBezTo>
                    <a:pt x="3236" y="0"/>
                    <a:pt x="1874" y="408"/>
                    <a:pt x="569" y="874"/>
                  </a:cubicBezTo>
                  <a:cubicBezTo>
                    <a:pt x="0" y="1084"/>
                    <a:pt x="156" y="1910"/>
                    <a:pt x="652" y="1910"/>
                  </a:cubicBezTo>
                  <a:cubicBezTo>
                    <a:pt x="709" y="1910"/>
                    <a:pt x="770" y="1899"/>
                    <a:pt x="836" y="1875"/>
                  </a:cubicBezTo>
                  <a:cubicBezTo>
                    <a:pt x="2091" y="1434"/>
                    <a:pt x="3451" y="1062"/>
                    <a:pt x="4760" y="1062"/>
                  </a:cubicBezTo>
                  <a:cubicBezTo>
                    <a:pt x="6024" y="1062"/>
                    <a:pt x="7242" y="1409"/>
                    <a:pt x="8274" y="2376"/>
                  </a:cubicBezTo>
                  <a:cubicBezTo>
                    <a:pt x="8380" y="2481"/>
                    <a:pt x="8500" y="2525"/>
                    <a:pt x="8618" y="2525"/>
                  </a:cubicBezTo>
                  <a:cubicBezTo>
                    <a:pt x="9023" y="2525"/>
                    <a:pt x="9396" y="2003"/>
                    <a:pt x="9008" y="1642"/>
                  </a:cubicBezTo>
                  <a:cubicBezTo>
                    <a:pt x="7874" y="608"/>
                    <a:pt x="6473" y="41"/>
                    <a:pt x="4972" y="7"/>
                  </a:cubicBezTo>
                  <a:cubicBezTo>
                    <a:pt x="4866" y="3"/>
                    <a:pt x="4761" y="0"/>
                    <a:pt x="465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8056;p35">
              <a:extLst>
                <a:ext uri="{FF2B5EF4-FFF2-40B4-BE49-F238E27FC236}">
                  <a16:creationId xmlns:a16="http://schemas.microsoft.com/office/drawing/2014/main" id="{8AE8ACA3-5E14-DAED-CDFE-D9015D7D012D}"/>
                </a:ext>
              </a:extLst>
            </p:cNvPr>
            <p:cNvSpPr/>
            <p:nvPr/>
          </p:nvSpPr>
          <p:spPr>
            <a:xfrm>
              <a:off x="2506926" y="889711"/>
              <a:ext cx="149057" cy="94397"/>
            </a:xfrm>
            <a:custGeom>
              <a:avLst/>
              <a:gdLst/>
              <a:ahLst/>
              <a:cxnLst/>
              <a:rect l="l" t="t" r="r" b="b"/>
              <a:pathLst>
                <a:path w="4170" h="2704" extrusionOk="0">
                  <a:moveTo>
                    <a:pt x="3557" y="1"/>
                  </a:moveTo>
                  <a:cubicBezTo>
                    <a:pt x="3327" y="1"/>
                    <a:pt x="3152" y="135"/>
                    <a:pt x="3069" y="384"/>
                  </a:cubicBezTo>
                  <a:cubicBezTo>
                    <a:pt x="3069" y="381"/>
                    <a:pt x="3068" y="379"/>
                    <a:pt x="3067" y="379"/>
                  </a:cubicBezTo>
                  <a:cubicBezTo>
                    <a:pt x="3060" y="379"/>
                    <a:pt x="3043" y="410"/>
                    <a:pt x="3033" y="433"/>
                  </a:cubicBezTo>
                  <a:lnTo>
                    <a:pt x="3033" y="433"/>
                  </a:lnTo>
                  <a:cubicBezTo>
                    <a:pt x="3033" y="432"/>
                    <a:pt x="3032" y="432"/>
                    <a:pt x="3032" y="432"/>
                  </a:cubicBezTo>
                  <a:cubicBezTo>
                    <a:pt x="3024" y="432"/>
                    <a:pt x="3002" y="518"/>
                    <a:pt x="3002" y="518"/>
                  </a:cubicBezTo>
                  <a:cubicBezTo>
                    <a:pt x="2969" y="584"/>
                    <a:pt x="2902" y="651"/>
                    <a:pt x="2869" y="718"/>
                  </a:cubicBezTo>
                  <a:cubicBezTo>
                    <a:pt x="2802" y="851"/>
                    <a:pt x="2702" y="985"/>
                    <a:pt x="2602" y="1118"/>
                  </a:cubicBezTo>
                  <a:cubicBezTo>
                    <a:pt x="2512" y="1262"/>
                    <a:pt x="2413" y="1395"/>
                    <a:pt x="2315" y="1535"/>
                  </a:cubicBezTo>
                  <a:lnTo>
                    <a:pt x="2315" y="1535"/>
                  </a:lnTo>
                  <a:cubicBezTo>
                    <a:pt x="2288" y="1517"/>
                    <a:pt x="2262" y="1512"/>
                    <a:pt x="2235" y="1485"/>
                  </a:cubicBezTo>
                  <a:cubicBezTo>
                    <a:pt x="2068" y="1418"/>
                    <a:pt x="1901" y="1352"/>
                    <a:pt x="1768" y="1285"/>
                  </a:cubicBezTo>
                  <a:cubicBezTo>
                    <a:pt x="1434" y="1118"/>
                    <a:pt x="1134" y="951"/>
                    <a:pt x="834" y="751"/>
                  </a:cubicBezTo>
                  <a:cubicBezTo>
                    <a:pt x="766" y="694"/>
                    <a:pt x="678" y="668"/>
                    <a:pt x="586" y="668"/>
                  </a:cubicBezTo>
                  <a:cubicBezTo>
                    <a:pt x="410" y="668"/>
                    <a:pt x="221" y="764"/>
                    <a:pt x="134" y="918"/>
                  </a:cubicBezTo>
                  <a:cubicBezTo>
                    <a:pt x="0" y="1185"/>
                    <a:pt x="67" y="1485"/>
                    <a:pt x="334" y="1652"/>
                  </a:cubicBezTo>
                  <a:cubicBezTo>
                    <a:pt x="967" y="2086"/>
                    <a:pt x="1668" y="2386"/>
                    <a:pt x="2368" y="2686"/>
                  </a:cubicBezTo>
                  <a:cubicBezTo>
                    <a:pt x="2411" y="2698"/>
                    <a:pt x="2454" y="2703"/>
                    <a:pt x="2497" y="2703"/>
                  </a:cubicBezTo>
                  <a:cubicBezTo>
                    <a:pt x="2693" y="2703"/>
                    <a:pt x="2887" y="2589"/>
                    <a:pt x="2969" y="2452"/>
                  </a:cubicBezTo>
                  <a:cubicBezTo>
                    <a:pt x="3136" y="2152"/>
                    <a:pt x="3336" y="1885"/>
                    <a:pt x="3536" y="1619"/>
                  </a:cubicBezTo>
                  <a:cubicBezTo>
                    <a:pt x="3769" y="1318"/>
                    <a:pt x="3936" y="985"/>
                    <a:pt x="4070" y="651"/>
                  </a:cubicBezTo>
                  <a:cubicBezTo>
                    <a:pt x="4170" y="384"/>
                    <a:pt x="3970" y="51"/>
                    <a:pt x="3703" y="17"/>
                  </a:cubicBezTo>
                  <a:cubicBezTo>
                    <a:pt x="3652" y="6"/>
                    <a:pt x="3603" y="1"/>
                    <a:pt x="355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8057;p35">
              <a:extLst>
                <a:ext uri="{FF2B5EF4-FFF2-40B4-BE49-F238E27FC236}">
                  <a16:creationId xmlns:a16="http://schemas.microsoft.com/office/drawing/2014/main" id="{5FF3F587-5FA2-A581-8B2D-D15C0BCB1F74}"/>
                </a:ext>
              </a:extLst>
            </p:cNvPr>
            <p:cNvSpPr/>
            <p:nvPr/>
          </p:nvSpPr>
          <p:spPr>
            <a:xfrm>
              <a:off x="2821700" y="812841"/>
              <a:ext cx="88254" cy="117996"/>
            </a:xfrm>
            <a:custGeom>
              <a:avLst/>
              <a:gdLst/>
              <a:ahLst/>
              <a:cxnLst/>
              <a:rect l="l" t="t" r="r" b="b"/>
              <a:pathLst>
                <a:path w="2469" h="3380" extrusionOk="0">
                  <a:moveTo>
                    <a:pt x="1429" y="1"/>
                  </a:moveTo>
                  <a:cubicBezTo>
                    <a:pt x="1205" y="1"/>
                    <a:pt x="990" y="130"/>
                    <a:pt x="934" y="351"/>
                  </a:cubicBezTo>
                  <a:cubicBezTo>
                    <a:pt x="901" y="451"/>
                    <a:pt x="868" y="518"/>
                    <a:pt x="868" y="585"/>
                  </a:cubicBezTo>
                  <a:cubicBezTo>
                    <a:pt x="834" y="618"/>
                    <a:pt x="834" y="652"/>
                    <a:pt x="801" y="685"/>
                  </a:cubicBezTo>
                  <a:cubicBezTo>
                    <a:pt x="801" y="708"/>
                    <a:pt x="785" y="762"/>
                    <a:pt x="786" y="762"/>
                  </a:cubicBezTo>
                  <a:cubicBezTo>
                    <a:pt x="787" y="762"/>
                    <a:pt x="790" y="750"/>
                    <a:pt x="801" y="718"/>
                  </a:cubicBezTo>
                  <a:lnTo>
                    <a:pt x="801" y="718"/>
                  </a:lnTo>
                  <a:cubicBezTo>
                    <a:pt x="801" y="785"/>
                    <a:pt x="734" y="852"/>
                    <a:pt x="701" y="918"/>
                  </a:cubicBezTo>
                  <a:cubicBezTo>
                    <a:pt x="668" y="985"/>
                    <a:pt x="634" y="1052"/>
                    <a:pt x="601" y="1119"/>
                  </a:cubicBezTo>
                  <a:cubicBezTo>
                    <a:pt x="567" y="1185"/>
                    <a:pt x="534" y="1219"/>
                    <a:pt x="501" y="1285"/>
                  </a:cubicBezTo>
                  <a:cubicBezTo>
                    <a:pt x="467" y="1319"/>
                    <a:pt x="434" y="1352"/>
                    <a:pt x="401" y="1385"/>
                  </a:cubicBezTo>
                  <a:cubicBezTo>
                    <a:pt x="392" y="1410"/>
                    <a:pt x="392" y="1419"/>
                    <a:pt x="396" y="1419"/>
                  </a:cubicBezTo>
                  <a:cubicBezTo>
                    <a:pt x="398" y="1419"/>
                    <a:pt x="402" y="1416"/>
                    <a:pt x="406" y="1411"/>
                  </a:cubicBezTo>
                  <a:lnTo>
                    <a:pt x="406" y="1411"/>
                  </a:lnTo>
                  <a:cubicBezTo>
                    <a:pt x="404" y="1414"/>
                    <a:pt x="402" y="1416"/>
                    <a:pt x="401" y="1419"/>
                  </a:cubicBezTo>
                  <a:cubicBezTo>
                    <a:pt x="334" y="1486"/>
                    <a:pt x="267" y="1552"/>
                    <a:pt x="234" y="1619"/>
                  </a:cubicBezTo>
                  <a:cubicBezTo>
                    <a:pt x="201" y="1686"/>
                    <a:pt x="167" y="1752"/>
                    <a:pt x="167" y="1786"/>
                  </a:cubicBezTo>
                  <a:cubicBezTo>
                    <a:pt x="0" y="1986"/>
                    <a:pt x="134" y="2386"/>
                    <a:pt x="334" y="2486"/>
                  </a:cubicBezTo>
                  <a:cubicBezTo>
                    <a:pt x="801" y="2720"/>
                    <a:pt x="1201" y="3020"/>
                    <a:pt x="1602" y="3320"/>
                  </a:cubicBezTo>
                  <a:cubicBezTo>
                    <a:pt x="1673" y="3361"/>
                    <a:pt x="1757" y="3380"/>
                    <a:pt x="1843" y="3380"/>
                  </a:cubicBezTo>
                  <a:cubicBezTo>
                    <a:pt x="2038" y="3380"/>
                    <a:pt x="2243" y="3282"/>
                    <a:pt x="2335" y="3120"/>
                  </a:cubicBezTo>
                  <a:cubicBezTo>
                    <a:pt x="2469" y="2853"/>
                    <a:pt x="2369" y="2553"/>
                    <a:pt x="2135" y="2420"/>
                  </a:cubicBezTo>
                  <a:cubicBezTo>
                    <a:pt x="1860" y="2229"/>
                    <a:pt x="1612" y="2039"/>
                    <a:pt x="1348" y="1865"/>
                  </a:cubicBezTo>
                  <a:lnTo>
                    <a:pt x="1348" y="1865"/>
                  </a:lnTo>
                  <a:cubicBezTo>
                    <a:pt x="1407" y="1783"/>
                    <a:pt x="1460" y="1701"/>
                    <a:pt x="1501" y="1619"/>
                  </a:cubicBezTo>
                  <a:cubicBezTo>
                    <a:pt x="1702" y="1319"/>
                    <a:pt x="1835" y="985"/>
                    <a:pt x="1935" y="652"/>
                  </a:cubicBezTo>
                  <a:cubicBezTo>
                    <a:pt x="2002" y="385"/>
                    <a:pt x="1835" y="85"/>
                    <a:pt x="1568" y="18"/>
                  </a:cubicBezTo>
                  <a:cubicBezTo>
                    <a:pt x="1522" y="6"/>
                    <a:pt x="1476" y="1"/>
                    <a:pt x="142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8058;p35">
              <a:extLst>
                <a:ext uri="{FF2B5EF4-FFF2-40B4-BE49-F238E27FC236}">
                  <a16:creationId xmlns:a16="http://schemas.microsoft.com/office/drawing/2014/main" id="{11E4F3D6-C764-5F16-4C87-B6669DFC3BB7}"/>
                </a:ext>
              </a:extLst>
            </p:cNvPr>
            <p:cNvSpPr/>
            <p:nvPr/>
          </p:nvSpPr>
          <p:spPr>
            <a:xfrm>
              <a:off x="2336421" y="1087752"/>
              <a:ext cx="107342" cy="111747"/>
            </a:xfrm>
            <a:custGeom>
              <a:avLst/>
              <a:gdLst/>
              <a:ahLst/>
              <a:cxnLst/>
              <a:rect l="l" t="t" r="r" b="b"/>
              <a:pathLst>
                <a:path w="3003" h="3201" extrusionOk="0">
                  <a:moveTo>
                    <a:pt x="580" y="0"/>
                  </a:moveTo>
                  <a:cubicBezTo>
                    <a:pt x="349" y="0"/>
                    <a:pt x="124" y="155"/>
                    <a:pt x="67" y="382"/>
                  </a:cubicBezTo>
                  <a:cubicBezTo>
                    <a:pt x="0" y="649"/>
                    <a:pt x="167" y="949"/>
                    <a:pt x="434" y="1016"/>
                  </a:cubicBezTo>
                  <a:cubicBezTo>
                    <a:pt x="806" y="1119"/>
                    <a:pt x="1165" y="1235"/>
                    <a:pt x="1527" y="1348"/>
                  </a:cubicBezTo>
                  <a:lnTo>
                    <a:pt x="1527" y="1348"/>
                  </a:lnTo>
                  <a:cubicBezTo>
                    <a:pt x="1325" y="1716"/>
                    <a:pt x="1142" y="2088"/>
                    <a:pt x="901" y="2417"/>
                  </a:cubicBezTo>
                  <a:cubicBezTo>
                    <a:pt x="734" y="2650"/>
                    <a:pt x="834" y="3017"/>
                    <a:pt x="1067" y="3117"/>
                  </a:cubicBezTo>
                  <a:cubicBezTo>
                    <a:pt x="1159" y="3174"/>
                    <a:pt x="1254" y="3200"/>
                    <a:pt x="1346" y="3200"/>
                  </a:cubicBezTo>
                  <a:cubicBezTo>
                    <a:pt x="1524" y="3200"/>
                    <a:pt x="1692" y="3104"/>
                    <a:pt x="1801" y="2951"/>
                  </a:cubicBezTo>
                  <a:cubicBezTo>
                    <a:pt x="2168" y="2417"/>
                    <a:pt x="2402" y="1850"/>
                    <a:pt x="2769" y="1316"/>
                  </a:cubicBezTo>
                  <a:cubicBezTo>
                    <a:pt x="3002" y="1049"/>
                    <a:pt x="2769" y="649"/>
                    <a:pt x="2468" y="549"/>
                  </a:cubicBezTo>
                  <a:cubicBezTo>
                    <a:pt x="1868" y="382"/>
                    <a:pt x="1301" y="182"/>
                    <a:pt x="701" y="15"/>
                  </a:cubicBezTo>
                  <a:cubicBezTo>
                    <a:pt x="661" y="5"/>
                    <a:pt x="620" y="0"/>
                    <a:pt x="58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8059;p35">
              <a:extLst>
                <a:ext uri="{FF2B5EF4-FFF2-40B4-BE49-F238E27FC236}">
                  <a16:creationId xmlns:a16="http://schemas.microsoft.com/office/drawing/2014/main" id="{0A019C36-61B6-C901-2FE7-F19D6812DFB6}"/>
                </a:ext>
              </a:extLst>
            </p:cNvPr>
            <p:cNvSpPr/>
            <p:nvPr/>
          </p:nvSpPr>
          <p:spPr>
            <a:xfrm>
              <a:off x="1265669" y="1416006"/>
              <a:ext cx="2829467" cy="2551362"/>
            </a:xfrm>
            <a:custGeom>
              <a:avLst/>
              <a:gdLst/>
              <a:ahLst/>
              <a:cxnLst/>
              <a:rect l="l" t="t" r="r" b="b"/>
              <a:pathLst>
                <a:path w="79157" h="73084" extrusionOk="0">
                  <a:moveTo>
                    <a:pt x="43606" y="1"/>
                  </a:moveTo>
                  <a:cubicBezTo>
                    <a:pt x="42968" y="1"/>
                    <a:pt x="42320" y="18"/>
                    <a:pt x="41663" y="52"/>
                  </a:cubicBezTo>
                  <a:cubicBezTo>
                    <a:pt x="41048" y="30"/>
                    <a:pt x="40443" y="19"/>
                    <a:pt x="39848" y="19"/>
                  </a:cubicBezTo>
                  <a:cubicBezTo>
                    <a:pt x="29793" y="19"/>
                    <a:pt x="22523" y="3133"/>
                    <a:pt x="15878" y="6724"/>
                  </a:cubicBezTo>
                  <a:cubicBezTo>
                    <a:pt x="8139" y="10860"/>
                    <a:pt x="3069" y="18799"/>
                    <a:pt x="1435" y="27272"/>
                  </a:cubicBezTo>
                  <a:cubicBezTo>
                    <a:pt x="0" y="35011"/>
                    <a:pt x="934" y="44284"/>
                    <a:pt x="2702" y="51789"/>
                  </a:cubicBezTo>
                  <a:cubicBezTo>
                    <a:pt x="6251" y="66717"/>
                    <a:pt x="23161" y="73083"/>
                    <a:pt x="39525" y="73083"/>
                  </a:cubicBezTo>
                  <a:cubicBezTo>
                    <a:pt x="52232" y="73083"/>
                    <a:pt x="64610" y="69245"/>
                    <a:pt x="70150" y="62597"/>
                  </a:cubicBezTo>
                  <a:cubicBezTo>
                    <a:pt x="79157" y="51789"/>
                    <a:pt x="79157" y="24737"/>
                    <a:pt x="72319" y="14296"/>
                  </a:cubicBezTo>
                  <a:cubicBezTo>
                    <a:pt x="69849" y="10511"/>
                    <a:pt x="59605" y="1"/>
                    <a:pt x="4360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8060;p35">
              <a:extLst>
                <a:ext uri="{FF2B5EF4-FFF2-40B4-BE49-F238E27FC236}">
                  <a16:creationId xmlns:a16="http://schemas.microsoft.com/office/drawing/2014/main" id="{379E7F2B-1980-2AF0-9A40-B18E0AA03CA6}"/>
                </a:ext>
              </a:extLst>
            </p:cNvPr>
            <p:cNvSpPr/>
            <p:nvPr/>
          </p:nvSpPr>
          <p:spPr>
            <a:xfrm>
              <a:off x="1265669" y="1640683"/>
              <a:ext cx="1114887" cy="2224954"/>
            </a:xfrm>
            <a:custGeom>
              <a:avLst/>
              <a:gdLst/>
              <a:ahLst/>
              <a:cxnLst/>
              <a:rect l="l" t="t" r="r" b="b"/>
              <a:pathLst>
                <a:path w="31190" h="63734" extrusionOk="0">
                  <a:moveTo>
                    <a:pt x="17648" y="1"/>
                  </a:moveTo>
                  <a:cubicBezTo>
                    <a:pt x="17172" y="1"/>
                    <a:pt x="16692" y="31"/>
                    <a:pt x="16212" y="87"/>
                  </a:cubicBezTo>
                  <a:cubicBezTo>
                    <a:pt x="16078" y="154"/>
                    <a:pt x="15978" y="221"/>
                    <a:pt x="15878" y="254"/>
                  </a:cubicBezTo>
                  <a:cubicBezTo>
                    <a:pt x="8139" y="4424"/>
                    <a:pt x="3069" y="12363"/>
                    <a:pt x="1468" y="20836"/>
                  </a:cubicBezTo>
                  <a:cubicBezTo>
                    <a:pt x="0" y="28575"/>
                    <a:pt x="934" y="37848"/>
                    <a:pt x="2702" y="45353"/>
                  </a:cubicBezTo>
                  <a:cubicBezTo>
                    <a:pt x="4904" y="54593"/>
                    <a:pt x="12242" y="60531"/>
                    <a:pt x="21349" y="63733"/>
                  </a:cubicBezTo>
                  <a:cubicBezTo>
                    <a:pt x="21416" y="63566"/>
                    <a:pt x="21449" y="63399"/>
                    <a:pt x="21482" y="63199"/>
                  </a:cubicBezTo>
                  <a:cubicBezTo>
                    <a:pt x="21749" y="61898"/>
                    <a:pt x="21549" y="60531"/>
                    <a:pt x="21249" y="59230"/>
                  </a:cubicBezTo>
                  <a:cubicBezTo>
                    <a:pt x="20582" y="56328"/>
                    <a:pt x="19381" y="53192"/>
                    <a:pt x="19948" y="50190"/>
                  </a:cubicBezTo>
                  <a:cubicBezTo>
                    <a:pt x="20949" y="45120"/>
                    <a:pt x="25952" y="43085"/>
                    <a:pt x="29121" y="39616"/>
                  </a:cubicBezTo>
                  <a:cubicBezTo>
                    <a:pt x="30389" y="38215"/>
                    <a:pt x="31189" y="36480"/>
                    <a:pt x="30756" y="34579"/>
                  </a:cubicBezTo>
                  <a:cubicBezTo>
                    <a:pt x="30222" y="32344"/>
                    <a:pt x="28587" y="31176"/>
                    <a:pt x="26519" y="30443"/>
                  </a:cubicBezTo>
                  <a:cubicBezTo>
                    <a:pt x="22383" y="28941"/>
                    <a:pt x="16746" y="27941"/>
                    <a:pt x="16045" y="22670"/>
                  </a:cubicBezTo>
                  <a:cubicBezTo>
                    <a:pt x="15345" y="17266"/>
                    <a:pt x="21382" y="13931"/>
                    <a:pt x="24284" y="10362"/>
                  </a:cubicBezTo>
                  <a:cubicBezTo>
                    <a:pt x="26419" y="7693"/>
                    <a:pt x="26052" y="4357"/>
                    <a:pt x="23484" y="2122"/>
                  </a:cubicBezTo>
                  <a:cubicBezTo>
                    <a:pt x="21721" y="577"/>
                    <a:pt x="19716" y="1"/>
                    <a:pt x="1764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8061;p35">
              <a:extLst>
                <a:ext uri="{FF2B5EF4-FFF2-40B4-BE49-F238E27FC236}">
                  <a16:creationId xmlns:a16="http://schemas.microsoft.com/office/drawing/2014/main" id="{8124E912-2000-0AF0-59A9-E0915C175FAF}"/>
                </a:ext>
              </a:extLst>
            </p:cNvPr>
            <p:cNvSpPr/>
            <p:nvPr/>
          </p:nvSpPr>
          <p:spPr>
            <a:xfrm>
              <a:off x="2583207" y="1515637"/>
              <a:ext cx="1488100" cy="1598180"/>
            </a:xfrm>
            <a:custGeom>
              <a:avLst/>
              <a:gdLst/>
              <a:ahLst/>
              <a:cxnLst/>
              <a:rect l="l" t="t" r="r" b="b"/>
              <a:pathLst>
                <a:path w="41631" h="45780" extrusionOk="0">
                  <a:moveTo>
                    <a:pt x="20682" y="0"/>
                  </a:moveTo>
                  <a:cubicBezTo>
                    <a:pt x="13110" y="767"/>
                    <a:pt x="4904" y="4270"/>
                    <a:pt x="1802" y="11508"/>
                  </a:cubicBezTo>
                  <a:cubicBezTo>
                    <a:pt x="1102" y="13143"/>
                    <a:pt x="1" y="15645"/>
                    <a:pt x="668" y="17446"/>
                  </a:cubicBezTo>
                  <a:cubicBezTo>
                    <a:pt x="930" y="18137"/>
                    <a:pt x="1486" y="18368"/>
                    <a:pt x="2151" y="18368"/>
                  </a:cubicBezTo>
                  <a:cubicBezTo>
                    <a:pt x="3349" y="18368"/>
                    <a:pt x="4902" y="17618"/>
                    <a:pt x="5738" y="17446"/>
                  </a:cubicBezTo>
                  <a:cubicBezTo>
                    <a:pt x="6133" y="17370"/>
                    <a:pt x="6542" y="17333"/>
                    <a:pt x="6954" y="17333"/>
                  </a:cubicBezTo>
                  <a:cubicBezTo>
                    <a:pt x="10170" y="17333"/>
                    <a:pt x="13626" y="19584"/>
                    <a:pt x="12443" y="23250"/>
                  </a:cubicBezTo>
                  <a:cubicBezTo>
                    <a:pt x="11576" y="25985"/>
                    <a:pt x="9474" y="27920"/>
                    <a:pt x="7940" y="30289"/>
                  </a:cubicBezTo>
                  <a:cubicBezTo>
                    <a:pt x="6606" y="32423"/>
                    <a:pt x="6239" y="35025"/>
                    <a:pt x="8274" y="36927"/>
                  </a:cubicBezTo>
                  <a:cubicBezTo>
                    <a:pt x="9222" y="37808"/>
                    <a:pt x="10451" y="38126"/>
                    <a:pt x="11778" y="38126"/>
                  </a:cubicBezTo>
                  <a:cubicBezTo>
                    <a:pt x="14370" y="38126"/>
                    <a:pt x="17341" y="36911"/>
                    <a:pt x="19348" y="36293"/>
                  </a:cubicBezTo>
                  <a:cubicBezTo>
                    <a:pt x="21788" y="35537"/>
                    <a:pt x="24730" y="34558"/>
                    <a:pt x="27516" y="34558"/>
                  </a:cubicBezTo>
                  <a:cubicBezTo>
                    <a:pt x="29034" y="34558"/>
                    <a:pt x="30506" y="34849"/>
                    <a:pt x="31824" y="35626"/>
                  </a:cubicBezTo>
                  <a:cubicBezTo>
                    <a:pt x="34426" y="37193"/>
                    <a:pt x="34792" y="39528"/>
                    <a:pt x="35426" y="42330"/>
                  </a:cubicBezTo>
                  <a:cubicBezTo>
                    <a:pt x="35760" y="43865"/>
                    <a:pt x="36394" y="45399"/>
                    <a:pt x="38128" y="45700"/>
                  </a:cubicBezTo>
                  <a:cubicBezTo>
                    <a:pt x="38372" y="45748"/>
                    <a:pt x="38634" y="45779"/>
                    <a:pt x="38901" y="45779"/>
                  </a:cubicBezTo>
                  <a:cubicBezTo>
                    <a:pt x="38999" y="45779"/>
                    <a:pt x="39097" y="45775"/>
                    <a:pt x="39196" y="45766"/>
                  </a:cubicBezTo>
                  <a:cubicBezTo>
                    <a:pt x="41631" y="33558"/>
                    <a:pt x="40130" y="18614"/>
                    <a:pt x="35460" y="11442"/>
                  </a:cubicBezTo>
                  <a:cubicBezTo>
                    <a:pt x="33792" y="8907"/>
                    <a:pt x="28688" y="3369"/>
                    <a:pt x="20682"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8062;p35">
              <a:extLst>
                <a:ext uri="{FF2B5EF4-FFF2-40B4-BE49-F238E27FC236}">
                  <a16:creationId xmlns:a16="http://schemas.microsoft.com/office/drawing/2014/main" id="{FC94601F-A35A-6700-CD0D-581CC608CA47}"/>
                </a:ext>
              </a:extLst>
            </p:cNvPr>
            <p:cNvSpPr/>
            <p:nvPr/>
          </p:nvSpPr>
          <p:spPr>
            <a:xfrm>
              <a:off x="2428215" y="3168598"/>
              <a:ext cx="1158996" cy="798287"/>
            </a:xfrm>
            <a:custGeom>
              <a:avLst/>
              <a:gdLst/>
              <a:ahLst/>
              <a:cxnLst/>
              <a:rect l="l" t="t" r="r" b="b"/>
              <a:pathLst>
                <a:path w="32424" h="22867" extrusionOk="0">
                  <a:moveTo>
                    <a:pt x="24342" y="1"/>
                  </a:moveTo>
                  <a:cubicBezTo>
                    <a:pt x="23133" y="1"/>
                    <a:pt x="21933" y="219"/>
                    <a:pt x="20882" y="651"/>
                  </a:cubicBezTo>
                  <a:cubicBezTo>
                    <a:pt x="19281" y="1318"/>
                    <a:pt x="17847" y="2486"/>
                    <a:pt x="17146" y="4054"/>
                  </a:cubicBezTo>
                  <a:cubicBezTo>
                    <a:pt x="16646" y="5188"/>
                    <a:pt x="16412" y="6422"/>
                    <a:pt x="15845" y="7523"/>
                  </a:cubicBezTo>
                  <a:cubicBezTo>
                    <a:pt x="15227" y="8775"/>
                    <a:pt x="14189" y="9258"/>
                    <a:pt x="13059" y="9258"/>
                  </a:cubicBezTo>
                  <a:cubicBezTo>
                    <a:pt x="11871" y="9258"/>
                    <a:pt x="10583" y="8725"/>
                    <a:pt x="9574" y="7990"/>
                  </a:cubicBezTo>
                  <a:cubicBezTo>
                    <a:pt x="8100" y="6930"/>
                    <a:pt x="6482" y="5187"/>
                    <a:pt x="4832" y="5187"/>
                  </a:cubicBezTo>
                  <a:cubicBezTo>
                    <a:pt x="4092" y="5187"/>
                    <a:pt x="3346" y="5537"/>
                    <a:pt x="2602" y="6455"/>
                  </a:cubicBezTo>
                  <a:cubicBezTo>
                    <a:pt x="1" y="9658"/>
                    <a:pt x="2769" y="12493"/>
                    <a:pt x="3603" y="15729"/>
                  </a:cubicBezTo>
                  <a:cubicBezTo>
                    <a:pt x="4237" y="18264"/>
                    <a:pt x="3770" y="20499"/>
                    <a:pt x="2969" y="22734"/>
                  </a:cubicBezTo>
                  <a:cubicBezTo>
                    <a:pt x="4324" y="22823"/>
                    <a:pt x="5683" y="22867"/>
                    <a:pt x="7039" y="22867"/>
                  </a:cubicBezTo>
                  <a:cubicBezTo>
                    <a:pt x="15834" y="22867"/>
                    <a:pt x="24489" y="21020"/>
                    <a:pt x="30789" y="17697"/>
                  </a:cubicBezTo>
                  <a:cubicBezTo>
                    <a:pt x="31523" y="15462"/>
                    <a:pt x="31990" y="13160"/>
                    <a:pt x="32157" y="10892"/>
                  </a:cubicBezTo>
                  <a:cubicBezTo>
                    <a:pt x="32424" y="7289"/>
                    <a:pt x="32023" y="2686"/>
                    <a:pt x="28354" y="885"/>
                  </a:cubicBezTo>
                  <a:cubicBezTo>
                    <a:pt x="27154" y="294"/>
                    <a:pt x="25743" y="1"/>
                    <a:pt x="2434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8063;p35">
              <a:extLst>
                <a:ext uri="{FF2B5EF4-FFF2-40B4-BE49-F238E27FC236}">
                  <a16:creationId xmlns:a16="http://schemas.microsoft.com/office/drawing/2014/main" id="{4D8ABE5F-F2B0-82FA-7948-CB8737742E0F}"/>
                </a:ext>
              </a:extLst>
            </p:cNvPr>
            <p:cNvSpPr/>
            <p:nvPr/>
          </p:nvSpPr>
          <p:spPr>
            <a:xfrm>
              <a:off x="1484359" y="2842928"/>
              <a:ext cx="270196" cy="174864"/>
            </a:xfrm>
            <a:custGeom>
              <a:avLst/>
              <a:gdLst/>
              <a:ahLst/>
              <a:cxnLst/>
              <a:rect l="l" t="t" r="r" b="b"/>
              <a:pathLst>
                <a:path w="7559" h="5009" extrusionOk="0">
                  <a:moveTo>
                    <a:pt x="3625" y="0"/>
                  </a:moveTo>
                  <a:cubicBezTo>
                    <a:pt x="3592" y="0"/>
                    <a:pt x="3558" y="2"/>
                    <a:pt x="3523" y="6"/>
                  </a:cubicBezTo>
                  <a:cubicBezTo>
                    <a:pt x="2288" y="207"/>
                    <a:pt x="2655" y="2041"/>
                    <a:pt x="2622" y="2842"/>
                  </a:cubicBezTo>
                  <a:cubicBezTo>
                    <a:pt x="2188" y="2375"/>
                    <a:pt x="1588" y="1741"/>
                    <a:pt x="954" y="1674"/>
                  </a:cubicBezTo>
                  <a:cubicBezTo>
                    <a:pt x="913" y="1671"/>
                    <a:pt x="874" y="1669"/>
                    <a:pt x="836" y="1669"/>
                  </a:cubicBezTo>
                  <a:cubicBezTo>
                    <a:pt x="138" y="1669"/>
                    <a:pt x="0" y="2242"/>
                    <a:pt x="254" y="2875"/>
                  </a:cubicBezTo>
                  <a:cubicBezTo>
                    <a:pt x="620" y="3776"/>
                    <a:pt x="1554" y="4309"/>
                    <a:pt x="2288" y="4877"/>
                  </a:cubicBezTo>
                  <a:cubicBezTo>
                    <a:pt x="2656" y="4954"/>
                    <a:pt x="3416" y="5009"/>
                    <a:pt x="4107" y="5009"/>
                  </a:cubicBezTo>
                  <a:cubicBezTo>
                    <a:pt x="4607" y="5009"/>
                    <a:pt x="5072" y="4980"/>
                    <a:pt x="5324" y="4910"/>
                  </a:cubicBezTo>
                  <a:cubicBezTo>
                    <a:pt x="6391" y="3809"/>
                    <a:pt x="6958" y="3476"/>
                    <a:pt x="7259" y="2875"/>
                  </a:cubicBezTo>
                  <a:cubicBezTo>
                    <a:pt x="7559" y="2175"/>
                    <a:pt x="7492" y="1341"/>
                    <a:pt x="6591" y="1307"/>
                  </a:cubicBezTo>
                  <a:cubicBezTo>
                    <a:pt x="6561" y="1305"/>
                    <a:pt x="6531" y="1303"/>
                    <a:pt x="6500" y="1303"/>
                  </a:cubicBezTo>
                  <a:cubicBezTo>
                    <a:pt x="5762" y="1303"/>
                    <a:pt x="5006" y="2062"/>
                    <a:pt x="4590" y="2575"/>
                  </a:cubicBezTo>
                  <a:cubicBezTo>
                    <a:pt x="4590" y="1897"/>
                    <a:pt x="4621" y="0"/>
                    <a:pt x="362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8064;p35">
              <a:extLst>
                <a:ext uri="{FF2B5EF4-FFF2-40B4-BE49-F238E27FC236}">
                  <a16:creationId xmlns:a16="http://schemas.microsoft.com/office/drawing/2014/main" id="{B99E69BE-FD63-0B92-6ABA-739C70A9A03F}"/>
                </a:ext>
              </a:extLst>
            </p:cNvPr>
            <p:cNvSpPr/>
            <p:nvPr/>
          </p:nvSpPr>
          <p:spPr>
            <a:xfrm>
              <a:off x="2624242" y="3650037"/>
              <a:ext cx="198671" cy="128574"/>
            </a:xfrm>
            <a:custGeom>
              <a:avLst/>
              <a:gdLst/>
              <a:ahLst/>
              <a:cxnLst/>
              <a:rect l="l" t="t" r="r" b="b"/>
              <a:pathLst>
                <a:path w="5558" h="3683" extrusionOk="0">
                  <a:moveTo>
                    <a:pt x="2665" y="0"/>
                  </a:moveTo>
                  <a:cubicBezTo>
                    <a:pt x="2641" y="0"/>
                    <a:pt x="2615" y="2"/>
                    <a:pt x="2589" y="5"/>
                  </a:cubicBezTo>
                  <a:cubicBezTo>
                    <a:pt x="1688" y="139"/>
                    <a:pt x="1955" y="1473"/>
                    <a:pt x="1922" y="2073"/>
                  </a:cubicBezTo>
                  <a:cubicBezTo>
                    <a:pt x="1588" y="1740"/>
                    <a:pt x="1155" y="1273"/>
                    <a:pt x="688" y="1239"/>
                  </a:cubicBezTo>
                  <a:cubicBezTo>
                    <a:pt x="649" y="1235"/>
                    <a:pt x="612" y="1233"/>
                    <a:pt x="577" y="1233"/>
                  </a:cubicBezTo>
                  <a:cubicBezTo>
                    <a:pt x="104" y="1233"/>
                    <a:pt x="1" y="1641"/>
                    <a:pt x="187" y="2107"/>
                  </a:cubicBezTo>
                  <a:cubicBezTo>
                    <a:pt x="454" y="2774"/>
                    <a:pt x="1155" y="3174"/>
                    <a:pt x="1688" y="3574"/>
                  </a:cubicBezTo>
                  <a:cubicBezTo>
                    <a:pt x="1969" y="3634"/>
                    <a:pt x="2549" y="3682"/>
                    <a:pt x="3062" y="3682"/>
                  </a:cubicBezTo>
                  <a:cubicBezTo>
                    <a:pt x="3404" y="3682"/>
                    <a:pt x="3716" y="3661"/>
                    <a:pt x="3890" y="3608"/>
                  </a:cubicBezTo>
                  <a:cubicBezTo>
                    <a:pt x="4657" y="2774"/>
                    <a:pt x="5091" y="2540"/>
                    <a:pt x="5324" y="2107"/>
                  </a:cubicBezTo>
                  <a:cubicBezTo>
                    <a:pt x="5558" y="1573"/>
                    <a:pt x="5491" y="973"/>
                    <a:pt x="4824" y="939"/>
                  </a:cubicBezTo>
                  <a:cubicBezTo>
                    <a:pt x="4808" y="938"/>
                    <a:pt x="4792" y="938"/>
                    <a:pt x="4776" y="938"/>
                  </a:cubicBezTo>
                  <a:cubicBezTo>
                    <a:pt x="4225" y="938"/>
                    <a:pt x="3680" y="1484"/>
                    <a:pt x="3356" y="1873"/>
                  </a:cubicBezTo>
                  <a:cubicBezTo>
                    <a:pt x="3356" y="1389"/>
                    <a:pt x="3387" y="0"/>
                    <a:pt x="266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8065;p35">
              <a:extLst>
                <a:ext uri="{FF2B5EF4-FFF2-40B4-BE49-F238E27FC236}">
                  <a16:creationId xmlns:a16="http://schemas.microsoft.com/office/drawing/2014/main" id="{A67672C2-0CBB-AF4D-7EAE-386A63544B83}"/>
                </a:ext>
              </a:extLst>
            </p:cNvPr>
            <p:cNvSpPr/>
            <p:nvPr/>
          </p:nvSpPr>
          <p:spPr>
            <a:xfrm>
              <a:off x="3213290" y="3356589"/>
              <a:ext cx="198671" cy="128574"/>
            </a:xfrm>
            <a:custGeom>
              <a:avLst/>
              <a:gdLst/>
              <a:ahLst/>
              <a:cxnLst/>
              <a:rect l="l" t="t" r="r" b="b"/>
              <a:pathLst>
                <a:path w="5558" h="3683" extrusionOk="0">
                  <a:moveTo>
                    <a:pt x="2664" y="0"/>
                  </a:moveTo>
                  <a:cubicBezTo>
                    <a:pt x="2640" y="0"/>
                    <a:pt x="2615" y="2"/>
                    <a:pt x="2588" y="5"/>
                  </a:cubicBezTo>
                  <a:cubicBezTo>
                    <a:pt x="1688" y="139"/>
                    <a:pt x="1955" y="1506"/>
                    <a:pt x="1921" y="2073"/>
                  </a:cubicBezTo>
                  <a:cubicBezTo>
                    <a:pt x="1588" y="1740"/>
                    <a:pt x="1187" y="1273"/>
                    <a:pt x="687" y="1239"/>
                  </a:cubicBezTo>
                  <a:cubicBezTo>
                    <a:pt x="648" y="1235"/>
                    <a:pt x="611" y="1233"/>
                    <a:pt x="576" y="1233"/>
                  </a:cubicBezTo>
                  <a:cubicBezTo>
                    <a:pt x="103" y="1233"/>
                    <a:pt x="0" y="1641"/>
                    <a:pt x="187" y="2107"/>
                  </a:cubicBezTo>
                  <a:cubicBezTo>
                    <a:pt x="487" y="2774"/>
                    <a:pt x="1154" y="3174"/>
                    <a:pt x="1688" y="3574"/>
                  </a:cubicBezTo>
                  <a:cubicBezTo>
                    <a:pt x="1968" y="3634"/>
                    <a:pt x="2548" y="3682"/>
                    <a:pt x="3069" y="3682"/>
                  </a:cubicBezTo>
                  <a:cubicBezTo>
                    <a:pt x="3416" y="3682"/>
                    <a:pt x="3736" y="3661"/>
                    <a:pt x="3923" y="3608"/>
                  </a:cubicBezTo>
                  <a:cubicBezTo>
                    <a:pt x="4690" y="2774"/>
                    <a:pt x="5090" y="2540"/>
                    <a:pt x="5324" y="2107"/>
                  </a:cubicBezTo>
                  <a:cubicBezTo>
                    <a:pt x="5557" y="1573"/>
                    <a:pt x="5490" y="973"/>
                    <a:pt x="4857" y="939"/>
                  </a:cubicBezTo>
                  <a:cubicBezTo>
                    <a:pt x="4841" y="938"/>
                    <a:pt x="4825" y="938"/>
                    <a:pt x="4808" y="938"/>
                  </a:cubicBezTo>
                  <a:cubicBezTo>
                    <a:pt x="4226" y="938"/>
                    <a:pt x="3680" y="1516"/>
                    <a:pt x="3356" y="1873"/>
                  </a:cubicBezTo>
                  <a:cubicBezTo>
                    <a:pt x="3356" y="1389"/>
                    <a:pt x="3387" y="0"/>
                    <a:pt x="266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8066;p35">
              <a:extLst>
                <a:ext uri="{FF2B5EF4-FFF2-40B4-BE49-F238E27FC236}">
                  <a16:creationId xmlns:a16="http://schemas.microsoft.com/office/drawing/2014/main" id="{D4F31C0E-3710-3AF1-F157-7F95DCC928CB}"/>
                </a:ext>
              </a:extLst>
            </p:cNvPr>
            <p:cNvSpPr/>
            <p:nvPr/>
          </p:nvSpPr>
          <p:spPr>
            <a:xfrm>
              <a:off x="3766520" y="2550667"/>
              <a:ext cx="198671" cy="128085"/>
            </a:xfrm>
            <a:custGeom>
              <a:avLst/>
              <a:gdLst/>
              <a:ahLst/>
              <a:cxnLst/>
              <a:rect l="l" t="t" r="r" b="b"/>
              <a:pathLst>
                <a:path w="5558" h="3669" extrusionOk="0">
                  <a:moveTo>
                    <a:pt x="2667" y="1"/>
                  </a:moveTo>
                  <a:cubicBezTo>
                    <a:pt x="2642" y="1"/>
                    <a:pt x="2616" y="2"/>
                    <a:pt x="2589" y="6"/>
                  </a:cubicBezTo>
                  <a:cubicBezTo>
                    <a:pt x="1688" y="139"/>
                    <a:pt x="1955" y="1473"/>
                    <a:pt x="1922" y="2074"/>
                  </a:cubicBezTo>
                  <a:cubicBezTo>
                    <a:pt x="1588" y="1740"/>
                    <a:pt x="1188" y="1240"/>
                    <a:pt x="688" y="1207"/>
                  </a:cubicBezTo>
                  <a:cubicBezTo>
                    <a:pt x="651" y="1202"/>
                    <a:pt x="616" y="1200"/>
                    <a:pt x="583" y="1200"/>
                  </a:cubicBezTo>
                  <a:cubicBezTo>
                    <a:pt x="105" y="1200"/>
                    <a:pt x="0" y="1637"/>
                    <a:pt x="187" y="2074"/>
                  </a:cubicBezTo>
                  <a:cubicBezTo>
                    <a:pt x="454" y="2774"/>
                    <a:pt x="1155" y="3141"/>
                    <a:pt x="1688" y="3575"/>
                  </a:cubicBezTo>
                  <a:cubicBezTo>
                    <a:pt x="1960" y="3633"/>
                    <a:pt x="2513" y="3669"/>
                    <a:pt x="3014" y="3669"/>
                  </a:cubicBezTo>
                  <a:cubicBezTo>
                    <a:pt x="3375" y="3669"/>
                    <a:pt x="3708" y="3650"/>
                    <a:pt x="3890" y="3608"/>
                  </a:cubicBezTo>
                  <a:cubicBezTo>
                    <a:pt x="4691" y="2774"/>
                    <a:pt x="5091" y="2541"/>
                    <a:pt x="5324" y="2107"/>
                  </a:cubicBezTo>
                  <a:cubicBezTo>
                    <a:pt x="5558" y="1574"/>
                    <a:pt x="5491" y="973"/>
                    <a:pt x="4824" y="940"/>
                  </a:cubicBezTo>
                  <a:cubicBezTo>
                    <a:pt x="4808" y="939"/>
                    <a:pt x="4792" y="938"/>
                    <a:pt x="4776" y="938"/>
                  </a:cubicBezTo>
                  <a:cubicBezTo>
                    <a:pt x="4225" y="938"/>
                    <a:pt x="3680" y="1485"/>
                    <a:pt x="3356" y="1874"/>
                  </a:cubicBezTo>
                  <a:cubicBezTo>
                    <a:pt x="3356" y="1358"/>
                    <a:pt x="3388" y="1"/>
                    <a:pt x="26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8067;p35">
              <a:extLst>
                <a:ext uri="{FF2B5EF4-FFF2-40B4-BE49-F238E27FC236}">
                  <a16:creationId xmlns:a16="http://schemas.microsoft.com/office/drawing/2014/main" id="{EA3D4DA5-CDD0-6525-39C6-8AE31E183BA6}"/>
                </a:ext>
              </a:extLst>
            </p:cNvPr>
            <p:cNvSpPr/>
            <p:nvPr/>
          </p:nvSpPr>
          <p:spPr>
            <a:xfrm>
              <a:off x="3166749" y="2038406"/>
              <a:ext cx="198706" cy="128469"/>
            </a:xfrm>
            <a:custGeom>
              <a:avLst/>
              <a:gdLst/>
              <a:ahLst/>
              <a:cxnLst/>
              <a:rect l="l" t="t" r="r" b="b"/>
              <a:pathLst>
                <a:path w="5559" h="3680" extrusionOk="0">
                  <a:moveTo>
                    <a:pt x="2645" y="0"/>
                  </a:moveTo>
                  <a:cubicBezTo>
                    <a:pt x="2627" y="0"/>
                    <a:pt x="2608" y="1"/>
                    <a:pt x="2589" y="3"/>
                  </a:cubicBezTo>
                  <a:cubicBezTo>
                    <a:pt x="1689" y="136"/>
                    <a:pt x="1956" y="1504"/>
                    <a:pt x="1922" y="2071"/>
                  </a:cubicBezTo>
                  <a:cubicBezTo>
                    <a:pt x="1622" y="1771"/>
                    <a:pt x="1188" y="1270"/>
                    <a:pt x="721" y="1237"/>
                  </a:cubicBezTo>
                  <a:cubicBezTo>
                    <a:pt x="683" y="1232"/>
                    <a:pt x="646" y="1230"/>
                    <a:pt x="611" y="1230"/>
                  </a:cubicBezTo>
                  <a:cubicBezTo>
                    <a:pt x="105" y="1230"/>
                    <a:pt x="1" y="1667"/>
                    <a:pt x="188" y="2104"/>
                  </a:cubicBezTo>
                  <a:cubicBezTo>
                    <a:pt x="488" y="2771"/>
                    <a:pt x="1155" y="3172"/>
                    <a:pt x="1722" y="3572"/>
                  </a:cubicBezTo>
                  <a:cubicBezTo>
                    <a:pt x="1982" y="3632"/>
                    <a:pt x="2567" y="3680"/>
                    <a:pt x="3086" y="3680"/>
                  </a:cubicBezTo>
                  <a:cubicBezTo>
                    <a:pt x="3433" y="3680"/>
                    <a:pt x="3750" y="3659"/>
                    <a:pt x="3924" y="3605"/>
                  </a:cubicBezTo>
                  <a:cubicBezTo>
                    <a:pt x="4691" y="2771"/>
                    <a:pt x="5125" y="2571"/>
                    <a:pt x="5325" y="2104"/>
                  </a:cubicBezTo>
                  <a:cubicBezTo>
                    <a:pt x="5558" y="1604"/>
                    <a:pt x="5492" y="970"/>
                    <a:pt x="4858" y="937"/>
                  </a:cubicBezTo>
                  <a:cubicBezTo>
                    <a:pt x="4843" y="936"/>
                    <a:pt x="4827" y="935"/>
                    <a:pt x="4812" y="935"/>
                  </a:cubicBezTo>
                  <a:cubicBezTo>
                    <a:pt x="4259" y="935"/>
                    <a:pt x="3682" y="1513"/>
                    <a:pt x="3390" y="1871"/>
                  </a:cubicBezTo>
                  <a:cubicBezTo>
                    <a:pt x="3390" y="1382"/>
                    <a:pt x="3422" y="0"/>
                    <a:pt x="26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8068;p35">
              <a:extLst>
                <a:ext uri="{FF2B5EF4-FFF2-40B4-BE49-F238E27FC236}">
                  <a16:creationId xmlns:a16="http://schemas.microsoft.com/office/drawing/2014/main" id="{E184DBB9-195A-5C2D-E50D-30A29A467822}"/>
                </a:ext>
              </a:extLst>
            </p:cNvPr>
            <p:cNvSpPr/>
            <p:nvPr/>
          </p:nvSpPr>
          <p:spPr>
            <a:xfrm>
              <a:off x="3241886" y="1663339"/>
              <a:ext cx="198671" cy="128574"/>
            </a:xfrm>
            <a:custGeom>
              <a:avLst/>
              <a:gdLst/>
              <a:ahLst/>
              <a:cxnLst/>
              <a:rect l="l" t="t" r="r" b="b"/>
              <a:pathLst>
                <a:path w="5558" h="3683" extrusionOk="0">
                  <a:moveTo>
                    <a:pt x="2665" y="1"/>
                  </a:moveTo>
                  <a:cubicBezTo>
                    <a:pt x="2641" y="1"/>
                    <a:pt x="2615" y="2"/>
                    <a:pt x="2589" y="6"/>
                  </a:cubicBezTo>
                  <a:cubicBezTo>
                    <a:pt x="1688" y="139"/>
                    <a:pt x="1955" y="1507"/>
                    <a:pt x="1922" y="2074"/>
                  </a:cubicBezTo>
                  <a:cubicBezTo>
                    <a:pt x="1588" y="1740"/>
                    <a:pt x="1155" y="1273"/>
                    <a:pt x="688" y="1240"/>
                  </a:cubicBezTo>
                  <a:cubicBezTo>
                    <a:pt x="649" y="1235"/>
                    <a:pt x="612" y="1233"/>
                    <a:pt x="577" y="1233"/>
                  </a:cubicBezTo>
                  <a:cubicBezTo>
                    <a:pt x="104" y="1233"/>
                    <a:pt x="1" y="1641"/>
                    <a:pt x="187" y="2107"/>
                  </a:cubicBezTo>
                  <a:cubicBezTo>
                    <a:pt x="454" y="2774"/>
                    <a:pt x="1155" y="3174"/>
                    <a:pt x="1688" y="3575"/>
                  </a:cubicBezTo>
                  <a:cubicBezTo>
                    <a:pt x="1949" y="3635"/>
                    <a:pt x="2533" y="3683"/>
                    <a:pt x="3053" y="3683"/>
                  </a:cubicBezTo>
                  <a:cubicBezTo>
                    <a:pt x="3399" y="3683"/>
                    <a:pt x="3716" y="3662"/>
                    <a:pt x="3890" y="3608"/>
                  </a:cubicBezTo>
                  <a:cubicBezTo>
                    <a:pt x="4690" y="2774"/>
                    <a:pt x="5091" y="2541"/>
                    <a:pt x="5324" y="2107"/>
                  </a:cubicBezTo>
                  <a:cubicBezTo>
                    <a:pt x="5558" y="1573"/>
                    <a:pt x="5491" y="973"/>
                    <a:pt x="4824" y="940"/>
                  </a:cubicBezTo>
                  <a:cubicBezTo>
                    <a:pt x="4809" y="939"/>
                    <a:pt x="4794" y="938"/>
                    <a:pt x="4778" y="938"/>
                  </a:cubicBezTo>
                  <a:cubicBezTo>
                    <a:pt x="4227" y="938"/>
                    <a:pt x="3681" y="1516"/>
                    <a:pt x="3356" y="1874"/>
                  </a:cubicBezTo>
                  <a:cubicBezTo>
                    <a:pt x="3356" y="1390"/>
                    <a:pt x="3387" y="1"/>
                    <a:pt x="266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8069;p35">
              <a:extLst>
                <a:ext uri="{FF2B5EF4-FFF2-40B4-BE49-F238E27FC236}">
                  <a16:creationId xmlns:a16="http://schemas.microsoft.com/office/drawing/2014/main" id="{0C523C4D-9168-4B5A-6600-81EA77F6CE71}"/>
                </a:ext>
              </a:extLst>
            </p:cNvPr>
            <p:cNvSpPr/>
            <p:nvPr/>
          </p:nvSpPr>
          <p:spPr>
            <a:xfrm>
              <a:off x="1643211" y="1882221"/>
              <a:ext cx="309301" cy="199825"/>
            </a:xfrm>
            <a:custGeom>
              <a:avLst/>
              <a:gdLst/>
              <a:ahLst/>
              <a:cxnLst/>
              <a:rect l="l" t="t" r="r" b="b"/>
              <a:pathLst>
                <a:path w="8653" h="5724" extrusionOk="0">
                  <a:moveTo>
                    <a:pt x="4155" y="1"/>
                  </a:moveTo>
                  <a:cubicBezTo>
                    <a:pt x="4121" y="1"/>
                    <a:pt x="4085" y="3"/>
                    <a:pt x="4049" y="7"/>
                  </a:cubicBezTo>
                  <a:cubicBezTo>
                    <a:pt x="2648" y="207"/>
                    <a:pt x="3048" y="2308"/>
                    <a:pt x="3015" y="3209"/>
                  </a:cubicBezTo>
                  <a:cubicBezTo>
                    <a:pt x="2514" y="2709"/>
                    <a:pt x="1847" y="1975"/>
                    <a:pt x="1113" y="1908"/>
                  </a:cubicBezTo>
                  <a:cubicBezTo>
                    <a:pt x="1053" y="1902"/>
                    <a:pt x="996" y="1899"/>
                    <a:pt x="942" y="1899"/>
                  </a:cubicBezTo>
                  <a:cubicBezTo>
                    <a:pt x="156" y="1899"/>
                    <a:pt x="1" y="2558"/>
                    <a:pt x="313" y="3276"/>
                  </a:cubicBezTo>
                  <a:cubicBezTo>
                    <a:pt x="746" y="4310"/>
                    <a:pt x="1780" y="4910"/>
                    <a:pt x="2648" y="5577"/>
                  </a:cubicBezTo>
                  <a:cubicBezTo>
                    <a:pt x="3063" y="5656"/>
                    <a:pt x="3948" y="5724"/>
                    <a:pt x="4745" y="5724"/>
                  </a:cubicBezTo>
                  <a:cubicBezTo>
                    <a:pt x="5292" y="5724"/>
                    <a:pt x="5798" y="5692"/>
                    <a:pt x="6084" y="5611"/>
                  </a:cubicBezTo>
                  <a:cubicBezTo>
                    <a:pt x="7284" y="4310"/>
                    <a:pt x="7952" y="3976"/>
                    <a:pt x="8285" y="3276"/>
                  </a:cubicBezTo>
                  <a:cubicBezTo>
                    <a:pt x="8652" y="2475"/>
                    <a:pt x="8552" y="1508"/>
                    <a:pt x="7551" y="1474"/>
                  </a:cubicBezTo>
                  <a:cubicBezTo>
                    <a:pt x="7519" y="1472"/>
                    <a:pt x="7488" y="1471"/>
                    <a:pt x="7456" y="1471"/>
                  </a:cubicBezTo>
                  <a:cubicBezTo>
                    <a:pt x="6588" y="1471"/>
                    <a:pt x="5732" y="2330"/>
                    <a:pt x="5250" y="2909"/>
                  </a:cubicBezTo>
                  <a:cubicBezTo>
                    <a:pt x="5250" y="2131"/>
                    <a:pt x="5313" y="1"/>
                    <a:pt x="415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8070;p35">
              <a:extLst>
                <a:ext uri="{FF2B5EF4-FFF2-40B4-BE49-F238E27FC236}">
                  <a16:creationId xmlns:a16="http://schemas.microsoft.com/office/drawing/2014/main" id="{B82A7124-573D-6850-4C65-F35168933586}"/>
                </a:ext>
              </a:extLst>
            </p:cNvPr>
            <p:cNvSpPr/>
            <p:nvPr/>
          </p:nvSpPr>
          <p:spPr>
            <a:xfrm>
              <a:off x="2044739" y="2930377"/>
              <a:ext cx="154561" cy="100157"/>
            </a:xfrm>
            <a:custGeom>
              <a:avLst/>
              <a:gdLst/>
              <a:ahLst/>
              <a:cxnLst/>
              <a:rect l="l" t="t" r="r" b="b"/>
              <a:pathLst>
                <a:path w="4324" h="2869" extrusionOk="0">
                  <a:moveTo>
                    <a:pt x="2072" y="0"/>
                  </a:moveTo>
                  <a:cubicBezTo>
                    <a:pt x="2056" y="0"/>
                    <a:pt x="2039" y="1"/>
                    <a:pt x="2022" y="3"/>
                  </a:cubicBezTo>
                  <a:cubicBezTo>
                    <a:pt x="1322" y="103"/>
                    <a:pt x="1522" y="1171"/>
                    <a:pt x="1489" y="1604"/>
                  </a:cubicBezTo>
                  <a:cubicBezTo>
                    <a:pt x="1222" y="1371"/>
                    <a:pt x="922" y="1004"/>
                    <a:pt x="521" y="971"/>
                  </a:cubicBezTo>
                  <a:cubicBezTo>
                    <a:pt x="487" y="965"/>
                    <a:pt x="454" y="963"/>
                    <a:pt x="423" y="963"/>
                  </a:cubicBezTo>
                  <a:cubicBezTo>
                    <a:pt x="73" y="963"/>
                    <a:pt x="1" y="1300"/>
                    <a:pt x="154" y="1638"/>
                  </a:cubicBezTo>
                  <a:cubicBezTo>
                    <a:pt x="354" y="2171"/>
                    <a:pt x="888" y="2472"/>
                    <a:pt x="1322" y="2805"/>
                  </a:cubicBezTo>
                  <a:cubicBezTo>
                    <a:pt x="1505" y="2842"/>
                    <a:pt x="1899" y="2868"/>
                    <a:pt x="2272" y="2868"/>
                  </a:cubicBezTo>
                  <a:cubicBezTo>
                    <a:pt x="2579" y="2868"/>
                    <a:pt x="2872" y="2850"/>
                    <a:pt x="3023" y="2805"/>
                  </a:cubicBezTo>
                  <a:cubicBezTo>
                    <a:pt x="3623" y="2171"/>
                    <a:pt x="3957" y="2005"/>
                    <a:pt x="4124" y="1638"/>
                  </a:cubicBezTo>
                  <a:cubicBezTo>
                    <a:pt x="4324" y="1237"/>
                    <a:pt x="4257" y="770"/>
                    <a:pt x="3757" y="737"/>
                  </a:cubicBezTo>
                  <a:cubicBezTo>
                    <a:pt x="3742" y="736"/>
                    <a:pt x="3727" y="735"/>
                    <a:pt x="3712" y="735"/>
                  </a:cubicBezTo>
                  <a:cubicBezTo>
                    <a:pt x="3292" y="735"/>
                    <a:pt x="2848" y="1181"/>
                    <a:pt x="2623" y="1471"/>
                  </a:cubicBezTo>
                  <a:cubicBezTo>
                    <a:pt x="2623" y="1082"/>
                    <a:pt x="2623" y="0"/>
                    <a:pt x="20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8071;p35">
              <a:extLst>
                <a:ext uri="{FF2B5EF4-FFF2-40B4-BE49-F238E27FC236}">
                  <a16:creationId xmlns:a16="http://schemas.microsoft.com/office/drawing/2014/main" id="{7A823428-7484-5CE4-17C3-F48D6D50A376}"/>
                </a:ext>
              </a:extLst>
            </p:cNvPr>
            <p:cNvSpPr/>
            <p:nvPr/>
          </p:nvSpPr>
          <p:spPr>
            <a:xfrm>
              <a:off x="1679779" y="3445081"/>
              <a:ext cx="153489" cy="100157"/>
            </a:xfrm>
            <a:custGeom>
              <a:avLst/>
              <a:gdLst/>
              <a:ahLst/>
              <a:cxnLst/>
              <a:rect l="l" t="t" r="r" b="b"/>
              <a:pathLst>
                <a:path w="4294" h="2869" extrusionOk="0">
                  <a:moveTo>
                    <a:pt x="2044" y="0"/>
                  </a:moveTo>
                  <a:cubicBezTo>
                    <a:pt x="2027" y="0"/>
                    <a:pt x="2010" y="1"/>
                    <a:pt x="1992" y="3"/>
                  </a:cubicBezTo>
                  <a:cubicBezTo>
                    <a:pt x="1291" y="103"/>
                    <a:pt x="1491" y="1171"/>
                    <a:pt x="1458" y="1604"/>
                  </a:cubicBezTo>
                  <a:cubicBezTo>
                    <a:pt x="1224" y="1371"/>
                    <a:pt x="891" y="1004"/>
                    <a:pt x="524" y="970"/>
                  </a:cubicBezTo>
                  <a:cubicBezTo>
                    <a:pt x="489" y="965"/>
                    <a:pt x="457" y="963"/>
                    <a:pt x="426" y="963"/>
                  </a:cubicBezTo>
                  <a:cubicBezTo>
                    <a:pt x="76" y="963"/>
                    <a:pt x="1" y="1300"/>
                    <a:pt x="124" y="1638"/>
                  </a:cubicBezTo>
                  <a:cubicBezTo>
                    <a:pt x="357" y="2171"/>
                    <a:pt x="891" y="2472"/>
                    <a:pt x="1291" y="2805"/>
                  </a:cubicBezTo>
                  <a:cubicBezTo>
                    <a:pt x="1492" y="2842"/>
                    <a:pt x="1895" y="2868"/>
                    <a:pt x="2272" y="2868"/>
                  </a:cubicBezTo>
                  <a:cubicBezTo>
                    <a:pt x="2582" y="2868"/>
                    <a:pt x="2875" y="2850"/>
                    <a:pt x="3026" y="2805"/>
                  </a:cubicBezTo>
                  <a:cubicBezTo>
                    <a:pt x="3626" y="2171"/>
                    <a:pt x="3960" y="2005"/>
                    <a:pt x="4127" y="1638"/>
                  </a:cubicBezTo>
                  <a:cubicBezTo>
                    <a:pt x="4293" y="1237"/>
                    <a:pt x="4260" y="770"/>
                    <a:pt x="3760" y="737"/>
                  </a:cubicBezTo>
                  <a:cubicBezTo>
                    <a:pt x="3744" y="736"/>
                    <a:pt x="3728" y="735"/>
                    <a:pt x="3712" y="735"/>
                  </a:cubicBezTo>
                  <a:cubicBezTo>
                    <a:pt x="3263" y="735"/>
                    <a:pt x="2850" y="1181"/>
                    <a:pt x="2592" y="1471"/>
                  </a:cubicBezTo>
                  <a:cubicBezTo>
                    <a:pt x="2592" y="1082"/>
                    <a:pt x="2624" y="0"/>
                    <a:pt x="204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8072;p35">
              <a:extLst>
                <a:ext uri="{FF2B5EF4-FFF2-40B4-BE49-F238E27FC236}">
                  <a16:creationId xmlns:a16="http://schemas.microsoft.com/office/drawing/2014/main" id="{6D0E67E1-B9A8-EBEF-098C-D7F37632E737}"/>
                </a:ext>
              </a:extLst>
            </p:cNvPr>
            <p:cNvSpPr/>
            <p:nvPr/>
          </p:nvSpPr>
          <p:spPr>
            <a:xfrm>
              <a:off x="3018907" y="3724531"/>
              <a:ext cx="154561" cy="100087"/>
            </a:xfrm>
            <a:custGeom>
              <a:avLst/>
              <a:gdLst/>
              <a:ahLst/>
              <a:cxnLst/>
              <a:rect l="l" t="t" r="r" b="b"/>
              <a:pathLst>
                <a:path w="4324" h="2867" extrusionOk="0">
                  <a:moveTo>
                    <a:pt x="2076" y="1"/>
                  </a:moveTo>
                  <a:cubicBezTo>
                    <a:pt x="2059" y="1"/>
                    <a:pt x="2041" y="2"/>
                    <a:pt x="2022" y="4"/>
                  </a:cubicBezTo>
                  <a:cubicBezTo>
                    <a:pt x="1322" y="104"/>
                    <a:pt x="1522" y="1171"/>
                    <a:pt x="1488" y="1605"/>
                  </a:cubicBezTo>
                  <a:cubicBezTo>
                    <a:pt x="1255" y="1371"/>
                    <a:pt x="921" y="971"/>
                    <a:pt x="554" y="971"/>
                  </a:cubicBezTo>
                  <a:cubicBezTo>
                    <a:pt x="517" y="966"/>
                    <a:pt x="482" y="963"/>
                    <a:pt x="449" y="963"/>
                  </a:cubicBezTo>
                  <a:cubicBezTo>
                    <a:pt x="73" y="963"/>
                    <a:pt x="1" y="1301"/>
                    <a:pt x="154" y="1638"/>
                  </a:cubicBezTo>
                  <a:cubicBezTo>
                    <a:pt x="388" y="2172"/>
                    <a:pt x="888" y="2472"/>
                    <a:pt x="1322" y="2772"/>
                  </a:cubicBezTo>
                  <a:cubicBezTo>
                    <a:pt x="1535" y="2831"/>
                    <a:pt x="1962" y="2866"/>
                    <a:pt x="2355" y="2866"/>
                  </a:cubicBezTo>
                  <a:cubicBezTo>
                    <a:pt x="2638" y="2866"/>
                    <a:pt x="2903" y="2848"/>
                    <a:pt x="3056" y="2806"/>
                  </a:cubicBezTo>
                  <a:cubicBezTo>
                    <a:pt x="3657" y="2172"/>
                    <a:pt x="3957" y="1972"/>
                    <a:pt x="4157" y="1638"/>
                  </a:cubicBezTo>
                  <a:cubicBezTo>
                    <a:pt x="4324" y="1238"/>
                    <a:pt x="4257" y="771"/>
                    <a:pt x="3757" y="738"/>
                  </a:cubicBezTo>
                  <a:cubicBezTo>
                    <a:pt x="3742" y="737"/>
                    <a:pt x="3727" y="736"/>
                    <a:pt x="3712" y="736"/>
                  </a:cubicBezTo>
                  <a:cubicBezTo>
                    <a:pt x="3291" y="736"/>
                    <a:pt x="2848" y="1182"/>
                    <a:pt x="2623" y="1472"/>
                  </a:cubicBezTo>
                  <a:cubicBezTo>
                    <a:pt x="2623" y="1051"/>
                    <a:pt x="2654" y="1"/>
                    <a:pt x="207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8073;p35">
              <a:extLst>
                <a:ext uri="{FF2B5EF4-FFF2-40B4-BE49-F238E27FC236}">
                  <a16:creationId xmlns:a16="http://schemas.microsoft.com/office/drawing/2014/main" id="{CA417E19-205E-CA79-3DE6-D41027A6A01A}"/>
                </a:ext>
              </a:extLst>
            </p:cNvPr>
            <p:cNvSpPr/>
            <p:nvPr/>
          </p:nvSpPr>
          <p:spPr>
            <a:xfrm>
              <a:off x="2897480" y="3462396"/>
              <a:ext cx="243817" cy="157444"/>
            </a:xfrm>
            <a:custGeom>
              <a:avLst/>
              <a:gdLst/>
              <a:ahLst/>
              <a:cxnLst/>
              <a:rect l="l" t="t" r="r" b="b"/>
              <a:pathLst>
                <a:path w="6821" h="4510" extrusionOk="0">
                  <a:moveTo>
                    <a:pt x="3287" y="0"/>
                  </a:moveTo>
                  <a:cubicBezTo>
                    <a:pt x="3254" y="0"/>
                    <a:pt x="3220" y="3"/>
                    <a:pt x="3184" y="7"/>
                  </a:cubicBezTo>
                  <a:cubicBezTo>
                    <a:pt x="2083" y="174"/>
                    <a:pt x="2384" y="1809"/>
                    <a:pt x="2350" y="2543"/>
                  </a:cubicBezTo>
                  <a:cubicBezTo>
                    <a:pt x="1950" y="2142"/>
                    <a:pt x="1450" y="1542"/>
                    <a:pt x="849" y="1509"/>
                  </a:cubicBezTo>
                  <a:cubicBezTo>
                    <a:pt x="795" y="1501"/>
                    <a:pt x="743" y="1497"/>
                    <a:pt x="695" y="1497"/>
                  </a:cubicBezTo>
                  <a:cubicBezTo>
                    <a:pt x="125" y="1497"/>
                    <a:pt x="0" y="2022"/>
                    <a:pt x="215" y="2576"/>
                  </a:cubicBezTo>
                  <a:cubicBezTo>
                    <a:pt x="582" y="3410"/>
                    <a:pt x="1416" y="3877"/>
                    <a:pt x="2083" y="4377"/>
                  </a:cubicBezTo>
                  <a:cubicBezTo>
                    <a:pt x="2393" y="4455"/>
                    <a:pt x="3072" y="4510"/>
                    <a:pt x="3693" y="4510"/>
                  </a:cubicBezTo>
                  <a:cubicBezTo>
                    <a:pt x="4142" y="4510"/>
                    <a:pt x="4561" y="4481"/>
                    <a:pt x="4785" y="4411"/>
                  </a:cubicBezTo>
                  <a:cubicBezTo>
                    <a:pt x="5753" y="3377"/>
                    <a:pt x="6253" y="3110"/>
                    <a:pt x="6520" y="2576"/>
                  </a:cubicBezTo>
                  <a:cubicBezTo>
                    <a:pt x="6820" y="1942"/>
                    <a:pt x="6720" y="1175"/>
                    <a:pt x="5953" y="1142"/>
                  </a:cubicBezTo>
                  <a:cubicBezTo>
                    <a:pt x="5936" y="1141"/>
                    <a:pt x="5919" y="1140"/>
                    <a:pt x="5902" y="1140"/>
                  </a:cubicBezTo>
                  <a:cubicBezTo>
                    <a:pt x="5187" y="1140"/>
                    <a:pt x="4509" y="1820"/>
                    <a:pt x="4118" y="2276"/>
                  </a:cubicBezTo>
                  <a:cubicBezTo>
                    <a:pt x="4118" y="1697"/>
                    <a:pt x="4180" y="0"/>
                    <a:pt x="328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8074;p35">
              <a:extLst>
                <a:ext uri="{FF2B5EF4-FFF2-40B4-BE49-F238E27FC236}">
                  <a16:creationId xmlns:a16="http://schemas.microsoft.com/office/drawing/2014/main" id="{9AB0F5C6-2486-DD23-F1D4-122457E1AD3E}"/>
                </a:ext>
              </a:extLst>
            </p:cNvPr>
            <p:cNvSpPr/>
            <p:nvPr/>
          </p:nvSpPr>
          <p:spPr>
            <a:xfrm>
              <a:off x="1443788" y="2471527"/>
              <a:ext cx="242816" cy="157339"/>
            </a:xfrm>
            <a:custGeom>
              <a:avLst/>
              <a:gdLst/>
              <a:ahLst/>
              <a:cxnLst/>
              <a:rect l="l" t="t" r="r" b="b"/>
              <a:pathLst>
                <a:path w="6793" h="4507" extrusionOk="0">
                  <a:moveTo>
                    <a:pt x="3236" y="0"/>
                  </a:moveTo>
                  <a:cubicBezTo>
                    <a:pt x="3211" y="0"/>
                    <a:pt x="3184" y="2"/>
                    <a:pt x="3156" y="4"/>
                  </a:cubicBezTo>
                  <a:cubicBezTo>
                    <a:pt x="2056" y="171"/>
                    <a:pt x="2389" y="1839"/>
                    <a:pt x="2356" y="2540"/>
                  </a:cubicBezTo>
                  <a:cubicBezTo>
                    <a:pt x="1956" y="2139"/>
                    <a:pt x="1455" y="1539"/>
                    <a:pt x="855" y="1506"/>
                  </a:cubicBezTo>
                  <a:cubicBezTo>
                    <a:pt x="815" y="1502"/>
                    <a:pt x="777" y="1500"/>
                    <a:pt x="740" y="1500"/>
                  </a:cubicBezTo>
                  <a:cubicBezTo>
                    <a:pt x="137" y="1500"/>
                    <a:pt x="1" y="2007"/>
                    <a:pt x="221" y="2573"/>
                  </a:cubicBezTo>
                  <a:cubicBezTo>
                    <a:pt x="588" y="3407"/>
                    <a:pt x="1389" y="3874"/>
                    <a:pt x="2056" y="4374"/>
                  </a:cubicBezTo>
                  <a:cubicBezTo>
                    <a:pt x="2384" y="4452"/>
                    <a:pt x="3061" y="4507"/>
                    <a:pt x="3682" y="4507"/>
                  </a:cubicBezTo>
                  <a:cubicBezTo>
                    <a:pt x="4132" y="4507"/>
                    <a:pt x="4553" y="4478"/>
                    <a:pt x="4791" y="4408"/>
                  </a:cubicBezTo>
                  <a:cubicBezTo>
                    <a:pt x="5725" y="3407"/>
                    <a:pt x="6259" y="3107"/>
                    <a:pt x="6526" y="2573"/>
                  </a:cubicBezTo>
                  <a:cubicBezTo>
                    <a:pt x="6792" y="1939"/>
                    <a:pt x="6726" y="1205"/>
                    <a:pt x="5925" y="1139"/>
                  </a:cubicBezTo>
                  <a:cubicBezTo>
                    <a:pt x="5910" y="1138"/>
                    <a:pt x="5894" y="1138"/>
                    <a:pt x="5879" y="1138"/>
                  </a:cubicBezTo>
                  <a:cubicBezTo>
                    <a:pt x="5194" y="1138"/>
                    <a:pt x="4515" y="1849"/>
                    <a:pt x="4124" y="2306"/>
                  </a:cubicBezTo>
                  <a:cubicBezTo>
                    <a:pt x="4124" y="1690"/>
                    <a:pt x="4155" y="0"/>
                    <a:pt x="3236"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8075;p35">
              <a:extLst>
                <a:ext uri="{FF2B5EF4-FFF2-40B4-BE49-F238E27FC236}">
                  <a16:creationId xmlns:a16="http://schemas.microsoft.com/office/drawing/2014/main" id="{88933F8D-E20E-98E8-8E24-6675CD90BE24}"/>
                </a:ext>
              </a:extLst>
            </p:cNvPr>
            <p:cNvSpPr/>
            <p:nvPr/>
          </p:nvSpPr>
          <p:spPr>
            <a:xfrm>
              <a:off x="3638016" y="2101103"/>
              <a:ext cx="243709" cy="157444"/>
            </a:xfrm>
            <a:custGeom>
              <a:avLst/>
              <a:gdLst/>
              <a:ahLst/>
              <a:cxnLst/>
              <a:rect l="l" t="t" r="r" b="b"/>
              <a:pathLst>
                <a:path w="6818" h="4510" extrusionOk="0">
                  <a:moveTo>
                    <a:pt x="3285" y="1"/>
                  </a:moveTo>
                  <a:cubicBezTo>
                    <a:pt x="3252" y="1"/>
                    <a:pt x="3218" y="3"/>
                    <a:pt x="3182" y="8"/>
                  </a:cubicBezTo>
                  <a:cubicBezTo>
                    <a:pt x="2081" y="175"/>
                    <a:pt x="2415" y="1809"/>
                    <a:pt x="2348" y="2543"/>
                  </a:cubicBezTo>
                  <a:cubicBezTo>
                    <a:pt x="1948" y="2143"/>
                    <a:pt x="1447" y="1542"/>
                    <a:pt x="847" y="1509"/>
                  </a:cubicBezTo>
                  <a:cubicBezTo>
                    <a:pt x="792" y="1501"/>
                    <a:pt x="741" y="1497"/>
                    <a:pt x="693" y="1497"/>
                  </a:cubicBezTo>
                  <a:cubicBezTo>
                    <a:pt x="123" y="1497"/>
                    <a:pt x="0" y="2023"/>
                    <a:pt x="247" y="2576"/>
                  </a:cubicBezTo>
                  <a:cubicBezTo>
                    <a:pt x="580" y="3410"/>
                    <a:pt x="1414" y="3877"/>
                    <a:pt x="2081" y="4378"/>
                  </a:cubicBezTo>
                  <a:cubicBezTo>
                    <a:pt x="2410" y="4455"/>
                    <a:pt x="3086" y="4510"/>
                    <a:pt x="3707" y="4510"/>
                  </a:cubicBezTo>
                  <a:cubicBezTo>
                    <a:pt x="4157" y="4510"/>
                    <a:pt x="4578" y="4481"/>
                    <a:pt x="4816" y="4411"/>
                  </a:cubicBezTo>
                  <a:cubicBezTo>
                    <a:pt x="5750" y="3377"/>
                    <a:pt x="6251" y="3110"/>
                    <a:pt x="6551" y="2576"/>
                  </a:cubicBezTo>
                  <a:cubicBezTo>
                    <a:pt x="6818" y="1943"/>
                    <a:pt x="6718" y="1175"/>
                    <a:pt x="5951" y="1142"/>
                  </a:cubicBezTo>
                  <a:cubicBezTo>
                    <a:pt x="5934" y="1141"/>
                    <a:pt x="5917" y="1141"/>
                    <a:pt x="5900" y="1141"/>
                  </a:cubicBezTo>
                  <a:cubicBezTo>
                    <a:pt x="5185" y="1141"/>
                    <a:pt x="4507" y="1820"/>
                    <a:pt x="4116" y="2276"/>
                  </a:cubicBezTo>
                  <a:cubicBezTo>
                    <a:pt x="4116" y="1697"/>
                    <a:pt x="4178" y="1"/>
                    <a:pt x="32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8076;p35">
              <a:extLst>
                <a:ext uri="{FF2B5EF4-FFF2-40B4-BE49-F238E27FC236}">
                  <a16:creationId xmlns:a16="http://schemas.microsoft.com/office/drawing/2014/main" id="{4BB179E0-8958-6741-7DCE-00103AB3FF32}"/>
                </a:ext>
              </a:extLst>
            </p:cNvPr>
            <p:cNvSpPr/>
            <p:nvPr/>
          </p:nvSpPr>
          <p:spPr>
            <a:xfrm>
              <a:off x="3145052" y="2506367"/>
              <a:ext cx="153632" cy="99354"/>
            </a:xfrm>
            <a:custGeom>
              <a:avLst/>
              <a:gdLst/>
              <a:ahLst/>
              <a:cxnLst/>
              <a:rect l="l" t="t" r="r" b="b"/>
              <a:pathLst>
                <a:path w="4298" h="2846" extrusionOk="0">
                  <a:moveTo>
                    <a:pt x="2072" y="1"/>
                  </a:moveTo>
                  <a:cubicBezTo>
                    <a:pt x="2048" y="1"/>
                    <a:pt x="2022" y="3"/>
                    <a:pt x="1996" y="7"/>
                  </a:cubicBezTo>
                  <a:cubicBezTo>
                    <a:pt x="1295" y="107"/>
                    <a:pt x="1495" y="1141"/>
                    <a:pt x="1462" y="1608"/>
                  </a:cubicBezTo>
                  <a:cubicBezTo>
                    <a:pt x="1228" y="1341"/>
                    <a:pt x="895" y="975"/>
                    <a:pt x="528" y="941"/>
                  </a:cubicBezTo>
                  <a:cubicBezTo>
                    <a:pt x="508" y="940"/>
                    <a:pt x="488" y="939"/>
                    <a:pt x="470" y="939"/>
                  </a:cubicBezTo>
                  <a:cubicBezTo>
                    <a:pt x="86" y="939"/>
                    <a:pt x="0" y="1260"/>
                    <a:pt x="128" y="1642"/>
                  </a:cubicBezTo>
                  <a:cubicBezTo>
                    <a:pt x="361" y="2142"/>
                    <a:pt x="895" y="2442"/>
                    <a:pt x="1295" y="2776"/>
                  </a:cubicBezTo>
                  <a:cubicBezTo>
                    <a:pt x="1522" y="2817"/>
                    <a:pt x="2004" y="2846"/>
                    <a:pt x="2417" y="2846"/>
                  </a:cubicBezTo>
                  <a:cubicBezTo>
                    <a:pt x="2673" y="2846"/>
                    <a:pt x="2902" y="2835"/>
                    <a:pt x="3030" y="2809"/>
                  </a:cubicBezTo>
                  <a:cubicBezTo>
                    <a:pt x="3630" y="2142"/>
                    <a:pt x="3964" y="1975"/>
                    <a:pt x="4130" y="1642"/>
                  </a:cubicBezTo>
                  <a:cubicBezTo>
                    <a:pt x="4297" y="1208"/>
                    <a:pt x="4264" y="741"/>
                    <a:pt x="3764" y="741"/>
                  </a:cubicBezTo>
                  <a:cubicBezTo>
                    <a:pt x="3746" y="740"/>
                    <a:pt x="3729" y="739"/>
                    <a:pt x="3712" y="739"/>
                  </a:cubicBezTo>
                  <a:cubicBezTo>
                    <a:pt x="3265" y="739"/>
                    <a:pt x="2853" y="1152"/>
                    <a:pt x="2596" y="1442"/>
                  </a:cubicBezTo>
                  <a:cubicBezTo>
                    <a:pt x="2596" y="1058"/>
                    <a:pt x="2627" y="1"/>
                    <a:pt x="207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8077;p35">
              <a:extLst>
                <a:ext uri="{FF2B5EF4-FFF2-40B4-BE49-F238E27FC236}">
                  <a16:creationId xmlns:a16="http://schemas.microsoft.com/office/drawing/2014/main" id="{70EF72B1-5405-88E6-E0BB-FDD85A2A560E}"/>
                </a:ext>
              </a:extLst>
            </p:cNvPr>
            <p:cNvSpPr/>
            <p:nvPr/>
          </p:nvSpPr>
          <p:spPr>
            <a:xfrm>
              <a:off x="2764936" y="1861380"/>
              <a:ext cx="154561" cy="100157"/>
            </a:xfrm>
            <a:custGeom>
              <a:avLst/>
              <a:gdLst/>
              <a:ahLst/>
              <a:cxnLst/>
              <a:rect l="l" t="t" r="r" b="b"/>
              <a:pathLst>
                <a:path w="4324" h="2869" extrusionOk="0">
                  <a:moveTo>
                    <a:pt x="2075" y="0"/>
                  </a:moveTo>
                  <a:cubicBezTo>
                    <a:pt x="2058" y="0"/>
                    <a:pt x="2040" y="1"/>
                    <a:pt x="2022" y="3"/>
                  </a:cubicBezTo>
                  <a:cubicBezTo>
                    <a:pt x="1322" y="103"/>
                    <a:pt x="1522" y="1171"/>
                    <a:pt x="1488" y="1604"/>
                  </a:cubicBezTo>
                  <a:cubicBezTo>
                    <a:pt x="1255" y="1371"/>
                    <a:pt x="921" y="1004"/>
                    <a:pt x="554" y="971"/>
                  </a:cubicBezTo>
                  <a:cubicBezTo>
                    <a:pt x="517" y="965"/>
                    <a:pt x="482" y="963"/>
                    <a:pt x="449" y="963"/>
                  </a:cubicBezTo>
                  <a:cubicBezTo>
                    <a:pt x="73" y="963"/>
                    <a:pt x="1" y="1300"/>
                    <a:pt x="154" y="1638"/>
                  </a:cubicBezTo>
                  <a:cubicBezTo>
                    <a:pt x="388" y="2172"/>
                    <a:pt x="921" y="2472"/>
                    <a:pt x="1322" y="2805"/>
                  </a:cubicBezTo>
                  <a:cubicBezTo>
                    <a:pt x="1523" y="2842"/>
                    <a:pt x="1925" y="2868"/>
                    <a:pt x="2302" y="2868"/>
                  </a:cubicBezTo>
                  <a:cubicBezTo>
                    <a:pt x="2612" y="2868"/>
                    <a:pt x="2906" y="2850"/>
                    <a:pt x="3056" y="2805"/>
                  </a:cubicBezTo>
                  <a:cubicBezTo>
                    <a:pt x="3657" y="2172"/>
                    <a:pt x="3990" y="2005"/>
                    <a:pt x="4157" y="1638"/>
                  </a:cubicBezTo>
                  <a:cubicBezTo>
                    <a:pt x="4324" y="1237"/>
                    <a:pt x="4290" y="770"/>
                    <a:pt x="3790" y="737"/>
                  </a:cubicBezTo>
                  <a:cubicBezTo>
                    <a:pt x="3774" y="736"/>
                    <a:pt x="3758" y="735"/>
                    <a:pt x="3742" y="735"/>
                  </a:cubicBezTo>
                  <a:cubicBezTo>
                    <a:pt x="3294" y="735"/>
                    <a:pt x="2880" y="1181"/>
                    <a:pt x="2622" y="1471"/>
                  </a:cubicBezTo>
                  <a:cubicBezTo>
                    <a:pt x="2622" y="1082"/>
                    <a:pt x="2654" y="0"/>
                    <a:pt x="2075"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8078;p35">
              <a:extLst>
                <a:ext uri="{FF2B5EF4-FFF2-40B4-BE49-F238E27FC236}">
                  <a16:creationId xmlns:a16="http://schemas.microsoft.com/office/drawing/2014/main" id="{81DC0EC1-E8DA-3AD8-9DD0-607121EF51EE}"/>
                </a:ext>
              </a:extLst>
            </p:cNvPr>
            <p:cNvSpPr/>
            <p:nvPr/>
          </p:nvSpPr>
          <p:spPr>
            <a:xfrm>
              <a:off x="2019395" y="2303264"/>
              <a:ext cx="545361" cy="140024"/>
            </a:xfrm>
            <a:custGeom>
              <a:avLst/>
              <a:gdLst/>
              <a:ahLst/>
              <a:cxnLst/>
              <a:rect l="l" t="t" r="r" b="b"/>
              <a:pathLst>
                <a:path w="15257" h="4011" extrusionOk="0">
                  <a:moveTo>
                    <a:pt x="5577" y="0"/>
                  </a:moveTo>
                  <a:cubicBezTo>
                    <a:pt x="5365" y="0"/>
                    <a:pt x="5151" y="134"/>
                    <a:pt x="5066" y="388"/>
                  </a:cubicBezTo>
                  <a:cubicBezTo>
                    <a:pt x="4766" y="1189"/>
                    <a:pt x="4433" y="2156"/>
                    <a:pt x="3732" y="2690"/>
                  </a:cubicBezTo>
                  <a:cubicBezTo>
                    <a:pt x="3474" y="2891"/>
                    <a:pt x="3217" y="2976"/>
                    <a:pt x="2970" y="2976"/>
                  </a:cubicBezTo>
                  <a:cubicBezTo>
                    <a:pt x="2195" y="2976"/>
                    <a:pt x="1509" y="2146"/>
                    <a:pt x="1130" y="1489"/>
                  </a:cubicBezTo>
                  <a:cubicBezTo>
                    <a:pt x="1026" y="1301"/>
                    <a:pt x="867" y="1225"/>
                    <a:pt x="707" y="1225"/>
                  </a:cubicBezTo>
                  <a:cubicBezTo>
                    <a:pt x="355" y="1225"/>
                    <a:pt x="0" y="1599"/>
                    <a:pt x="230" y="1989"/>
                  </a:cubicBezTo>
                  <a:cubicBezTo>
                    <a:pt x="802" y="3030"/>
                    <a:pt x="1801" y="4011"/>
                    <a:pt x="2974" y="4011"/>
                  </a:cubicBezTo>
                  <a:cubicBezTo>
                    <a:pt x="3304" y="4011"/>
                    <a:pt x="3647" y="3933"/>
                    <a:pt x="3999" y="3757"/>
                  </a:cubicBezTo>
                  <a:cubicBezTo>
                    <a:pt x="4742" y="3364"/>
                    <a:pt x="5213" y="2641"/>
                    <a:pt x="5571" y="1871"/>
                  </a:cubicBezTo>
                  <a:lnTo>
                    <a:pt x="5571" y="1871"/>
                  </a:lnTo>
                  <a:cubicBezTo>
                    <a:pt x="6115" y="2904"/>
                    <a:pt x="6950" y="3790"/>
                    <a:pt x="8202" y="3790"/>
                  </a:cubicBezTo>
                  <a:cubicBezTo>
                    <a:pt x="9359" y="3790"/>
                    <a:pt x="10098" y="2954"/>
                    <a:pt x="10574" y="1992"/>
                  </a:cubicBezTo>
                  <a:lnTo>
                    <a:pt x="10574" y="1992"/>
                  </a:lnTo>
                  <a:cubicBezTo>
                    <a:pt x="11085" y="2754"/>
                    <a:pt x="11867" y="3367"/>
                    <a:pt x="12738" y="3590"/>
                  </a:cubicBezTo>
                  <a:cubicBezTo>
                    <a:pt x="12918" y="3632"/>
                    <a:pt x="13101" y="3655"/>
                    <a:pt x="13283" y="3655"/>
                  </a:cubicBezTo>
                  <a:cubicBezTo>
                    <a:pt x="13676" y="3655"/>
                    <a:pt x="14064" y="3551"/>
                    <a:pt x="14406" y="3323"/>
                  </a:cubicBezTo>
                  <a:cubicBezTo>
                    <a:pt x="15007" y="2856"/>
                    <a:pt x="15174" y="2089"/>
                    <a:pt x="15240" y="1389"/>
                  </a:cubicBezTo>
                  <a:cubicBezTo>
                    <a:pt x="15257" y="1043"/>
                    <a:pt x="15013" y="876"/>
                    <a:pt x="14754" y="876"/>
                  </a:cubicBezTo>
                  <a:cubicBezTo>
                    <a:pt x="14488" y="876"/>
                    <a:pt x="14207" y="1051"/>
                    <a:pt x="14173" y="1389"/>
                  </a:cubicBezTo>
                  <a:cubicBezTo>
                    <a:pt x="14146" y="2078"/>
                    <a:pt x="13846" y="2599"/>
                    <a:pt x="13271" y="2599"/>
                  </a:cubicBezTo>
                  <a:cubicBezTo>
                    <a:pt x="13123" y="2599"/>
                    <a:pt x="12956" y="2565"/>
                    <a:pt x="12772" y="2489"/>
                  </a:cubicBezTo>
                  <a:cubicBezTo>
                    <a:pt x="11938" y="2156"/>
                    <a:pt x="11237" y="1389"/>
                    <a:pt x="11037" y="521"/>
                  </a:cubicBezTo>
                  <a:cubicBezTo>
                    <a:pt x="10972" y="276"/>
                    <a:pt x="10761" y="159"/>
                    <a:pt x="10548" y="159"/>
                  </a:cubicBezTo>
                  <a:cubicBezTo>
                    <a:pt x="10328" y="159"/>
                    <a:pt x="10104" y="284"/>
                    <a:pt x="10037" y="521"/>
                  </a:cubicBezTo>
                  <a:cubicBezTo>
                    <a:pt x="9770" y="1355"/>
                    <a:pt x="9303" y="2756"/>
                    <a:pt x="8202" y="2756"/>
                  </a:cubicBezTo>
                  <a:cubicBezTo>
                    <a:pt x="6968" y="2756"/>
                    <a:pt x="6367" y="1355"/>
                    <a:pt x="6067" y="388"/>
                  </a:cubicBezTo>
                  <a:cubicBezTo>
                    <a:pt x="5985"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8079;p35">
              <a:extLst>
                <a:ext uri="{FF2B5EF4-FFF2-40B4-BE49-F238E27FC236}">
                  <a16:creationId xmlns:a16="http://schemas.microsoft.com/office/drawing/2014/main" id="{36BEB113-AF94-EC06-5792-49C2F02D3C20}"/>
                </a:ext>
              </a:extLst>
            </p:cNvPr>
            <p:cNvSpPr/>
            <p:nvPr/>
          </p:nvSpPr>
          <p:spPr>
            <a:xfrm>
              <a:off x="2270971" y="1537909"/>
              <a:ext cx="545397" cy="139151"/>
            </a:xfrm>
            <a:custGeom>
              <a:avLst/>
              <a:gdLst/>
              <a:ahLst/>
              <a:cxnLst/>
              <a:rect l="l" t="t" r="r" b="b"/>
              <a:pathLst>
                <a:path w="15258" h="3986" extrusionOk="0">
                  <a:moveTo>
                    <a:pt x="5578" y="0"/>
                  </a:moveTo>
                  <a:cubicBezTo>
                    <a:pt x="5366" y="0"/>
                    <a:pt x="5152" y="125"/>
                    <a:pt x="5067" y="363"/>
                  </a:cubicBezTo>
                  <a:cubicBezTo>
                    <a:pt x="4766" y="1163"/>
                    <a:pt x="4433" y="2131"/>
                    <a:pt x="3732" y="2665"/>
                  </a:cubicBezTo>
                  <a:cubicBezTo>
                    <a:pt x="3474" y="2866"/>
                    <a:pt x="3218" y="2951"/>
                    <a:pt x="2970" y="2951"/>
                  </a:cubicBezTo>
                  <a:cubicBezTo>
                    <a:pt x="2196" y="2951"/>
                    <a:pt x="1510" y="2121"/>
                    <a:pt x="1131" y="1464"/>
                  </a:cubicBezTo>
                  <a:cubicBezTo>
                    <a:pt x="1027" y="1276"/>
                    <a:pt x="867" y="1199"/>
                    <a:pt x="708" y="1199"/>
                  </a:cubicBezTo>
                  <a:cubicBezTo>
                    <a:pt x="355" y="1199"/>
                    <a:pt x="0" y="1574"/>
                    <a:pt x="230" y="1964"/>
                  </a:cubicBezTo>
                  <a:cubicBezTo>
                    <a:pt x="803" y="3005"/>
                    <a:pt x="1802" y="3986"/>
                    <a:pt x="2974" y="3986"/>
                  </a:cubicBezTo>
                  <a:cubicBezTo>
                    <a:pt x="3304" y="3986"/>
                    <a:pt x="3648" y="3908"/>
                    <a:pt x="3999" y="3732"/>
                  </a:cubicBezTo>
                  <a:cubicBezTo>
                    <a:pt x="4744" y="3360"/>
                    <a:pt x="5215" y="2629"/>
                    <a:pt x="5574" y="1849"/>
                  </a:cubicBezTo>
                  <a:lnTo>
                    <a:pt x="5574" y="1849"/>
                  </a:lnTo>
                  <a:cubicBezTo>
                    <a:pt x="6117" y="2881"/>
                    <a:pt x="6951" y="3765"/>
                    <a:pt x="8202" y="3765"/>
                  </a:cubicBezTo>
                  <a:cubicBezTo>
                    <a:pt x="9360" y="3765"/>
                    <a:pt x="10099" y="2929"/>
                    <a:pt x="10574" y="1967"/>
                  </a:cubicBezTo>
                  <a:lnTo>
                    <a:pt x="10574" y="1967"/>
                  </a:lnTo>
                  <a:cubicBezTo>
                    <a:pt x="11085" y="2729"/>
                    <a:pt x="11867" y="3342"/>
                    <a:pt x="12739" y="3565"/>
                  </a:cubicBezTo>
                  <a:cubicBezTo>
                    <a:pt x="12918" y="3607"/>
                    <a:pt x="13101" y="3630"/>
                    <a:pt x="13283" y="3630"/>
                  </a:cubicBezTo>
                  <a:cubicBezTo>
                    <a:pt x="13676" y="3630"/>
                    <a:pt x="14065" y="3526"/>
                    <a:pt x="14407" y="3298"/>
                  </a:cubicBezTo>
                  <a:cubicBezTo>
                    <a:pt x="15007" y="2831"/>
                    <a:pt x="15174" y="2064"/>
                    <a:pt x="15241" y="1364"/>
                  </a:cubicBezTo>
                  <a:cubicBezTo>
                    <a:pt x="15257" y="1030"/>
                    <a:pt x="15007" y="863"/>
                    <a:pt x="14744" y="863"/>
                  </a:cubicBezTo>
                  <a:cubicBezTo>
                    <a:pt x="14482" y="863"/>
                    <a:pt x="14207" y="1030"/>
                    <a:pt x="14173" y="1364"/>
                  </a:cubicBezTo>
                  <a:cubicBezTo>
                    <a:pt x="14147" y="2053"/>
                    <a:pt x="13846" y="2574"/>
                    <a:pt x="13271" y="2574"/>
                  </a:cubicBezTo>
                  <a:cubicBezTo>
                    <a:pt x="13123" y="2574"/>
                    <a:pt x="12957" y="2540"/>
                    <a:pt x="12772" y="2464"/>
                  </a:cubicBezTo>
                  <a:cubicBezTo>
                    <a:pt x="11938" y="2164"/>
                    <a:pt x="11238" y="1364"/>
                    <a:pt x="11038" y="496"/>
                  </a:cubicBezTo>
                  <a:cubicBezTo>
                    <a:pt x="10972" y="250"/>
                    <a:pt x="10762" y="133"/>
                    <a:pt x="10548" y="133"/>
                  </a:cubicBezTo>
                  <a:cubicBezTo>
                    <a:pt x="10328" y="133"/>
                    <a:pt x="10105" y="259"/>
                    <a:pt x="10037" y="496"/>
                  </a:cubicBezTo>
                  <a:cubicBezTo>
                    <a:pt x="9770" y="1364"/>
                    <a:pt x="9303" y="2731"/>
                    <a:pt x="8202" y="2731"/>
                  </a:cubicBezTo>
                  <a:cubicBezTo>
                    <a:pt x="6968" y="2731"/>
                    <a:pt x="6368" y="1330"/>
                    <a:pt x="6067" y="363"/>
                  </a:cubicBezTo>
                  <a:cubicBezTo>
                    <a:pt x="5985" y="117"/>
                    <a:pt x="5783" y="0"/>
                    <a:pt x="5578"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8080;p35">
              <a:extLst>
                <a:ext uri="{FF2B5EF4-FFF2-40B4-BE49-F238E27FC236}">
                  <a16:creationId xmlns:a16="http://schemas.microsoft.com/office/drawing/2014/main" id="{8306D17F-27B7-02DA-3FF0-A2A6F7941AE4}"/>
                </a:ext>
              </a:extLst>
            </p:cNvPr>
            <p:cNvSpPr/>
            <p:nvPr/>
          </p:nvSpPr>
          <p:spPr>
            <a:xfrm>
              <a:off x="2492735" y="2978342"/>
              <a:ext cx="545397" cy="139745"/>
            </a:xfrm>
            <a:custGeom>
              <a:avLst/>
              <a:gdLst/>
              <a:ahLst/>
              <a:cxnLst/>
              <a:rect l="l" t="t" r="r" b="b"/>
              <a:pathLst>
                <a:path w="15258" h="4003" extrusionOk="0">
                  <a:moveTo>
                    <a:pt x="5603" y="1"/>
                  </a:moveTo>
                  <a:cubicBezTo>
                    <a:pt x="5392" y="1"/>
                    <a:pt x="5169" y="126"/>
                    <a:pt x="5067" y="364"/>
                  </a:cubicBezTo>
                  <a:cubicBezTo>
                    <a:pt x="4767" y="1164"/>
                    <a:pt x="4467" y="2165"/>
                    <a:pt x="3766" y="2699"/>
                  </a:cubicBezTo>
                  <a:cubicBezTo>
                    <a:pt x="3511" y="2890"/>
                    <a:pt x="3256" y="2971"/>
                    <a:pt x="3009" y="2971"/>
                  </a:cubicBezTo>
                  <a:cubicBezTo>
                    <a:pt x="2221" y="2971"/>
                    <a:pt x="1512" y="2150"/>
                    <a:pt x="1131" y="1465"/>
                  </a:cubicBezTo>
                  <a:cubicBezTo>
                    <a:pt x="1028" y="1278"/>
                    <a:pt x="870" y="1201"/>
                    <a:pt x="711" y="1201"/>
                  </a:cubicBezTo>
                  <a:cubicBezTo>
                    <a:pt x="358" y="1201"/>
                    <a:pt x="0" y="1584"/>
                    <a:pt x="230" y="1998"/>
                  </a:cubicBezTo>
                  <a:cubicBezTo>
                    <a:pt x="834" y="3021"/>
                    <a:pt x="1849" y="4003"/>
                    <a:pt x="3018" y="4003"/>
                  </a:cubicBezTo>
                  <a:cubicBezTo>
                    <a:pt x="3336" y="4003"/>
                    <a:pt x="3665" y="3930"/>
                    <a:pt x="4000" y="3766"/>
                  </a:cubicBezTo>
                  <a:cubicBezTo>
                    <a:pt x="4755" y="3378"/>
                    <a:pt x="5231" y="2654"/>
                    <a:pt x="5582" y="1884"/>
                  </a:cubicBezTo>
                  <a:lnTo>
                    <a:pt x="5582" y="1884"/>
                  </a:lnTo>
                  <a:cubicBezTo>
                    <a:pt x="6120" y="2906"/>
                    <a:pt x="6944" y="3767"/>
                    <a:pt x="8185" y="3767"/>
                  </a:cubicBezTo>
                  <a:cubicBezTo>
                    <a:pt x="8202" y="3767"/>
                    <a:pt x="8219" y="3767"/>
                    <a:pt x="8236" y="3766"/>
                  </a:cubicBezTo>
                  <a:cubicBezTo>
                    <a:pt x="9397" y="3766"/>
                    <a:pt x="10121" y="2941"/>
                    <a:pt x="10586" y="1985"/>
                  </a:cubicBezTo>
                  <a:lnTo>
                    <a:pt x="10586" y="1985"/>
                  </a:lnTo>
                  <a:cubicBezTo>
                    <a:pt x="11105" y="2751"/>
                    <a:pt x="11884" y="3364"/>
                    <a:pt x="12739" y="3566"/>
                  </a:cubicBezTo>
                  <a:cubicBezTo>
                    <a:pt x="12933" y="3612"/>
                    <a:pt x="13135" y="3638"/>
                    <a:pt x="13335" y="3638"/>
                  </a:cubicBezTo>
                  <a:cubicBezTo>
                    <a:pt x="13720" y="3638"/>
                    <a:pt x="14100" y="3541"/>
                    <a:pt x="14407" y="3299"/>
                  </a:cubicBezTo>
                  <a:cubicBezTo>
                    <a:pt x="15008" y="2866"/>
                    <a:pt x="15208" y="2098"/>
                    <a:pt x="15241" y="1364"/>
                  </a:cubicBezTo>
                  <a:cubicBezTo>
                    <a:pt x="15258" y="1031"/>
                    <a:pt x="15008" y="864"/>
                    <a:pt x="14749" y="864"/>
                  </a:cubicBezTo>
                  <a:cubicBezTo>
                    <a:pt x="14491" y="864"/>
                    <a:pt x="14224" y="1031"/>
                    <a:pt x="14207" y="1364"/>
                  </a:cubicBezTo>
                  <a:cubicBezTo>
                    <a:pt x="14153" y="2087"/>
                    <a:pt x="13864" y="2595"/>
                    <a:pt x="13268" y="2595"/>
                  </a:cubicBezTo>
                  <a:cubicBezTo>
                    <a:pt x="13122" y="2595"/>
                    <a:pt x="12957" y="2565"/>
                    <a:pt x="12773" y="2499"/>
                  </a:cubicBezTo>
                  <a:cubicBezTo>
                    <a:pt x="11939" y="2165"/>
                    <a:pt x="11272" y="1398"/>
                    <a:pt x="11038" y="531"/>
                  </a:cubicBezTo>
                  <a:cubicBezTo>
                    <a:pt x="10989" y="268"/>
                    <a:pt x="10778" y="143"/>
                    <a:pt x="10561" y="143"/>
                  </a:cubicBezTo>
                  <a:cubicBezTo>
                    <a:pt x="10337" y="143"/>
                    <a:pt x="10105" y="276"/>
                    <a:pt x="10037" y="531"/>
                  </a:cubicBezTo>
                  <a:cubicBezTo>
                    <a:pt x="9804" y="1364"/>
                    <a:pt x="9303" y="2732"/>
                    <a:pt x="8236" y="2732"/>
                  </a:cubicBezTo>
                  <a:cubicBezTo>
                    <a:pt x="8222" y="2733"/>
                    <a:pt x="8207" y="2733"/>
                    <a:pt x="8193" y="2733"/>
                  </a:cubicBezTo>
                  <a:cubicBezTo>
                    <a:pt x="6988" y="2733"/>
                    <a:pt x="6398" y="1353"/>
                    <a:pt x="6068" y="364"/>
                  </a:cubicBezTo>
                  <a:cubicBezTo>
                    <a:pt x="6002" y="118"/>
                    <a:pt x="5808" y="1"/>
                    <a:pt x="5603"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8081;p35">
              <a:extLst>
                <a:ext uri="{FF2B5EF4-FFF2-40B4-BE49-F238E27FC236}">
                  <a16:creationId xmlns:a16="http://schemas.microsoft.com/office/drawing/2014/main" id="{677310AC-1B28-F215-C396-B9C36E831B2A}"/>
                </a:ext>
              </a:extLst>
            </p:cNvPr>
            <p:cNvSpPr/>
            <p:nvPr/>
          </p:nvSpPr>
          <p:spPr>
            <a:xfrm>
              <a:off x="2027724" y="3535287"/>
              <a:ext cx="387655" cy="140303"/>
            </a:xfrm>
            <a:custGeom>
              <a:avLst/>
              <a:gdLst/>
              <a:ahLst/>
              <a:cxnLst/>
              <a:rect l="l" t="t" r="r" b="b"/>
              <a:pathLst>
                <a:path w="10845" h="4019" extrusionOk="0">
                  <a:moveTo>
                    <a:pt x="5577" y="0"/>
                  </a:moveTo>
                  <a:cubicBezTo>
                    <a:pt x="5365" y="0"/>
                    <a:pt x="5152" y="134"/>
                    <a:pt x="5067" y="388"/>
                  </a:cubicBezTo>
                  <a:cubicBezTo>
                    <a:pt x="4767" y="1222"/>
                    <a:pt x="4433" y="2323"/>
                    <a:pt x="3599" y="2790"/>
                  </a:cubicBezTo>
                  <a:cubicBezTo>
                    <a:pt x="3382" y="2912"/>
                    <a:pt x="3170" y="2965"/>
                    <a:pt x="2966" y="2965"/>
                  </a:cubicBezTo>
                  <a:cubicBezTo>
                    <a:pt x="2171" y="2965"/>
                    <a:pt x="1503" y="2153"/>
                    <a:pt x="1131" y="1489"/>
                  </a:cubicBezTo>
                  <a:cubicBezTo>
                    <a:pt x="1027" y="1301"/>
                    <a:pt x="867" y="1224"/>
                    <a:pt x="708" y="1224"/>
                  </a:cubicBezTo>
                  <a:cubicBezTo>
                    <a:pt x="355" y="1224"/>
                    <a:pt x="1" y="1599"/>
                    <a:pt x="230" y="1989"/>
                  </a:cubicBezTo>
                  <a:cubicBezTo>
                    <a:pt x="787" y="2992"/>
                    <a:pt x="1810" y="4018"/>
                    <a:pt x="3006" y="4018"/>
                  </a:cubicBezTo>
                  <a:cubicBezTo>
                    <a:pt x="3242" y="4018"/>
                    <a:pt x="3485" y="3978"/>
                    <a:pt x="3733" y="3890"/>
                  </a:cubicBezTo>
                  <a:cubicBezTo>
                    <a:pt x="4632" y="3531"/>
                    <a:pt x="5168" y="2746"/>
                    <a:pt x="5565" y="1895"/>
                  </a:cubicBezTo>
                  <a:lnTo>
                    <a:pt x="5565" y="1895"/>
                  </a:lnTo>
                  <a:cubicBezTo>
                    <a:pt x="5972" y="2694"/>
                    <a:pt x="6558" y="3390"/>
                    <a:pt x="7469" y="3657"/>
                  </a:cubicBezTo>
                  <a:cubicBezTo>
                    <a:pt x="7709" y="3735"/>
                    <a:pt x="7942" y="3771"/>
                    <a:pt x="8166" y="3771"/>
                  </a:cubicBezTo>
                  <a:cubicBezTo>
                    <a:pt x="9278" y="3771"/>
                    <a:pt x="10166" y="2883"/>
                    <a:pt x="10637" y="1856"/>
                  </a:cubicBezTo>
                  <a:cubicBezTo>
                    <a:pt x="10845" y="1441"/>
                    <a:pt x="10480" y="1059"/>
                    <a:pt x="10135" y="1059"/>
                  </a:cubicBezTo>
                  <a:cubicBezTo>
                    <a:pt x="9981" y="1059"/>
                    <a:pt x="9830" y="1136"/>
                    <a:pt x="9737" y="1322"/>
                  </a:cubicBezTo>
                  <a:cubicBezTo>
                    <a:pt x="9436" y="2006"/>
                    <a:pt x="8910" y="2735"/>
                    <a:pt x="8160" y="2735"/>
                  </a:cubicBezTo>
                  <a:cubicBezTo>
                    <a:pt x="7996" y="2735"/>
                    <a:pt x="7821" y="2701"/>
                    <a:pt x="7635" y="2623"/>
                  </a:cubicBezTo>
                  <a:cubicBezTo>
                    <a:pt x="6735" y="2256"/>
                    <a:pt x="6334" y="1222"/>
                    <a:pt x="6068" y="388"/>
                  </a:cubicBezTo>
                  <a:cubicBezTo>
                    <a:pt x="5986" y="125"/>
                    <a:pt x="5782" y="0"/>
                    <a:pt x="5577"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8082;p35">
              <a:extLst>
                <a:ext uri="{FF2B5EF4-FFF2-40B4-BE49-F238E27FC236}">
                  <a16:creationId xmlns:a16="http://schemas.microsoft.com/office/drawing/2014/main" id="{3C47A648-F1C0-5512-1873-9ED65342E244}"/>
                </a:ext>
              </a:extLst>
            </p:cNvPr>
            <p:cNvSpPr/>
            <p:nvPr/>
          </p:nvSpPr>
          <p:spPr>
            <a:xfrm>
              <a:off x="3412034" y="2978342"/>
              <a:ext cx="388048" cy="139535"/>
            </a:xfrm>
            <a:custGeom>
              <a:avLst/>
              <a:gdLst/>
              <a:ahLst/>
              <a:cxnLst/>
              <a:rect l="l" t="t" r="r" b="b"/>
              <a:pathLst>
                <a:path w="10856" h="3997" extrusionOk="0">
                  <a:moveTo>
                    <a:pt x="5579" y="1"/>
                  </a:moveTo>
                  <a:cubicBezTo>
                    <a:pt x="5367" y="1"/>
                    <a:pt x="5152" y="126"/>
                    <a:pt x="5067" y="364"/>
                  </a:cubicBezTo>
                  <a:cubicBezTo>
                    <a:pt x="4767" y="1198"/>
                    <a:pt x="4434" y="2298"/>
                    <a:pt x="3600" y="2799"/>
                  </a:cubicBezTo>
                  <a:cubicBezTo>
                    <a:pt x="3391" y="2910"/>
                    <a:pt x="3188" y="2958"/>
                    <a:pt x="2992" y="2958"/>
                  </a:cubicBezTo>
                  <a:cubicBezTo>
                    <a:pt x="2185" y="2958"/>
                    <a:pt x="1507" y="2136"/>
                    <a:pt x="1131" y="1465"/>
                  </a:cubicBezTo>
                  <a:cubicBezTo>
                    <a:pt x="1028" y="1278"/>
                    <a:pt x="870" y="1201"/>
                    <a:pt x="711" y="1201"/>
                  </a:cubicBezTo>
                  <a:cubicBezTo>
                    <a:pt x="358" y="1201"/>
                    <a:pt x="1" y="1584"/>
                    <a:pt x="231" y="1998"/>
                  </a:cubicBezTo>
                  <a:cubicBezTo>
                    <a:pt x="814" y="2997"/>
                    <a:pt x="1812" y="3997"/>
                    <a:pt x="2996" y="3997"/>
                  </a:cubicBezTo>
                  <a:cubicBezTo>
                    <a:pt x="3235" y="3997"/>
                    <a:pt x="3481" y="3956"/>
                    <a:pt x="3733" y="3866"/>
                  </a:cubicBezTo>
                  <a:cubicBezTo>
                    <a:pt x="4651" y="3530"/>
                    <a:pt x="5193" y="2759"/>
                    <a:pt x="5582" y="1904"/>
                  </a:cubicBezTo>
                  <a:lnTo>
                    <a:pt x="5582" y="1904"/>
                  </a:lnTo>
                  <a:cubicBezTo>
                    <a:pt x="5996" y="2699"/>
                    <a:pt x="6587" y="3379"/>
                    <a:pt x="7469" y="3666"/>
                  </a:cubicBezTo>
                  <a:cubicBezTo>
                    <a:pt x="7710" y="3743"/>
                    <a:pt x="7943" y="3778"/>
                    <a:pt x="8167" y="3778"/>
                  </a:cubicBezTo>
                  <a:cubicBezTo>
                    <a:pt x="9304" y="3778"/>
                    <a:pt x="10198" y="2863"/>
                    <a:pt x="10671" y="1831"/>
                  </a:cubicBezTo>
                  <a:cubicBezTo>
                    <a:pt x="10856" y="1417"/>
                    <a:pt x="10484" y="1035"/>
                    <a:pt x="10148" y="1035"/>
                  </a:cubicBezTo>
                  <a:cubicBezTo>
                    <a:pt x="9997" y="1035"/>
                    <a:pt x="9854" y="1112"/>
                    <a:pt x="9771" y="1298"/>
                  </a:cubicBezTo>
                  <a:cubicBezTo>
                    <a:pt x="9442" y="1982"/>
                    <a:pt x="8912" y="2711"/>
                    <a:pt x="8161" y="2711"/>
                  </a:cubicBezTo>
                  <a:cubicBezTo>
                    <a:pt x="7996" y="2711"/>
                    <a:pt x="7822" y="2677"/>
                    <a:pt x="7636" y="2599"/>
                  </a:cubicBezTo>
                  <a:cubicBezTo>
                    <a:pt x="6735" y="2232"/>
                    <a:pt x="6335" y="1198"/>
                    <a:pt x="6068" y="364"/>
                  </a:cubicBezTo>
                  <a:cubicBezTo>
                    <a:pt x="5986" y="118"/>
                    <a:pt x="5783" y="1"/>
                    <a:pt x="5579"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8083;p35">
              <a:extLst>
                <a:ext uri="{FF2B5EF4-FFF2-40B4-BE49-F238E27FC236}">
                  <a16:creationId xmlns:a16="http://schemas.microsoft.com/office/drawing/2014/main" id="{2F7EC3D3-E403-506B-DC6A-3AAB54FF53DE}"/>
                </a:ext>
              </a:extLst>
            </p:cNvPr>
            <p:cNvSpPr/>
            <p:nvPr/>
          </p:nvSpPr>
          <p:spPr>
            <a:xfrm>
              <a:off x="1562570" y="2154413"/>
              <a:ext cx="113312" cy="101344"/>
            </a:xfrm>
            <a:custGeom>
              <a:avLst/>
              <a:gdLst/>
              <a:ahLst/>
              <a:cxnLst/>
              <a:rect l="l" t="t" r="r" b="b"/>
              <a:pathLst>
                <a:path w="3170" h="2903" extrusionOk="0">
                  <a:moveTo>
                    <a:pt x="2597" y="1"/>
                  </a:moveTo>
                  <a:cubicBezTo>
                    <a:pt x="2373" y="1"/>
                    <a:pt x="2157" y="130"/>
                    <a:pt x="2102" y="351"/>
                  </a:cubicBezTo>
                  <a:cubicBezTo>
                    <a:pt x="2068" y="451"/>
                    <a:pt x="2035" y="518"/>
                    <a:pt x="2035" y="585"/>
                  </a:cubicBezTo>
                  <a:cubicBezTo>
                    <a:pt x="2008" y="639"/>
                    <a:pt x="1958" y="716"/>
                    <a:pt x="1941" y="779"/>
                  </a:cubicBezTo>
                  <a:lnTo>
                    <a:pt x="1941" y="779"/>
                  </a:lnTo>
                  <a:cubicBezTo>
                    <a:pt x="1939" y="781"/>
                    <a:pt x="1937" y="783"/>
                    <a:pt x="1935" y="785"/>
                  </a:cubicBezTo>
                  <a:lnTo>
                    <a:pt x="1902" y="851"/>
                  </a:lnTo>
                  <a:cubicBezTo>
                    <a:pt x="1902" y="885"/>
                    <a:pt x="1902" y="918"/>
                    <a:pt x="1868" y="952"/>
                  </a:cubicBezTo>
                  <a:cubicBezTo>
                    <a:pt x="1835" y="1018"/>
                    <a:pt x="1802" y="1118"/>
                    <a:pt x="1768" y="1185"/>
                  </a:cubicBezTo>
                  <a:cubicBezTo>
                    <a:pt x="1739" y="1243"/>
                    <a:pt x="1710" y="1300"/>
                    <a:pt x="1681" y="1357"/>
                  </a:cubicBezTo>
                  <a:lnTo>
                    <a:pt x="1681" y="1357"/>
                  </a:lnTo>
                  <a:cubicBezTo>
                    <a:pt x="1447" y="1046"/>
                    <a:pt x="1204" y="742"/>
                    <a:pt x="1034" y="384"/>
                  </a:cubicBezTo>
                  <a:cubicBezTo>
                    <a:pt x="946" y="231"/>
                    <a:pt x="757" y="135"/>
                    <a:pt x="572" y="135"/>
                  </a:cubicBezTo>
                  <a:cubicBezTo>
                    <a:pt x="476" y="135"/>
                    <a:pt x="380" y="161"/>
                    <a:pt x="300" y="218"/>
                  </a:cubicBezTo>
                  <a:cubicBezTo>
                    <a:pt x="67" y="351"/>
                    <a:pt x="0" y="651"/>
                    <a:pt x="134" y="918"/>
                  </a:cubicBezTo>
                  <a:cubicBezTo>
                    <a:pt x="434" y="1552"/>
                    <a:pt x="968" y="2019"/>
                    <a:pt x="1268" y="2653"/>
                  </a:cubicBezTo>
                  <a:cubicBezTo>
                    <a:pt x="1351" y="2820"/>
                    <a:pt x="1535" y="2903"/>
                    <a:pt x="1718" y="2903"/>
                  </a:cubicBezTo>
                  <a:cubicBezTo>
                    <a:pt x="1902" y="2903"/>
                    <a:pt x="2085" y="2820"/>
                    <a:pt x="2168" y="2653"/>
                  </a:cubicBezTo>
                  <a:cubicBezTo>
                    <a:pt x="2502" y="1986"/>
                    <a:pt x="2902" y="1352"/>
                    <a:pt x="3102" y="651"/>
                  </a:cubicBezTo>
                  <a:cubicBezTo>
                    <a:pt x="3169" y="384"/>
                    <a:pt x="3002" y="51"/>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8084;p35">
              <a:extLst>
                <a:ext uri="{FF2B5EF4-FFF2-40B4-BE49-F238E27FC236}">
                  <a16:creationId xmlns:a16="http://schemas.microsoft.com/office/drawing/2014/main" id="{86173D3A-4E87-F757-F8EE-B1DCCDBB1E2D}"/>
                </a:ext>
              </a:extLst>
            </p:cNvPr>
            <p:cNvSpPr/>
            <p:nvPr/>
          </p:nvSpPr>
          <p:spPr>
            <a:xfrm>
              <a:off x="1787909" y="2617870"/>
              <a:ext cx="113312" cy="101379"/>
            </a:xfrm>
            <a:custGeom>
              <a:avLst/>
              <a:gdLst/>
              <a:ahLst/>
              <a:cxnLst/>
              <a:rect l="l" t="t" r="r" b="b"/>
              <a:pathLst>
                <a:path w="3170" h="2904" extrusionOk="0">
                  <a:moveTo>
                    <a:pt x="2597" y="1"/>
                  </a:moveTo>
                  <a:cubicBezTo>
                    <a:pt x="2373" y="1"/>
                    <a:pt x="2158" y="130"/>
                    <a:pt x="2102" y="351"/>
                  </a:cubicBezTo>
                  <a:cubicBezTo>
                    <a:pt x="2102" y="451"/>
                    <a:pt x="2069" y="518"/>
                    <a:pt x="2036" y="585"/>
                  </a:cubicBezTo>
                  <a:cubicBezTo>
                    <a:pt x="2002" y="685"/>
                    <a:pt x="1969" y="752"/>
                    <a:pt x="1935" y="818"/>
                  </a:cubicBezTo>
                  <a:cubicBezTo>
                    <a:pt x="1955" y="779"/>
                    <a:pt x="1963" y="763"/>
                    <a:pt x="1966" y="763"/>
                  </a:cubicBezTo>
                  <a:cubicBezTo>
                    <a:pt x="1969" y="763"/>
                    <a:pt x="1969" y="771"/>
                    <a:pt x="1969" y="785"/>
                  </a:cubicBezTo>
                  <a:lnTo>
                    <a:pt x="1935" y="852"/>
                  </a:lnTo>
                  <a:cubicBezTo>
                    <a:pt x="1935" y="885"/>
                    <a:pt x="1902" y="918"/>
                    <a:pt x="1902" y="952"/>
                  </a:cubicBezTo>
                  <a:cubicBezTo>
                    <a:pt x="1869" y="1052"/>
                    <a:pt x="1802" y="1118"/>
                    <a:pt x="1769" y="1185"/>
                  </a:cubicBezTo>
                  <a:cubicBezTo>
                    <a:pt x="1742" y="1239"/>
                    <a:pt x="1715" y="1292"/>
                    <a:pt x="1688" y="1344"/>
                  </a:cubicBezTo>
                  <a:lnTo>
                    <a:pt x="1688" y="1344"/>
                  </a:lnTo>
                  <a:cubicBezTo>
                    <a:pt x="1457" y="1038"/>
                    <a:pt x="1220" y="737"/>
                    <a:pt x="1035" y="385"/>
                  </a:cubicBezTo>
                  <a:cubicBezTo>
                    <a:pt x="947" y="231"/>
                    <a:pt x="772" y="135"/>
                    <a:pt x="597" y="135"/>
                  </a:cubicBezTo>
                  <a:cubicBezTo>
                    <a:pt x="506" y="135"/>
                    <a:pt x="414" y="161"/>
                    <a:pt x="334" y="218"/>
                  </a:cubicBezTo>
                  <a:cubicBezTo>
                    <a:pt x="67" y="385"/>
                    <a:pt x="1" y="651"/>
                    <a:pt x="134" y="918"/>
                  </a:cubicBezTo>
                  <a:cubicBezTo>
                    <a:pt x="468" y="1552"/>
                    <a:pt x="968" y="2019"/>
                    <a:pt x="1302" y="2653"/>
                  </a:cubicBezTo>
                  <a:cubicBezTo>
                    <a:pt x="1385" y="2820"/>
                    <a:pt x="1569" y="2903"/>
                    <a:pt x="1752" y="2903"/>
                  </a:cubicBezTo>
                  <a:cubicBezTo>
                    <a:pt x="1935" y="2903"/>
                    <a:pt x="2119" y="2820"/>
                    <a:pt x="2202" y="2653"/>
                  </a:cubicBezTo>
                  <a:cubicBezTo>
                    <a:pt x="2536" y="1986"/>
                    <a:pt x="2936" y="1352"/>
                    <a:pt x="3103" y="651"/>
                  </a:cubicBezTo>
                  <a:cubicBezTo>
                    <a:pt x="3170" y="385"/>
                    <a:pt x="3036" y="84"/>
                    <a:pt x="2736" y="18"/>
                  </a:cubicBezTo>
                  <a:cubicBezTo>
                    <a:pt x="2690" y="6"/>
                    <a:pt x="2643" y="1"/>
                    <a:pt x="259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8085;p35">
              <a:extLst>
                <a:ext uri="{FF2B5EF4-FFF2-40B4-BE49-F238E27FC236}">
                  <a16:creationId xmlns:a16="http://schemas.microsoft.com/office/drawing/2014/main" id="{545E5520-C996-72BB-B2C6-19375343188F}"/>
                </a:ext>
              </a:extLst>
            </p:cNvPr>
            <p:cNvSpPr/>
            <p:nvPr/>
          </p:nvSpPr>
          <p:spPr>
            <a:xfrm>
              <a:off x="3043464" y="1808984"/>
              <a:ext cx="113312" cy="102112"/>
            </a:xfrm>
            <a:custGeom>
              <a:avLst/>
              <a:gdLst/>
              <a:ahLst/>
              <a:cxnLst/>
              <a:rect l="l" t="t" r="r" b="b"/>
              <a:pathLst>
                <a:path w="3170" h="2925" extrusionOk="0">
                  <a:moveTo>
                    <a:pt x="2655" y="0"/>
                  </a:moveTo>
                  <a:cubicBezTo>
                    <a:pt x="2411" y="0"/>
                    <a:pt x="2162" y="132"/>
                    <a:pt x="2102" y="372"/>
                  </a:cubicBezTo>
                  <a:cubicBezTo>
                    <a:pt x="2102" y="472"/>
                    <a:pt x="2069" y="539"/>
                    <a:pt x="2036" y="606"/>
                  </a:cubicBezTo>
                  <a:cubicBezTo>
                    <a:pt x="2002" y="673"/>
                    <a:pt x="1969" y="773"/>
                    <a:pt x="1936" y="839"/>
                  </a:cubicBezTo>
                  <a:cubicBezTo>
                    <a:pt x="1955" y="800"/>
                    <a:pt x="1963" y="784"/>
                    <a:pt x="1967" y="784"/>
                  </a:cubicBezTo>
                  <a:cubicBezTo>
                    <a:pt x="1969" y="784"/>
                    <a:pt x="1969" y="792"/>
                    <a:pt x="1969" y="806"/>
                  </a:cubicBezTo>
                  <a:lnTo>
                    <a:pt x="1936" y="873"/>
                  </a:lnTo>
                  <a:cubicBezTo>
                    <a:pt x="1936" y="906"/>
                    <a:pt x="1902" y="939"/>
                    <a:pt x="1902" y="973"/>
                  </a:cubicBezTo>
                  <a:cubicBezTo>
                    <a:pt x="1869" y="1039"/>
                    <a:pt x="1802" y="1140"/>
                    <a:pt x="1769" y="1206"/>
                  </a:cubicBezTo>
                  <a:cubicBezTo>
                    <a:pt x="1741" y="1257"/>
                    <a:pt x="1713" y="1308"/>
                    <a:pt x="1685" y="1360"/>
                  </a:cubicBezTo>
                  <a:lnTo>
                    <a:pt x="1685" y="1360"/>
                  </a:lnTo>
                  <a:cubicBezTo>
                    <a:pt x="1455" y="1056"/>
                    <a:pt x="1219" y="756"/>
                    <a:pt x="1035" y="406"/>
                  </a:cubicBezTo>
                  <a:cubicBezTo>
                    <a:pt x="942" y="244"/>
                    <a:pt x="753" y="146"/>
                    <a:pt x="568" y="146"/>
                  </a:cubicBezTo>
                  <a:cubicBezTo>
                    <a:pt x="487" y="146"/>
                    <a:pt x="406" y="165"/>
                    <a:pt x="334" y="206"/>
                  </a:cubicBezTo>
                  <a:cubicBezTo>
                    <a:pt x="68" y="372"/>
                    <a:pt x="1" y="673"/>
                    <a:pt x="134" y="939"/>
                  </a:cubicBezTo>
                  <a:cubicBezTo>
                    <a:pt x="468" y="1540"/>
                    <a:pt x="968" y="2040"/>
                    <a:pt x="1302" y="2674"/>
                  </a:cubicBezTo>
                  <a:cubicBezTo>
                    <a:pt x="1385" y="2841"/>
                    <a:pt x="1569" y="2924"/>
                    <a:pt x="1752" y="2924"/>
                  </a:cubicBezTo>
                  <a:cubicBezTo>
                    <a:pt x="1936" y="2924"/>
                    <a:pt x="2119" y="2841"/>
                    <a:pt x="2202" y="2674"/>
                  </a:cubicBezTo>
                  <a:cubicBezTo>
                    <a:pt x="2536" y="2007"/>
                    <a:pt x="2936" y="1373"/>
                    <a:pt x="3103" y="673"/>
                  </a:cubicBezTo>
                  <a:cubicBezTo>
                    <a:pt x="3170" y="406"/>
                    <a:pt x="3036" y="72"/>
                    <a:pt x="2736" y="5"/>
                  </a:cubicBezTo>
                  <a:cubicBezTo>
                    <a:pt x="2709" y="2"/>
                    <a:pt x="2682" y="0"/>
                    <a:pt x="265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8086;p35">
              <a:extLst>
                <a:ext uri="{FF2B5EF4-FFF2-40B4-BE49-F238E27FC236}">
                  <a16:creationId xmlns:a16="http://schemas.microsoft.com/office/drawing/2014/main" id="{C6E3CF7A-C783-DBF8-7CB0-793E10577C65}"/>
                </a:ext>
              </a:extLst>
            </p:cNvPr>
            <p:cNvSpPr/>
            <p:nvPr/>
          </p:nvSpPr>
          <p:spPr>
            <a:xfrm>
              <a:off x="3482273" y="1912630"/>
              <a:ext cx="113312" cy="102077"/>
            </a:xfrm>
            <a:custGeom>
              <a:avLst/>
              <a:gdLst/>
              <a:ahLst/>
              <a:cxnLst/>
              <a:rect l="l" t="t" r="r" b="b"/>
              <a:pathLst>
                <a:path w="3170" h="2924" extrusionOk="0">
                  <a:moveTo>
                    <a:pt x="2654" y="0"/>
                  </a:moveTo>
                  <a:cubicBezTo>
                    <a:pt x="2410" y="0"/>
                    <a:pt x="2162" y="132"/>
                    <a:pt x="2102" y="372"/>
                  </a:cubicBezTo>
                  <a:cubicBezTo>
                    <a:pt x="2068" y="472"/>
                    <a:pt x="2035" y="539"/>
                    <a:pt x="2035" y="606"/>
                  </a:cubicBezTo>
                  <a:cubicBezTo>
                    <a:pt x="2008" y="660"/>
                    <a:pt x="1958" y="737"/>
                    <a:pt x="1941" y="800"/>
                  </a:cubicBezTo>
                  <a:lnTo>
                    <a:pt x="1941" y="800"/>
                  </a:lnTo>
                  <a:cubicBezTo>
                    <a:pt x="1939" y="802"/>
                    <a:pt x="1937" y="804"/>
                    <a:pt x="1935" y="806"/>
                  </a:cubicBezTo>
                  <a:lnTo>
                    <a:pt x="1935" y="873"/>
                  </a:lnTo>
                  <a:cubicBezTo>
                    <a:pt x="1902" y="906"/>
                    <a:pt x="1902" y="939"/>
                    <a:pt x="1868" y="973"/>
                  </a:cubicBezTo>
                  <a:cubicBezTo>
                    <a:pt x="1835" y="1039"/>
                    <a:pt x="1802" y="1139"/>
                    <a:pt x="1768" y="1206"/>
                  </a:cubicBezTo>
                  <a:cubicBezTo>
                    <a:pt x="1738" y="1261"/>
                    <a:pt x="1707" y="1316"/>
                    <a:pt x="1677" y="1373"/>
                  </a:cubicBezTo>
                  <a:lnTo>
                    <a:pt x="1677" y="1373"/>
                  </a:lnTo>
                  <a:cubicBezTo>
                    <a:pt x="1444" y="1064"/>
                    <a:pt x="1203" y="761"/>
                    <a:pt x="1034" y="406"/>
                  </a:cubicBezTo>
                  <a:cubicBezTo>
                    <a:pt x="942" y="243"/>
                    <a:pt x="737" y="146"/>
                    <a:pt x="542" y="146"/>
                  </a:cubicBezTo>
                  <a:cubicBezTo>
                    <a:pt x="456" y="146"/>
                    <a:pt x="372" y="165"/>
                    <a:pt x="300" y="205"/>
                  </a:cubicBezTo>
                  <a:cubicBezTo>
                    <a:pt x="67" y="372"/>
                    <a:pt x="0" y="672"/>
                    <a:pt x="134" y="939"/>
                  </a:cubicBezTo>
                  <a:cubicBezTo>
                    <a:pt x="434" y="1540"/>
                    <a:pt x="968" y="2040"/>
                    <a:pt x="1268" y="2674"/>
                  </a:cubicBezTo>
                  <a:cubicBezTo>
                    <a:pt x="1368" y="2841"/>
                    <a:pt x="1551" y="2924"/>
                    <a:pt x="1731" y="2924"/>
                  </a:cubicBezTo>
                  <a:cubicBezTo>
                    <a:pt x="1910" y="2924"/>
                    <a:pt x="2085" y="2841"/>
                    <a:pt x="2168" y="2674"/>
                  </a:cubicBezTo>
                  <a:cubicBezTo>
                    <a:pt x="2502" y="2007"/>
                    <a:pt x="2902" y="1373"/>
                    <a:pt x="3102" y="672"/>
                  </a:cubicBezTo>
                  <a:cubicBezTo>
                    <a:pt x="3169" y="406"/>
                    <a:pt x="3002" y="72"/>
                    <a:pt x="2736" y="5"/>
                  </a:cubicBezTo>
                  <a:cubicBezTo>
                    <a:pt x="2709"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8087;p35">
              <a:extLst>
                <a:ext uri="{FF2B5EF4-FFF2-40B4-BE49-F238E27FC236}">
                  <a16:creationId xmlns:a16="http://schemas.microsoft.com/office/drawing/2014/main" id="{D5A25341-E2B9-CD5F-C140-F541BD50F0EF}"/>
                </a:ext>
              </a:extLst>
            </p:cNvPr>
            <p:cNvSpPr/>
            <p:nvPr/>
          </p:nvSpPr>
          <p:spPr>
            <a:xfrm>
              <a:off x="3466760" y="2374587"/>
              <a:ext cx="113312" cy="102147"/>
            </a:xfrm>
            <a:custGeom>
              <a:avLst/>
              <a:gdLst/>
              <a:ahLst/>
              <a:cxnLst/>
              <a:rect l="l" t="t" r="r" b="b"/>
              <a:pathLst>
                <a:path w="3170" h="2926" extrusionOk="0">
                  <a:moveTo>
                    <a:pt x="2615" y="0"/>
                  </a:moveTo>
                  <a:cubicBezTo>
                    <a:pt x="2385" y="0"/>
                    <a:pt x="2159" y="155"/>
                    <a:pt x="2102" y="382"/>
                  </a:cubicBezTo>
                  <a:cubicBezTo>
                    <a:pt x="2069" y="449"/>
                    <a:pt x="2035" y="549"/>
                    <a:pt x="2035" y="615"/>
                  </a:cubicBezTo>
                  <a:cubicBezTo>
                    <a:pt x="2010" y="666"/>
                    <a:pt x="1965" y="737"/>
                    <a:pt x="1945" y="797"/>
                  </a:cubicBezTo>
                  <a:lnTo>
                    <a:pt x="1945" y="797"/>
                  </a:lnTo>
                  <a:cubicBezTo>
                    <a:pt x="1942" y="802"/>
                    <a:pt x="1939" y="808"/>
                    <a:pt x="1935" y="816"/>
                  </a:cubicBezTo>
                  <a:lnTo>
                    <a:pt x="1902" y="882"/>
                  </a:lnTo>
                  <a:cubicBezTo>
                    <a:pt x="1902" y="916"/>
                    <a:pt x="1902" y="949"/>
                    <a:pt x="1869" y="982"/>
                  </a:cubicBezTo>
                  <a:cubicBezTo>
                    <a:pt x="1835" y="1049"/>
                    <a:pt x="1802" y="1149"/>
                    <a:pt x="1769" y="1216"/>
                  </a:cubicBezTo>
                  <a:cubicBezTo>
                    <a:pt x="1739" y="1269"/>
                    <a:pt x="1710" y="1322"/>
                    <a:pt x="1680" y="1375"/>
                  </a:cubicBezTo>
                  <a:lnTo>
                    <a:pt x="1680" y="1375"/>
                  </a:lnTo>
                  <a:cubicBezTo>
                    <a:pt x="1446" y="1059"/>
                    <a:pt x="1204" y="753"/>
                    <a:pt x="1035" y="415"/>
                  </a:cubicBezTo>
                  <a:cubicBezTo>
                    <a:pt x="942" y="253"/>
                    <a:pt x="737" y="155"/>
                    <a:pt x="542" y="155"/>
                  </a:cubicBezTo>
                  <a:cubicBezTo>
                    <a:pt x="456" y="155"/>
                    <a:pt x="372" y="174"/>
                    <a:pt x="301" y="215"/>
                  </a:cubicBezTo>
                  <a:cubicBezTo>
                    <a:pt x="67" y="382"/>
                    <a:pt x="1" y="682"/>
                    <a:pt x="134" y="949"/>
                  </a:cubicBezTo>
                  <a:cubicBezTo>
                    <a:pt x="434" y="1549"/>
                    <a:pt x="968" y="2050"/>
                    <a:pt x="1268" y="2650"/>
                  </a:cubicBezTo>
                  <a:cubicBezTo>
                    <a:pt x="1352" y="2834"/>
                    <a:pt x="1535" y="2925"/>
                    <a:pt x="1719" y="2925"/>
                  </a:cubicBezTo>
                  <a:cubicBezTo>
                    <a:pt x="1902" y="2925"/>
                    <a:pt x="2085" y="2834"/>
                    <a:pt x="2169" y="2650"/>
                  </a:cubicBezTo>
                  <a:cubicBezTo>
                    <a:pt x="2502" y="2016"/>
                    <a:pt x="2903" y="1383"/>
                    <a:pt x="3103" y="649"/>
                  </a:cubicBezTo>
                  <a:cubicBezTo>
                    <a:pt x="3170" y="415"/>
                    <a:pt x="3003" y="82"/>
                    <a:pt x="2736" y="15"/>
                  </a:cubicBezTo>
                  <a:cubicBezTo>
                    <a:pt x="2696" y="5"/>
                    <a:pt x="2656" y="0"/>
                    <a:pt x="261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8088;p35">
              <a:extLst>
                <a:ext uri="{FF2B5EF4-FFF2-40B4-BE49-F238E27FC236}">
                  <a16:creationId xmlns:a16="http://schemas.microsoft.com/office/drawing/2014/main" id="{010020C3-BE08-E123-2A7A-3C298B77486A}"/>
                </a:ext>
              </a:extLst>
            </p:cNvPr>
            <p:cNvSpPr/>
            <p:nvPr/>
          </p:nvSpPr>
          <p:spPr>
            <a:xfrm>
              <a:off x="1735470" y="3119030"/>
              <a:ext cx="113276" cy="102112"/>
            </a:xfrm>
            <a:custGeom>
              <a:avLst/>
              <a:gdLst/>
              <a:ahLst/>
              <a:cxnLst/>
              <a:rect l="l" t="t" r="r" b="b"/>
              <a:pathLst>
                <a:path w="3169" h="2925" extrusionOk="0">
                  <a:moveTo>
                    <a:pt x="2654" y="0"/>
                  </a:moveTo>
                  <a:cubicBezTo>
                    <a:pt x="2410" y="0"/>
                    <a:pt x="2162" y="132"/>
                    <a:pt x="2102" y="372"/>
                  </a:cubicBezTo>
                  <a:cubicBezTo>
                    <a:pt x="2068" y="439"/>
                    <a:pt x="2068" y="539"/>
                    <a:pt x="2035" y="606"/>
                  </a:cubicBezTo>
                  <a:cubicBezTo>
                    <a:pt x="2001" y="672"/>
                    <a:pt x="1968" y="773"/>
                    <a:pt x="1935" y="839"/>
                  </a:cubicBezTo>
                  <a:cubicBezTo>
                    <a:pt x="1954" y="800"/>
                    <a:pt x="1962" y="784"/>
                    <a:pt x="1966" y="784"/>
                  </a:cubicBezTo>
                  <a:cubicBezTo>
                    <a:pt x="1968" y="784"/>
                    <a:pt x="1968" y="792"/>
                    <a:pt x="1968" y="806"/>
                  </a:cubicBezTo>
                  <a:lnTo>
                    <a:pt x="1935" y="873"/>
                  </a:lnTo>
                  <a:cubicBezTo>
                    <a:pt x="1901" y="906"/>
                    <a:pt x="1901" y="939"/>
                    <a:pt x="1901" y="973"/>
                  </a:cubicBezTo>
                  <a:cubicBezTo>
                    <a:pt x="1835" y="1039"/>
                    <a:pt x="1801" y="1139"/>
                    <a:pt x="1768" y="1206"/>
                  </a:cubicBezTo>
                  <a:cubicBezTo>
                    <a:pt x="1740" y="1257"/>
                    <a:pt x="1711" y="1309"/>
                    <a:pt x="1683" y="1362"/>
                  </a:cubicBezTo>
                  <a:lnTo>
                    <a:pt x="1683" y="1362"/>
                  </a:lnTo>
                  <a:cubicBezTo>
                    <a:pt x="1444" y="1047"/>
                    <a:pt x="1202" y="742"/>
                    <a:pt x="1034" y="406"/>
                  </a:cubicBezTo>
                  <a:cubicBezTo>
                    <a:pt x="941" y="243"/>
                    <a:pt x="736" y="146"/>
                    <a:pt x="553" y="146"/>
                  </a:cubicBezTo>
                  <a:cubicBezTo>
                    <a:pt x="472" y="146"/>
                    <a:pt x="395" y="165"/>
                    <a:pt x="334" y="205"/>
                  </a:cubicBezTo>
                  <a:cubicBezTo>
                    <a:pt x="67" y="372"/>
                    <a:pt x="0" y="672"/>
                    <a:pt x="133" y="939"/>
                  </a:cubicBezTo>
                  <a:cubicBezTo>
                    <a:pt x="467" y="1540"/>
                    <a:pt x="967" y="2040"/>
                    <a:pt x="1301" y="2674"/>
                  </a:cubicBezTo>
                  <a:cubicBezTo>
                    <a:pt x="1384" y="2841"/>
                    <a:pt x="1559" y="2924"/>
                    <a:pt x="1739" y="2924"/>
                  </a:cubicBezTo>
                  <a:cubicBezTo>
                    <a:pt x="1918" y="2924"/>
                    <a:pt x="2102" y="2841"/>
                    <a:pt x="2202" y="2674"/>
                  </a:cubicBezTo>
                  <a:cubicBezTo>
                    <a:pt x="2502" y="2007"/>
                    <a:pt x="2935" y="1373"/>
                    <a:pt x="3102" y="672"/>
                  </a:cubicBezTo>
                  <a:cubicBezTo>
                    <a:pt x="3169" y="406"/>
                    <a:pt x="3036" y="72"/>
                    <a:pt x="2735" y="5"/>
                  </a:cubicBezTo>
                  <a:cubicBezTo>
                    <a:pt x="2708" y="2"/>
                    <a:pt x="2681" y="0"/>
                    <a:pt x="265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8089;p35">
              <a:extLst>
                <a:ext uri="{FF2B5EF4-FFF2-40B4-BE49-F238E27FC236}">
                  <a16:creationId xmlns:a16="http://schemas.microsoft.com/office/drawing/2014/main" id="{0AC43194-AFC0-F32A-B780-3DD3CDEE4D7C}"/>
                </a:ext>
              </a:extLst>
            </p:cNvPr>
            <p:cNvSpPr/>
            <p:nvPr/>
          </p:nvSpPr>
          <p:spPr>
            <a:xfrm>
              <a:off x="1728285" y="2210370"/>
              <a:ext cx="115707" cy="85948"/>
            </a:xfrm>
            <a:custGeom>
              <a:avLst/>
              <a:gdLst/>
              <a:ahLst/>
              <a:cxnLst/>
              <a:rect l="l" t="t" r="r" b="b"/>
              <a:pathLst>
                <a:path w="3237" h="2462" extrusionOk="0">
                  <a:moveTo>
                    <a:pt x="1572" y="1"/>
                  </a:moveTo>
                  <a:cubicBezTo>
                    <a:pt x="1493" y="1"/>
                    <a:pt x="1416" y="35"/>
                    <a:pt x="1369" y="114"/>
                  </a:cubicBezTo>
                  <a:cubicBezTo>
                    <a:pt x="1202" y="480"/>
                    <a:pt x="1235" y="814"/>
                    <a:pt x="1302" y="1148"/>
                  </a:cubicBezTo>
                  <a:cubicBezTo>
                    <a:pt x="1002" y="914"/>
                    <a:pt x="668" y="714"/>
                    <a:pt x="301" y="681"/>
                  </a:cubicBezTo>
                  <a:cubicBezTo>
                    <a:pt x="68" y="681"/>
                    <a:pt x="1" y="914"/>
                    <a:pt x="68" y="1081"/>
                  </a:cubicBezTo>
                  <a:cubicBezTo>
                    <a:pt x="401" y="1715"/>
                    <a:pt x="1035" y="2148"/>
                    <a:pt x="1669" y="2449"/>
                  </a:cubicBezTo>
                  <a:cubicBezTo>
                    <a:pt x="1705" y="2457"/>
                    <a:pt x="1738" y="2462"/>
                    <a:pt x="1769" y="2462"/>
                  </a:cubicBezTo>
                  <a:cubicBezTo>
                    <a:pt x="1853" y="2462"/>
                    <a:pt x="1920" y="2431"/>
                    <a:pt x="1969" y="2382"/>
                  </a:cubicBezTo>
                  <a:cubicBezTo>
                    <a:pt x="2002" y="2382"/>
                    <a:pt x="2036" y="2348"/>
                    <a:pt x="2036" y="2315"/>
                  </a:cubicBezTo>
                  <a:cubicBezTo>
                    <a:pt x="2503" y="1881"/>
                    <a:pt x="3203" y="1314"/>
                    <a:pt x="3237" y="614"/>
                  </a:cubicBezTo>
                  <a:cubicBezTo>
                    <a:pt x="3237" y="469"/>
                    <a:pt x="3110" y="374"/>
                    <a:pt x="2967" y="374"/>
                  </a:cubicBezTo>
                  <a:cubicBezTo>
                    <a:pt x="2946" y="374"/>
                    <a:pt x="2925" y="376"/>
                    <a:pt x="2903" y="380"/>
                  </a:cubicBezTo>
                  <a:cubicBezTo>
                    <a:pt x="2536" y="480"/>
                    <a:pt x="2269" y="714"/>
                    <a:pt x="2102" y="1014"/>
                  </a:cubicBezTo>
                  <a:cubicBezTo>
                    <a:pt x="2069" y="714"/>
                    <a:pt x="2002" y="414"/>
                    <a:pt x="1802" y="114"/>
                  </a:cubicBezTo>
                  <a:cubicBezTo>
                    <a:pt x="1749" y="43"/>
                    <a:pt x="1659" y="1"/>
                    <a:pt x="157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8090;p35">
              <a:extLst>
                <a:ext uri="{FF2B5EF4-FFF2-40B4-BE49-F238E27FC236}">
                  <a16:creationId xmlns:a16="http://schemas.microsoft.com/office/drawing/2014/main" id="{4ACCE78C-455F-A0F0-B6B5-80DADF437855}"/>
                </a:ext>
              </a:extLst>
            </p:cNvPr>
            <p:cNvSpPr/>
            <p:nvPr/>
          </p:nvSpPr>
          <p:spPr>
            <a:xfrm>
              <a:off x="1464949" y="3165247"/>
              <a:ext cx="115528" cy="86472"/>
            </a:xfrm>
            <a:custGeom>
              <a:avLst/>
              <a:gdLst/>
              <a:ahLst/>
              <a:cxnLst/>
              <a:rect l="l" t="t" r="r" b="b"/>
              <a:pathLst>
                <a:path w="3232" h="2477" extrusionOk="0">
                  <a:moveTo>
                    <a:pt x="1582" y="1"/>
                  </a:moveTo>
                  <a:cubicBezTo>
                    <a:pt x="1495" y="1"/>
                    <a:pt x="1411" y="35"/>
                    <a:pt x="1364" y="113"/>
                  </a:cubicBezTo>
                  <a:cubicBezTo>
                    <a:pt x="1197" y="480"/>
                    <a:pt x="1230" y="814"/>
                    <a:pt x="1297" y="1181"/>
                  </a:cubicBezTo>
                  <a:cubicBezTo>
                    <a:pt x="997" y="914"/>
                    <a:pt x="696" y="714"/>
                    <a:pt x="296" y="714"/>
                  </a:cubicBezTo>
                  <a:cubicBezTo>
                    <a:pt x="283" y="712"/>
                    <a:pt x="271" y="711"/>
                    <a:pt x="258" y="711"/>
                  </a:cubicBezTo>
                  <a:cubicBezTo>
                    <a:pt x="84" y="711"/>
                    <a:pt x="0" y="925"/>
                    <a:pt x="63" y="1081"/>
                  </a:cubicBezTo>
                  <a:cubicBezTo>
                    <a:pt x="396" y="1715"/>
                    <a:pt x="1030" y="2148"/>
                    <a:pt x="1664" y="2448"/>
                  </a:cubicBezTo>
                  <a:cubicBezTo>
                    <a:pt x="1703" y="2468"/>
                    <a:pt x="1739" y="2476"/>
                    <a:pt x="1772" y="2476"/>
                  </a:cubicBezTo>
                  <a:cubicBezTo>
                    <a:pt x="1853" y="2476"/>
                    <a:pt x="1917" y="2429"/>
                    <a:pt x="1964" y="2382"/>
                  </a:cubicBezTo>
                  <a:cubicBezTo>
                    <a:pt x="1997" y="2382"/>
                    <a:pt x="2031" y="2348"/>
                    <a:pt x="2031" y="2348"/>
                  </a:cubicBezTo>
                  <a:cubicBezTo>
                    <a:pt x="2531" y="1881"/>
                    <a:pt x="3198" y="1314"/>
                    <a:pt x="3232" y="614"/>
                  </a:cubicBezTo>
                  <a:cubicBezTo>
                    <a:pt x="3232" y="469"/>
                    <a:pt x="3105" y="374"/>
                    <a:pt x="2962" y="374"/>
                  </a:cubicBezTo>
                  <a:cubicBezTo>
                    <a:pt x="2941" y="374"/>
                    <a:pt x="2920" y="376"/>
                    <a:pt x="2898" y="380"/>
                  </a:cubicBezTo>
                  <a:cubicBezTo>
                    <a:pt x="2531" y="480"/>
                    <a:pt x="2298" y="714"/>
                    <a:pt x="2097" y="1047"/>
                  </a:cubicBezTo>
                  <a:cubicBezTo>
                    <a:pt x="2064" y="714"/>
                    <a:pt x="1997" y="414"/>
                    <a:pt x="1831" y="113"/>
                  </a:cubicBezTo>
                  <a:cubicBezTo>
                    <a:pt x="1778" y="43"/>
                    <a:pt x="1679" y="1"/>
                    <a:pt x="158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8091;p35">
              <a:extLst>
                <a:ext uri="{FF2B5EF4-FFF2-40B4-BE49-F238E27FC236}">
                  <a16:creationId xmlns:a16="http://schemas.microsoft.com/office/drawing/2014/main" id="{ECD22E26-D322-7C66-08CC-E51FA5C9AF73}"/>
                </a:ext>
              </a:extLst>
            </p:cNvPr>
            <p:cNvSpPr/>
            <p:nvPr/>
          </p:nvSpPr>
          <p:spPr>
            <a:xfrm>
              <a:off x="3341580" y="3575154"/>
              <a:ext cx="115671" cy="85948"/>
            </a:xfrm>
            <a:custGeom>
              <a:avLst/>
              <a:gdLst/>
              <a:ahLst/>
              <a:cxnLst/>
              <a:rect l="l" t="t" r="r" b="b"/>
              <a:pathLst>
                <a:path w="3236" h="2462" extrusionOk="0">
                  <a:moveTo>
                    <a:pt x="1591" y="0"/>
                  </a:moveTo>
                  <a:cubicBezTo>
                    <a:pt x="1509" y="0"/>
                    <a:pt x="1433" y="34"/>
                    <a:pt x="1401" y="113"/>
                  </a:cubicBezTo>
                  <a:cubicBezTo>
                    <a:pt x="1201" y="480"/>
                    <a:pt x="1234" y="814"/>
                    <a:pt x="1334" y="1147"/>
                  </a:cubicBezTo>
                  <a:cubicBezTo>
                    <a:pt x="1034" y="914"/>
                    <a:pt x="701" y="714"/>
                    <a:pt x="300" y="680"/>
                  </a:cubicBezTo>
                  <a:cubicBezTo>
                    <a:pt x="100" y="680"/>
                    <a:pt x="0" y="914"/>
                    <a:pt x="100" y="1081"/>
                  </a:cubicBezTo>
                  <a:cubicBezTo>
                    <a:pt x="400" y="1714"/>
                    <a:pt x="1034" y="2148"/>
                    <a:pt x="1668" y="2448"/>
                  </a:cubicBezTo>
                  <a:cubicBezTo>
                    <a:pt x="1704" y="2457"/>
                    <a:pt x="1737" y="2461"/>
                    <a:pt x="1769" y="2461"/>
                  </a:cubicBezTo>
                  <a:cubicBezTo>
                    <a:pt x="1855" y="2461"/>
                    <a:pt x="1928" y="2430"/>
                    <a:pt x="2002" y="2381"/>
                  </a:cubicBezTo>
                  <a:cubicBezTo>
                    <a:pt x="2002" y="2381"/>
                    <a:pt x="2035" y="2348"/>
                    <a:pt x="2068" y="2315"/>
                  </a:cubicBezTo>
                  <a:cubicBezTo>
                    <a:pt x="2535" y="1881"/>
                    <a:pt x="3202" y="1314"/>
                    <a:pt x="3236" y="614"/>
                  </a:cubicBezTo>
                  <a:cubicBezTo>
                    <a:pt x="3236" y="477"/>
                    <a:pt x="3124" y="362"/>
                    <a:pt x="3010" y="362"/>
                  </a:cubicBezTo>
                  <a:cubicBezTo>
                    <a:pt x="2985" y="362"/>
                    <a:pt x="2960" y="368"/>
                    <a:pt x="2936" y="380"/>
                  </a:cubicBezTo>
                  <a:cubicBezTo>
                    <a:pt x="2535" y="480"/>
                    <a:pt x="2302" y="714"/>
                    <a:pt x="2102" y="1014"/>
                  </a:cubicBezTo>
                  <a:cubicBezTo>
                    <a:pt x="2068" y="714"/>
                    <a:pt x="2035" y="413"/>
                    <a:pt x="1835" y="113"/>
                  </a:cubicBezTo>
                  <a:cubicBezTo>
                    <a:pt x="1782" y="43"/>
                    <a:pt x="1683" y="0"/>
                    <a:pt x="15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8092;p35">
              <a:extLst>
                <a:ext uri="{FF2B5EF4-FFF2-40B4-BE49-F238E27FC236}">
                  <a16:creationId xmlns:a16="http://schemas.microsoft.com/office/drawing/2014/main" id="{4CA83EED-78D5-7295-B012-9E8F7BA2FCF5}"/>
                </a:ext>
              </a:extLst>
            </p:cNvPr>
            <p:cNvSpPr/>
            <p:nvPr/>
          </p:nvSpPr>
          <p:spPr>
            <a:xfrm>
              <a:off x="3590760" y="2535551"/>
              <a:ext cx="115707" cy="86472"/>
            </a:xfrm>
            <a:custGeom>
              <a:avLst/>
              <a:gdLst/>
              <a:ahLst/>
              <a:cxnLst/>
              <a:rect l="l" t="t" r="r" b="b"/>
              <a:pathLst>
                <a:path w="3237" h="2477" extrusionOk="0">
                  <a:moveTo>
                    <a:pt x="1594" y="1"/>
                  </a:moveTo>
                  <a:cubicBezTo>
                    <a:pt x="1511" y="1"/>
                    <a:pt x="1434" y="43"/>
                    <a:pt x="1402" y="139"/>
                  </a:cubicBezTo>
                  <a:cubicBezTo>
                    <a:pt x="1202" y="505"/>
                    <a:pt x="1235" y="839"/>
                    <a:pt x="1335" y="1173"/>
                  </a:cubicBezTo>
                  <a:cubicBezTo>
                    <a:pt x="1035" y="906"/>
                    <a:pt x="701" y="739"/>
                    <a:pt x="301" y="706"/>
                  </a:cubicBezTo>
                  <a:cubicBezTo>
                    <a:pt x="101" y="706"/>
                    <a:pt x="1" y="939"/>
                    <a:pt x="101" y="1106"/>
                  </a:cubicBezTo>
                  <a:cubicBezTo>
                    <a:pt x="401" y="1740"/>
                    <a:pt x="1035" y="2173"/>
                    <a:pt x="1702" y="2440"/>
                  </a:cubicBezTo>
                  <a:cubicBezTo>
                    <a:pt x="1740" y="2466"/>
                    <a:pt x="1778" y="2477"/>
                    <a:pt x="1817" y="2477"/>
                  </a:cubicBezTo>
                  <a:cubicBezTo>
                    <a:pt x="1879" y="2477"/>
                    <a:pt x="1940" y="2448"/>
                    <a:pt x="2002" y="2407"/>
                  </a:cubicBezTo>
                  <a:cubicBezTo>
                    <a:pt x="2002" y="2373"/>
                    <a:pt x="2036" y="2373"/>
                    <a:pt x="2069" y="2340"/>
                  </a:cubicBezTo>
                  <a:cubicBezTo>
                    <a:pt x="2536" y="1873"/>
                    <a:pt x="3203" y="1339"/>
                    <a:pt x="3236" y="606"/>
                  </a:cubicBezTo>
                  <a:cubicBezTo>
                    <a:pt x="3236" y="486"/>
                    <a:pt x="3103" y="367"/>
                    <a:pt x="2979" y="367"/>
                  </a:cubicBezTo>
                  <a:cubicBezTo>
                    <a:pt x="2965" y="367"/>
                    <a:pt x="2950" y="369"/>
                    <a:pt x="2936" y="372"/>
                  </a:cubicBezTo>
                  <a:cubicBezTo>
                    <a:pt x="2536" y="472"/>
                    <a:pt x="2302" y="739"/>
                    <a:pt x="2102" y="1039"/>
                  </a:cubicBezTo>
                  <a:cubicBezTo>
                    <a:pt x="2069" y="739"/>
                    <a:pt x="2036" y="405"/>
                    <a:pt x="1835" y="139"/>
                  </a:cubicBezTo>
                  <a:cubicBezTo>
                    <a:pt x="1783" y="51"/>
                    <a:pt x="1685" y="1"/>
                    <a:pt x="159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8093;p35">
              <a:extLst>
                <a:ext uri="{FF2B5EF4-FFF2-40B4-BE49-F238E27FC236}">
                  <a16:creationId xmlns:a16="http://schemas.microsoft.com/office/drawing/2014/main" id="{AD280F30-FCE3-9131-6664-C6408059168E}"/>
                </a:ext>
              </a:extLst>
            </p:cNvPr>
            <p:cNvSpPr/>
            <p:nvPr/>
          </p:nvSpPr>
          <p:spPr>
            <a:xfrm>
              <a:off x="3060407" y="1657230"/>
              <a:ext cx="115456" cy="86716"/>
            </a:xfrm>
            <a:custGeom>
              <a:avLst/>
              <a:gdLst/>
              <a:ahLst/>
              <a:cxnLst/>
              <a:rect l="l" t="t" r="r" b="b"/>
              <a:pathLst>
                <a:path w="3230" h="2484" extrusionOk="0">
                  <a:moveTo>
                    <a:pt x="1585" y="1"/>
                  </a:moveTo>
                  <a:cubicBezTo>
                    <a:pt x="1503" y="1"/>
                    <a:pt x="1426" y="35"/>
                    <a:pt x="1395" y="114"/>
                  </a:cubicBezTo>
                  <a:cubicBezTo>
                    <a:pt x="1195" y="481"/>
                    <a:pt x="1228" y="814"/>
                    <a:pt x="1328" y="1181"/>
                  </a:cubicBezTo>
                  <a:cubicBezTo>
                    <a:pt x="1028" y="914"/>
                    <a:pt x="694" y="714"/>
                    <a:pt x="294" y="714"/>
                  </a:cubicBezTo>
                  <a:cubicBezTo>
                    <a:pt x="281" y="712"/>
                    <a:pt x="268" y="711"/>
                    <a:pt x="256" y="711"/>
                  </a:cubicBezTo>
                  <a:cubicBezTo>
                    <a:pt x="82" y="711"/>
                    <a:pt x="0" y="925"/>
                    <a:pt x="94" y="1081"/>
                  </a:cubicBezTo>
                  <a:cubicBezTo>
                    <a:pt x="394" y="1748"/>
                    <a:pt x="1028" y="2149"/>
                    <a:pt x="1695" y="2449"/>
                  </a:cubicBezTo>
                  <a:cubicBezTo>
                    <a:pt x="1731" y="2472"/>
                    <a:pt x="1766" y="2484"/>
                    <a:pt x="1801" y="2484"/>
                  </a:cubicBezTo>
                  <a:cubicBezTo>
                    <a:pt x="1866" y="2484"/>
                    <a:pt x="1931" y="2447"/>
                    <a:pt x="1995" y="2382"/>
                  </a:cubicBezTo>
                  <a:cubicBezTo>
                    <a:pt x="1995" y="2382"/>
                    <a:pt x="2029" y="2349"/>
                    <a:pt x="2062" y="2349"/>
                  </a:cubicBezTo>
                  <a:cubicBezTo>
                    <a:pt x="2529" y="1882"/>
                    <a:pt x="3196" y="1348"/>
                    <a:pt x="3229" y="614"/>
                  </a:cubicBezTo>
                  <a:cubicBezTo>
                    <a:pt x="3229" y="469"/>
                    <a:pt x="3103" y="374"/>
                    <a:pt x="2982" y="374"/>
                  </a:cubicBezTo>
                  <a:cubicBezTo>
                    <a:pt x="2964" y="374"/>
                    <a:pt x="2947" y="376"/>
                    <a:pt x="2929" y="381"/>
                  </a:cubicBezTo>
                  <a:cubicBezTo>
                    <a:pt x="2529" y="481"/>
                    <a:pt x="2295" y="748"/>
                    <a:pt x="2095" y="1048"/>
                  </a:cubicBezTo>
                  <a:cubicBezTo>
                    <a:pt x="2062" y="714"/>
                    <a:pt x="2029" y="414"/>
                    <a:pt x="1828" y="114"/>
                  </a:cubicBezTo>
                  <a:cubicBezTo>
                    <a:pt x="1776" y="43"/>
                    <a:pt x="1676" y="1"/>
                    <a:pt x="158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8094;p35">
              <a:extLst>
                <a:ext uri="{FF2B5EF4-FFF2-40B4-BE49-F238E27FC236}">
                  <a16:creationId xmlns:a16="http://schemas.microsoft.com/office/drawing/2014/main" id="{8B5E802F-2193-61FD-A299-CEE94186E2F2}"/>
                </a:ext>
              </a:extLst>
            </p:cNvPr>
            <p:cNvSpPr/>
            <p:nvPr/>
          </p:nvSpPr>
          <p:spPr>
            <a:xfrm>
              <a:off x="2701273" y="4056415"/>
              <a:ext cx="698743" cy="531854"/>
            </a:xfrm>
            <a:custGeom>
              <a:avLst/>
              <a:gdLst/>
              <a:ahLst/>
              <a:cxnLst/>
              <a:rect l="l" t="t" r="r" b="b"/>
              <a:pathLst>
                <a:path w="19548" h="15235" extrusionOk="0">
                  <a:moveTo>
                    <a:pt x="18971" y="1"/>
                  </a:moveTo>
                  <a:cubicBezTo>
                    <a:pt x="18953" y="1"/>
                    <a:pt x="18934" y="2"/>
                    <a:pt x="18914" y="4"/>
                  </a:cubicBezTo>
                  <a:cubicBezTo>
                    <a:pt x="15578" y="437"/>
                    <a:pt x="12076" y="371"/>
                    <a:pt x="8907" y="1671"/>
                  </a:cubicBezTo>
                  <a:cubicBezTo>
                    <a:pt x="7272" y="2339"/>
                    <a:pt x="5871" y="3339"/>
                    <a:pt x="4737" y="4707"/>
                  </a:cubicBezTo>
                  <a:cubicBezTo>
                    <a:pt x="3503" y="6141"/>
                    <a:pt x="2736" y="7809"/>
                    <a:pt x="2068" y="9577"/>
                  </a:cubicBezTo>
                  <a:cubicBezTo>
                    <a:pt x="1401" y="11245"/>
                    <a:pt x="0" y="12946"/>
                    <a:pt x="401" y="14848"/>
                  </a:cubicBezTo>
                  <a:cubicBezTo>
                    <a:pt x="454" y="15117"/>
                    <a:pt x="650" y="15234"/>
                    <a:pt x="855" y="15234"/>
                  </a:cubicBezTo>
                  <a:cubicBezTo>
                    <a:pt x="1157" y="15234"/>
                    <a:pt x="1481" y="14979"/>
                    <a:pt x="1401" y="14581"/>
                  </a:cubicBezTo>
                  <a:cubicBezTo>
                    <a:pt x="1101" y="13113"/>
                    <a:pt x="2335" y="11612"/>
                    <a:pt x="2902" y="10311"/>
                  </a:cubicBezTo>
                  <a:cubicBezTo>
                    <a:pt x="3570" y="8677"/>
                    <a:pt x="4170" y="7042"/>
                    <a:pt x="5271" y="5641"/>
                  </a:cubicBezTo>
                  <a:cubicBezTo>
                    <a:pt x="6305" y="4373"/>
                    <a:pt x="7572" y="3373"/>
                    <a:pt x="9040" y="2739"/>
                  </a:cubicBezTo>
                  <a:cubicBezTo>
                    <a:pt x="10441" y="2105"/>
                    <a:pt x="12009" y="1805"/>
                    <a:pt x="13510" y="1605"/>
                  </a:cubicBezTo>
                  <a:cubicBezTo>
                    <a:pt x="15311" y="1371"/>
                    <a:pt x="17113" y="1271"/>
                    <a:pt x="18914" y="1071"/>
                  </a:cubicBezTo>
                  <a:cubicBezTo>
                    <a:pt x="19528" y="974"/>
                    <a:pt x="19547" y="1"/>
                    <a:pt x="1897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8095;p35">
              <a:extLst>
                <a:ext uri="{FF2B5EF4-FFF2-40B4-BE49-F238E27FC236}">
                  <a16:creationId xmlns:a16="http://schemas.microsoft.com/office/drawing/2014/main" id="{7D8EA95D-7354-AF1B-A2BC-23EDF088D52F}"/>
                </a:ext>
              </a:extLst>
            </p:cNvPr>
            <p:cNvSpPr/>
            <p:nvPr/>
          </p:nvSpPr>
          <p:spPr>
            <a:xfrm>
              <a:off x="2183788" y="4119391"/>
              <a:ext cx="529419" cy="491463"/>
            </a:xfrm>
            <a:custGeom>
              <a:avLst/>
              <a:gdLst/>
              <a:ahLst/>
              <a:cxnLst/>
              <a:rect l="l" t="t" r="r" b="b"/>
              <a:pathLst>
                <a:path w="14811" h="14078" extrusionOk="0">
                  <a:moveTo>
                    <a:pt x="701" y="1"/>
                  </a:moveTo>
                  <a:cubicBezTo>
                    <a:pt x="0" y="1"/>
                    <a:pt x="0" y="1068"/>
                    <a:pt x="701" y="1068"/>
                  </a:cubicBezTo>
                  <a:cubicBezTo>
                    <a:pt x="3269" y="1068"/>
                    <a:pt x="5938" y="1302"/>
                    <a:pt x="8273" y="2469"/>
                  </a:cubicBezTo>
                  <a:cubicBezTo>
                    <a:pt x="10741" y="3704"/>
                    <a:pt x="12809" y="5939"/>
                    <a:pt x="13410" y="8674"/>
                  </a:cubicBezTo>
                  <a:cubicBezTo>
                    <a:pt x="13777" y="10275"/>
                    <a:pt x="13710" y="11943"/>
                    <a:pt x="13710" y="13577"/>
                  </a:cubicBezTo>
                  <a:cubicBezTo>
                    <a:pt x="13710" y="13911"/>
                    <a:pt x="13969" y="14078"/>
                    <a:pt x="14227" y="14078"/>
                  </a:cubicBezTo>
                  <a:cubicBezTo>
                    <a:pt x="14486" y="14078"/>
                    <a:pt x="14744" y="13911"/>
                    <a:pt x="14744" y="13577"/>
                  </a:cubicBezTo>
                  <a:cubicBezTo>
                    <a:pt x="14744" y="12010"/>
                    <a:pt x="14811" y="10442"/>
                    <a:pt x="14511" y="8874"/>
                  </a:cubicBezTo>
                  <a:cubicBezTo>
                    <a:pt x="14244" y="7306"/>
                    <a:pt x="13577" y="5905"/>
                    <a:pt x="12609" y="4671"/>
                  </a:cubicBezTo>
                  <a:cubicBezTo>
                    <a:pt x="10841" y="2436"/>
                    <a:pt x="8340" y="1068"/>
                    <a:pt x="5571" y="468"/>
                  </a:cubicBezTo>
                  <a:cubicBezTo>
                    <a:pt x="3970" y="134"/>
                    <a:pt x="2335" y="1"/>
                    <a:pt x="70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8096;p35">
              <a:extLst>
                <a:ext uri="{FF2B5EF4-FFF2-40B4-BE49-F238E27FC236}">
                  <a16:creationId xmlns:a16="http://schemas.microsoft.com/office/drawing/2014/main" id="{C81E06BD-467C-93F6-B574-F6C5F7673312}"/>
                </a:ext>
              </a:extLst>
            </p:cNvPr>
            <p:cNvSpPr/>
            <p:nvPr/>
          </p:nvSpPr>
          <p:spPr>
            <a:xfrm>
              <a:off x="2654161" y="4454312"/>
              <a:ext cx="717331" cy="350880"/>
            </a:xfrm>
            <a:custGeom>
              <a:avLst/>
              <a:gdLst/>
              <a:ahLst/>
              <a:cxnLst/>
              <a:rect l="l" t="t" r="r" b="b"/>
              <a:pathLst>
                <a:path w="20068" h="10051" extrusionOk="0">
                  <a:moveTo>
                    <a:pt x="14849" y="1"/>
                  </a:moveTo>
                  <a:cubicBezTo>
                    <a:pt x="13445" y="1"/>
                    <a:pt x="12053" y="147"/>
                    <a:pt x="10692" y="548"/>
                  </a:cubicBezTo>
                  <a:cubicBezTo>
                    <a:pt x="7856" y="1381"/>
                    <a:pt x="5188" y="3149"/>
                    <a:pt x="3120" y="5218"/>
                  </a:cubicBezTo>
                  <a:cubicBezTo>
                    <a:pt x="1919" y="6385"/>
                    <a:pt x="885" y="7719"/>
                    <a:pt x="184" y="9254"/>
                  </a:cubicBezTo>
                  <a:cubicBezTo>
                    <a:pt x="0" y="9668"/>
                    <a:pt x="372" y="10051"/>
                    <a:pt x="708" y="10051"/>
                  </a:cubicBezTo>
                  <a:cubicBezTo>
                    <a:pt x="859" y="10051"/>
                    <a:pt x="1002" y="9974"/>
                    <a:pt x="1085" y="9787"/>
                  </a:cubicBezTo>
                  <a:cubicBezTo>
                    <a:pt x="2586" y="6552"/>
                    <a:pt x="5521" y="4117"/>
                    <a:pt x="8624" y="2516"/>
                  </a:cubicBezTo>
                  <a:cubicBezTo>
                    <a:pt x="10690" y="1430"/>
                    <a:pt x="12875" y="1063"/>
                    <a:pt x="15103" y="1063"/>
                  </a:cubicBezTo>
                  <a:cubicBezTo>
                    <a:pt x="16435" y="1063"/>
                    <a:pt x="17783" y="1194"/>
                    <a:pt x="19131" y="1381"/>
                  </a:cubicBezTo>
                  <a:cubicBezTo>
                    <a:pt x="19162" y="1386"/>
                    <a:pt x="19192" y="1388"/>
                    <a:pt x="19221" y="1388"/>
                  </a:cubicBezTo>
                  <a:cubicBezTo>
                    <a:pt x="19824" y="1388"/>
                    <a:pt x="20068" y="444"/>
                    <a:pt x="19431" y="381"/>
                  </a:cubicBezTo>
                  <a:cubicBezTo>
                    <a:pt x="17905" y="173"/>
                    <a:pt x="16370" y="1"/>
                    <a:pt x="14849"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8097;p35">
              <a:extLst>
                <a:ext uri="{FF2B5EF4-FFF2-40B4-BE49-F238E27FC236}">
                  <a16:creationId xmlns:a16="http://schemas.microsoft.com/office/drawing/2014/main" id="{0628C38F-6FA7-3C2F-CEF4-54B03515DC59}"/>
                </a:ext>
              </a:extLst>
            </p:cNvPr>
            <p:cNvSpPr/>
            <p:nvPr/>
          </p:nvSpPr>
          <p:spPr>
            <a:xfrm>
              <a:off x="2171849" y="4540958"/>
              <a:ext cx="468402" cy="351230"/>
            </a:xfrm>
            <a:custGeom>
              <a:avLst/>
              <a:gdLst/>
              <a:ahLst/>
              <a:cxnLst/>
              <a:rect l="l" t="t" r="r" b="b"/>
              <a:pathLst>
                <a:path w="13104" h="10061" extrusionOk="0">
                  <a:moveTo>
                    <a:pt x="668" y="34"/>
                  </a:moveTo>
                  <a:cubicBezTo>
                    <a:pt x="1" y="34"/>
                    <a:pt x="1" y="1068"/>
                    <a:pt x="668" y="1068"/>
                  </a:cubicBezTo>
                  <a:cubicBezTo>
                    <a:pt x="3437" y="1134"/>
                    <a:pt x="6439" y="1001"/>
                    <a:pt x="8874" y="2569"/>
                  </a:cubicBezTo>
                  <a:cubicBezTo>
                    <a:pt x="10075" y="3303"/>
                    <a:pt x="11209" y="4437"/>
                    <a:pt x="11609" y="5838"/>
                  </a:cubicBezTo>
                  <a:cubicBezTo>
                    <a:pt x="11943" y="7072"/>
                    <a:pt x="11876" y="8406"/>
                    <a:pt x="12043" y="9674"/>
                  </a:cubicBezTo>
                  <a:cubicBezTo>
                    <a:pt x="12083" y="9943"/>
                    <a:pt x="12270" y="10060"/>
                    <a:pt x="12473" y="10060"/>
                  </a:cubicBezTo>
                  <a:cubicBezTo>
                    <a:pt x="12771" y="10060"/>
                    <a:pt x="13103" y="9805"/>
                    <a:pt x="13043" y="9407"/>
                  </a:cubicBezTo>
                  <a:cubicBezTo>
                    <a:pt x="12843" y="8039"/>
                    <a:pt x="12977" y="6572"/>
                    <a:pt x="12510" y="5237"/>
                  </a:cubicBezTo>
                  <a:cubicBezTo>
                    <a:pt x="11976" y="3770"/>
                    <a:pt x="10808" y="2602"/>
                    <a:pt x="9541" y="1735"/>
                  </a:cubicBezTo>
                  <a:cubicBezTo>
                    <a:pt x="6939" y="0"/>
                    <a:pt x="3670" y="100"/>
                    <a:pt x="668" y="34"/>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8098;p35">
              <a:extLst>
                <a:ext uri="{FF2B5EF4-FFF2-40B4-BE49-F238E27FC236}">
                  <a16:creationId xmlns:a16="http://schemas.microsoft.com/office/drawing/2014/main" id="{5ABB329B-7955-2B5F-5517-FD930CDFBB06}"/>
                </a:ext>
              </a:extLst>
            </p:cNvPr>
            <p:cNvSpPr/>
            <p:nvPr/>
          </p:nvSpPr>
          <p:spPr>
            <a:xfrm>
              <a:off x="2272008" y="4077186"/>
              <a:ext cx="130005" cy="139116"/>
            </a:xfrm>
            <a:custGeom>
              <a:avLst/>
              <a:gdLst/>
              <a:ahLst/>
              <a:cxnLst/>
              <a:rect l="l" t="t" r="r" b="b"/>
              <a:pathLst>
                <a:path w="3637" h="3985" extrusionOk="0">
                  <a:moveTo>
                    <a:pt x="2171" y="0"/>
                  </a:moveTo>
                  <a:cubicBezTo>
                    <a:pt x="2090" y="0"/>
                    <a:pt x="2009" y="23"/>
                    <a:pt x="1935" y="76"/>
                  </a:cubicBezTo>
                  <a:cubicBezTo>
                    <a:pt x="1702" y="209"/>
                    <a:pt x="1569" y="543"/>
                    <a:pt x="1735" y="776"/>
                  </a:cubicBezTo>
                  <a:cubicBezTo>
                    <a:pt x="2036" y="1202"/>
                    <a:pt x="2205" y="1685"/>
                    <a:pt x="2426" y="2139"/>
                  </a:cubicBezTo>
                  <a:lnTo>
                    <a:pt x="2426" y="2139"/>
                  </a:lnTo>
                  <a:cubicBezTo>
                    <a:pt x="2156" y="2270"/>
                    <a:pt x="1896" y="2414"/>
                    <a:pt x="1635" y="2544"/>
                  </a:cubicBezTo>
                  <a:cubicBezTo>
                    <a:pt x="1535" y="2611"/>
                    <a:pt x="1468" y="2644"/>
                    <a:pt x="1368" y="2678"/>
                  </a:cubicBezTo>
                  <a:cubicBezTo>
                    <a:pt x="1344" y="2678"/>
                    <a:pt x="1249" y="2731"/>
                    <a:pt x="1238" y="2747"/>
                  </a:cubicBezTo>
                  <a:lnTo>
                    <a:pt x="1238" y="2747"/>
                  </a:lnTo>
                  <a:cubicBezTo>
                    <a:pt x="1191" y="2754"/>
                    <a:pt x="1163" y="2778"/>
                    <a:pt x="1135" y="2778"/>
                  </a:cubicBezTo>
                  <a:cubicBezTo>
                    <a:pt x="901" y="2878"/>
                    <a:pt x="701" y="2911"/>
                    <a:pt x="468" y="2978"/>
                  </a:cubicBezTo>
                  <a:cubicBezTo>
                    <a:pt x="201" y="3011"/>
                    <a:pt x="1" y="3345"/>
                    <a:pt x="101" y="3612"/>
                  </a:cubicBezTo>
                  <a:cubicBezTo>
                    <a:pt x="189" y="3875"/>
                    <a:pt x="380" y="3985"/>
                    <a:pt x="628" y="3985"/>
                  </a:cubicBezTo>
                  <a:cubicBezTo>
                    <a:pt x="663" y="3985"/>
                    <a:pt x="698" y="3983"/>
                    <a:pt x="735" y="3979"/>
                  </a:cubicBezTo>
                  <a:cubicBezTo>
                    <a:pt x="1702" y="3812"/>
                    <a:pt x="2503" y="3211"/>
                    <a:pt x="3370" y="2844"/>
                  </a:cubicBezTo>
                  <a:cubicBezTo>
                    <a:pt x="3537" y="2778"/>
                    <a:pt x="3637" y="2544"/>
                    <a:pt x="3637" y="2377"/>
                  </a:cubicBezTo>
                  <a:cubicBezTo>
                    <a:pt x="3637" y="2277"/>
                    <a:pt x="3637" y="2144"/>
                    <a:pt x="3570" y="2044"/>
                  </a:cubicBezTo>
                  <a:cubicBezTo>
                    <a:pt x="3537" y="1977"/>
                    <a:pt x="3470" y="1877"/>
                    <a:pt x="3403" y="1777"/>
                  </a:cubicBezTo>
                  <a:cubicBezTo>
                    <a:pt x="3336" y="1610"/>
                    <a:pt x="3236" y="1443"/>
                    <a:pt x="3170" y="1277"/>
                  </a:cubicBezTo>
                  <a:cubicBezTo>
                    <a:pt x="3003" y="910"/>
                    <a:pt x="2836" y="576"/>
                    <a:pt x="2636" y="243"/>
                  </a:cubicBezTo>
                  <a:cubicBezTo>
                    <a:pt x="2522" y="106"/>
                    <a:pt x="2346" y="0"/>
                    <a:pt x="217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8099;p35">
              <a:extLst>
                <a:ext uri="{FF2B5EF4-FFF2-40B4-BE49-F238E27FC236}">
                  <a16:creationId xmlns:a16="http://schemas.microsoft.com/office/drawing/2014/main" id="{96CBD3FD-D9FD-7106-9212-EE059A428119}"/>
                </a:ext>
              </a:extLst>
            </p:cNvPr>
            <p:cNvSpPr/>
            <p:nvPr/>
          </p:nvSpPr>
          <p:spPr>
            <a:xfrm>
              <a:off x="2380531" y="4107208"/>
              <a:ext cx="149057" cy="146727"/>
            </a:xfrm>
            <a:custGeom>
              <a:avLst/>
              <a:gdLst/>
              <a:ahLst/>
              <a:cxnLst/>
              <a:rect l="l" t="t" r="r" b="b"/>
              <a:pathLst>
                <a:path w="4170" h="4203" extrusionOk="0">
                  <a:moveTo>
                    <a:pt x="2824" y="0"/>
                  </a:moveTo>
                  <a:cubicBezTo>
                    <a:pt x="2736" y="0"/>
                    <a:pt x="2649" y="26"/>
                    <a:pt x="2569" y="83"/>
                  </a:cubicBezTo>
                  <a:cubicBezTo>
                    <a:pt x="2335" y="216"/>
                    <a:pt x="2202" y="550"/>
                    <a:pt x="2369" y="784"/>
                  </a:cubicBezTo>
                  <a:cubicBezTo>
                    <a:pt x="2435" y="850"/>
                    <a:pt x="2469" y="950"/>
                    <a:pt x="2502" y="1050"/>
                  </a:cubicBezTo>
                  <a:cubicBezTo>
                    <a:pt x="2535" y="1084"/>
                    <a:pt x="2569" y="1117"/>
                    <a:pt x="2569" y="1184"/>
                  </a:cubicBezTo>
                  <a:cubicBezTo>
                    <a:pt x="2585" y="1216"/>
                    <a:pt x="2591" y="1227"/>
                    <a:pt x="2593" y="1227"/>
                  </a:cubicBezTo>
                  <a:cubicBezTo>
                    <a:pt x="2596" y="1227"/>
                    <a:pt x="2575" y="1174"/>
                    <a:pt x="2578" y="1174"/>
                  </a:cubicBezTo>
                  <a:lnTo>
                    <a:pt x="2578" y="1174"/>
                  </a:lnTo>
                  <a:cubicBezTo>
                    <a:pt x="2580" y="1174"/>
                    <a:pt x="2586" y="1185"/>
                    <a:pt x="2602" y="1217"/>
                  </a:cubicBezTo>
                  <a:cubicBezTo>
                    <a:pt x="2669" y="1417"/>
                    <a:pt x="2736" y="1617"/>
                    <a:pt x="2802" y="1818"/>
                  </a:cubicBezTo>
                  <a:cubicBezTo>
                    <a:pt x="2864" y="2045"/>
                    <a:pt x="2926" y="2285"/>
                    <a:pt x="2988" y="2522"/>
                  </a:cubicBezTo>
                  <a:lnTo>
                    <a:pt x="2988" y="2522"/>
                  </a:lnTo>
                  <a:cubicBezTo>
                    <a:pt x="2883" y="2565"/>
                    <a:pt x="2782" y="2592"/>
                    <a:pt x="2702" y="2618"/>
                  </a:cubicBezTo>
                  <a:cubicBezTo>
                    <a:pt x="2435" y="2718"/>
                    <a:pt x="2202" y="2785"/>
                    <a:pt x="1968" y="2852"/>
                  </a:cubicBezTo>
                  <a:cubicBezTo>
                    <a:pt x="1468" y="2985"/>
                    <a:pt x="968" y="3085"/>
                    <a:pt x="434" y="3185"/>
                  </a:cubicBezTo>
                  <a:cubicBezTo>
                    <a:pt x="167" y="3252"/>
                    <a:pt x="0" y="3586"/>
                    <a:pt x="100" y="3819"/>
                  </a:cubicBezTo>
                  <a:cubicBezTo>
                    <a:pt x="156" y="4069"/>
                    <a:pt x="349" y="4203"/>
                    <a:pt x="586" y="4203"/>
                  </a:cubicBezTo>
                  <a:cubicBezTo>
                    <a:pt x="634" y="4203"/>
                    <a:pt x="683" y="4197"/>
                    <a:pt x="734" y="4186"/>
                  </a:cubicBezTo>
                  <a:cubicBezTo>
                    <a:pt x="1802" y="3952"/>
                    <a:pt x="2869" y="3719"/>
                    <a:pt x="3870" y="3285"/>
                  </a:cubicBezTo>
                  <a:cubicBezTo>
                    <a:pt x="4070" y="3185"/>
                    <a:pt x="4170" y="2885"/>
                    <a:pt x="4103" y="2685"/>
                  </a:cubicBezTo>
                  <a:cubicBezTo>
                    <a:pt x="3870" y="1884"/>
                    <a:pt x="3736" y="984"/>
                    <a:pt x="3269" y="250"/>
                  </a:cubicBezTo>
                  <a:cubicBezTo>
                    <a:pt x="3159" y="96"/>
                    <a:pt x="2992" y="0"/>
                    <a:pt x="282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8100;p35">
              <a:extLst>
                <a:ext uri="{FF2B5EF4-FFF2-40B4-BE49-F238E27FC236}">
                  <a16:creationId xmlns:a16="http://schemas.microsoft.com/office/drawing/2014/main" id="{5CB9D79A-AE75-7BAC-E10F-284C2345B93F}"/>
                </a:ext>
              </a:extLst>
            </p:cNvPr>
            <p:cNvSpPr/>
            <p:nvPr/>
          </p:nvSpPr>
          <p:spPr>
            <a:xfrm>
              <a:off x="2220749" y="4484474"/>
              <a:ext cx="127610" cy="151754"/>
            </a:xfrm>
            <a:custGeom>
              <a:avLst/>
              <a:gdLst/>
              <a:ahLst/>
              <a:cxnLst/>
              <a:rect l="l" t="t" r="r" b="b"/>
              <a:pathLst>
                <a:path w="3570" h="4347" extrusionOk="0">
                  <a:moveTo>
                    <a:pt x="1020" y="1"/>
                  </a:moveTo>
                  <a:cubicBezTo>
                    <a:pt x="844" y="1"/>
                    <a:pt x="655" y="97"/>
                    <a:pt x="567" y="251"/>
                  </a:cubicBezTo>
                  <a:cubicBezTo>
                    <a:pt x="434" y="517"/>
                    <a:pt x="534" y="818"/>
                    <a:pt x="768" y="951"/>
                  </a:cubicBezTo>
                  <a:cubicBezTo>
                    <a:pt x="1135" y="1218"/>
                    <a:pt x="1368" y="1385"/>
                    <a:pt x="1702" y="1685"/>
                  </a:cubicBezTo>
                  <a:cubicBezTo>
                    <a:pt x="1880" y="1845"/>
                    <a:pt x="2048" y="2005"/>
                    <a:pt x="2207" y="2171"/>
                  </a:cubicBezTo>
                  <a:lnTo>
                    <a:pt x="2207" y="2171"/>
                  </a:lnTo>
                  <a:cubicBezTo>
                    <a:pt x="2171" y="2198"/>
                    <a:pt x="2136" y="2225"/>
                    <a:pt x="2102" y="2252"/>
                  </a:cubicBezTo>
                  <a:cubicBezTo>
                    <a:pt x="1902" y="2385"/>
                    <a:pt x="1702" y="2519"/>
                    <a:pt x="1501" y="2619"/>
                  </a:cubicBezTo>
                  <a:cubicBezTo>
                    <a:pt x="1135" y="2886"/>
                    <a:pt x="734" y="3119"/>
                    <a:pt x="334" y="3386"/>
                  </a:cubicBezTo>
                  <a:cubicBezTo>
                    <a:pt x="100" y="3520"/>
                    <a:pt x="0" y="3853"/>
                    <a:pt x="134" y="4087"/>
                  </a:cubicBezTo>
                  <a:cubicBezTo>
                    <a:pt x="250" y="4249"/>
                    <a:pt x="430" y="4347"/>
                    <a:pt x="618" y="4347"/>
                  </a:cubicBezTo>
                  <a:cubicBezTo>
                    <a:pt x="701" y="4347"/>
                    <a:pt x="786" y="4328"/>
                    <a:pt x="868" y="4287"/>
                  </a:cubicBezTo>
                  <a:cubicBezTo>
                    <a:pt x="1702" y="3753"/>
                    <a:pt x="2536" y="3253"/>
                    <a:pt x="3336" y="2619"/>
                  </a:cubicBezTo>
                  <a:cubicBezTo>
                    <a:pt x="3570" y="2419"/>
                    <a:pt x="3503" y="2085"/>
                    <a:pt x="3336" y="1885"/>
                  </a:cubicBezTo>
                  <a:cubicBezTo>
                    <a:pt x="2769" y="1151"/>
                    <a:pt x="2035" y="584"/>
                    <a:pt x="1268" y="84"/>
                  </a:cubicBezTo>
                  <a:cubicBezTo>
                    <a:pt x="1200" y="27"/>
                    <a:pt x="1112" y="1"/>
                    <a:pt x="1020"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8101;p35">
              <a:extLst>
                <a:ext uri="{FF2B5EF4-FFF2-40B4-BE49-F238E27FC236}">
                  <a16:creationId xmlns:a16="http://schemas.microsoft.com/office/drawing/2014/main" id="{1983D87E-4DAA-8DB5-E9DA-EA2A3488F689}"/>
                </a:ext>
              </a:extLst>
            </p:cNvPr>
            <p:cNvSpPr/>
            <p:nvPr/>
          </p:nvSpPr>
          <p:spPr>
            <a:xfrm>
              <a:off x="2316117" y="4489431"/>
              <a:ext cx="138369" cy="171548"/>
            </a:xfrm>
            <a:custGeom>
              <a:avLst/>
              <a:gdLst/>
              <a:ahLst/>
              <a:cxnLst/>
              <a:rect l="l" t="t" r="r" b="b"/>
              <a:pathLst>
                <a:path w="3871" h="4914" extrusionOk="0">
                  <a:moveTo>
                    <a:pt x="1862" y="0"/>
                  </a:moveTo>
                  <a:cubicBezTo>
                    <a:pt x="1505" y="0"/>
                    <a:pt x="1136" y="380"/>
                    <a:pt x="1369" y="776"/>
                  </a:cubicBezTo>
                  <a:cubicBezTo>
                    <a:pt x="1723" y="1358"/>
                    <a:pt x="2001" y="2036"/>
                    <a:pt x="2420" y="2577"/>
                  </a:cubicBezTo>
                  <a:lnTo>
                    <a:pt x="2420" y="2577"/>
                  </a:lnTo>
                  <a:cubicBezTo>
                    <a:pt x="1731" y="3026"/>
                    <a:pt x="1075" y="3548"/>
                    <a:pt x="335" y="3945"/>
                  </a:cubicBezTo>
                  <a:cubicBezTo>
                    <a:pt x="68" y="4078"/>
                    <a:pt x="1" y="4445"/>
                    <a:pt x="134" y="4679"/>
                  </a:cubicBezTo>
                  <a:cubicBezTo>
                    <a:pt x="244" y="4832"/>
                    <a:pt x="411" y="4913"/>
                    <a:pt x="589" y="4913"/>
                  </a:cubicBezTo>
                  <a:cubicBezTo>
                    <a:pt x="681" y="4913"/>
                    <a:pt x="777" y="4891"/>
                    <a:pt x="868" y="4845"/>
                  </a:cubicBezTo>
                  <a:cubicBezTo>
                    <a:pt x="1769" y="4345"/>
                    <a:pt x="2569" y="3644"/>
                    <a:pt x="3503" y="3144"/>
                  </a:cubicBezTo>
                  <a:cubicBezTo>
                    <a:pt x="3804" y="2977"/>
                    <a:pt x="3870" y="2510"/>
                    <a:pt x="3637" y="2310"/>
                  </a:cubicBezTo>
                  <a:cubicBezTo>
                    <a:pt x="2970" y="1810"/>
                    <a:pt x="2703" y="976"/>
                    <a:pt x="2269" y="242"/>
                  </a:cubicBezTo>
                  <a:cubicBezTo>
                    <a:pt x="2169" y="71"/>
                    <a:pt x="2016" y="0"/>
                    <a:pt x="186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8102;p35">
              <a:extLst>
                <a:ext uri="{FF2B5EF4-FFF2-40B4-BE49-F238E27FC236}">
                  <a16:creationId xmlns:a16="http://schemas.microsoft.com/office/drawing/2014/main" id="{40FA0B47-AEB5-39FD-FCAA-89F124423585}"/>
                </a:ext>
              </a:extLst>
            </p:cNvPr>
            <p:cNvSpPr/>
            <p:nvPr/>
          </p:nvSpPr>
          <p:spPr>
            <a:xfrm>
              <a:off x="3025591" y="4411653"/>
              <a:ext cx="127610" cy="141525"/>
            </a:xfrm>
            <a:custGeom>
              <a:avLst/>
              <a:gdLst/>
              <a:ahLst/>
              <a:cxnLst/>
              <a:rect l="l" t="t" r="r" b="b"/>
              <a:pathLst>
                <a:path w="3570" h="4054" extrusionOk="0">
                  <a:moveTo>
                    <a:pt x="2189" y="0"/>
                  </a:moveTo>
                  <a:cubicBezTo>
                    <a:pt x="2012" y="0"/>
                    <a:pt x="1845" y="82"/>
                    <a:pt x="1735" y="235"/>
                  </a:cubicBezTo>
                  <a:cubicBezTo>
                    <a:pt x="1668" y="402"/>
                    <a:pt x="1535" y="569"/>
                    <a:pt x="1435" y="735"/>
                  </a:cubicBezTo>
                  <a:cubicBezTo>
                    <a:pt x="1435" y="735"/>
                    <a:pt x="1401" y="735"/>
                    <a:pt x="1401" y="769"/>
                  </a:cubicBezTo>
                  <a:cubicBezTo>
                    <a:pt x="1368" y="802"/>
                    <a:pt x="1368" y="836"/>
                    <a:pt x="1335" y="869"/>
                  </a:cubicBezTo>
                  <a:cubicBezTo>
                    <a:pt x="1268" y="936"/>
                    <a:pt x="1201" y="1002"/>
                    <a:pt x="1135" y="1069"/>
                  </a:cubicBezTo>
                  <a:cubicBezTo>
                    <a:pt x="868" y="1369"/>
                    <a:pt x="601" y="1603"/>
                    <a:pt x="301" y="1870"/>
                  </a:cubicBezTo>
                  <a:cubicBezTo>
                    <a:pt x="0" y="2136"/>
                    <a:pt x="201" y="2637"/>
                    <a:pt x="534" y="2737"/>
                  </a:cubicBezTo>
                  <a:cubicBezTo>
                    <a:pt x="601" y="2770"/>
                    <a:pt x="668" y="2770"/>
                    <a:pt x="701" y="2804"/>
                  </a:cubicBezTo>
                  <a:cubicBezTo>
                    <a:pt x="734" y="2804"/>
                    <a:pt x="768" y="2804"/>
                    <a:pt x="801" y="2837"/>
                  </a:cubicBezTo>
                  <a:cubicBezTo>
                    <a:pt x="768" y="2820"/>
                    <a:pt x="751" y="2812"/>
                    <a:pt x="747" y="2812"/>
                  </a:cubicBezTo>
                  <a:cubicBezTo>
                    <a:pt x="743" y="2812"/>
                    <a:pt x="751" y="2820"/>
                    <a:pt x="768" y="2837"/>
                  </a:cubicBezTo>
                  <a:cubicBezTo>
                    <a:pt x="901" y="2870"/>
                    <a:pt x="1001" y="2937"/>
                    <a:pt x="1101" y="2970"/>
                  </a:cubicBezTo>
                  <a:cubicBezTo>
                    <a:pt x="1268" y="3070"/>
                    <a:pt x="1468" y="3171"/>
                    <a:pt x="1635" y="3304"/>
                  </a:cubicBezTo>
                  <a:cubicBezTo>
                    <a:pt x="2002" y="3504"/>
                    <a:pt x="2369" y="3771"/>
                    <a:pt x="2736" y="3971"/>
                  </a:cubicBezTo>
                  <a:cubicBezTo>
                    <a:pt x="2816" y="4028"/>
                    <a:pt x="2907" y="4054"/>
                    <a:pt x="2998" y="4054"/>
                  </a:cubicBezTo>
                  <a:cubicBezTo>
                    <a:pt x="3174" y="4054"/>
                    <a:pt x="3348" y="3958"/>
                    <a:pt x="3436" y="3804"/>
                  </a:cubicBezTo>
                  <a:cubicBezTo>
                    <a:pt x="3570" y="3537"/>
                    <a:pt x="3503" y="3237"/>
                    <a:pt x="3236" y="3070"/>
                  </a:cubicBezTo>
                  <a:cubicBezTo>
                    <a:pt x="2683" y="2748"/>
                    <a:pt x="2163" y="2378"/>
                    <a:pt x="1608" y="2081"/>
                  </a:cubicBezTo>
                  <a:lnTo>
                    <a:pt x="1608" y="2081"/>
                  </a:lnTo>
                  <a:cubicBezTo>
                    <a:pt x="2007" y="1684"/>
                    <a:pt x="2361" y="1250"/>
                    <a:pt x="2636" y="769"/>
                  </a:cubicBezTo>
                  <a:cubicBezTo>
                    <a:pt x="2769" y="535"/>
                    <a:pt x="2702" y="202"/>
                    <a:pt x="2469" y="68"/>
                  </a:cubicBezTo>
                  <a:cubicBezTo>
                    <a:pt x="2377" y="23"/>
                    <a:pt x="2282" y="0"/>
                    <a:pt x="218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8103;p35">
              <a:extLst>
                <a:ext uri="{FF2B5EF4-FFF2-40B4-BE49-F238E27FC236}">
                  <a16:creationId xmlns:a16="http://schemas.microsoft.com/office/drawing/2014/main" id="{F4D4243D-98B4-2C5F-FEAF-522D2B54873A}"/>
                </a:ext>
              </a:extLst>
            </p:cNvPr>
            <p:cNvSpPr/>
            <p:nvPr/>
          </p:nvSpPr>
          <p:spPr>
            <a:xfrm>
              <a:off x="3162710" y="4411374"/>
              <a:ext cx="116886" cy="139081"/>
            </a:xfrm>
            <a:custGeom>
              <a:avLst/>
              <a:gdLst/>
              <a:ahLst/>
              <a:cxnLst/>
              <a:rect l="l" t="t" r="r" b="b"/>
              <a:pathLst>
                <a:path w="3270" h="3984" extrusionOk="0">
                  <a:moveTo>
                    <a:pt x="2311" y="1"/>
                  </a:moveTo>
                  <a:cubicBezTo>
                    <a:pt x="2227" y="1"/>
                    <a:pt x="2143" y="23"/>
                    <a:pt x="2069" y="76"/>
                  </a:cubicBezTo>
                  <a:cubicBezTo>
                    <a:pt x="1468" y="510"/>
                    <a:pt x="834" y="877"/>
                    <a:pt x="267" y="1311"/>
                  </a:cubicBezTo>
                  <a:cubicBezTo>
                    <a:pt x="101" y="1411"/>
                    <a:pt x="1" y="1544"/>
                    <a:pt x="1" y="1744"/>
                  </a:cubicBezTo>
                  <a:cubicBezTo>
                    <a:pt x="1" y="1944"/>
                    <a:pt x="101" y="2078"/>
                    <a:pt x="267" y="2211"/>
                  </a:cubicBezTo>
                  <a:cubicBezTo>
                    <a:pt x="468" y="2311"/>
                    <a:pt x="634" y="2445"/>
                    <a:pt x="834" y="2578"/>
                  </a:cubicBezTo>
                  <a:lnTo>
                    <a:pt x="901" y="2645"/>
                  </a:lnTo>
                  <a:lnTo>
                    <a:pt x="1001" y="2745"/>
                  </a:lnTo>
                  <a:cubicBezTo>
                    <a:pt x="1101" y="2812"/>
                    <a:pt x="1201" y="2878"/>
                    <a:pt x="1268" y="2978"/>
                  </a:cubicBezTo>
                  <a:cubicBezTo>
                    <a:pt x="1635" y="3245"/>
                    <a:pt x="1969" y="3545"/>
                    <a:pt x="2302" y="3846"/>
                  </a:cubicBezTo>
                  <a:cubicBezTo>
                    <a:pt x="2424" y="3933"/>
                    <a:pt x="2564" y="3984"/>
                    <a:pt x="2704" y="3984"/>
                  </a:cubicBezTo>
                  <a:cubicBezTo>
                    <a:pt x="2831" y="3984"/>
                    <a:pt x="2958" y="3941"/>
                    <a:pt x="3069" y="3846"/>
                  </a:cubicBezTo>
                  <a:cubicBezTo>
                    <a:pt x="3236" y="3646"/>
                    <a:pt x="3270" y="3279"/>
                    <a:pt x="3069" y="3112"/>
                  </a:cubicBezTo>
                  <a:cubicBezTo>
                    <a:pt x="2512" y="2676"/>
                    <a:pt x="1990" y="2187"/>
                    <a:pt x="1439" y="1760"/>
                  </a:cubicBezTo>
                  <a:lnTo>
                    <a:pt x="1439" y="1760"/>
                  </a:lnTo>
                  <a:cubicBezTo>
                    <a:pt x="1823" y="1503"/>
                    <a:pt x="2220" y="1253"/>
                    <a:pt x="2602" y="977"/>
                  </a:cubicBezTo>
                  <a:cubicBezTo>
                    <a:pt x="2803" y="810"/>
                    <a:pt x="2936" y="510"/>
                    <a:pt x="2769" y="243"/>
                  </a:cubicBezTo>
                  <a:cubicBezTo>
                    <a:pt x="2678" y="106"/>
                    <a:pt x="2493" y="1"/>
                    <a:pt x="2311"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8104;p35">
              <a:extLst>
                <a:ext uri="{FF2B5EF4-FFF2-40B4-BE49-F238E27FC236}">
                  <a16:creationId xmlns:a16="http://schemas.microsoft.com/office/drawing/2014/main" id="{5DB3E7F0-3A85-CC6D-A487-7B755C4D46E1}"/>
                </a:ext>
              </a:extLst>
            </p:cNvPr>
            <p:cNvSpPr/>
            <p:nvPr/>
          </p:nvSpPr>
          <p:spPr>
            <a:xfrm>
              <a:off x="3002928" y="4039309"/>
              <a:ext cx="140728" cy="144458"/>
            </a:xfrm>
            <a:custGeom>
              <a:avLst/>
              <a:gdLst/>
              <a:ahLst/>
              <a:cxnLst/>
              <a:rect l="l" t="t" r="r" b="b"/>
              <a:pathLst>
                <a:path w="3937" h="4138" extrusionOk="0">
                  <a:moveTo>
                    <a:pt x="2054" y="0"/>
                  </a:moveTo>
                  <a:cubicBezTo>
                    <a:pt x="1868" y="0"/>
                    <a:pt x="1694" y="98"/>
                    <a:pt x="1602" y="260"/>
                  </a:cubicBezTo>
                  <a:cubicBezTo>
                    <a:pt x="1168" y="994"/>
                    <a:pt x="568" y="1528"/>
                    <a:pt x="167" y="2262"/>
                  </a:cubicBezTo>
                  <a:cubicBezTo>
                    <a:pt x="1" y="2528"/>
                    <a:pt x="101" y="2862"/>
                    <a:pt x="334" y="2995"/>
                  </a:cubicBezTo>
                  <a:cubicBezTo>
                    <a:pt x="801" y="3262"/>
                    <a:pt x="1302" y="3396"/>
                    <a:pt x="1802" y="3529"/>
                  </a:cubicBezTo>
                  <a:cubicBezTo>
                    <a:pt x="2035" y="3596"/>
                    <a:pt x="2302" y="3663"/>
                    <a:pt x="2502" y="3763"/>
                  </a:cubicBezTo>
                  <a:cubicBezTo>
                    <a:pt x="2525" y="3763"/>
                    <a:pt x="2591" y="3792"/>
                    <a:pt x="2604" y="3792"/>
                  </a:cubicBezTo>
                  <a:cubicBezTo>
                    <a:pt x="2610" y="3792"/>
                    <a:pt x="2603" y="3785"/>
                    <a:pt x="2569" y="3763"/>
                  </a:cubicBezTo>
                  <a:lnTo>
                    <a:pt x="2569" y="3763"/>
                  </a:lnTo>
                  <a:cubicBezTo>
                    <a:pt x="2636" y="3796"/>
                    <a:pt x="2703" y="3829"/>
                    <a:pt x="2736" y="3863"/>
                  </a:cubicBezTo>
                  <a:cubicBezTo>
                    <a:pt x="2869" y="3929"/>
                    <a:pt x="2969" y="3996"/>
                    <a:pt x="3070" y="4063"/>
                  </a:cubicBezTo>
                  <a:cubicBezTo>
                    <a:pt x="3142" y="4115"/>
                    <a:pt x="3227" y="4137"/>
                    <a:pt x="3314" y="4137"/>
                  </a:cubicBezTo>
                  <a:cubicBezTo>
                    <a:pt x="3508" y="4137"/>
                    <a:pt x="3711" y="4024"/>
                    <a:pt x="3803" y="3863"/>
                  </a:cubicBezTo>
                  <a:cubicBezTo>
                    <a:pt x="3937" y="3596"/>
                    <a:pt x="3837" y="3329"/>
                    <a:pt x="3603" y="3162"/>
                  </a:cubicBezTo>
                  <a:cubicBezTo>
                    <a:pt x="3170" y="2862"/>
                    <a:pt x="2669" y="2695"/>
                    <a:pt x="2169" y="2562"/>
                  </a:cubicBezTo>
                  <a:cubicBezTo>
                    <a:pt x="1935" y="2495"/>
                    <a:pt x="1702" y="2428"/>
                    <a:pt x="1468" y="2362"/>
                  </a:cubicBezTo>
                  <a:cubicBezTo>
                    <a:pt x="1434" y="2350"/>
                    <a:pt x="1395" y="2334"/>
                    <a:pt x="1355" y="2318"/>
                  </a:cubicBezTo>
                  <a:lnTo>
                    <a:pt x="1355" y="2318"/>
                  </a:lnTo>
                  <a:cubicBezTo>
                    <a:pt x="1359" y="2310"/>
                    <a:pt x="1364" y="2302"/>
                    <a:pt x="1368" y="2295"/>
                  </a:cubicBezTo>
                  <a:cubicBezTo>
                    <a:pt x="1535" y="2095"/>
                    <a:pt x="1568" y="2061"/>
                    <a:pt x="1702" y="1861"/>
                  </a:cubicBezTo>
                  <a:cubicBezTo>
                    <a:pt x="1969" y="1528"/>
                    <a:pt x="2269" y="1161"/>
                    <a:pt x="2502" y="794"/>
                  </a:cubicBezTo>
                  <a:cubicBezTo>
                    <a:pt x="2636" y="560"/>
                    <a:pt x="2569" y="193"/>
                    <a:pt x="2302" y="60"/>
                  </a:cubicBezTo>
                  <a:cubicBezTo>
                    <a:pt x="2221" y="19"/>
                    <a:pt x="2136" y="0"/>
                    <a:pt x="20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8105;p35">
              <a:extLst>
                <a:ext uri="{FF2B5EF4-FFF2-40B4-BE49-F238E27FC236}">
                  <a16:creationId xmlns:a16="http://schemas.microsoft.com/office/drawing/2014/main" id="{EC37FB82-B18A-B97A-D076-AC9272E4FCAC}"/>
                </a:ext>
              </a:extLst>
            </p:cNvPr>
            <p:cNvSpPr/>
            <p:nvPr/>
          </p:nvSpPr>
          <p:spPr>
            <a:xfrm>
              <a:off x="3149592" y="4016793"/>
              <a:ext cx="126430" cy="133635"/>
            </a:xfrm>
            <a:custGeom>
              <a:avLst/>
              <a:gdLst/>
              <a:ahLst/>
              <a:cxnLst/>
              <a:rect l="l" t="t" r="r" b="b"/>
              <a:pathLst>
                <a:path w="3537" h="3828" extrusionOk="0">
                  <a:moveTo>
                    <a:pt x="2530" y="0"/>
                  </a:moveTo>
                  <a:cubicBezTo>
                    <a:pt x="2398" y="0"/>
                    <a:pt x="2264" y="42"/>
                    <a:pt x="2169" y="138"/>
                  </a:cubicBezTo>
                  <a:cubicBezTo>
                    <a:pt x="1602" y="838"/>
                    <a:pt x="835" y="1305"/>
                    <a:pt x="234" y="1939"/>
                  </a:cubicBezTo>
                  <a:cubicBezTo>
                    <a:pt x="34" y="2173"/>
                    <a:pt x="1" y="2640"/>
                    <a:pt x="334" y="2773"/>
                  </a:cubicBezTo>
                  <a:cubicBezTo>
                    <a:pt x="734" y="2940"/>
                    <a:pt x="1168" y="3140"/>
                    <a:pt x="1602" y="3307"/>
                  </a:cubicBezTo>
                  <a:cubicBezTo>
                    <a:pt x="1802" y="3374"/>
                    <a:pt x="1969" y="3474"/>
                    <a:pt x="2169" y="3540"/>
                  </a:cubicBezTo>
                  <a:cubicBezTo>
                    <a:pt x="2215" y="3559"/>
                    <a:pt x="2230" y="3564"/>
                    <a:pt x="2232" y="3564"/>
                  </a:cubicBezTo>
                  <a:cubicBezTo>
                    <a:pt x="2235" y="3564"/>
                    <a:pt x="2202" y="3550"/>
                    <a:pt x="2205" y="3550"/>
                  </a:cubicBezTo>
                  <a:lnTo>
                    <a:pt x="2205" y="3550"/>
                  </a:lnTo>
                  <a:cubicBezTo>
                    <a:pt x="2207" y="3550"/>
                    <a:pt x="2223" y="3555"/>
                    <a:pt x="2269" y="3574"/>
                  </a:cubicBezTo>
                  <a:cubicBezTo>
                    <a:pt x="2302" y="3607"/>
                    <a:pt x="2369" y="3607"/>
                    <a:pt x="2402" y="3640"/>
                  </a:cubicBezTo>
                  <a:cubicBezTo>
                    <a:pt x="2502" y="3707"/>
                    <a:pt x="2602" y="3740"/>
                    <a:pt x="2703" y="3774"/>
                  </a:cubicBezTo>
                  <a:cubicBezTo>
                    <a:pt x="2795" y="3808"/>
                    <a:pt x="2891" y="3827"/>
                    <a:pt x="2984" y="3827"/>
                  </a:cubicBezTo>
                  <a:cubicBezTo>
                    <a:pt x="3161" y="3827"/>
                    <a:pt x="3327" y="3760"/>
                    <a:pt x="3436" y="3607"/>
                  </a:cubicBezTo>
                  <a:cubicBezTo>
                    <a:pt x="3536" y="3374"/>
                    <a:pt x="3503" y="3007"/>
                    <a:pt x="3236" y="2873"/>
                  </a:cubicBezTo>
                  <a:cubicBezTo>
                    <a:pt x="2803" y="2706"/>
                    <a:pt x="2402" y="2506"/>
                    <a:pt x="1969" y="2339"/>
                  </a:cubicBezTo>
                  <a:cubicBezTo>
                    <a:pt x="1814" y="2288"/>
                    <a:pt x="1660" y="2217"/>
                    <a:pt x="1521" y="2156"/>
                  </a:cubicBezTo>
                  <a:lnTo>
                    <a:pt x="1521" y="2156"/>
                  </a:lnTo>
                  <a:cubicBezTo>
                    <a:pt x="1995" y="1750"/>
                    <a:pt x="2499" y="1370"/>
                    <a:pt x="2903" y="872"/>
                  </a:cubicBezTo>
                  <a:cubicBezTo>
                    <a:pt x="3069" y="672"/>
                    <a:pt x="3136" y="338"/>
                    <a:pt x="2903" y="138"/>
                  </a:cubicBezTo>
                  <a:cubicBezTo>
                    <a:pt x="2816" y="51"/>
                    <a:pt x="2674" y="0"/>
                    <a:pt x="2530"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8106;p35">
              <a:extLst>
                <a:ext uri="{FF2B5EF4-FFF2-40B4-BE49-F238E27FC236}">
                  <a16:creationId xmlns:a16="http://schemas.microsoft.com/office/drawing/2014/main" id="{3010D566-CA66-E506-C7FB-29ECE7E811C8}"/>
                </a:ext>
              </a:extLst>
            </p:cNvPr>
            <p:cNvSpPr/>
            <p:nvPr/>
          </p:nvSpPr>
          <p:spPr>
            <a:xfrm>
              <a:off x="1940541" y="2257393"/>
              <a:ext cx="708287" cy="471669"/>
            </a:xfrm>
            <a:custGeom>
              <a:avLst/>
              <a:gdLst/>
              <a:ahLst/>
              <a:cxnLst/>
              <a:rect l="l" t="t" r="r" b="b"/>
              <a:pathLst>
                <a:path w="19815" h="13511" extrusionOk="0">
                  <a:moveTo>
                    <a:pt x="0" y="1"/>
                  </a:moveTo>
                  <a:lnTo>
                    <a:pt x="0" y="101"/>
                  </a:lnTo>
                  <a:cubicBezTo>
                    <a:pt x="2202" y="3803"/>
                    <a:pt x="6605" y="6605"/>
                    <a:pt x="10308" y="8607"/>
                  </a:cubicBezTo>
                  <a:cubicBezTo>
                    <a:pt x="13268" y="10186"/>
                    <a:pt x="16618" y="12348"/>
                    <a:pt x="19685" y="13272"/>
                  </a:cubicBezTo>
                  <a:lnTo>
                    <a:pt x="19685" y="13272"/>
                  </a:lnTo>
                  <a:cubicBezTo>
                    <a:pt x="17697" y="9641"/>
                    <a:pt x="15028" y="5864"/>
                    <a:pt x="11208" y="4004"/>
                  </a:cubicBezTo>
                  <a:cubicBezTo>
                    <a:pt x="7706" y="2302"/>
                    <a:pt x="3403" y="1902"/>
                    <a:pt x="0" y="1"/>
                  </a:cubicBezTo>
                  <a:close/>
                  <a:moveTo>
                    <a:pt x="19685" y="13272"/>
                  </a:moveTo>
                  <a:cubicBezTo>
                    <a:pt x="19728" y="13351"/>
                    <a:pt x="19772" y="13431"/>
                    <a:pt x="19815" y="13510"/>
                  </a:cubicBezTo>
                  <a:lnTo>
                    <a:pt x="19815" y="13310"/>
                  </a:lnTo>
                  <a:cubicBezTo>
                    <a:pt x="19771" y="13298"/>
                    <a:pt x="19728" y="13285"/>
                    <a:pt x="19685" y="13272"/>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8107;p35">
              <a:extLst>
                <a:ext uri="{FF2B5EF4-FFF2-40B4-BE49-F238E27FC236}">
                  <a16:creationId xmlns:a16="http://schemas.microsoft.com/office/drawing/2014/main" id="{7ECEACA3-73B6-A2E8-0F49-FD9DD80518B9}"/>
                </a:ext>
              </a:extLst>
            </p:cNvPr>
            <p:cNvSpPr/>
            <p:nvPr/>
          </p:nvSpPr>
          <p:spPr>
            <a:xfrm>
              <a:off x="1982256" y="2336446"/>
              <a:ext cx="51330" cy="64095"/>
            </a:xfrm>
            <a:custGeom>
              <a:avLst/>
              <a:gdLst/>
              <a:ahLst/>
              <a:cxnLst/>
              <a:rect l="l" t="t" r="r" b="b"/>
              <a:pathLst>
                <a:path w="1436" h="1836" extrusionOk="0">
                  <a:moveTo>
                    <a:pt x="318" y="655"/>
                  </a:moveTo>
                  <a:cubicBezTo>
                    <a:pt x="300" y="683"/>
                    <a:pt x="294" y="715"/>
                    <a:pt x="268" y="768"/>
                  </a:cubicBezTo>
                  <a:cubicBezTo>
                    <a:pt x="287" y="730"/>
                    <a:pt x="303" y="693"/>
                    <a:pt x="318" y="655"/>
                  </a:cubicBezTo>
                  <a:close/>
                  <a:moveTo>
                    <a:pt x="1068" y="1"/>
                  </a:moveTo>
                  <a:cubicBezTo>
                    <a:pt x="935" y="1"/>
                    <a:pt x="768" y="1"/>
                    <a:pt x="668" y="67"/>
                  </a:cubicBezTo>
                  <a:cubicBezTo>
                    <a:pt x="535" y="134"/>
                    <a:pt x="468" y="234"/>
                    <a:pt x="435" y="367"/>
                  </a:cubicBezTo>
                  <a:cubicBezTo>
                    <a:pt x="387" y="463"/>
                    <a:pt x="356" y="559"/>
                    <a:pt x="318" y="655"/>
                  </a:cubicBezTo>
                  <a:lnTo>
                    <a:pt x="318" y="655"/>
                  </a:lnTo>
                  <a:cubicBezTo>
                    <a:pt x="322" y="648"/>
                    <a:pt x="328" y="641"/>
                    <a:pt x="335" y="634"/>
                  </a:cubicBezTo>
                  <a:lnTo>
                    <a:pt x="335" y="634"/>
                  </a:lnTo>
                  <a:cubicBezTo>
                    <a:pt x="301" y="768"/>
                    <a:pt x="234" y="868"/>
                    <a:pt x="134" y="968"/>
                  </a:cubicBezTo>
                  <a:cubicBezTo>
                    <a:pt x="167" y="935"/>
                    <a:pt x="201" y="902"/>
                    <a:pt x="234" y="869"/>
                  </a:cubicBezTo>
                  <a:lnTo>
                    <a:pt x="234" y="869"/>
                  </a:lnTo>
                  <a:cubicBezTo>
                    <a:pt x="201" y="902"/>
                    <a:pt x="168" y="935"/>
                    <a:pt x="168" y="968"/>
                  </a:cubicBezTo>
                  <a:cubicBezTo>
                    <a:pt x="68" y="1035"/>
                    <a:pt x="1" y="1201"/>
                    <a:pt x="1" y="1335"/>
                  </a:cubicBezTo>
                  <a:cubicBezTo>
                    <a:pt x="1" y="1435"/>
                    <a:pt x="68" y="1602"/>
                    <a:pt x="168" y="1702"/>
                  </a:cubicBezTo>
                  <a:cubicBezTo>
                    <a:pt x="268" y="1768"/>
                    <a:pt x="368" y="1835"/>
                    <a:pt x="535" y="1835"/>
                  </a:cubicBezTo>
                  <a:cubicBezTo>
                    <a:pt x="668" y="1835"/>
                    <a:pt x="802" y="1802"/>
                    <a:pt x="902" y="1668"/>
                  </a:cubicBezTo>
                  <a:cubicBezTo>
                    <a:pt x="1168" y="1402"/>
                    <a:pt x="1302" y="1035"/>
                    <a:pt x="1435" y="668"/>
                  </a:cubicBezTo>
                  <a:cubicBezTo>
                    <a:pt x="1435" y="568"/>
                    <a:pt x="1435" y="501"/>
                    <a:pt x="1435" y="434"/>
                  </a:cubicBezTo>
                  <a:cubicBezTo>
                    <a:pt x="1435" y="367"/>
                    <a:pt x="1402" y="301"/>
                    <a:pt x="1369" y="267"/>
                  </a:cubicBezTo>
                  <a:cubicBezTo>
                    <a:pt x="1302" y="134"/>
                    <a:pt x="1168" y="34"/>
                    <a:pt x="10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8108;p35">
              <a:extLst>
                <a:ext uri="{FF2B5EF4-FFF2-40B4-BE49-F238E27FC236}">
                  <a16:creationId xmlns:a16="http://schemas.microsoft.com/office/drawing/2014/main" id="{054F45DA-6EF4-F718-C81A-916A9C1633ED}"/>
                </a:ext>
              </a:extLst>
            </p:cNvPr>
            <p:cNvSpPr/>
            <p:nvPr/>
          </p:nvSpPr>
          <p:spPr>
            <a:xfrm>
              <a:off x="2060967" y="2287538"/>
              <a:ext cx="47720" cy="60604"/>
            </a:xfrm>
            <a:custGeom>
              <a:avLst/>
              <a:gdLst/>
              <a:ahLst/>
              <a:cxnLst/>
              <a:rect l="l" t="t" r="r" b="b"/>
              <a:pathLst>
                <a:path w="1335" h="1736" extrusionOk="0">
                  <a:moveTo>
                    <a:pt x="208" y="794"/>
                  </a:moveTo>
                  <a:cubicBezTo>
                    <a:pt x="186" y="819"/>
                    <a:pt x="167" y="843"/>
                    <a:pt x="167" y="868"/>
                  </a:cubicBezTo>
                  <a:cubicBezTo>
                    <a:pt x="178" y="846"/>
                    <a:pt x="193" y="821"/>
                    <a:pt x="208" y="794"/>
                  </a:cubicBezTo>
                  <a:close/>
                  <a:moveTo>
                    <a:pt x="834" y="1"/>
                  </a:moveTo>
                  <a:cubicBezTo>
                    <a:pt x="701" y="1"/>
                    <a:pt x="534" y="34"/>
                    <a:pt x="468" y="167"/>
                  </a:cubicBezTo>
                  <a:cubicBezTo>
                    <a:pt x="367" y="267"/>
                    <a:pt x="301" y="367"/>
                    <a:pt x="301" y="501"/>
                  </a:cubicBezTo>
                  <a:cubicBezTo>
                    <a:pt x="301" y="491"/>
                    <a:pt x="301" y="480"/>
                    <a:pt x="301" y="468"/>
                  </a:cubicBezTo>
                  <a:cubicBezTo>
                    <a:pt x="301" y="568"/>
                    <a:pt x="267" y="668"/>
                    <a:pt x="234" y="734"/>
                  </a:cubicBezTo>
                  <a:cubicBezTo>
                    <a:pt x="267" y="701"/>
                    <a:pt x="267" y="668"/>
                    <a:pt x="301" y="634"/>
                  </a:cubicBezTo>
                  <a:lnTo>
                    <a:pt x="301" y="634"/>
                  </a:lnTo>
                  <a:cubicBezTo>
                    <a:pt x="278" y="679"/>
                    <a:pt x="241" y="739"/>
                    <a:pt x="208" y="794"/>
                  </a:cubicBezTo>
                  <a:lnTo>
                    <a:pt x="208" y="794"/>
                  </a:lnTo>
                  <a:cubicBezTo>
                    <a:pt x="217" y="785"/>
                    <a:pt x="225" y="776"/>
                    <a:pt x="234" y="768"/>
                  </a:cubicBezTo>
                  <a:lnTo>
                    <a:pt x="234" y="768"/>
                  </a:lnTo>
                  <a:cubicBezTo>
                    <a:pt x="201" y="801"/>
                    <a:pt x="201" y="834"/>
                    <a:pt x="167" y="868"/>
                  </a:cubicBezTo>
                  <a:cubicBezTo>
                    <a:pt x="67" y="935"/>
                    <a:pt x="1" y="1101"/>
                    <a:pt x="1" y="1235"/>
                  </a:cubicBezTo>
                  <a:cubicBezTo>
                    <a:pt x="1" y="1301"/>
                    <a:pt x="1" y="1368"/>
                    <a:pt x="34" y="1435"/>
                  </a:cubicBezTo>
                  <a:cubicBezTo>
                    <a:pt x="67" y="1468"/>
                    <a:pt x="101" y="1535"/>
                    <a:pt x="167" y="1602"/>
                  </a:cubicBezTo>
                  <a:cubicBezTo>
                    <a:pt x="267" y="1668"/>
                    <a:pt x="401" y="1735"/>
                    <a:pt x="534" y="1735"/>
                  </a:cubicBezTo>
                  <a:cubicBezTo>
                    <a:pt x="668" y="1735"/>
                    <a:pt x="801" y="1702"/>
                    <a:pt x="901" y="1602"/>
                  </a:cubicBezTo>
                  <a:cubicBezTo>
                    <a:pt x="968" y="1502"/>
                    <a:pt x="1035" y="1402"/>
                    <a:pt x="1101" y="1335"/>
                  </a:cubicBezTo>
                  <a:cubicBezTo>
                    <a:pt x="1168" y="1235"/>
                    <a:pt x="1201" y="1101"/>
                    <a:pt x="1235" y="1001"/>
                  </a:cubicBezTo>
                  <a:cubicBezTo>
                    <a:pt x="1268" y="935"/>
                    <a:pt x="1301" y="901"/>
                    <a:pt x="1301" y="834"/>
                  </a:cubicBezTo>
                  <a:cubicBezTo>
                    <a:pt x="1335" y="734"/>
                    <a:pt x="1335" y="634"/>
                    <a:pt x="1335" y="534"/>
                  </a:cubicBezTo>
                  <a:cubicBezTo>
                    <a:pt x="1335" y="401"/>
                    <a:pt x="1268" y="234"/>
                    <a:pt x="1201" y="167"/>
                  </a:cubicBezTo>
                  <a:cubicBezTo>
                    <a:pt x="1135" y="101"/>
                    <a:pt x="1068" y="67"/>
                    <a:pt x="1035" y="34"/>
                  </a:cubicBezTo>
                  <a:cubicBezTo>
                    <a:pt x="968" y="1"/>
                    <a:pt x="901" y="1"/>
                    <a:pt x="83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8109;p35">
              <a:extLst>
                <a:ext uri="{FF2B5EF4-FFF2-40B4-BE49-F238E27FC236}">
                  <a16:creationId xmlns:a16="http://schemas.microsoft.com/office/drawing/2014/main" id="{A7F09D5E-2009-047E-7871-1D1346B000AE}"/>
                </a:ext>
              </a:extLst>
            </p:cNvPr>
            <p:cNvSpPr/>
            <p:nvPr/>
          </p:nvSpPr>
          <p:spPr>
            <a:xfrm>
              <a:off x="2045454" y="2385354"/>
              <a:ext cx="59658" cy="67167"/>
            </a:xfrm>
            <a:custGeom>
              <a:avLst/>
              <a:gdLst/>
              <a:ahLst/>
              <a:cxnLst/>
              <a:rect l="l" t="t" r="r" b="b"/>
              <a:pathLst>
                <a:path w="1669" h="1924" extrusionOk="0">
                  <a:moveTo>
                    <a:pt x="1073" y="1503"/>
                  </a:moveTo>
                  <a:cubicBezTo>
                    <a:pt x="1063" y="1529"/>
                    <a:pt x="1054" y="1549"/>
                    <a:pt x="1035" y="1568"/>
                  </a:cubicBezTo>
                  <a:cubicBezTo>
                    <a:pt x="1048" y="1547"/>
                    <a:pt x="1060" y="1525"/>
                    <a:pt x="1073" y="1503"/>
                  </a:cubicBezTo>
                  <a:close/>
                  <a:moveTo>
                    <a:pt x="1168" y="1"/>
                  </a:moveTo>
                  <a:cubicBezTo>
                    <a:pt x="1002" y="1"/>
                    <a:pt x="868" y="34"/>
                    <a:pt x="801" y="134"/>
                  </a:cubicBezTo>
                  <a:cubicBezTo>
                    <a:pt x="468" y="468"/>
                    <a:pt x="201" y="834"/>
                    <a:pt x="68" y="1268"/>
                  </a:cubicBezTo>
                  <a:cubicBezTo>
                    <a:pt x="1" y="1402"/>
                    <a:pt x="34" y="1568"/>
                    <a:pt x="101" y="1668"/>
                  </a:cubicBezTo>
                  <a:cubicBezTo>
                    <a:pt x="168" y="1802"/>
                    <a:pt x="301" y="1902"/>
                    <a:pt x="435" y="1902"/>
                  </a:cubicBezTo>
                  <a:cubicBezTo>
                    <a:pt x="490" y="1916"/>
                    <a:pt x="545" y="1924"/>
                    <a:pt x="600" y="1924"/>
                  </a:cubicBezTo>
                  <a:cubicBezTo>
                    <a:pt x="679" y="1924"/>
                    <a:pt x="757" y="1908"/>
                    <a:pt x="835" y="1869"/>
                  </a:cubicBezTo>
                  <a:cubicBezTo>
                    <a:pt x="935" y="1802"/>
                    <a:pt x="1002" y="1702"/>
                    <a:pt x="1068" y="1568"/>
                  </a:cubicBezTo>
                  <a:cubicBezTo>
                    <a:pt x="1068" y="1541"/>
                    <a:pt x="1091" y="1491"/>
                    <a:pt x="1099" y="1456"/>
                  </a:cubicBezTo>
                  <a:lnTo>
                    <a:pt x="1099" y="1456"/>
                  </a:lnTo>
                  <a:cubicBezTo>
                    <a:pt x="1169" y="1328"/>
                    <a:pt x="1232" y="1205"/>
                    <a:pt x="1335" y="1101"/>
                  </a:cubicBezTo>
                  <a:cubicBezTo>
                    <a:pt x="1302" y="1101"/>
                    <a:pt x="1268" y="1168"/>
                    <a:pt x="1235" y="1201"/>
                  </a:cubicBezTo>
                  <a:cubicBezTo>
                    <a:pt x="1335" y="1068"/>
                    <a:pt x="1435" y="968"/>
                    <a:pt x="1535" y="868"/>
                  </a:cubicBezTo>
                  <a:cubicBezTo>
                    <a:pt x="1602" y="801"/>
                    <a:pt x="1669" y="634"/>
                    <a:pt x="1669" y="501"/>
                  </a:cubicBezTo>
                  <a:cubicBezTo>
                    <a:pt x="1669" y="401"/>
                    <a:pt x="1602" y="234"/>
                    <a:pt x="1535" y="134"/>
                  </a:cubicBezTo>
                  <a:cubicBezTo>
                    <a:pt x="1435" y="67"/>
                    <a:pt x="1302" y="1"/>
                    <a:pt x="1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8110;p35">
              <a:extLst>
                <a:ext uri="{FF2B5EF4-FFF2-40B4-BE49-F238E27FC236}">
                  <a16:creationId xmlns:a16="http://schemas.microsoft.com/office/drawing/2014/main" id="{C848DE5F-CFFC-5958-5877-729EDA426A0A}"/>
                </a:ext>
              </a:extLst>
            </p:cNvPr>
            <p:cNvSpPr/>
            <p:nvPr/>
          </p:nvSpPr>
          <p:spPr>
            <a:xfrm>
              <a:off x="2128919" y="2357287"/>
              <a:ext cx="47755" cy="61162"/>
            </a:xfrm>
            <a:custGeom>
              <a:avLst/>
              <a:gdLst/>
              <a:ahLst/>
              <a:cxnLst/>
              <a:rect l="l" t="t" r="r" b="b"/>
              <a:pathLst>
                <a:path w="1336" h="1752" extrusionOk="0">
                  <a:moveTo>
                    <a:pt x="1235" y="838"/>
                  </a:moveTo>
                  <a:cubicBezTo>
                    <a:pt x="1235" y="856"/>
                    <a:pt x="1226" y="873"/>
                    <a:pt x="1217" y="891"/>
                  </a:cubicBezTo>
                  <a:lnTo>
                    <a:pt x="1217" y="891"/>
                  </a:lnTo>
                  <a:cubicBezTo>
                    <a:pt x="1223" y="873"/>
                    <a:pt x="1229" y="855"/>
                    <a:pt x="1235" y="838"/>
                  </a:cubicBezTo>
                  <a:close/>
                  <a:moveTo>
                    <a:pt x="134" y="805"/>
                  </a:moveTo>
                  <a:lnTo>
                    <a:pt x="134" y="805"/>
                  </a:lnTo>
                  <a:cubicBezTo>
                    <a:pt x="134" y="838"/>
                    <a:pt x="102" y="870"/>
                    <a:pt x="101" y="903"/>
                  </a:cubicBezTo>
                  <a:lnTo>
                    <a:pt x="101" y="903"/>
                  </a:lnTo>
                  <a:cubicBezTo>
                    <a:pt x="120" y="863"/>
                    <a:pt x="134" y="827"/>
                    <a:pt x="134" y="805"/>
                  </a:cubicBezTo>
                  <a:close/>
                  <a:moveTo>
                    <a:pt x="854" y="1"/>
                  </a:moveTo>
                  <a:cubicBezTo>
                    <a:pt x="803" y="1"/>
                    <a:pt x="752" y="12"/>
                    <a:pt x="701" y="37"/>
                  </a:cubicBezTo>
                  <a:cubicBezTo>
                    <a:pt x="568" y="71"/>
                    <a:pt x="435" y="137"/>
                    <a:pt x="368" y="271"/>
                  </a:cubicBezTo>
                  <a:cubicBezTo>
                    <a:pt x="268" y="471"/>
                    <a:pt x="201" y="704"/>
                    <a:pt x="101" y="905"/>
                  </a:cubicBezTo>
                  <a:cubicBezTo>
                    <a:pt x="101" y="904"/>
                    <a:pt x="101" y="904"/>
                    <a:pt x="101" y="903"/>
                  </a:cubicBezTo>
                  <a:lnTo>
                    <a:pt x="101" y="903"/>
                  </a:lnTo>
                  <a:cubicBezTo>
                    <a:pt x="91" y="925"/>
                    <a:pt x="79" y="948"/>
                    <a:pt x="68" y="971"/>
                  </a:cubicBezTo>
                  <a:cubicBezTo>
                    <a:pt x="34" y="1005"/>
                    <a:pt x="1" y="1071"/>
                    <a:pt x="1" y="1138"/>
                  </a:cubicBezTo>
                  <a:cubicBezTo>
                    <a:pt x="1" y="1205"/>
                    <a:pt x="1" y="1272"/>
                    <a:pt x="34" y="1372"/>
                  </a:cubicBezTo>
                  <a:cubicBezTo>
                    <a:pt x="34" y="1438"/>
                    <a:pt x="68" y="1472"/>
                    <a:pt x="101" y="1538"/>
                  </a:cubicBezTo>
                  <a:cubicBezTo>
                    <a:pt x="134" y="1605"/>
                    <a:pt x="201" y="1638"/>
                    <a:pt x="268" y="1672"/>
                  </a:cubicBezTo>
                  <a:cubicBezTo>
                    <a:pt x="341" y="1721"/>
                    <a:pt x="450" y="1752"/>
                    <a:pt x="556" y="1752"/>
                  </a:cubicBezTo>
                  <a:cubicBezTo>
                    <a:pt x="594" y="1752"/>
                    <a:pt x="632" y="1747"/>
                    <a:pt x="668" y="1739"/>
                  </a:cubicBezTo>
                  <a:cubicBezTo>
                    <a:pt x="768" y="1672"/>
                    <a:pt x="902" y="1605"/>
                    <a:pt x="968" y="1472"/>
                  </a:cubicBezTo>
                  <a:cubicBezTo>
                    <a:pt x="1053" y="1302"/>
                    <a:pt x="1138" y="1109"/>
                    <a:pt x="1202" y="932"/>
                  </a:cubicBezTo>
                  <a:lnTo>
                    <a:pt x="1202" y="932"/>
                  </a:lnTo>
                  <a:cubicBezTo>
                    <a:pt x="1202" y="934"/>
                    <a:pt x="1202" y="936"/>
                    <a:pt x="1202" y="938"/>
                  </a:cubicBezTo>
                  <a:cubicBezTo>
                    <a:pt x="1235" y="905"/>
                    <a:pt x="1235" y="838"/>
                    <a:pt x="1268" y="805"/>
                  </a:cubicBezTo>
                  <a:cubicBezTo>
                    <a:pt x="1302" y="738"/>
                    <a:pt x="1335" y="671"/>
                    <a:pt x="1335" y="604"/>
                  </a:cubicBezTo>
                  <a:cubicBezTo>
                    <a:pt x="1335" y="538"/>
                    <a:pt x="1335" y="471"/>
                    <a:pt x="1335" y="404"/>
                  </a:cubicBezTo>
                  <a:cubicBezTo>
                    <a:pt x="1302" y="338"/>
                    <a:pt x="1268" y="271"/>
                    <a:pt x="1235" y="204"/>
                  </a:cubicBezTo>
                  <a:cubicBezTo>
                    <a:pt x="1202" y="137"/>
                    <a:pt x="1135" y="104"/>
                    <a:pt x="1102" y="71"/>
                  </a:cubicBezTo>
                  <a:cubicBezTo>
                    <a:pt x="1019" y="29"/>
                    <a:pt x="937" y="1"/>
                    <a:pt x="8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8111;p35">
              <a:extLst>
                <a:ext uri="{FF2B5EF4-FFF2-40B4-BE49-F238E27FC236}">
                  <a16:creationId xmlns:a16="http://schemas.microsoft.com/office/drawing/2014/main" id="{6C1E754A-9190-906D-2A71-E142C09FF09A}"/>
                </a:ext>
              </a:extLst>
            </p:cNvPr>
            <p:cNvSpPr/>
            <p:nvPr/>
          </p:nvSpPr>
          <p:spPr>
            <a:xfrm>
              <a:off x="2189757" y="2410264"/>
              <a:ext cx="53689" cy="67586"/>
            </a:xfrm>
            <a:custGeom>
              <a:avLst/>
              <a:gdLst/>
              <a:ahLst/>
              <a:cxnLst/>
              <a:rect l="l" t="t" r="r" b="b"/>
              <a:pathLst>
                <a:path w="1502" h="1936" extrusionOk="0">
                  <a:moveTo>
                    <a:pt x="438" y="438"/>
                  </a:moveTo>
                  <a:lnTo>
                    <a:pt x="438" y="438"/>
                  </a:lnTo>
                  <a:cubicBezTo>
                    <a:pt x="417" y="471"/>
                    <a:pt x="401" y="511"/>
                    <a:pt x="401" y="534"/>
                  </a:cubicBezTo>
                  <a:cubicBezTo>
                    <a:pt x="420" y="495"/>
                    <a:pt x="428" y="468"/>
                    <a:pt x="438" y="438"/>
                  </a:cubicBezTo>
                  <a:close/>
                  <a:moveTo>
                    <a:pt x="1101" y="1"/>
                  </a:moveTo>
                  <a:cubicBezTo>
                    <a:pt x="968" y="1"/>
                    <a:pt x="801" y="1"/>
                    <a:pt x="701" y="67"/>
                  </a:cubicBezTo>
                  <a:cubicBezTo>
                    <a:pt x="568" y="134"/>
                    <a:pt x="501" y="234"/>
                    <a:pt x="467" y="368"/>
                  </a:cubicBezTo>
                  <a:cubicBezTo>
                    <a:pt x="454" y="395"/>
                    <a:pt x="446" y="417"/>
                    <a:pt x="438" y="438"/>
                  </a:cubicBezTo>
                  <a:lnTo>
                    <a:pt x="438" y="438"/>
                  </a:lnTo>
                  <a:cubicBezTo>
                    <a:pt x="448" y="424"/>
                    <a:pt x="458" y="411"/>
                    <a:pt x="467" y="401"/>
                  </a:cubicBezTo>
                  <a:lnTo>
                    <a:pt x="467" y="401"/>
                  </a:lnTo>
                  <a:cubicBezTo>
                    <a:pt x="334" y="701"/>
                    <a:pt x="167" y="968"/>
                    <a:pt x="67" y="1268"/>
                  </a:cubicBezTo>
                  <a:cubicBezTo>
                    <a:pt x="0" y="1402"/>
                    <a:pt x="34" y="1569"/>
                    <a:pt x="101" y="1669"/>
                  </a:cubicBezTo>
                  <a:cubicBezTo>
                    <a:pt x="167" y="1802"/>
                    <a:pt x="301" y="1902"/>
                    <a:pt x="434" y="1935"/>
                  </a:cubicBezTo>
                  <a:cubicBezTo>
                    <a:pt x="568" y="1935"/>
                    <a:pt x="701" y="1935"/>
                    <a:pt x="834" y="1869"/>
                  </a:cubicBezTo>
                  <a:cubicBezTo>
                    <a:pt x="934" y="1802"/>
                    <a:pt x="1035" y="1702"/>
                    <a:pt x="1068" y="1569"/>
                  </a:cubicBezTo>
                  <a:cubicBezTo>
                    <a:pt x="1068" y="1552"/>
                    <a:pt x="1070" y="1537"/>
                    <a:pt x="1073" y="1523"/>
                  </a:cubicBezTo>
                  <a:lnTo>
                    <a:pt x="1073" y="1523"/>
                  </a:lnTo>
                  <a:cubicBezTo>
                    <a:pt x="1206" y="1228"/>
                    <a:pt x="1369" y="964"/>
                    <a:pt x="1468" y="668"/>
                  </a:cubicBezTo>
                  <a:cubicBezTo>
                    <a:pt x="1502" y="534"/>
                    <a:pt x="1468" y="368"/>
                    <a:pt x="1401" y="268"/>
                  </a:cubicBezTo>
                  <a:cubicBezTo>
                    <a:pt x="1335" y="134"/>
                    <a:pt x="1201" y="34"/>
                    <a:pt x="11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8112;p35">
              <a:extLst>
                <a:ext uri="{FF2B5EF4-FFF2-40B4-BE49-F238E27FC236}">
                  <a16:creationId xmlns:a16="http://schemas.microsoft.com/office/drawing/2014/main" id="{2706C6C9-D17B-0862-CB3E-36C5FC848921}"/>
                </a:ext>
              </a:extLst>
            </p:cNvPr>
            <p:cNvSpPr/>
            <p:nvPr/>
          </p:nvSpPr>
          <p:spPr>
            <a:xfrm>
              <a:off x="2256530" y="2335834"/>
              <a:ext cx="53689" cy="74254"/>
            </a:xfrm>
            <a:custGeom>
              <a:avLst/>
              <a:gdLst/>
              <a:ahLst/>
              <a:cxnLst/>
              <a:rect l="l" t="t" r="r" b="b"/>
              <a:pathLst>
                <a:path w="1502" h="2127" extrusionOk="0">
                  <a:moveTo>
                    <a:pt x="267" y="1023"/>
                  </a:moveTo>
                  <a:lnTo>
                    <a:pt x="267" y="1023"/>
                  </a:lnTo>
                  <a:cubicBezTo>
                    <a:pt x="255" y="1041"/>
                    <a:pt x="244" y="1059"/>
                    <a:pt x="233" y="1077"/>
                  </a:cubicBezTo>
                  <a:lnTo>
                    <a:pt x="233" y="1077"/>
                  </a:lnTo>
                  <a:cubicBezTo>
                    <a:pt x="242" y="1056"/>
                    <a:pt x="250" y="1040"/>
                    <a:pt x="267" y="1023"/>
                  </a:cubicBezTo>
                  <a:close/>
                  <a:moveTo>
                    <a:pt x="925" y="0"/>
                  </a:moveTo>
                  <a:cubicBezTo>
                    <a:pt x="841" y="0"/>
                    <a:pt x="759" y="16"/>
                    <a:pt x="701" y="55"/>
                  </a:cubicBezTo>
                  <a:cubicBezTo>
                    <a:pt x="601" y="122"/>
                    <a:pt x="500" y="222"/>
                    <a:pt x="467" y="356"/>
                  </a:cubicBezTo>
                  <a:cubicBezTo>
                    <a:pt x="405" y="603"/>
                    <a:pt x="315" y="850"/>
                    <a:pt x="222" y="1098"/>
                  </a:cubicBezTo>
                  <a:lnTo>
                    <a:pt x="222" y="1098"/>
                  </a:lnTo>
                  <a:cubicBezTo>
                    <a:pt x="181" y="1173"/>
                    <a:pt x="150" y="1248"/>
                    <a:pt x="100" y="1323"/>
                  </a:cubicBezTo>
                  <a:cubicBezTo>
                    <a:pt x="33" y="1456"/>
                    <a:pt x="0" y="1590"/>
                    <a:pt x="67" y="1723"/>
                  </a:cubicBezTo>
                  <a:cubicBezTo>
                    <a:pt x="100" y="1857"/>
                    <a:pt x="167" y="1990"/>
                    <a:pt x="300" y="2057"/>
                  </a:cubicBezTo>
                  <a:cubicBezTo>
                    <a:pt x="362" y="2098"/>
                    <a:pt x="450" y="2127"/>
                    <a:pt x="539" y="2127"/>
                  </a:cubicBezTo>
                  <a:cubicBezTo>
                    <a:pt x="594" y="2127"/>
                    <a:pt x="650" y="2116"/>
                    <a:pt x="701" y="2090"/>
                  </a:cubicBezTo>
                  <a:cubicBezTo>
                    <a:pt x="801" y="2057"/>
                    <a:pt x="934" y="1990"/>
                    <a:pt x="1001" y="1857"/>
                  </a:cubicBezTo>
                  <a:cubicBezTo>
                    <a:pt x="1201" y="1490"/>
                    <a:pt x="1334" y="1056"/>
                    <a:pt x="1468" y="656"/>
                  </a:cubicBezTo>
                  <a:cubicBezTo>
                    <a:pt x="1501" y="522"/>
                    <a:pt x="1468" y="356"/>
                    <a:pt x="1401" y="256"/>
                  </a:cubicBezTo>
                  <a:cubicBezTo>
                    <a:pt x="1334" y="122"/>
                    <a:pt x="1201" y="22"/>
                    <a:pt x="1101" y="22"/>
                  </a:cubicBezTo>
                  <a:cubicBezTo>
                    <a:pt x="1046" y="8"/>
                    <a:pt x="985" y="0"/>
                    <a:pt x="925"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8113;p35">
              <a:extLst>
                <a:ext uri="{FF2B5EF4-FFF2-40B4-BE49-F238E27FC236}">
                  <a16:creationId xmlns:a16="http://schemas.microsoft.com/office/drawing/2014/main" id="{5725C5B6-039C-7AAA-B3EC-2EAF61FC6E01}"/>
                </a:ext>
              </a:extLst>
            </p:cNvPr>
            <p:cNvSpPr/>
            <p:nvPr/>
          </p:nvSpPr>
          <p:spPr>
            <a:xfrm>
              <a:off x="2204056" y="2464580"/>
              <a:ext cx="59658" cy="75126"/>
            </a:xfrm>
            <a:custGeom>
              <a:avLst/>
              <a:gdLst/>
              <a:ahLst/>
              <a:cxnLst/>
              <a:rect l="l" t="t" r="r" b="b"/>
              <a:pathLst>
                <a:path w="1669" h="2152" extrusionOk="0">
                  <a:moveTo>
                    <a:pt x="1154" y="0"/>
                  </a:moveTo>
                  <a:cubicBezTo>
                    <a:pt x="1103" y="0"/>
                    <a:pt x="1052" y="11"/>
                    <a:pt x="1001" y="37"/>
                  </a:cubicBezTo>
                  <a:cubicBezTo>
                    <a:pt x="868" y="70"/>
                    <a:pt x="734" y="137"/>
                    <a:pt x="668" y="270"/>
                  </a:cubicBezTo>
                  <a:cubicBezTo>
                    <a:pt x="501" y="637"/>
                    <a:pt x="267" y="971"/>
                    <a:pt x="67" y="1371"/>
                  </a:cubicBezTo>
                  <a:cubicBezTo>
                    <a:pt x="0" y="1471"/>
                    <a:pt x="0" y="1604"/>
                    <a:pt x="34" y="1771"/>
                  </a:cubicBezTo>
                  <a:cubicBezTo>
                    <a:pt x="67" y="1871"/>
                    <a:pt x="134" y="2005"/>
                    <a:pt x="267" y="2071"/>
                  </a:cubicBezTo>
                  <a:cubicBezTo>
                    <a:pt x="341" y="2120"/>
                    <a:pt x="450" y="2151"/>
                    <a:pt x="555" y="2151"/>
                  </a:cubicBezTo>
                  <a:cubicBezTo>
                    <a:pt x="594" y="2151"/>
                    <a:pt x="632" y="2147"/>
                    <a:pt x="668" y="2138"/>
                  </a:cubicBezTo>
                  <a:cubicBezTo>
                    <a:pt x="801" y="2071"/>
                    <a:pt x="901" y="2005"/>
                    <a:pt x="968" y="1871"/>
                  </a:cubicBezTo>
                  <a:cubicBezTo>
                    <a:pt x="1168" y="1504"/>
                    <a:pt x="1401" y="1171"/>
                    <a:pt x="1568" y="771"/>
                  </a:cubicBezTo>
                  <a:cubicBezTo>
                    <a:pt x="1635" y="670"/>
                    <a:pt x="1668" y="537"/>
                    <a:pt x="1635" y="404"/>
                  </a:cubicBezTo>
                  <a:cubicBezTo>
                    <a:pt x="1602" y="270"/>
                    <a:pt x="1501" y="137"/>
                    <a:pt x="1401" y="70"/>
                  </a:cubicBezTo>
                  <a:cubicBezTo>
                    <a:pt x="1319" y="29"/>
                    <a:pt x="1236" y="0"/>
                    <a:pt x="115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8114;p35">
              <a:extLst>
                <a:ext uri="{FF2B5EF4-FFF2-40B4-BE49-F238E27FC236}">
                  <a16:creationId xmlns:a16="http://schemas.microsoft.com/office/drawing/2014/main" id="{06740E05-53E4-D3A9-C511-C4CA94E091A7}"/>
                </a:ext>
              </a:extLst>
            </p:cNvPr>
            <p:cNvSpPr/>
            <p:nvPr/>
          </p:nvSpPr>
          <p:spPr>
            <a:xfrm>
              <a:off x="2288701" y="2433231"/>
              <a:ext cx="50114" cy="70693"/>
            </a:xfrm>
            <a:custGeom>
              <a:avLst/>
              <a:gdLst/>
              <a:ahLst/>
              <a:cxnLst/>
              <a:rect l="l" t="t" r="r" b="b"/>
              <a:pathLst>
                <a:path w="1402" h="2025" extrusionOk="0">
                  <a:moveTo>
                    <a:pt x="1001" y="1"/>
                  </a:moveTo>
                  <a:cubicBezTo>
                    <a:pt x="868" y="1"/>
                    <a:pt x="701" y="1"/>
                    <a:pt x="601" y="67"/>
                  </a:cubicBezTo>
                  <a:cubicBezTo>
                    <a:pt x="468" y="134"/>
                    <a:pt x="401" y="234"/>
                    <a:pt x="368" y="368"/>
                  </a:cubicBezTo>
                  <a:cubicBezTo>
                    <a:pt x="268" y="701"/>
                    <a:pt x="168" y="1068"/>
                    <a:pt x="67" y="1368"/>
                  </a:cubicBezTo>
                  <a:cubicBezTo>
                    <a:pt x="1" y="1502"/>
                    <a:pt x="34" y="1669"/>
                    <a:pt x="101" y="1769"/>
                  </a:cubicBezTo>
                  <a:cubicBezTo>
                    <a:pt x="168" y="1902"/>
                    <a:pt x="301" y="2002"/>
                    <a:pt x="434" y="2002"/>
                  </a:cubicBezTo>
                  <a:cubicBezTo>
                    <a:pt x="490" y="2016"/>
                    <a:pt x="545" y="2024"/>
                    <a:pt x="600" y="2024"/>
                  </a:cubicBezTo>
                  <a:cubicBezTo>
                    <a:pt x="678" y="2024"/>
                    <a:pt x="757" y="2008"/>
                    <a:pt x="835" y="1969"/>
                  </a:cubicBezTo>
                  <a:cubicBezTo>
                    <a:pt x="935" y="1902"/>
                    <a:pt x="1035" y="1769"/>
                    <a:pt x="1068" y="1635"/>
                  </a:cubicBezTo>
                  <a:cubicBezTo>
                    <a:pt x="1168" y="1335"/>
                    <a:pt x="1268" y="968"/>
                    <a:pt x="1368" y="668"/>
                  </a:cubicBezTo>
                  <a:cubicBezTo>
                    <a:pt x="1402" y="534"/>
                    <a:pt x="1368" y="368"/>
                    <a:pt x="1302" y="268"/>
                  </a:cubicBezTo>
                  <a:cubicBezTo>
                    <a:pt x="1235" y="134"/>
                    <a:pt x="1135" y="34"/>
                    <a:pt x="100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8115;p35">
              <a:extLst>
                <a:ext uri="{FF2B5EF4-FFF2-40B4-BE49-F238E27FC236}">
                  <a16:creationId xmlns:a16="http://schemas.microsoft.com/office/drawing/2014/main" id="{23A11F05-AEF4-C03B-6C68-F227DD3616C9}"/>
                </a:ext>
              </a:extLst>
            </p:cNvPr>
            <p:cNvSpPr/>
            <p:nvPr/>
          </p:nvSpPr>
          <p:spPr>
            <a:xfrm>
              <a:off x="2314938" y="2530594"/>
              <a:ext cx="52509" cy="85495"/>
            </a:xfrm>
            <a:custGeom>
              <a:avLst/>
              <a:gdLst/>
              <a:ahLst/>
              <a:cxnLst/>
              <a:rect l="l" t="t" r="r" b="b"/>
              <a:pathLst>
                <a:path w="1469" h="2449" extrusionOk="0">
                  <a:moveTo>
                    <a:pt x="1329" y="897"/>
                  </a:moveTo>
                  <a:cubicBezTo>
                    <a:pt x="1323" y="916"/>
                    <a:pt x="1315" y="935"/>
                    <a:pt x="1302" y="948"/>
                  </a:cubicBezTo>
                  <a:cubicBezTo>
                    <a:pt x="1311" y="929"/>
                    <a:pt x="1321" y="912"/>
                    <a:pt x="1329" y="897"/>
                  </a:cubicBezTo>
                  <a:close/>
                  <a:moveTo>
                    <a:pt x="908" y="1"/>
                  </a:moveTo>
                  <a:cubicBezTo>
                    <a:pt x="873" y="1"/>
                    <a:pt x="837" y="5"/>
                    <a:pt x="801" y="14"/>
                  </a:cubicBezTo>
                  <a:cubicBezTo>
                    <a:pt x="668" y="80"/>
                    <a:pt x="534" y="147"/>
                    <a:pt x="468" y="281"/>
                  </a:cubicBezTo>
                  <a:cubicBezTo>
                    <a:pt x="234" y="748"/>
                    <a:pt x="134" y="1281"/>
                    <a:pt x="34" y="1815"/>
                  </a:cubicBezTo>
                  <a:cubicBezTo>
                    <a:pt x="1" y="1948"/>
                    <a:pt x="1" y="2082"/>
                    <a:pt x="67" y="2182"/>
                  </a:cubicBezTo>
                  <a:cubicBezTo>
                    <a:pt x="134" y="2315"/>
                    <a:pt x="267" y="2415"/>
                    <a:pt x="401" y="2449"/>
                  </a:cubicBezTo>
                  <a:cubicBezTo>
                    <a:pt x="534" y="2449"/>
                    <a:pt x="668" y="2449"/>
                    <a:pt x="801" y="2382"/>
                  </a:cubicBezTo>
                  <a:cubicBezTo>
                    <a:pt x="901" y="2315"/>
                    <a:pt x="1001" y="2215"/>
                    <a:pt x="1035" y="2082"/>
                  </a:cubicBezTo>
                  <a:cubicBezTo>
                    <a:pt x="1099" y="1665"/>
                    <a:pt x="1194" y="1247"/>
                    <a:pt x="1350" y="860"/>
                  </a:cubicBezTo>
                  <a:lnTo>
                    <a:pt x="1350" y="860"/>
                  </a:lnTo>
                  <a:cubicBezTo>
                    <a:pt x="1354" y="851"/>
                    <a:pt x="1357" y="843"/>
                    <a:pt x="1360" y="834"/>
                  </a:cubicBezTo>
                  <a:lnTo>
                    <a:pt x="1360" y="834"/>
                  </a:lnTo>
                  <a:cubicBezTo>
                    <a:pt x="1363" y="828"/>
                    <a:pt x="1365" y="821"/>
                    <a:pt x="1368" y="814"/>
                  </a:cubicBezTo>
                  <a:lnTo>
                    <a:pt x="1368" y="814"/>
                  </a:lnTo>
                  <a:cubicBezTo>
                    <a:pt x="1367" y="816"/>
                    <a:pt x="1366" y="817"/>
                    <a:pt x="1364" y="819"/>
                  </a:cubicBezTo>
                  <a:lnTo>
                    <a:pt x="1364" y="819"/>
                  </a:lnTo>
                  <a:cubicBezTo>
                    <a:pt x="1367" y="807"/>
                    <a:pt x="1368" y="795"/>
                    <a:pt x="1368" y="781"/>
                  </a:cubicBezTo>
                  <a:cubicBezTo>
                    <a:pt x="1435" y="681"/>
                    <a:pt x="1468" y="514"/>
                    <a:pt x="1435" y="381"/>
                  </a:cubicBezTo>
                  <a:cubicBezTo>
                    <a:pt x="1402" y="281"/>
                    <a:pt x="1302" y="147"/>
                    <a:pt x="1201" y="80"/>
                  </a:cubicBezTo>
                  <a:cubicBezTo>
                    <a:pt x="1104" y="32"/>
                    <a:pt x="1006" y="1"/>
                    <a:pt x="908"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8116;p35">
              <a:extLst>
                <a:ext uri="{FF2B5EF4-FFF2-40B4-BE49-F238E27FC236}">
                  <a16:creationId xmlns:a16="http://schemas.microsoft.com/office/drawing/2014/main" id="{EA4B2B90-169D-D4E4-B045-80C578A3A314}"/>
                </a:ext>
              </a:extLst>
            </p:cNvPr>
            <p:cNvSpPr/>
            <p:nvPr/>
          </p:nvSpPr>
          <p:spPr>
            <a:xfrm>
              <a:off x="2378136" y="2411832"/>
              <a:ext cx="57263" cy="82004"/>
            </a:xfrm>
            <a:custGeom>
              <a:avLst/>
              <a:gdLst/>
              <a:ahLst/>
              <a:cxnLst/>
              <a:rect l="l" t="t" r="r" b="b"/>
              <a:pathLst>
                <a:path w="1602" h="2349" extrusionOk="0">
                  <a:moveTo>
                    <a:pt x="1468" y="881"/>
                  </a:moveTo>
                  <a:cubicBezTo>
                    <a:pt x="1460" y="897"/>
                    <a:pt x="1454" y="912"/>
                    <a:pt x="1449" y="924"/>
                  </a:cubicBezTo>
                  <a:lnTo>
                    <a:pt x="1449" y="924"/>
                  </a:lnTo>
                  <a:cubicBezTo>
                    <a:pt x="1455" y="910"/>
                    <a:pt x="1462" y="895"/>
                    <a:pt x="1468" y="881"/>
                  </a:cubicBezTo>
                  <a:close/>
                  <a:moveTo>
                    <a:pt x="1449" y="924"/>
                  </a:moveTo>
                  <a:lnTo>
                    <a:pt x="1449" y="924"/>
                  </a:lnTo>
                  <a:cubicBezTo>
                    <a:pt x="1439" y="946"/>
                    <a:pt x="1430" y="968"/>
                    <a:pt x="1420" y="990"/>
                  </a:cubicBezTo>
                  <a:lnTo>
                    <a:pt x="1420" y="990"/>
                  </a:lnTo>
                  <a:cubicBezTo>
                    <a:pt x="1431" y="972"/>
                    <a:pt x="1438" y="952"/>
                    <a:pt x="1449" y="924"/>
                  </a:cubicBezTo>
                  <a:close/>
                  <a:moveTo>
                    <a:pt x="1042" y="0"/>
                  </a:moveTo>
                  <a:cubicBezTo>
                    <a:pt x="1006" y="0"/>
                    <a:pt x="970" y="4"/>
                    <a:pt x="935" y="13"/>
                  </a:cubicBezTo>
                  <a:cubicBezTo>
                    <a:pt x="801" y="80"/>
                    <a:pt x="668" y="147"/>
                    <a:pt x="601" y="280"/>
                  </a:cubicBezTo>
                  <a:cubicBezTo>
                    <a:pt x="367" y="714"/>
                    <a:pt x="234" y="1214"/>
                    <a:pt x="67" y="1681"/>
                  </a:cubicBezTo>
                  <a:cubicBezTo>
                    <a:pt x="1" y="1815"/>
                    <a:pt x="67" y="1981"/>
                    <a:pt x="101" y="2081"/>
                  </a:cubicBezTo>
                  <a:cubicBezTo>
                    <a:pt x="167" y="2215"/>
                    <a:pt x="301" y="2315"/>
                    <a:pt x="434" y="2348"/>
                  </a:cubicBezTo>
                  <a:cubicBezTo>
                    <a:pt x="568" y="2348"/>
                    <a:pt x="701" y="2348"/>
                    <a:pt x="834" y="2282"/>
                  </a:cubicBezTo>
                  <a:cubicBezTo>
                    <a:pt x="868" y="2248"/>
                    <a:pt x="901" y="2215"/>
                    <a:pt x="935" y="2181"/>
                  </a:cubicBezTo>
                  <a:cubicBezTo>
                    <a:pt x="1001" y="2115"/>
                    <a:pt x="1035" y="2048"/>
                    <a:pt x="1068" y="1981"/>
                  </a:cubicBezTo>
                  <a:cubicBezTo>
                    <a:pt x="1188" y="1651"/>
                    <a:pt x="1281" y="1321"/>
                    <a:pt x="1420" y="990"/>
                  </a:cubicBezTo>
                  <a:lnTo>
                    <a:pt x="1420" y="990"/>
                  </a:lnTo>
                  <a:cubicBezTo>
                    <a:pt x="1415" y="998"/>
                    <a:pt x="1409" y="1006"/>
                    <a:pt x="1402" y="1014"/>
                  </a:cubicBezTo>
                  <a:cubicBezTo>
                    <a:pt x="1435" y="947"/>
                    <a:pt x="1468" y="881"/>
                    <a:pt x="1502" y="780"/>
                  </a:cubicBezTo>
                  <a:cubicBezTo>
                    <a:pt x="1568" y="680"/>
                    <a:pt x="1602" y="514"/>
                    <a:pt x="1568" y="380"/>
                  </a:cubicBezTo>
                  <a:cubicBezTo>
                    <a:pt x="1535" y="280"/>
                    <a:pt x="1435" y="147"/>
                    <a:pt x="1335" y="80"/>
                  </a:cubicBezTo>
                  <a:cubicBezTo>
                    <a:pt x="1237" y="31"/>
                    <a:pt x="1139" y="0"/>
                    <a:pt x="104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8117;p35">
              <a:extLst>
                <a:ext uri="{FF2B5EF4-FFF2-40B4-BE49-F238E27FC236}">
                  <a16:creationId xmlns:a16="http://schemas.microsoft.com/office/drawing/2014/main" id="{099AA188-B799-D5F5-0984-EB8F45E57D1A}"/>
                </a:ext>
              </a:extLst>
            </p:cNvPr>
            <p:cNvSpPr/>
            <p:nvPr/>
          </p:nvSpPr>
          <p:spPr>
            <a:xfrm>
              <a:off x="2415096" y="2520959"/>
              <a:ext cx="52509" cy="67656"/>
            </a:xfrm>
            <a:custGeom>
              <a:avLst/>
              <a:gdLst/>
              <a:ahLst/>
              <a:cxnLst/>
              <a:rect l="l" t="t" r="r" b="b"/>
              <a:pathLst>
                <a:path w="1469" h="1938" extrusionOk="0">
                  <a:moveTo>
                    <a:pt x="892" y="1"/>
                  </a:moveTo>
                  <a:cubicBezTo>
                    <a:pt x="808" y="1"/>
                    <a:pt x="726" y="17"/>
                    <a:pt x="668" y="56"/>
                  </a:cubicBezTo>
                  <a:cubicBezTo>
                    <a:pt x="534" y="123"/>
                    <a:pt x="468" y="223"/>
                    <a:pt x="434" y="356"/>
                  </a:cubicBezTo>
                  <a:cubicBezTo>
                    <a:pt x="368" y="523"/>
                    <a:pt x="334" y="690"/>
                    <a:pt x="267" y="823"/>
                  </a:cubicBezTo>
                  <a:cubicBezTo>
                    <a:pt x="267" y="790"/>
                    <a:pt x="301" y="757"/>
                    <a:pt x="301" y="690"/>
                  </a:cubicBezTo>
                  <a:lnTo>
                    <a:pt x="301" y="690"/>
                  </a:lnTo>
                  <a:cubicBezTo>
                    <a:pt x="234" y="857"/>
                    <a:pt x="167" y="1024"/>
                    <a:pt x="67" y="1157"/>
                  </a:cubicBezTo>
                  <a:cubicBezTo>
                    <a:pt x="1" y="1257"/>
                    <a:pt x="1" y="1424"/>
                    <a:pt x="34" y="1557"/>
                  </a:cubicBezTo>
                  <a:cubicBezTo>
                    <a:pt x="67" y="1657"/>
                    <a:pt x="167" y="1791"/>
                    <a:pt x="267" y="1857"/>
                  </a:cubicBezTo>
                  <a:cubicBezTo>
                    <a:pt x="365" y="1906"/>
                    <a:pt x="463" y="1937"/>
                    <a:pt x="561" y="1937"/>
                  </a:cubicBezTo>
                  <a:cubicBezTo>
                    <a:pt x="596" y="1937"/>
                    <a:pt x="632" y="1933"/>
                    <a:pt x="668" y="1924"/>
                  </a:cubicBezTo>
                  <a:cubicBezTo>
                    <a:pt x="801" y="1857"/>
                    <a:pt x="901" y="1791"/>
                    <a:pt x="968" y="1691"/>
                  </a:cubicBezTo>
                  <a:cubicBezTo>
                    <a:pt x="1201" y="1357"/>
                    <a:pt x="1302" y="990"/>
                    <a:pt x="1435" y="657"/>
                  </a:cubicBezTo>
                  <a:cubicBezTo>
                    <a:pt x="1468" y="523"/>
                    <a:pt x="1435" y="356"/>
                    <a:pt x="1368" y="256"/>
                  </a:cubicBezTo>
                  <a:cubicBezTo>
                    <a:pt x="1302" y="156"/>
                    <a:pt x="1201" y="23"/>
                    <a:pt x="1068" y="23"/>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8118;p35">
              <a:extLst>
                <a:ext uri="{FF2B5EF4-FFF2-40B4-BE49-F238E27FC236}">
                  <a16:creationId xmlns:a16="http://schemas.microsoft.com/office/drawing/2014/main" id="{C0D73BDD-206F-A431-2915-BA9E74DBA7E4}"/>
                </a:ext>
              </a:extLst>
            </p:cNvPr>
            <p:cNvSpPr/>
            <p:nvPr/>
          </p:nvSpPr>
          <p:spPr>
            <a:xfrm>
              <a:off x="2465176" y="2601320"/>
              <a:ext cx="52509" cy="74149"/>
            </a:xfrm>
            <a:custGeom>
              <a:avLst/>
              <a:gdLst/>
              <a:ahLst/>
              <a:cxnLst/>
              <a:rect l="l" t="t" r="r" b="b"/>
              <a:pathLst>
                <a:path w="1469" h="2124" extrusionOk="0">
                  <a:moveTo>
                    <a:pt x="892" y="1"/>
                  </a:moveTo>
                  <a:cubicBezTo>
                    <a:pt x="808" y="1"/>
                    <a:pt x="726" y="17"/>
                    <a:pt x="668" y="56"/>
                  </a:cubicBezTo>
                  <a:cubicBezTo>
                    <a:pt x="568" y="123"/>
                    <a:pt x="468" y="256"/>
                    <a:pt x="434" y="389"/>
                  </a:cubicBezTo>
                  <a:cubicBezTo>
                    <a:pt x="401" y="523"/>
                    <a:pt x="334" y="690"/>
                    <a:pt x="267" y="823"/>
                  </a:cubicBezTo>
                  <a:cubicBezTo>
                    <a:pt x="269" y="822"/>
                    <a:pt x="270" y="821"/>
                    <a:pt x="271" y="820"/>
                  </a:cubicBezTo>
                  <a:lnTo>
                    <a:pt x="271" y="820"/>
                  </a:lnTo>
                  <a:cubicBezTo>
                    <a:pt x="169" y="1035"/>
                    <a:pt x="90" y="1240"/>
                    <a:pt x="34" y="1490"/>
                  </a:cubicBezTo>
                  <a:cubicBezTo>
                    <a:pt x="1" y="1590"/>
                    <a:pt x="1" y="1757"/>
                    <a:pt x="101" y="1857"/>
                  </a:cubicBezTo>
                  <a:cubicBezTo>
                    <a:pt x="134" y="1991"/>
                    <a:pt x="267" y="2091"/>
                    <a:pt x="401" y="2124"/>
                  </a:cubicBezTo>
                  <a:cubicBezTo>
                    <a:pt x="534" y="2124"/>
                    <a:pt x="668" y="2124"/>
                    <a:pt x="801" y="2057"/>
                  </a:cubicBezTo>
                  <a:cubicBezTo>
                    <a:pt x="901" y="1991"/>
                    <a:pt x="1001" y="1890"/>
                    <a:pt x="1035" y="1757"/>
                  </a:cubicBezTo>
                  <a:cubicBezTo>
                    <a:pt x="1068" y="1590"/>
                    <a:pt x="1135" y="1423"/>
                    <a:pt x="1201" y="1290"/>
                  </a:cubicBezTo>
                  <a:lnTo>
                    <a:pt x="1201" y="1290"/>
                  </a:lnTo>
                  <a:cubicBezTo>
                    <a:pt x="1168" y="1323"/>
                    <a:pt x="1168" y="1357"/>
                    <a:pt x="1135" y="1423"/>
                  </a:cubicBezTo>
                  <a:cubicBezTo>
                    <a:pt x="1235" y="1157"/>
                    <a:pt x="1368" y="923"/>
                    <a:pt x="1435" y="656"/>
                  </a:cubicBezTo>
                  <a:cubicBezTo>
                    <a:pt x="1468" y="523"/>
                    <a:pt x="1435" y="356"/>
                    <a:pt x="1368" y="256"/>
                  </a:cubicBezTo>
                  <a:cubicBezTo>
                    <a:pt x="1302" y="123"/>
                    <a:pt x="1201" y="22"/>
                    <a:pt x="1068" y="22"/>
                  </a:cubicBezTo>
                  <a:cubicBezTo>
                    <a:pt x="1013" y="9"/>
                    <a:pt x="952" y="1"/>
                    <a:pt x="892"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8119;p35">
              <a:extLst>
                <a:ext uri="{FF2B5EF4-FFF2-40B4-BE49-F238E27FC236}">
                  <a16:creationId xmlns:a16="http://schemas.microsoft.com/office/drawing/2014/main" id="{86A232A5-321E-17D4-EE59-D9D090F66D6C}"/>
                </a:ext>
              </a:extLst>
            </p:cNvPr>
            <p:cNvSpPr/>
            <p:nvPr/>
          </p:nvSpPr>
          <p:spPr>
            <a:xfrm>
              <a:off x="2508106" y="2527557"/>
              <a:ext cx="47720" cy="68040"/>
            </a:xfrm>
            <a:custGeom>
              <a:avLst/>
              <a:gdLst/>
              <a:ahLst/>
              <a:cxnLst/>
              <a:rect l="l" t="t" r="r" b="b"/>
              <a:pathLst>
                <a:path w="1335" h="1949" extrusionOk="0">
                  <a:moveTo>
                    <a:pt x="267" y="835"/>
                  </a:moveTo>
                  <a:lnTo>
                    <a:pt x="267" y="835"/>
                  </a:lnTo>
                  <a:cubicBezTo>
                    <a:pt x="257" y="855"/>
                    <a:pt x="247" y="875"/>
                    <a:pt x="236" y="894"/>
                  </a:cubicBezTo>
                  <a:lnTo>
                    <a:pt x="236" y="894"/>
                  </a:lnTo>
                  <a:cubicBezTo>
                    <a:pt x="244" y="872"/>
                    <a:pt x="252" y="850"/>
                    <a:pt x="267" y="835"/>
                  </a:cubicBezTo>
                  <a:close/>
                  <a:moveTo>
                    <a:pt x="834" y="1"/>
                  </a:moveTo>
                  <a:cubicBezTo>
                    <a:pt x="701" y="1"/>
                    <a:pt x="534" y="67"/>
                    <a:pt x="467" y="167"/>
                  </a:cubicBezTo>
                  <a:cubicBezTo>
                    <a:pt x="367" y="267"/>
                    <a:pt x="301" y="368"/>
                    <a:pt x="301" y="534"/>
                  </a:cubicBezTo>
                  <a:cubicBezTo>
                    <a:pt x="301" y="543"/>
                    <a:pt x="301" y="555"/>
                    <a:pt x="301" y="568"/>
                  </a:cubicBezTo>
                  <a:cubicBezTo>
                    <a:pt x="301" y="683"/>
                    <a:pt x="276" y="797"/>
                    <a:pt x="227" y="912"/>
                  </a:cubicBezTo>
                  <a:lnTo>
                    <a:pt x="227" y="912"/>
                  </a:lnTo>
                  <a:cubicBezTo>
                    <a:pt x="173" y="1009"/>
                    <a:pt x="120" y="1088"/>
                    <a:pt x="67" y="1168"/>
                  </a:cubicBezTo>
                  <a:cubicBezTo>
                    <a:pt x="0" y="1268"/>
                    <a:pt x="0" y="1435"/>
                    <a:pt x="34" y="1568"/>
                  </a:cubicBezTo>
                  <a:cubicBezTo>
                    <a:pt x="67" y="1668"/>
                    <a:pt x="134" y="1802"/>
                    <a:pt x="267" y="1869"/>
                  </a:cubicBezTo>
                  <a:cubicBezTo>
                    <a:pt x="341" y="1917"/>
                    <a:pt x="450" y="1948"/>
                    <a:pt x="555" y="1948"/>
                  </a:cubicBezTo>
                  <a:cubicBezTo>
                    <a:pt x="594" y="1948"/>
                    <a:pt x="632" y="1944"/>
                    <a:pt x="668" y="1935"/>
                  </a:cubicBezTo>
                  <a:cubicBezTo>
                    <a:pt x="801" y="1902"/>
                    <a:pt x="901" y="1802"/>
                    <a:pt x="968" y="1702"/>
                  </a:cubicBezTo>
                  <a:cubicBezTo>
                    <a:pt x="1201" y="1335"/>
                    <a:pt x="1335" y="935"/>
                    <a:pt x="1335" y="534"/>
                  </a:cubicBezTo>
                  <a:cubicBezTo>
                    <a:pt x="1335" y="401"/>
                    <a:pt x="1301" y="267"/>
                    <a:pt x="1201" y="167"/>
                  </a:cubicBezTo>
                  <a:cubicBezTo>
                    <a:pt x="1101" y="67"/>
                    <a:pt x="968" y="1"/>
                    <a:pt x="834" y="1"/>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8120;p35">
              <a:extLst>
                <a:ext uri="{FF2B5EF4-FFF2-40B4-BE49-F238E27FC236}">
                  <a16:creationId xmlns:a16="http://schemas.microsoft.com/office/drawing/2014/main" id="{CAC3F898-CB51-9442-9536-FB35C321E87A}"/>
                </a:ext>
              </a:extLst>
            </p:cNvPr>
            <p:cNvSpPr/>
            <p:nvPr/>
          </p:nvSpPr>
          <p:spPr>
            <a:xfrm>
              <a:off x="2657164" y="1918527"/>
              <a:ext cx="243245" cy="807049"/>
            </a:xfrm>
            <a:custGeom>
              <a:avLst/>
              <a:gdLst/>
              <a:ahLst/>
              <a:cxnLst/>
              <a:rect l="l" t="t" r="r" b="b"/>
              <a:pathLst>
                <a:path w="6805" h="23118" extrusionOk="0">
                  <a:moveTo>
                    <a:pt x="6505" y="1"/>
                  </a:moveTo>
                  <a:lnTo>
                    <a:pt x="6438" y="34"/>
                  </a:lnTo>
                  <a:cubicBezTo>
                    <a:pt x="3603" y="3303"/>
                    <a:pt x="2368" y="8373"/>
                    <a:pt x="1635" y="12543"/>
                  </a:cubicBezTo>
                  <a:cubicBezTo>
                    <a:pt x="1076" y="15830"/>
                    <a:pt x="96" y="19700"/>
                    <a:pt x="195" y="22908"/>
                  </a:cubicBezTo>
                  <a:lnTo>
                    <a:pt x="195" y="22908"/>
                  </a:lnTo>
                  <a:cubicBezTo>
                    <a:pt x="3028" y="19844"/>
                    <a:pt x="5750" y="16116"/>
                    <a:pt x="6305" y="11909"/>
                  </a:cubicBezTo>
                  <a:cubicBezTo>
                    <a:pt x="6805" y="8040"/>
                    <a:pt x="5804" y="3837"/>
                    <a:pt x="6505" y="1"/>
                  </a:cubicBezTo>
                  <a:close/>
                  <a:moveTo>
                    <a:pt x="195" y="22908"/>
                  </a:moveTo>
                  <a:cubicBezTo>
                    <a:pt x="130" y="22978"/>
                    <a:pt x="65" y="23048"/>
                    <a:pt x="0" y="23117"/>
                  </a:cubicBezTo>
                  <a:lnTo>
                    <a:pt x="200" y="23051"/>
                  </a:lnTo>
                  <a:cubicBezTo>
                    <a:pt x="198" y="23003"/>
                    <a:pt x="197" y="22955"/>
                    <a:pt x="195" y="22908"/>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8121;p35">
              <a:extLst>
                <a:ext uri="{FF2B5EF4-FFF2-40B4-BE49-F238E27FC236}">
                  <a16:creationId xmlns:a16="http://schemas.microsoft.com/office/drawing/2014/main" id="{90259680-1DFF-4D9B-EEF9-F2AB968E7CF1}"/>
                </a:ext>
              </a:extLst>
            </p:cNvPr>
            <p:cNvSpPr/>
            <p:nvPr/>
          </p:nvSpPr>
          <p:spPr>
            <a:xfrm>
              <a:off x="2776374" y="1994106"/>
              <a:ext cx="70382" cy="40915"/>
            </a:xfrm>
            <a:custGeom>
              <a:avLst/>
              <a:gdLst/>
              <a:ahLst/>
              <a:cxnLst/>
              <a:rect l="l" t="t" r="r" b="b"/>
              <a:pathLst>
                <a:path w="1969" h="1172" extrusionOk="0">
                  <a:moveTo>
                    <a:pt x="837" y="90"/>
                  </a:moveTo>
                  <a:lnTo>
                    <a:pt x="837" y="90"/>
                  </a:lnTo>
                  <a:cubicBezTo>
                    <a:pt x="847" y="94"/>
                    <a:pt x="857" y="98"/>
                    <a:pt x="868" y="104"/>
                  </a:cubicBezTo>
                  <a:cubicBezTo>
                    <a:pt x="853" y="104"/>
                    <a:pt x="845" y="97"/>
                    <a:pt x="837" y="90"/>
                  </a:cubicBezTo>
                  <a:close/>
                  <a:moveTo>
                    <a:pt x="554" y="1"/>
                  </a:moveTo>
                  <a:cubicBezTo>
                    <a:pt x="503" y="1"/>
                    <a:pt x="452" y="12"/>
                    <a:pt x="401" y="37"/>
                  </a:cubicBezTo>
                  <a:cubicBezTo>
                    <a:pt x="301" y="71"/>
                    <a:pt x="168" y="137"/>
                    <a:pt x="101" y="271"/>
                  </a:cubicBezTo>
                  <a:cubicBezTo>
                    <a:pt x="34" y="371"/>
                    <a:pt x="1" y="538"/>
                    <a:pt x="34" y="671"/>
                  </a:cubicBezTo>
                  <a:cubicBezTo>
                    <a:pt x="101" y="805"/>
                    <a:pt x="168" y="905"/>
                    <a:pt x="268" y="971"/>
                  </a:cubicBezTo>
                  <a:cubicBezTo>
                    <a:pt x="368" y="1038"/>
                    <a:pt x="501" y="1071"/>
                    <a:pt x="601" y="1105"/>
                  </a:cubicBezTo>
                  <a:cubicBezTo>
                    <a:pt x="701" y="1138"/>
                    <a:pt x="835" y="1138"/>
                    <a:pt x="935" y="1172"/>
                  </a:cubicBezTo>
                  <a:lnTo>
                    <a:pt x="1435" y="1172"/>
                  </a:lnTo>
                  <a:cubicBezTo>
                    <a:pt x="1569" y="1172"/>
                    <a:pt x="1702" y="1105"/>
                    <a:pt x="1802" y="1005"/>
                  </a:cubicBezTo>
                  <a:cubicBezTo>
                    <a:pt x="1902" y="938"/>
                    <a:pt x="1969" y="771"/>
                    <a:pt x="1969" y="638"/>
                  </a:cubicBezTo>
                  <a:cubicBezTo>
                    <a:pt x="1936" y="504"/>
                    <a:pt x="1902" y="371"/>
                    <a:pt x="1802" y="271"/>
                  </a:cubicBezTo>
                  <a:cubicBezTo>
                    <a:pt x="1702" y="204"/>
                    <a:pt x="1569" y="137"/>
                    <a:pt x="1435" y="137"/>
                  </a:cubicBezTo>
                  <a:cubicBezTo>
                    <a:pt x="1280" y="137"/>
                    <a:pt x="1095" y="137"/>
                    <a:pt x="936" y="110"/>
                  </a:cubicBezTo>
                  <a:lnTo>
                    <a:pt x="936" y="110"/>
                  </a:lnTo>
                  <a:cubicBezTo>
                    <a:pt x="941" y="112"/>
                    <a:pt x="946" y="113"/>
                    <a:pt x="951" y="115"/>
                  </a:cubicBezTo>
                  <a:lnTo>
                    <a:pt x="951" y="115"/>
                  </a:lnTo>
                  <a:cubicBezTo>
                    <a:pt x="936" y="112"/>
                    <a:pt x="921" y="108"/>
                    <a:pt x="905" y="105"/>
                  </a:cubicBezTo>
                  <a:lnTo>
                    <a:pt x="905" y="105"/>
                  </a:lnTo>
                  <a:cubicBezTo>
                    <a:pt x="915" y="107"/>
                    <a:pt x="925" y="109"/>
                    <a:pt x="936" y="110"/>
                  </a:cubicBezTo>
                  <a:lnTo>
                    <a:pt x="936" y="110"/>
                  </a:lnTo>
                  <a:cubicBezTo>
                    <a:pt x="923" y="107"/>
                    <a:pt x="911" y="104"/>
                    <a:pt x="902" y="104"/>
                  </a:cubicBezTo>
                  <a:lnTo>
                    <a:pt x="902" y="104"/>
                  </a:lnTo>
                  <a:cubicBezTo>
                    <a:pt x="903" y="104"/>
                    <a:pt x="904" y="105"/>
                    <a:pt x="905" y="105"/>
                  </a:cubicBezTo>
                  <a:lnTo>
                    <a:pt x="905" y="105"/>
                  </a:lnTo>
                  <a:cubicBezTo>
                    <a:pt x="904" y="105"/>
                    <a:pt x="903" y="104"/>
                    <a:pt x="901" y="104"/>
                  </a:cubicBezTo>
                  <a:cubicBezTo>
                    <a:pt x="902" y="104"/>
                    <a:pt x="902" y="104"/>
                    <a:pt x="902" y="104"/>
                  </a:cubicBezTo>
                  <a:lnTo>
                    <a:pt x="902" y="104"/>
                  </a:lnTo>
                  <a:cubicBezTo>
                    <a:pt x="879" y="99"/>
                    <a:pt x="855" y="93"/>
                    <a:pt x="832" y="85"/>
                  </a:cubicBezTo>
                  <a:lnTo>
                    <a:pt x="832" y="85"/>
                  </a:lnTo>
                  <a:cubicBezTo>
                    <a:pt x="824" y="77"/>
                    <a:pt x="816" y="71"/>
                    <a:pt x="801" y="71"/>
                  </a:cubicBezTo>
                  <a:cubicBezTo>
                    <a:pt x="784" y="62"/>
                    <a:pt x="766" y="54"/>
                    <a:pt x="749" y="46"/>
                  </a:cubicBezTo>
                  <a:lnTo>
                    <a:pt x="749" y="46"/>
                  </a:lnTo>
                  <a:cubicBezTo>
                    <a:pt x="744" y="43"/>
                    <a:pt x="739" y="40"/>
                    <a:pt x="735" y="37"/>
                  </a:cubicBezTo>
                  <a:lnTo>
                    <a:pt x="735" y="37"/>
                  </a:lnTo>
                  <a:cubicBezTo>
                    <a:pt x="737" y="39"/>
                    <a:pt x="739" y="41"/>
                    <a:pt x="740" y="43"/>
                  </a:cubicBezTo>
                  <a:lnTo>
                    <a:pt x="740" y="43"/>
                  </a:lnTo>
                  <a:cubicBezTo>
                    <a:pt x="678" y="17"/>
                    <a:pt x="616" y="1"/>
                    <a:pt x="5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8122;p35">
              <a:extLst>
                <a:ext uri="{FF2B5EF4-FFF2-40B4-BE49-F238E27FC236}">
                  <a16:creationId xmlns:a16="http://schemas.microsoft.com/office/drawing/2014/main" id="{DA9D7028-6D24-80ED-09D3-6E73DA259E95}"/>
                </a:ext>
              </a:extLst>
            </p:cNvPr>
            <p:cNvSpPr/>
            <p:nvPr/>
          </p:nvSpPr>
          <p:spPr>
            <a:xfrm>
              <a:off x="2852691" y="2050415"/>
              <a:ext cx="65628" cy="40216"/>
            </a:xfrm>
            <a:custGeom>
              <a:avLst/>
              <a:gdLst/>
              <a:ahLst/>
              <a:cxnLst/>
              <a:rect l="l" t="t" r="r" b="b"/>
              <a:pathLst>
                <a:path w="1836" h="1152" extrusionOk="0">
                  <a:moveTo>
                    <a:pt x="735" y="26"/>
                  </a:moveTo>
                  <a:cubicBezTo>
                    <a:pt x="740" y="30"/>
                    <a:pt x="745" y="35"/>
                    <a:pt x="750" y="39"/>
                  </a:cubicBezTo>
                  <a:lnTo>
                    <a:pt x="750" y="39"/>
                  </a:lnTo>
                  <a:cubicBezTo>
                    <a:pt x="750" y="39"/>
                    <a:pt x="751" y="39"/>
                    <a:pt x="751" y="39"/>
                  </a:cubicBezTo>
                  <a:lnTo>
                    <a:pt x="751" y="39"/>
                  </a:lnTo>
                  <a:cubicBezTo>
                    <a:pt x="746" y="36"/>
                    <a:pt x="740" y="31"/>
                    <a:pt x="735" y="26"/>
                  </a:cubicBezTo>
                  <a:close/>
                  <a:moveTo>
                    <a:pt x="751" y="39"/>
                  </a:moveTo>
                  <a:lnTo>
                    <a:pt x="751" y="39"/>
                  </a:lnTo>
                  <a:cubicBezTo>
                    <a:pt x="768" y="52"/>
                    <a:pt x="785" y="58"/>
                    <a:pt x="802" y="68"/>
                  </a:cubicBezTo>
                  <a:lnTo>
                    <a:pt x="802" y="68"/>
                  </a:lnTo>
                  <a:cubicBezTo>
                    <a:pt x="802" y="65"/>
                    <a:pt x="801" y="62"/>
                    <a:pt x="801" y="59"/>
                  </a:cubicBezTo>
                  <a:cubicBezTo>
                    <a:pt x="784" y="50"/>
                    <a:pt x="768" y="44"/>
                    <a:pt x="751" y="39"/>
                  </a:cubicBezTo>
                  <a:close/>
                  <a:moveTo>
                    <a:pt x="872" y="92"/>
                  </a:moveTo>
                  <a:lnTo>
                    <a:pt x="872" y="92"/>
                  </a:lnTo>
                  <a:cubicBezTo>
                    <a:pt x="879" y="94"/>
                    <a:pt x="887" y="96"/>
                    <a:pt x="894" y="98"/>
                  </a:cubicBezTo>
                  <a:lnTo>
                    <a:pt x="894" y="98"/>
                  </a:lnTo>
                  <a:cubicBezTo>
                    <a:pt x="887" y="95"/>
                    <a:pt x="879" y="93"/>
                    <a:pt x="872" y="92"/>
                  </a:cubicBezTo>
                  <a:close/>
                  <a:moveTo>
                    <a:pt x="501" y="0"/>
                  </a:moveTo>
                  <a:cubicBezTo>
                    <a:pt x="468" y="0"/>
                    <a:pt x="434" y="9"/>
                    <a:pt x="401" y="26"/>
                  </a:cubicBezTo>
                  <a:cubicBezTo>
                    <a:pt x="268" y="59"/>
                    <a:pt x="134" y="159"/>
                    <a:pt x="101" y="259"/>
                  </a:cubicBezTo>
                  <a:cubicBezTo>
                    <a:pt x="34" y="392"/>
                    <a:pt x="1" y="526"/>
                    <a:pt x="34" y="659"/>
                  </a:cubicBezTo>
                  <a:cubicBezTo>
                    <a:pt x="67" y="793"/>
                    <a:pt x="134" y="926"/>
                    <a:pt x="268" y="960"/>
                  </a:cubicBezTo>
                  <a:cubicBezTo>
                    <a:pt x="368" y="1026"/>
                    <a:pt x="468" y="1060"/>
                    <a:pt x="601" y="1093"/>
                  </a:cubicBezTo>
                  <a:cubicBezTo>
                    <a:pt x="701" y="1126"/>
                    <a:pt x="801" y="1126"/>
                    <a:pt x="935" y="1126"/>
                  </a:cubicBezTo>
                  <a:cubicBezTo>
                    <a:pt x="968" y="1143"/>
                    <a:pt x="1001" y="1151"/>
                    <a:pt x="1035" y="1151"/>
                  </a:cubicBezTo>
                  <a:cubicBezTo>
                    <a:pt x="1068" y="1151"/>
                    <a:pt x="1101" y="1143"/>
                    <a:pt x="1135" y="1126"/>
                  </a:cubicBezTo>
                  <a:cubicBezTo>
                    <a:pt x="1235" y="1126"/>
                    <a:pt x="1335" y="1126"/>
                    <a:pt x="1435" y="1093"/>
                  </a:cubicBezTo>
                  <a:cubicBezTo>
                    <a:pt x="1568" y="1026"/>
                    <a:pt x="1669" y="960"/>
                    <a:pt x="1735" y="859"/>
                  </a:cubicBezTo>
                  <a:cubicBezTo>
                    <a:pt x="1769" y="793"/>
                    <a:pt x="1802" y="726"/>
                    <a:pt x="1802" y="659"/>
                  </a:cubicBezTo>
                  <a:cubicBezTo>
                    <a:pt x="1835" y="593"/>
                    <a:pt x="1802" y="526"/>
                    <a:pt x="1802" y="459"/>
                  </a:cubicBezTo>
                  <a:cubicBezTo>
                    <a:pt x="1769" y="326"/>
                    <a:pt x="1669" y="192"/>
                    <a:pt x="1568" y="126"/>
                  </a:cubicBezTo>
                  <a:cubicBezTo>
                    <a:pt x="1486" y="84"/>
                    <a:pt x="1404" y="56"/>
                    <a:pt x="1321" y="56"/>
                  </a:cubicBezTo>
                  <a:cubicBezTo>
                    <a:pt x="1270" y="56"/>
                    <a:pt x="1219" y="67"/>
                    <a:pt x="1168" y="92"/>
                  </a:cubicBezTo>
                  <a:cubicBezTo>
                    <a:pt x="1135" y="103"/>
                    <a:pt x="1101" y="111"/>
                    <a:pt x="1068" y="115"/>
                  </a:cubicBezTo>
                  <a:lnTo>
                    <a:pt x="1068" y="115"/>
                  </a:lnTo>
                  <a:cubicBezTo>
                    <a:pt x="1099" y="105"/>
                    <a:pt x="1127" y="92"/>
                    <a:pt x="1168" y="92"/>
                  </a:cubicBezTo>
                  <a:cubicBezTo>
                    <a:pt x="1108" y="92"/>
                    <a:pt x="1075" y="92"/>
                    <a:pt x="1019" y="117"/>
                  </a:cubicBezTo>
                  <a:lnTo>
                    <a:pt x="1019" y="117"/>
                  </a:lnTo>
                  <a:cubicBezTo>
                    <a:pt x="1019" y="117"/>
                    <a:pt x="1018" y="117"/>
                    <a:pt x="1018" y="117"/>
                  </a:cubicBezTo>
                  <a:cubicBezTo>
                    <a:pt x="999" y="117"/>
                    <a:pt x="980" y="116"/>
                    <a:pt x="961" y="114"/>
                  </a:cubicBezTo>
                  <a:lnTo>
                    <a:pt x="961" y="114"/>
                  </a:lnTo>
                  <a:cubicBezTo>
                    <a:pt x="938" y="108"/>
                    <a:pt x="916" y="103"/>
                    <a:pt x="894" y="98"/>
                  </a:cubicBezTo>
                  <a:lnTo>
                    <a:pt x="894" y="98"/>
                  </a:lnTo>
                  <a:cubicBezTo>
                    <a:pt x="900" y="100"/>
                    <a:pt x="906" y="102"/>
                    <a:pt x="912" y="105"/>
                  </a:cubicBezTo>
                  <a:lnTo>
                    <a:pt x="912" y="105"/>
                  </a:lnTo>
                  <a:cubicBezTo>
                    <a:pt x="897" y="101"/>
                    <a:pt x="883" y="97"/>
                    <a:pt x="868" y="92"/>
                  </a:cubicBezTo>
                  <a:cubicBezTo>
                    <a:pt x="869" y="92"/>
                    <a:pt x="871" y="92"/>
                    <a:pt x="872" y="92"/>
                  </a:cubicBezTo>
                  <a:lnTo>
                    <a:pt x="872" y="92"/>
                  </a:lnTo>
                  <a:cubicBezTo>
                    <a:pt x="851" y="87"/>
                    <a:pt x="831" y="81"/>
                    <a:pt x="812" y="74"/>
                  </a:cubicBezTo>
                  <a:lnTo>
                    <a:pt x="812" y="74"/>
                  </a:lnTo>
                  <a:cubicBezTo>
                    <a:pt x="820" y="79"/>
                    <a:pt x="827" y="85"/>
                    <a:pt x="835" y="92"/>
                  </a:cubicBezTo>
                  <a:cubicBezTo>
                    <a:pt x="835" y="92"/>
                    <a:pt x="809" y="92"/>
                    <a:pt x="803" y="70"/>
                  </a:cubicBezTo>
                  <a:lnTo>
                    <a:pt x="803" y="70"/>
                  </a:lnTo>
                  <a:cubicBezTo>
                    <a:pt x="806" y="72"/>
                    <a:pt x="809" y="73"/>
                    <a:pt x="812" y="74"/>
                  </a:cubicBezTo>
                  <a:lnTo>
                    <a:pt x="812" y="74"/>
                  </a:lnTo>
                  <a:cubicBezTo>
                    <a:pt x="809" y="72"/>
                    <a:pt x="806" y="70"/>
                    <a:pt x="802" y="68"/>
                  </a:cubicBezTo>
                  <a:lnTo>
                    <a:pt x="802" y="68"/>
                  </a:lnTo>
                  <a:cubicBezTo>
                    <a:pt x="802" y="69"/>
                    <a:pt x="803" y="70"/>
                    <a:pt x="803" y="70"/>
                  </a:cubicBezTo>
                  <a:lnTo>
                    <a:pt x="803" y="70"/>
                  </a:lnTo>
                  <a:cubicBezTo>
                    <a:pt x="784" y="62"/>
                    <a:pt x="766" y="52"/>
                    <a:pt x="750" y="39"/>
                  </a:cubicBezTo>
                  <a:lnTo>
                    <a:pt x="750" y="39"/>
                  </a:lnTo>
                  <a:cubicBezTo>
                    <a:pt x="700" y="26"/>
                    <a:pt x="651" y="26"/>
                    <a:pt x="601" y="26"/>
                  </a:cubicBezTo>
                  <a:cubicBezTo>
                    <a:pt x="568" y="9"/>
                    <a:pt x="534" y="0"/>
                    <a:pt x="50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8123;p35">
              <a:extLst>
                <a:ext uri="{FF2B5EF4-FFF2-40B4-BE49-F238E27FC236}">
                  <a16:creationId xmlns:a16="http://schemas.microsoft.com/office/drawing/2014/main" id="{232EC17D-5B7E-AA50-4A52-11FA1232C932}"/>
                </a:ext>
              </a:extLst>
            </p:cNvPr>
            <p:cNvSpPr/>
            <p:nvPr/>
          </p:nvSpPr>
          <p:spPr>
            <a:xfrm>
              <a:off x="2746563" y="2071081"/>
              <a:ext cx="76351" cy="45907"/>
            </a:xfrm>
            <a:custGeom>
              <a:avLst/>
              <a:gdLst/>
              <a:ahLst/>
              <a:cxnLst/>
              <a:rect l="l" t="t" r="r" b="b"/>
              <a:pathLst>
                <a:path w="2136" h="1315" extrusionOk="0">
                  <a:moveTo>
                    <a:pt x="535" y="1"/>
                  </a:moveTo>
                  <a:cubicBezTo>
                    <a:pt x="401" y="1"/>
                    <a:pt x="268" y="34"/>
                    <a:pt x="168" y="134"/>
                  </a:cubicBezTo>
                  <a:cubicBezTo>
                    <a:pt x="68" y="234"/>
                    <a:pt x="1" y="368"/>
                    <a:pt x="1" y="501"/>
                  </a:cubicBezTo>
                  <a:cubicBezTo>
                    <a:pt x="34" y="801"/>
                    <a:pt x="234" y="1035"/>
                    <a:pt x="535" y="1035"/>
                  </a:cubicBezTo>
                  <a:lnTo>
                    <a:pt x="635" y="1035"/>
                  </a:lnTo>
                  <a:cubicBezTo>
                    <a:pt x="835" y="1068"/>
                    <a:pt x="1035" y="1135"/>
                    <a:pt x="1235" y="1201"/>
                  </a:cubicBezTo>
                  <a:lnTo>
                    <a:pt x="1235" y="1201"/>
                  </a:lnTo>
                  <a:cubicBezTo>
                    <a:pt x="1257" y="1213"/>
                    <a:pt x="1280" y="1224"/>
                    <a:pt x="1302" y="1235"/>
                  </a:cubicBezTo>
                  <a:cubicBezTo>
                    <a:pt x="1400" y="1284"/>
                    <a:pt x="1497" y="1315"/>
                    <a:pt x="1595" y="1315"/>
                  </a:cubicBezTo>
                  <a:cubicBezTo>
                    <a:pt x="1631" y="1315"/>
                    <a:pt x="1666" y="1310"/>
                    <a:pt x="1702" y="1302"/>
                  </a:cubicBezTo>
                  <a:cubicBezTo>
                    <a:pt x="1836" y="1268"/>
                    <a:pt x="1969" y="1168"/>
                    <a:pt x="2036" y="1068"/>
                  </a:cubicBezTo>
                  <a:cubicBezTo>
                    <a:pt x="2102" y="935"/>
                    <a:pt x="2136" y="801"/>
                    <a:pt x="2069" y="668"/>
                  </a:cubicBezTo>
                  <a:cubicBezTo>
                    <a:pt x="2036" y="534"/>
                    <a:pt x="1969" y="401"/>
                    <a:pt x="1836" y="334"/>
                  </a:cubicBezTo>
                  <a:cubicBezTo>
                    <a:pt x="1435" y="134"/>
                    <a:pt x="1002" y="1"/>
                    <a:pt x="53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8124;p35">
              <a:extLst>
                <a:ext uri="{FF2B5EF4-FFF2-40B4-BE49-F238E27FC236}">
                  <a16:creationId xmlns:a16="http://schemas.microsoft.com/office/drawing/2014/main" id="{5A91972D-B425-50C9-3B14-AFADCD364D83}"/>
                </a:ext>
              </a:extLst>
            </p:cNvPr>
            <p:cNvSpPr/>
            <p:nvPr/>
          </p:nvSpPr>
          <p:spPr>
            <a:xfrm>
              <a:off x="2806186" y="2135419"/>
              <a:ext cx="65628" cy="39344"/>
            </a:xfrm>
            <a:custGeom>
              <a:avLst/>
              <a:gdLst/>
              <a:ahLst/>
              <a:cxnLst/>
              <a:rect l="l" t="t" r="r" b="b"/>
              <a:pathLst>
                <a:path w="1836" h="1127" extrusionOk="0">
                  <a:moveTo>
                    <a:pt x="568" y="1"/>
                  </a:moveTo>
                  <a:cubicBezTo>
                    <a:pt x="534" y="1"/>
                    <a:pt x="501" y="9"/>
                    <a:pt x="468" y="26"/>
                  </a:cubicBezTo>
                  <a:cubicBezTo>
                    <a:pt x="401" y="26"/>
                    <a:pt x="334" y="59"/>
                    <a:pt x="268" y="92"/>
                  </a:cubicBezTo>
                  <a:cubicBezTo>
                    <a:pt x="168" y="159"/>
                    <a:pt x="67" y="259"/>
                    <a:pt x="34" y="393"/>
                  </a:cubicBezTo>
                  <a:cubicBezTo>
                    <a:pt x="1" y="526"/>
                    <a:pt x="1" y="693"/>
                    <a:pt x="101" y="793"/>
                  </a:cubicBezTo>
                  <a:cubicBezTo>
                    <a:pt x="134" y="826"/>
                    <a:pt x="134" y="860"/>
                    <a:pt x="168" y="893"/>
                  </a:cubicBezTo>
                  <a:cubicBezTo>
                    <a:pt x="234" y="960"/>
                    <a:pt x="334" y="993"/>
                    <a:pt x="401" y="1026"/>
                  </a:cubicBezTo>
                  <a:cubicBezTo>
                    <a:pt x="568" y="1060"/>
                    <a:pt x="735" y="1060"/>
                    <a:pt x="901" y="1093"/>
                  </a:cubicBezTo>
                  <a:cubicBezTo>
                    <a:pt x="1002" y="1093"/>
                    <a:pt x="1102" y="1093"/>
                    <a:pt x="1203" y="1107"/>
                  </a:cubicBezTo>
                  <a:lnTo>
                    <a:pt x="1203" y="1107"/>
                  </a:lnTo>
                  <a:cubicBezTo>
                    <a:pt x="1223" y="1114"/>
                    <a:pt x="1244" y="1118"/>
                    <a:pt x="1265" y="1118"/>
                  </a:cubicBezTo>
                  <a:lnTo>
                    <a:pt x="1265" y="1118"/>
                  </a:lnTo>
                  <a:cubicBezTo>
                    <a:pt x="1277" y="1121"/>
                    <a:pt x="1289" y="1123"/>
                    <a:pt x="1302" y="1126"/>
                  </a:cubicBezTo>
                  <a:cubicBezTo>
                    <a:pt x="1295" y="1123"/>
                    <a:pt x="1289" y="1120"/>
                    <a:pt x="1283" y="1117"/>
                  </a:cubicBezTo>
                  <a:lnTo>
                    <a:pt x="1283" y="1117"/>
                  </a:lnTo>
                  <a:cubicBezTo>
                    <a:pt x="1311" y="1115"/>
                    <a:pt x="1340" y="1107"/>
                    <a:pt x="1368" y="1093"/>
                  </a:cubicBezTo>
                  <a:cubicBezTo>
                    <a:pt x="1435" y="1093"/>
                    <a:pt x="1502" y="1060"/>
                    <a:pt x="1569" y="1026"/>
                  </a:cubicBezTo>
                  <a:cubicBezTo>
                    <a:pt x="1669" y="993"/>
                    <a:pt x="1769" y="860"/>
                    <a:pt x="1802" y="726"/>
                  </a:cubicBezTo>
                  <a:cubicBezTo>
                    <a:pt x="1835" y="593"/>
                    <a:pt x="1835" y="426"/>
                    <a:pt x="1769" y="326"/>
                  </a:cubicBezTo>
                  <a:cubicBezTo>
                    <a:pt x="1735" y="292"/>
                    <a:pt x="1702" y="259"/>
                    <a:pt x="1669" y="226"/>
                  </a:cubicBezTo>
                  <a:cubicBezTo>
                    <a:pt x="1602" y="159"/>
                    <a:pt x="1535" y="126"/>
                    <a:pt x="1435" y="92"/>
                  </a:cubicBezTo>
                  <a:cubicBezTo>
                    <a:pt x="1268" y="59"/>
                    <a:pt x="1102" y="59"/>
                    <a:pt x="935" y="26"/>
                  </a:cubicBezTo>
                  <a:lnTo>
                    <a:pt x="668" y="26"/>
                  </a:lnTo>
                  <a:cubicBezTo>
                    <a:pt x="635" y="9"/>
                    <a:pt x="601" y="1"/>
                    <a:pt x="5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8125;p35">
              <a:extLst>
                <a:ext uri="{FF2B5EF4-FFF2-40B4-BE49-F238E27FC236}">
                  <a16:creationId xmlns:a16="http://schemas.microsoft.com/office/drawing/2014/main" id="{E2B87E5E-36D0-1EC2-7A55-4F72F8559096}"/>
                </a:ext>
              </a:extLst>
            </p:cNvPr>
            <p:cNvSpPr/>
            <p:nvPr/>
          </p:nvSpPr>
          <p:spPr>
            <a:xfrm>
              <a:off x="2777590" y="2193369"/>
              <a:ext cx="72741" cy="39623"/>
            </a:xfrm>
            <a:custGeom>
              <a:avLst/>
              <a:gdLst/>
              <a:ahLst/>
              <a:cxnLst/>
              <a:rect l="l" t="t" r="r" b="b"/>
              <a:pathLst>
                <a:path w="2035" h="1135" extrusionOk="0">
                  <a:moveTo>
                    <a:pt x="534" y="0"/>
                  </a:moveTo>
                  <a:cubicBezTo>
                    <a:pt x="400" y="0"/>
                    <a:pt x="234" y="67"/>
                    <a:pt x="167" y="134"/>
                  </a:cubicBezTo>
                  <a:cubicBezTo>
                    <a:pt x="67" y="234"/>
                    <a:pt x="0" y="400"/>
                    <a:pt x="0" y="500"/>
                  </a:cubicBezTo>
                  <a:cubicBezTo>
                    <a:pt x="0" y="634"/>
                    <a:pt x="67" y="801"/>
                    <a:pt x="167" y="867"/>
                  </a:cubicBezTo>
                  <a:cubicBezTo>
                    <a:pt x="267" y="967"/>
                    <a:pt x="367" y="1034"/>
                    <a:pt x="534" y="1034"/>
                  </a:cubicBezTo>
                  <a:cubicBezTo>
                    <a:pt x="667" y="1034"/>
                    <a:pt x="767" y="1068"/>
                    <a:pt x="901" y="1068"/>
                  </a:cubicBezTo>
                  <a:lnTo>
                    <a:pt x="767" y="1068"/>
                  </a:lnTo>
                  <a:cubicBezTo>
                    <a:pt x="1001" y="1101"/>
                    <a:pt x="1268" y="1134"/>
                    <a:pt x="1501" y="1134"/>
                  </a:cubicBezTo>
                  <a:cubicBezTo>
                    <a:pt x="1635" y="1134"/>
                    <a:pt x="1768" y="1068"/>
                    <a:pt x="1868" y="967"/>
                  </a:cubicBezTo>
                  <a:cubicBezTo>
                    <a:pt x="1968" y="901"/>
                    <a:pt x="2035" y="734"/>
                    <a:pt x="2035" y="601"/>
                  </a:cubicBezTo>
                  <a:cubicBezTo>
                    <a:pt x="2035" y="467"/>
                    <a:pt x="1968" y="334"/>
                    <a:pt x="1868" y="234"/>
                  </a:cubicBezTo>
                  <a:cubicBezTo>
                    <a:pt x="1768" y="134"/>
                    <a:pt x="1635" y="100"/>
                    <a:pt x="1501" y="100"/>
                  </a:cubicBezTo>
                  <a:cubicBezTo>
                    <a:pt x="1368" y="100"/>
                    <a:pt x="1234" y="67"/>
                    <a:pt x="1134" y="67"/>
                  </a:cubicBezTo>
                  <a:lnTo>
                    <a:pt x="1268" y="67"/>
                  </a:lnTo>
                  <a:cubicBezTo>
                    <a:pt x="1001" y="33"/>
                    <a:pt x="767" y="0"/>
                    <a:pt x="534"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8126;p35">
              <a:extLst>
                <a:ext uri="{FF2B5EF4-FFF2-40B4-BE49-F238E27FC236}">
                  <a16:creationId xmlns:a16="http://schemas.microsoft.com/office/drawing/2014/main" id="{E61E8DF7-DC94-CC4B-6611-138616FD976B}"/>
                </a:ext>
              </a:extLst>
            </p:cNvPr>
            <p:cNvSpPr/>
            <p:nvPr/>
          </p:nvSpPr>
          <p:spPr>
            <a:xfrm>
              <a:off x="2847937" y="2255089"/>
              <a:ext cx="79926" cy="38436"/>
            </a:xfrm>
            <a:custGeom>
              <a:avLst/>
              <a:gdLst/>
              <a:ahLst/>
              <a:cxnLst/>
              <a:rect l="l" t="t" r="r" b="b"/>
              <a:pathLst>
                <a:path w="2236" h="1101" extrusionOk="0">
                  <a:moveTo>
                    <a:pt x="467" y="0"/>
                  </a:moveTo>
                  <a:cubicBezTo>
                    <a:pt x="367" y="0"/>
                    <a:pt x="334" y="33"/>
                    <a:pt x="267" y="67"/>
                  </a:cubicBezTo>
                  <a:cubicBezTo>
                    <a:pt x="167" y="133"/>
                    <a:pt x="34" y="267"/>
                    <a:pt x="34" y="367"/>
                  </a:cubicBezTo>
                  <a:cubicBezTo>
                    <a:pt x="0" y="500"/>
                    <a:pt x="0" y="667"/>
                    <a:pt x="67" y="767"/>
                  </a:cubicBezTo>
                  <a:cubicBezTo>
                    <a:pt x="134" y="901"/>
                    <a:pt x="267" y="1001"/>
                    <a:pt x="401" y="1034"/>
                  </a:cubicBezTo>
                  <a:cubicBezTo>
                    <a:pt x="634" y="1034"/>
                    <a:pt x="868" y="1067"/>
                    <a:pt x="1101" y="1101"/>
                  </a:cubicBezTo>
                  <a:cubicBezTo>
                    <a:pt x="1301" y="1101"/>
                    <a:pt x="1501" y="1067"/>
                    <a:pt x="1701" y="1067"/>
                  </a:cubicBezTo>
                  <a:cubicBezTo>
                    <a:pt x="1835" y="1067"/>
                    <a:pt x="1968" y="1001"/>
                    <a:pt x="2068" y="901"/>
                  </a:cubicBezTo>
                  <a:cubicBezTo>
                    <a:pt x="2168" y="801"/>
                    <a:pt x="2235" y="667"/>
                    <a:pt x="2235" y="534"/>
                  </a:cubicBezTo>
                  <a:cubicBezTo>
                    <a:pt x="2202" y="400"/>
                    <a:pt x="2168" y="267"/>
                    <a:pt x="2068" y="167"/>
                  </a:cubicBezTo>
                  <a:cubicBezTo>
                    <a:pt x="1968" y="100"/>
                    <a:pt x="1835" y="33"/>
                    <a:pt x="1701" y="33"/>
                  </a:cubicBezTo>
                  <a:cubicBezTo>
                    <a:pt x="1550" y="47"/>
                    <a:pt x="1392" y="55"/>
                    <a:pt x="1233" y="55"/>
                  </a:cubicBezTo>
                  <a:cubicBezTo>
                    <a:pt x="1050" y="55"/>
                    <a:pt x="865" y="44"/>
                    <a:pt x="687" y="19"/>
                  </a:cubicBezTo>
                  <a:lnTo>
                    <a:pt x="687" y="19"/>
                  </a:lnTo>
                  <a:cubicBezTo>
                    <a:pt x="678" y="10"/>
                    <a:pt x="667" y="0"/>
                    <a:pt x="667" y="0"/>
                  </a:cubicBezTo>
                  <a:lnTo>
                    <a:pt x="567" y="0"/>
                  </a:lnTo>
                  <a:cubicBezTo>
                    <a:pt x="595" y="0"/>
                    <a:pt x="644" y="0"/>
                    <a:pt x="680" y="18"/>
                  </a:cubicBezTo>
                  <a:lnTo>
                    <a:pt x="680" y="18"/>
                  </a:lnTo>
                  <a:cubicBezTo>
                    <a:pt x="642" y="13"/>
                    <a:pt x="604" y="7"/>
                    <a:pt x="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8127;p35">
              <a:extLst>
                <a:ext uri="{FF2B5EF4-FFF2-40B4-BE49-F238E27FC236}">
                  <a16:creationId xmlns:a16="http://schemas.microsoft.com/office/drawing/2014/main" id="{0D567043-F43D-32A4-B48D-017C58223A14}"/>
                </a:ext>
              </a:extLst>
            </p:cNvPr>
            <p:cNvSpPr/>
            <p:nvPr/>
          </p:nvSpPr>
          <p:spPr>
            <a:xfrm>
              <a:off x="2704848" y="2246047"/>
              <a:ext cx="82321" cy="44510"/>
            </a:xfrm>
            <a:custGeom>
              <a:avLst/>
              <a:gdLst/>
              <a:ahLst/>
              <a:cxnLst/>
              <a:rect l="l" t="t" r="r" b="b"/>
              <a:pathLst>
                <a:path w="2303" h="1275" extrusionOk="0">
                  <a:moveTo>
                    <a:pt x="567" y="1"/>
                  </a:moveTo>
                  <a:cubicBezTo>
                    <a:pt x="534" y="1"/>
                    <a:pt x="501" y="9"/>
                    <a:pt x="467" y="26"/>
                  </a:cubicBezTo>
                  <a:cubicBezTo>
                    <a:pt x="401" y="26"/>
                    <a:pt x="334" y="59"/>
                    <a:pt x="267" y="92"/>
                  </a:cubicBezTo>
                  <a:cubicBezTo>
                    <a:pt x="167" y="159"/>
                    <a:pt x="67" y="259"/>
                    <a:pt x="34" y="392"/>
                  </a:cubicBezTo>
                  <a:cubicBezTo>
                    <a:pt x="0" y="526"/>
                    <a:pt x="0" y="693"/>
                    <a:pt x="100" y="793"/>
                  </a:cubicBezTo>
                  <a:cubicBezTo>
                    <a:pt x="167" y="893"/>
                    <a:pt x="267" y="1026"/>
                    <a:pt x="401" y="1026"/>
                  </a:cubicBezTo>
                  <a:cubicBezTo>
                    <a:pt x="801" y="1093"/>
                    <a:pt x="1235" y="1193"/>
                    <a:pt x="1635" y="1260"/>
                  </a:cubicBezTo>
                  <a:cubicBezTo>
                    <a:pt x="1679" y="1260"/>
                    <a:pt x="1724" y="1275"/>
                    <a:pt x="1768" y="1275"/>
                  </a:cubicBezTo>
                  <a:cubicBezTo>
                    <a:pt x="1791" y="1275"/>
                    <a:pt x="1813" y="1271"/>
                    <a:pt x="1835" y="1260"/>
                  </a:cubicBezTo>
                  <a:cubicBezTo>
                    <a:pt x="1902" y="1260"/>
                    <a:pt x="1968" y="1226"/>
                    <a:pt x="2035" y="1193"/>
                  </a:cubicBezTo>
                  <a:cubicBezTo>
                    <a:pt x="2135" y="1126"/>
                    <a:pt x="2235" y="1026"/>
                    <a:pt x="2269" y="893"/>
                  </a:cubicBezTo>
                  <a:cubicBezTo>
                    <a:pt x="2302" y="759"/>
                    <a:pt x="2302" y="593"/>
                    <a:pt x="2235" y="493"/>
                  </a:cubicBezTo>
                  <a:cubicBezTo>
                    <a:pt x="2169" y="392"/>
                    <a:pt x="2035" y="259"/>
                    <a:pt x="1902" y="259"/>
                  </a:cubicBezTo>
                  <a:cubicBezTo>
                    <a:pt x="1501" y="192"/>
                    <a:pt x="1101" y="92"/>
                    <a:pt x="668" y="26"/>
                  </a:cubicBezTo>
                  <a:cubicBezTo>
                    <a:pt x="634" y="9"/>
                    <a:pt x="601" y="1"/>
                    <a:pt x="5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8128;p35">
              <a:extLst>
                <a:ext uri="{FF2B5EF4-FFF2-40B4-BE49-F238E27FC236}">
                  <a16:creationId xmlns:a16="http://schemas.microsoft.com/office/drawing/2014/main" id="{0AE98736-8297-277E-5155-8225F3EC3519}"/>
                </a:ext>
              </a:extLst>
            </p:cNvPr>
            <p:cNvSpPr/>
            <p:nvPr/>
          </p:nvSpPr>
          <p:spPr>
            <a:xfrm>
              <a:off x="2766830" y="2313283"/>
              <a:ext cx="73992" cy="38471"/>
            </a:xfrm>
            <a:custGeom>
              <a:avLst/>
              <a:gdLst/>
              <a:ahLst/>
              <a:cxnLst/>
              <a:rect l="l" t="t" r="r" b="b"/>
              <a:pathLst>
                <a:path w="2070" h="1102" extrusionOk="0">
                  <a:moveTo>
                    <a:pt x="1569" y="1"/>
                  </a:moveTo>
                  <a:cubicBezTo>
                    <a:pt x="1202" y="1"/>
                    <a:pt x="868" y="34"/>
                    <a:pt x="501" y="34"/>
                  </a:cubicBezTo>
                  <a:cubicBezTo>
                    <a:pt x="368" y="34"/>
                    <a:pt x="234" y="101"/>
                    <a:pt x="134" y="201"/>
                  </a:cubicBezTo>
                  <a:cubicBezTo>
                    <a:pt x="68" y="301"/>
                    <a:pt x="1" y="435"/>
                    <a:pt x="1" y="568"/>
                  </a:cubicBezTo>
                  <a:cubicBezTo>
                    <a:pt x="1" y="701"/>
                    <a:pt x="34" y="835"/>
                    <a:pt x="134" y="935"/>
                  </a:cubicBezTo>
                  <a:cubicBezTo>
                    <a:pt x="234" y="1035"/>
                    <a:pt x="368" y="1102"/>
                    <a:pt x="501" y="1102"/>
                  </a:cubicBezTo>
                  <a:cubicBezTo>
                    <a:pt x="868" y="1102"/>
                    <a:pt x="1202" y="1068"/>
                    <a:pt x="1569" y="1068"/>
                  </a:cubicBezTo>
                  <a:cubicBezTo>
                    <a:pt x="1702" y="1068"/>
                    <a:pt x="1836" y="1002"/>
                    <a:pt x="1936" y="902"/>
                  </a:cubicBezTo>
                  <a:cubicBezTo>
                    <a:pt x="2002" y="801"/>
                    <a:pt x="2069" y="668"/>
                    <a:pt x="2069" y="535"/>
                  </a:cubicBezTo>
                  <a:cubicBezTo>
                    <a:pt x="2069" y="401"/>
                    <a:pt x="2036" y="268"/>
                    <a:pt x="1936" y="168"/>
                  </a:cubicBezTo>
                  <a:cubicBezTo>
                    <a:pt x="1836" y="68"/>
                    <a:pt x="1702" y="1"/>
                    <a:pt x="1569"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8129;p35">
              <a:extLst>
                <a:ext uri="{FF2B5EF4-FFF2-40B4-BE49-F238E27FC236}">
                  <a16:creationId xmlns:a16="http://schemas.microsoft.com/office/drawing/2014/main" id="{F57160CC-C76D-6CDD-177F-CDF4B53C0B2F}"/>
                </a:ext>
              </a:extLst>
            </p:cNvPr>
            <p:cNvSpPr/>
            <p:nvPr/>
          </p:nvSpPr>
          <p:spPr>
            <a:xfrm>
              <a:off x="2665492" y="2370360"/>
              <a:ext cx="89470" cy="39867"/>
            </a:xfrm>
            <a:custGeom>
              <a:avLst/>
              <a:gdLst/>
              <a:ahLst/>
              <a:cxnLst/>
              <a:rect l="l" t="t" r="r" b="b"/>
              <a:pathLst>
                <a:path w="2503" h="1142" extrusionOk="0">
                  <a:moveTo>
                    <a:pt x="1960" y="1067"/>
                  </a:moveTo>
                  <a:lnTo>
                    <a:pt x="1960" y="1067"/>
                  </a:lnTo>
                  <a:cubicBezTo>
                    <a:pt x="1921" y="1068"/>
                    <a:pt x="1879" y="1068"/>
                    <a:pt x="1835" y="1068"/>
                  </a:cubicBezTo>
                  <a:lnTo>
                    <a:pt x="1969" y="1068"/>
                  </a:lnTo>
                  <a:cubicBezTo>
                    <a:pt x="1966" y="1067"/>
                    <a:pt x="1963" y="1067"/>
                    <a:pt x="1960" y="1067"/>
                  </a:cubicBezTo>
                  <a:close/>
                  <a:moveTo>
                    <a:pt x="1302" y="0"/>
                  </a:moveTo>
                  <a:cubicBezTo>
                    <a:pt x="1035" y="34"/>
                    <a:pt x="801" y="67"/>
                    <a:pt x="534" y="100"/>
                  </a:cubicBezTo>
                  <a:cubicBezTo>
                    <a:pt x="401" y="100"/>
                    <a:pt x="267" y="134"/>
                    <a:pt x="167" y="267"/>
                  </a:cubicBezTo>
                  <a:cubicBezTo>
                    <a:pt x="67" y="334"/>
                    <a:pt x="1" y="501"/>
                    <a:pt x="1" y="634"/>
                  </a:cubicBezTo>
                  <a:cubicBezTo>
                    <a:pt x="1" y="768"/>
                    <a:pt x="67" y="901"/>
                    <a:pt x="167" y="1001"/>
                  </a:cubicBezTo>
                  <a:cubicBezTo>
                    <a:pt x="254" y="1059"/>
                    <a:pt x="365" y="1141"/>
                    <a:pt x="480" y="1141"/>
                  </a:cubicBezTo>
                  <a:cubicBezTo>
                    <a:pt x="498" y="1141"/>
                    <a:pt x="516" y="1139"/>
                    <a:pt x="534" y="1135"/>
                  </a:cubicBezTo>
                  <a:cubicBezTo>
                    <a:pt x="865" y="1087"/>
                    <a:pt x="1211" y="1040"/>
                    <a:pt x="1551" y="1040"/>
                  </a:cubicBezTo>
                  <a:cubicBezTo>
                    <a:pt x="1689" y="1040"/>
                    <a:pt x="1826" y="1048"/>
                    <a:pt x="1960" y="1067"/>
                  </a:cubicBezTo>
                  <a:lnTo>
                    <a:pt x="1960" y="1067"/>
                  </a:lnTo>
                  <a:cubicBezTo>
                    <a:pt x="2070" y="1063"/>
                    <a:pt x="2162" y="1050"/>
                    <a:pt x="2236" y="1001"/>
                  </a:cubicBezTo>
                  <a:cubicBezTo>
                    <a:pt x="2369" y="934"/>
                    <a:pt x="2469" y="801"/>
                    <a:pt x="2502" y="701"/>
                  </a:cubicBezTo>
                  <a:cubicBezTo>
                    <a:pt x="2502" y="567"/>
                    <a:pt x="2502" y="401"/>
                    <a:pt x="2436" y="301"/>
                  </a:cubicBezTo>
                  <a:cubicBezTo>
                    <a:pt x="2369" y="167"/>
                    <a:pt x="2269" y="67"/>
                    <a:pt x="2135" y="34"/>
                  </a:cubicBezTo>
                  <a:cubicBezTo>
                    <a:pt x="1835" y="0"/>
                    <a:pt x="1568" y="0"/>
                    <a:pt x="130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8130;p35">
              <a:extLst>
                <a:ext uri="{FF2B5EF4-FFF2-40B4-BE49-F238E27FC236}">
                  <a16:creationId xmlns:a16="http://schemas.microsoft.com/office/drawing/2014/main" id="{2568E308-21BE-3C87-07AA-16E6F0DDDBB3}"/>
                </a:ext>
              </a:extLst>
            </p:cNvPr>
            <p:cNvSpPr/>
            <p:nvPr/>
          </p:nvSpPr>
          <p:spPr>
            <a:xfrm>
              <a:off x="2805006" y="2394726"/>
              <a:ext cx="88254" cy="38541"/>
            </a:xfrm>
            <a:custGeom>
              <a:avLst/>
              <a:gdLst/>
              <a:ahLst/>
              <a:cxnLst/>
              <a:rect l="l" t="t" r="r" b="b"/>
              <a:pathLst>
                <a:path w="2469" h="1104" extrusionOk="0">
                  <a:moveTo>
                    <a:pt x="1802" y="1070"/>
                  </a:moveTo>
                  <a:cubicBezTo>
                    <a:pt x="1803" y="1071"/>
                    <a:pt x="1804" y="1071"/>
                    <a:pt x="1805" y="1071"/>
                  </a:cubicBezTo>
                  <a:lnTo>
                    <a:pt x="1805" y="1071"/>
                  </a:lnTo>
                  <a:cubicBezTo>
                    <a:pt x="1791" y="1070"/>
                    <a:pt x="1778" y="1070"/>
                    <a:pt x="1768" y="1070"/>
                  </a:cubicBezTo>
                  <a:close/>
                  <a:moveTo>
                    <a:pt x="488" y="0"/>
                  </a:moveTo>
                  <a:cubicBezTo>
                    <a:pt x="238" y="0"/>
                    <a:pt x="0" y="252"/>
                    <a:pt x="0" y="503"/>
                  </a:cubicBezTo>
                  <a:cubicBezTo>
                    <a:pt x="34" y="803"/>
                    <a:pt x="234" y="1004"/>
                    <a:pt x="534" y="1037"/>
                  </a:cubicBezTo>
                  <a:cubicBezTo>
                    <a:pt x="1001" y="1070"/>
                    <a:pt x="1435" y="1037"/>
                    <a:pt x="1902" y="1104"/>
                  </a:cubicBezTo>
                  <a:cubicBezTo>
                    <a:pt x="1894" y="1095"/>
                    <a:pt x="1883" y="1089"/>
                    <a:pt x="1872" y="1085"/>
                  </a:cubicBezTo>
                  <a:lnTo>
                    <a:pt x="1872" y="1085"/>
                  </a:lnTo>
                  <a:cubicBezTo>
                    <a:pt x="1904" y="1090"/>
                    <a:pt x="1936" y="1092"/>
                    <a:pt x="1968" y="1092"/>
                  </a:cubicBezTo>
                  <a:cubicBezTo>
                    <a:pt x="2046" y="1092"/>
                    <a:pt x="2124" y="1076"/>
                    <a:pt x="2202" y="1037"/>
                  </a:cubicBezTo>
                  <a:cubicBezTo>
                    <a:pt x="2302" y="970"/>
                    <a:pt x="2402" y="837"/>
                    <a:pt x="2435" y="703"/>
                  </a:cubicBezTo>
                  <a:cubicBezTo>
                    <a:pt x="2469" y="570"/>
                    <a:pt x="2435" y="437"/>
                    <a:pt x="2369" y="303"/>
                  </a:cubicBezTo>
                  <a:cubicBezTo>
                    <a:pt x="2302" y="203"/>
                    <a:pt x="2202" y="103"/>
                    <a:pt x="2069" y="70"/>
                  </a:cubicBezTo>
                  <a:cubicBezTo>
                    <a:pt x="1802" y="36"/>
                    <a:pt x="1535" y="3"/>
                    <a:pt x="1268" y="3"/>
                  </a:cubicBezTo>
                  <a:lnTo>
                    <a:pt x="534" y="3"/>
                  </a:lnTo>
                  <a:cubicBezTo>
                    <a:pt x="519" y="1"/>
                    <a:pt x="504" y="0"/>
                    <a:pt x="488"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8131;p35">
              <a:extLst>
                <a:ext uri="{FF2B5EF4-FFF2-40B4-BE49-F238E27FC236}">
                  <a16:creationId xmlns:a16="http://schemas.microsoft.com/office/drawing/2014/main" id="{7AF2C4F2-610E-9625-8A9A-FCD373225406}"/>
                </a:ext>
              </a:extLst>
            </p:cNvPr>
            <p:cNvSpPr/>
            <p:nvPr/>
          </p:nvSpPr>
          <p:spPr>
            <a:xfrm>
              <a:off x="2725116" y="2457249"/>
              <a:ext cx="72777" cy="40077"/>
            </a:xfrm>
            <a:custGeom>
              <a:avLst/>
              <a:gdLst/>
              <a:ahLst/>
              <a:cxnLst/>
              <a:rect l="l" t="t" r="r" b="b"/>
              <a:pathLst>
                <a:path w="2036" h="1148" extrusionOk="0">
                  <a:moveTo>
                    <a:pt x="555" y="0"/>
                  </a:moveTo>
                  <a:cubicBezTo>
                    <a:pt x="450" y="0"/>
                    <a:pt x="341" y="31"/>
                    <a:pt x="267" y="80"/>
                  </a:cubicBezTo>
                  <a:cubicBezTo>
                    <a:pt x="134" y="147"/>
                    <a:pt x="34" y="280"/>
                    <a:pt x="34" y="380"/>
                  </a:cubicBezTo>
                  <a:cubicBezTo>
                    <a:pt x="0" y="514"/>
                    <a:pt x="0" y="680"/>
                    <a:pt x="67" y="780"/>
                  </a:cubicBezTo>
                  <a:cubicBezTo>
                    <a:pt x="134" y="914"/>
                    <a:pt x="267" y="1014"/>
                    <a:pt x="401" y="1047"/>
                  </a:cubicBezTo>
                  <a:cubicBezTo>
                    <a:pt x="768" y="1114"/>
                    <a:pt x="1135" y="1147"/>
                    <a:pt x="1502" y="1147"/>
                  </a:cubicBezTo>
                  <a:cubicBezTo>
                    <a:pt x="1635" y="1147"/>
                    <a:pt x="1768" y="1081"/>
                    <a:pt x="1868" y="981"/>
                  </a:cubicBezTo>
                  <a:cubicBezTo>
                    <a:pt x="1969" y="880"/>
                    <a:pt x="2035" y="747"/>
                    <a:pt x="2035" y="614"/>
                  </a:cubicBezTo>
                  <a:cubicBezTo>
                    <a:pt x="2035" y="480"/>
                    <a:pt x="1969" y="347"/>
                    <a:pt x="1868" y="247"/>
                  </a:cubicBezTo>
                  <a:cubicBezTo>
                    <a:pt x="1768" y="147"/>
                    <a:pt x="1635" y="113"/>
                    <a:pt x="1502" y="113"/>
                  </a:cubicBezTo>
                  <a:cubicBezTo>
                    <a:pt x="1268" y="113"/>
                    <a:pt x="1035" y="113"/>
                    <a:pt x="834" y="80"/>
                  </a:cubicBezTo>
                  <a:lnTo>
                    <a:pt x="968" y="80"/>
                  </a:lnTo>
                  <a:cubicBezTo>
                    <a:pt x="868" y="80"/>
                    <a:pt x="768" y="47"/>
                    <a:pt x="668"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8132;p35">
              <a:extLst>
                <a:ext uri="{FF2B5EF4-FFF2-40B4-BE49-F238E27FC236}">
                  <a16:creationId xmlns:a16="http://schemas.microsoft.com/office/drawing/2014/main" id="{E8D39873-36C3-93E3-BE2A-83A18B3B881A}"/>
                </a:ext>
              </a:extLst>
            </p:cNvPr>
            <p:cNvSpPr/>
            <p:nvPr/>
          </p:nvSpPr>
          <p:spPr>
            <a:xfrm>
              <a:off x="2655948" y="2531885"/>
              <a:ext cx="79926" cy="37633"/>
            </a:xfrm>
            <a:custGeom>
              <a:avLst/>
              <a:gdLst/>
              <a:ahLst/>
              <a:cxnLst/>
              <a:rect l="l" t="t" r="r" b="b"/>
              <a:pathLst>
                <a:path w="2236" h="1078" extrusionOk="0">
                  <a:moveTo>
                    <a:pt x="784" y="0"/>
                  </a:moveTo>
                  <a:cubicBezTo>
                    <a:pt x="702" y="0"/>
                    <a:pt x="619" y="3"/>
                    <a:pt x="534" y="10"/>
                  </a:cubicBezTo>
                  <a:cubicBezTo>
                    <a:pt x="401" y="10"/>
                    <a:pt x="268" y="43"/>
                    <a:pt x="168" y="143"/>
                  </a:cubicBezTo>
                  <a:cubicBezTo>
                    <a:pt x="67" y="244"/>
                    <a:pt x="1" y="377"/>
                    <a:pt x="1" y="510"/>
                  </a:cubicBezTo>
                  <a:cubicBezTo>
                    <a:pt x="1" y="644"/>
                    <a:pt x="67" y="777"/>
                    <a:pt x="168" y="877"/>
                  </a:cubicBezTo>
                  <a:cubicBezTo>
                    <a:pt x="268" y="977"/>
                    <a:pt x="401" y="1044"/>
                    <a:pt x="534" y="1044"/>
                  </a:cubicBezTo>
                  <a:cubicBezTo>
                    <a:pt x="615" y="1037"/>
                    <a:pt x="693" y="1035"/>
                    <a:pt x="771" y="1035"/>
                  </a:cubicBezTo>
                  <a:cubicBezTo>
                    <a:pt x="1083" y="1035"/>
                    <a:pt x="1382" y="1077"/>
                    <a:pt x="1702" y="1077"/>
                  </a:cubicBezTo>
                  <a:cubicBezTo>
                    <a:pt x="1835" y="1044"/>
                    <a:pt x="1969" y="1011"/>
                    <a:pt x="2069" y="911"/>
                  </a:cubicBezTo>
                  <a:cubicBezTo>
                    <a:pt x="2169" y="811"/>
                    <a:pt x="2236" y="677"/>
                    <a:pt x="2236" y="544"/>
                  </a:cubicBezTo>
                  <a:cubicBezTo>
                    <a:pt x="2202" y="410"/>
                    <a:pt x="2169" y="277"/>
                    <a:pt x="2069" y="177"/>
                  </a:cubicBezTo>
                  <a:cubicBezTo>
                    <a:pt x="1969" y="77"/>
                    <a:pt x="1835" y="10"/>
                    <a:pt x="1702" y="10"/>
                  </a:cubicBezTo>
                  <a:cubicBezTo>
                    <a:pt x="1617" y="17"/>
                    <a:pt x="1534" y="20"/>
                    <a:pt x="1452" y="20"/>
                  </a:cubicBezTo>
                  <a:cubicBezTo>
                    <a:pt x="1227" y="20"/>
                    <a:pt x="1009" y="0"/>
                    <a:pt x="784"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8133;p35">
              <a:extLst>
                <a:ext uri="{FF2B5EF4-FFF2-40B4-BE49-F238E27FC236}">
                  <a16:creationId xmlns:a16="http://schemas.microsoft.com/office/drawing/2014/main" id="{BBD9D864-E678-C7DC-6A00-18DBAF68A146}"/>
                </a:ext>
              </a:extLst>
            </p:cNvPr>
            <p:cNvSpPr/>
            <p:nvPr/>
          </p:nvSpPr>
          <p:spPr>
            <a:xfrm>
              <a:off x="2747778" y="2545744"/>
              <a:ext cx="72777" cy="38925"/>
            </a:xfrm>
            <a:custGeom>
              <a:avLst/>
              <a:gdLst/>
              <a:ahLst/>
              <a:cxnLst/>
              <a:rect l="l" t="t" r="r" b="b"/>
              <a:pathLst>
                <a:path w="2036" h="1115" extrusionOk="0">
                  <a:moveTo>
                    <a:pt x="555" y="0"/>
                  </a:moveTo>
                  <a:cubicBezTo>
                    <a:pt x="449" y="0"/>
                    <a:pt x="340" y="31"/>
                    <a:pt x="267" y="80"/>
                  </a:cubicBezTo>
                  <a:cubicBezTo>
                    <a:pt x="167" y="147"/>
                    <a:pt x="34" y="280"/>
                    <a:pt x="34" y="380"/>
                  </a:cubicBezTo>
                  <a:cubicBezTo>
                    <a:pt x="0" y="514"/>
                    <a:pt x="0" y="680"/>
                    <a:pt x="67" y="781"/>
                  </a:cubicBezTo>
                  <a:cubicBezTo>
                    <a:pt x="167" y="914"/>
                    <a:pt x="267" y="981"/>
                    <a:pt x="401" y="1014"/>
                  </a:cubicBezTo>
                  <a:cubicBezTo>
                    <a:pt x="601" y="1081"/>
                    <a:pt x="809" y="1114"/>
                    <a:pt x="1013" y="1114"/>
                  </a:cubicBezTo>
                  <a:cubicBezTo>
                    <a:pt x="1218" y="1114"/>
                    <a:pt x="1418" y="1081"/>
                    <a:pt x="1601" y="1014"/>
                  </a:cubicBezTo>
                  <a:cubicBezTo>
                    <a:pt x="1735" y="981"/>
                    <a:pt x="1868" y="914"/>
                    <a:pt x="1935" y="781"/>
                  </a:cubicBezTo>
                  <a:cubicBezTo>
                    <a:pt x="2002" y="680"/>
                    <a:pt x="2035" y="514"/>
                    <a:pt x="1968" y="380"/>
                  </a:cubicBezTo>
                  <a:cubicBezTo>
                    <a:pt x="1935" y="280"/>
                    <a:pt x="1868" y="147"/>
                    <a:pt x="1735" y="80"/>
                  </a:cubicBezTo>
                  <a:cubicBezTo>
                    <a:pt x="1637" y="31"/>
                    <a:pt x="1539" y="0"/>
                    <a:pt x="1442" y="0"/>
                  </a:cubicBezTo>
                  <a:cubicBezTo>
                    <a:pt x="1406" y="0"/>
                    <a:pt x="1370" y="4"/>
                    <a:pt x="1335" y="13"/>
                  </a:cubicBezTo>
                  <a:cubicBezTo>
                    <a:pt x="1243" y="44"/>
                    <a:pt x="1179" y="74"/>
                    <a:pt x="1092" y="79"/>
                  </a:cubicBezTo>
                  <a:lnTo>
                    <a:pt x="1092" y="79"/>
                  </a:lnTo>
                  <a:cubicBezTo>
                    <a:pt x="995" y="78"/>
                    <a:pt x="898" y="71"/>
                    <a:pt x="801" y="47"/>
                  </a:cubicBezTo>
                  <a:lnTo>
                    <a:pt x="801" y="47"/>
                  </a:lnTo>
                  <a:cubicBezTo>
                    <a:pt x="812" y="58"/>
                    <a:pt x="823" y="65"/>
                    <a:pt x="835" y="70"/>
                  </a:cubicBezTo>
                  <a:lnTo>
                    <a:pt x="835" y="70"/>
                  </a:lnTo>
                  <a:cubicBezTo>
                    <a:pt x="771" y="58"/>
                    <a:pt x="712" y="36"/>
                    <a:pt x="667" y="13"/>
                  </a:cubicBezTo>
                  <a:cubicBezTo>
                    <a:pt x="632" y="4"/>
                    <a:pt x="594" y="0"/>
                    <a:pt x="555" y="0"/>
                  </a:cubicBezTo>
                  <a:close/>
                </a:path>
              </a:pathLst>
            </a:custGeom>
            <a:solidFill>
              <a:srgbClr val="333D0C"/>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8134;p35">
              <a:extLst>
                <a:ext uri="{FF2B5EF4-FFF2-40B4-BE49-F238E27FC236}">
                  <a16:creationId xmlns:a16="http://schemas.microsoft.com/office/drawing/2014/main" id="{599C0721-85AB-7B35-6A76-6C01271CA4CB}"/>
                </a:ext>
              </a:extLst>
            </p:cNvPr>
            <p:cNvSpPr/>
            <p:nvPr/>
          </p:nvSpPr>
          <p:spPr>
            <a:xfrm>
              <a:off x="2338780" y="1873110"/>
              <a:ext cx="418574" cy="874600"/>
            </a:xfrm>
            <a:custGeom>
              <a:avLst/>
              <a:gdLst/>
              <a:ahLst/>
              <a:cxnLst/>
              <a:rect l="l" t="t" r="r" b="b"/>
              <a:pathLst>
                <a:path w="11710" h="25053" extrusionOk="0">
                  <a:moveTo>
                    <a:pt x="2336" y="1"/>
                  </a:moveTo>
                  <a:cubicBezTo>
                    <a:pt x="901" y="4537"/>
                    <a:pt x="1" y="10575"/>
                    <a:pt x="1068" y="15278"/>
                  </a:cubicBezTo>
                  <a:cubicBezTo>
                    <a:pt x="1869" y="19014"/>
                    <a:pt x="5104" y="23418"/>
                    <a:pt x="8807" y="25052"/>
                  </a:cubicBezTo>
                  <a:lnTo>
                    <a:pt x="9341" y="24919"/>
                  </a:lnTo>
                  <a:cubicBezTo>
                    <a:pt x="11676" y="22517"/>
                    <a:pt x="11709" y="18047"/>
                    <a:pt x="11209" y="14845"/>
                  </a:cubicBezTo>
                  <a:cubicBezTo>
                    <a:pt x="10341" y="8774"/>
                    <a:pt x="6505" y="4204"/>
                    <a:pt x="2336"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8135;p35">
              <a:extLst>
                <a:ext uri="{FF2B5EF4-FFF2-40B4-BE49-F238E27FC236}">
                  <a16:creationId xmlns:a16="http://schemas.microsoft.com/office/drawing/2014/main" id="{133CD118-E4E6-63E1-2D3F-5EA30603DE62}"/>
                </a:ext>
              </a:extLst>
            </p:cNvPr>
            <p:cNvSpPr/>
            <p:nvPr/>
          </p:nvSpPr>
          <p:spPr>
            <a:xfrm>
              <a:off x="2442763" y="2006708"/>
              <a:ext cx="256149" cy="780413"/>
            </a:xfrm>
            <a:custGeom>
              <a:avLst/>
              <a:gdLst/>
              <a:ahLst/>
              <a:cxnLst/>
              <a:rect l="l" t="t" r="r" b="b"/>
              <a:pathLst>
                <a:path w="7166" h="22355" extrusionOk="0">
                  <a:moveTo>
                    <a:pt x="643" y="0"/>
                  </a:moveTo>
                  <a:cubicBezTo>
                    <a:pt x="341" y="0"/>
                    <a:pt x="0" y="261"/>
                    <a:pt x="61" y="644"/>
                  </a:cubicBezTo>
                  <a:cubicBezTo>
                    <a:pt x="327" y="2412"/>
                    <a:pt x="1095" y="4046"/>
                    <a:pt x="1428" y="5781"/>
                  </a:cubicBezTo>
                  <a:cubicBezTo>
                    <a:pt x="1828" y="7682"/>
                    <a:pt x="2095" y="9617"/>
                    <a:pt x="2562" y="11518"/>
                  </a:cubicBezTo>
                  <a:cubicBezTo>
                    <a:pt x="2963" y="13319"/>
                    <a:pt x="3563" y="15087"/>
                    <a:pt x="4230" y="16822"/>
                  </a:cubicBezTo>
                  <a:cubicBezTo>
                    <a:pt x="4897" y="18523"/>
                    <a:pt x="5598" y="20224"/>
                    <a:pt x="6065" y="21992"/>
                  </a:cubicBezTo>
                  <a:cubicBezTo>
                    <a:pt x="6131" y="22245"/>
                    <a:pt x="6331" y="22355"/>
                    <a:pt x="6536" y="22355"/>
                  </a:cubicBezTo>
                  <a:cubicBezTo>
                    <a:pt x="6844" y="22355"/>
                    <a:pt x="7166" y="22106"/>
                    <a:pt x="7066" y="21725"/>
                  </a:cubicBezTo>
                  <a:cubicBezTo>
                    <a:pt x="6599" y="19924"/>
                    <a:pt x="5898" y="18256"/>
                    <a:pt x="5231" y="16555"/>
                  </a:cubicBezTo>
                  <a:cubicBezTo>
                    <a:pt x="4564" y="14821"/>
                    <a:pt x="3963" y="13053"/>
                    <a:pt x="3563" y="11251"/>
                  </a:cubicBezTo>
                  <a:cubicBezTo>
                    <a:pt x="3096" y="9350"/>
                    <a:pt x="2829" y="7415"/>
                    <a:pt x="2429" y="5481"/>
                  </a:cubicBezTo>
                  <a:cubicBezTo>
                    <a:pt x="2095" y="3746"/>
                    <a:pt x="1328" y="2145"/>
                    <a:pt x="1061" y="377"/>
                  </a:cubicBezTo>
                  <a:cubicBezTo>
                    <a:pt x="1022" y="112"/>
                    <a:pt x="841" y="0"/>
                    <a:pt x="643"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8136;p35">
              <a:extLst>
                <a:ext uri="{FF2B5EF4-FFF2-40B4-BE49-F238E27FC236}">
                  <a16:creationId xmlns:a16="http://schemas.microsoft.com/office/drawing/2014/main" id="{711B3D76-1087-CDB5-4B01-04BECEC14111}"/>
                </a:ext>
              </a:extLst>
            </p:cNvPr>
            <p:cNvSpPr/>
            <p:nvPr/>
          </p:nvSpPr>
          <p:spPr>
            <a:xfrm>
              <a:off x="2401978" y="2101313"/>
              <a:ext cx="188448" cy="129935"/>
            </a:xfrm>
            <a:custGeom>
              <a:avLst/>
              <a:gdLst/>
              <a:ahLst/>
              <a:cxnLst/>
              <a:rect l="l" t="t" r="r" b="b"/>
              <a:pathLst>
                <a:path w="5272" h="3722" extrusionOk="0">
                  <a:moveTo>
                    <a:pt x="3670" y="3204"/>
                  </a:moveTo>
                  <a:cubicBezTo>
                    <a:pt x="3661" y="3223"/>
                    <a:pt x="3651" y="3239"/>
                    <a:pt x="3643" y="3254"/>
                  </a:cubicBezTo>
                  <a:lnTo>
                    <a:pt x="3643" y="3254"/>
                  </a:lnTo>
                  <a:cubicBezTo>
                    <a:pt x="3646" y="3250"/>
                    <a:pt x="3655" y="3235"/>
                    <a:pt x="3670" y="3204"/>
                  </a:cubicBezTo>
                  <a:close/>
                  <a:moveTo>
                    <a:pt x="4698" y="1"/>
                  </a:moveTo>
                  <a:cubicBezTo>
                    <a:pt x="4513" y="1"/>
                    <a:pt x="4325" y="82"/>
                    <a:pt x="4237" y="235"/>
                  </a:cubicBezTo>
                  <a:cubicBezTo>
                    <a:pt x="3901" y="1012"/>
                    <a:pt x="3283" y="1668"/>
                    <a:pt x="2883" y="2406"/>
                  </a:cubicBezTo>
                  <a:lnTo>
                    <a:pt x="2883" y="2406"/>
                  </a:lnTo>
                  <a:cubicBezTo>
                    <a:pt x="2223" y="1971"/>
                    <a:pt x="1506" y="1629"/>
                    <a:pt x="868" y="1169"/>
                  </a:cubicBezTo>
                  <a:cubicBezTo>
                    <a:pt x="794" y="1117"/>
                    <a:pt x="707" y="1094"/>
                    <a:pt x="618" y="1094"/>
                  </a:cubicBezTo>
                  <a:cubicBezTo>
                    <a:pt x="425" y="1094"/>
                    <a:pt x="225" y="1199"/>
                    <a:pt x="134" y="1336"/>
                  </a:cubicBezTo>
                  <a:cubicBezTo>
                    <a:pt x="1" y="1603"/>
                    <a:pt x="101" y="1903"/>
                    <a:pt x="334" y="2070"/>
                  </a:cubicBezTo>
                  <a:cubicBezTo>
                    <a:pt x="1101" y="2637"/>
                    <a:pt x="2002" y="2971"/>
                    <a:pt x="2736" y="3571"/>
                  </a:cubicBezTo>
                  <a:cubicBezTo>
                    <a:pt x="2851" y="3673"/>
                    <a:pt x="2986" y="3722"/>
                    <a:pt x="3116" y="3722"/>
                  </a:cubicBezTo>
                  <a:cubicBezTo>
                    <a:pt x="3325" y="3722"/>
                    <a:pt x="3521" y="3597"/>
                    <a:pt x="3603" y="3371"/>
                  </a:cubicBezTo>
                  <a:cubicBezTo>
                    <a:pt x="3603" y="3323"/>
                    <a:pt x="3621" y="3292"/>
                    <a:pt x="3643" y="3254"/>
                  </a:cubicBezTo>
                  <a:lnTo>
                    <a:pt x="3643" y="3254"/>
                  </a:lnTo>
                  <a:cubicBezTo>
                    <a:pt x="3642" y="3255"/>
                    <a:pt x="3641" y="3255"/>
                    <a:pt x="3641" y="3255"/>
                  </a:cubicBezTo>
                  <a:cubicBezTo>
                    <a:pt x="3635" y="3255"/>
                    <a:pt x="3670" y="3162"/>
                    <a:pt x="3670" y="3137"/>
                  </a:cubicBezTo>
                  <a:cubicBezTo>
                    <a:pt x="3737" y="3037"/>
                    <a:pt x="3803" y="2904"/>
                    <a:pt x="3870" y="2804"/>
                  </a:cubicBezTo>
                  <a:cubicBezTo>
                    <a:pt x="4004" y="2570"/>
                    <a:pt x="4170" y="2337"/>
                    <a:pt x="4337" y="2103"/>
                  </a:cubicBezTo>
                  <a:cubicBezTo>
                    <a:pt x="4604" y="1670"/>
                    <a:pt x="4938" y="1236"/>
                    <a:pt x="5138" y="769"/>
                  </a:cubicBezTo>
                  <a:cubicBezTo>
                    <a:pt x="5271" y="502"/>
                    <a:pt x="5238" y="202"/>
                    <a:pt x="4971" y="69"/>
                  </a:cubicBezTo>
                  <a:cubicBezTo>
                    <a:pt x="4891" y="23"/>
                    <a:pt x="4795" y="1"/>
                    <a:pt x="4698"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8137;p35">
              <a:extLst>
                <a:ext uri="{FF2B5EF4-FFF2-40B4-BE49-F238E27FC236}">
                  <a16:creationId xmlns:a16="http://schemas.microsoft.com/office/drawing/2014/main" id="{D54CA2EA-4EAC-F62B-E9EB-30E435DA47A9}"/>
                </a:ext>
              </a:extLst>
            </p:cNvPr>
            <p:cNvSpPr/>
            <p:nvPr/>
          </p:nvSpPr>
          <p:spPr>
            <a:xfrm>
              <a:off x="2401978" y="2220144"/>
              <a:ext cx="224193" cy="151300"/>
            </a:xfrm>
            <a:custGeom>
              <a:avLst/>
              <a:gdLst/>
              <a:ahLst/>
              <a:cxnLst/>
              <a:rect l="l" t="t" r="r" b="b"/>
              <a:pathLst>
                <a:path w="6272" h="4334" extrusionOk="0">
                  <a:moveTo>
                    <a:pt x="5708" y="0"/>
                  </a:moveTo>
                  <a:cubicBezTo>
                    <a:pt x="5523" y="0"/>
                    <a:pt x="5338" y="89"/>
                    <a:pt x="5271" y="267"/>
                  </a:cubicBezTo>
                  <a:cubicBezTo>
                    <a:pt x="4825" y="1185"/>
                    <a:pt x="4132" y="1980"/>
                    <a:pt x="3694" y="2894"/>
                  </a:cubicBezTo>
                  <a:lnTo>
                    <a:pt x="3694" y="2894"/>
                  </a:lnTo>
                  <a:cubicBezTo>
                    <a:pt x="3379" y="2636"/>
                    <a:pt x="3030" y="2425"/>
                    <a:pt x="2669" y="2235"/>
                  </a:cubicBezTo>
                  <a:cubicBezTo>
                    <a:pt x="2035" y="1968"/>
                    <a:pt x="1402" y="1735"/>
                    <a:pt x="868" y="1368"/>
                  </a:cubicBezTo>
                  <a:cubicBezTo>
                    <a:pt x="796" y="1316"/>
                    <a:pt x="711" y="1293"/>
                    <a:pt x="623" y="1293"/>
                  </a:cubicBezTo>
                  <a:cubicBezTo>
                    <a:pt x="430" y="1293"/>
                    <a:pt x="226" y="1407"/>
                    <a:pt x="134" y="1568"/>
                  </a:cubicBezTo>
                  <a:cubicBezTo>
                    <a:pt x="1" y="1802"/>
                    <a:pt x="101" y="2102"/>
                    <a:pt x="334" y="2269"/>
                  </a:cubicBezTo>
                  <a:cubicBezTo>
                    <a:pt x="835" y="2602"/>
                    <a:pt x="1435" y="2836"/>
                    <a:pt x="2002" y="3103"/>
                  </a:cubicBezTo>
                  <a:cubicBezTo>
                    <a:pt x="2536" y="3336"/>
                    <a:pt x="3103" y="3603"/>
                    <a:pt x="3470" y="4070"/>
                  </a:cubicBezTo>
                  <a:cubicBezTo>
                    <a:pt x="3580" y="4242"/>
                    <a:pt x="3763" y="4334"/>
                    <a:pt x="3940" y="4334"/>
                  </a:cubicBezTo>
                  <a:cubicBezTo>
                    <a:pt x="4141" y="4334"/>
                    <a:pt x="4333" y="4217"/>
                    <a:pt x="4404" y="3970"/>
                  </a:cubicBezTo>
                  <a:cubicBezTo>
                    <a:pt x="4704" y="2769"/>
                    <a:pt x="5638" y="1868"/>
                    <a:pt x="6172" y="768"/>
                  </a:cubicBezTo>
                  <a:cubicBezTo>
                    <a:pt x="6272" y="534"/>
                    <a:pt x="6238" y="200"/>
                    <a:pt x="5972" y="67"/>
                  </a:cubicBezTo>
                  <a:cubicBezTo>
                    <a:pt x="5894" y="23"/>
                    <a:pt x="5801" y="0"/>
                    <a:pt x="5708"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8138;p35">
              <a:extLst>
                <a:ext uri="{FF2B5EF4-FFF2-40B4-BE49-F238E27FC236}">
                  <a16:creationId xmlns:a16="http://schemas.microsoft.com/office/drawing/2014/main" id="{4DABCD0B-0ABD-A6A8-11EB-275FBA98EB39}"/>
                </a:ext>
              </a:extLst>
            </p:cNvPr>
            <p:cNvSpPr/>
            <p:nvPr/>
          </p:nvSpPr>
          <p:spPr>
            <a:xfrm>
              <a:off x="2441333" y="2366938"/>
              <a:ext cx="232021" cy="144353"/>
            </a:xfrm>
            <a:custGeom>
              <a:avLst/>
              <a:gdLst/>
              <a:ahLst/>
              <a:cxnLst/>
              <a:rect l="l" t="t" r="r" b="b"/>
              <a:pathLst>
                <a:path w="6491" h="4135" extrusionOk="0">
                  <a:moveTo>
                    <a:pt x="5782" y="1"/>
                  </a:moveTo>
                  <a:cubicBezTo>
                    <a:pt x="5618" y="1"/>
                    <a:pt x="5452" y="78"/>
                    <a:pt x="5338" y="265"/>
                  </a:cubicBezTo>
                  <a:cubicBezTo>
                    <a:pt x="4821" y="1155"/>
                    <a:pt x="4181" y="1971"/>
                    <a:pt x="3672" y="2903"/>
                  </a:cubicBezTo>
                  <a:lnTo>
                    <a:pt x="3672" y="2903"/>
                  </a:lnTo>
                  <a:cubicBezTo>
                    <a:pt x="2723" y="2413"/>
                    <a:pt x="1747" y="1962"/>
                    <a:pt x="868" y="1366"/>
                  </a:cubicBezTo>
                  <a:cubicBezTo>
                    <a:pt x="795" y="1314"/>
                    <a:pt x="710" y="1291"/>
                    <a:pt x="623" y="1291"/>
                  </a:cubicBezTo>
                  <a:cubicBezTo>
                    <a:pt x="429" y="1291"/>
                    <a:pt x="226" y="1405"/>
                    <a:pt x="134" y="1566"/>
                  </a:cubicBezTo>
                  <a:cubicBezTo>
                    <a:pt x="0" y="1800"/>
                    <a:pt x="101" y="2100"/>
                    <a:pt x="334" y="2267"/>
                  </a:cubicBezTo>
                  <a:cubicBezTo>
                    <a:pt x="1368" y="3000"/>
                    <a:pt x="2536" y="3467"/>
                    <a:pt x="3636" y="4068"/>
                  </a:cubicBezTo>
                  <a:cubicBezTo>
                    <a:pt x="3714" y="4112"/>
                    <a:pt x="3807" y="4135"/>
                    <a:pt x="3900" y="4135"/>
                  </a:cubicBezTo>
                  <a:cubicBezTo>
                    <a:pt x="4085" y="4135"/>
                    <a:pt x="4270" y="4046"/>
                    <a:pt x="4337" y="3868"/>
                  </a:cubicBezTo>
                  <a:cubicBezTo>
                    <a:pt x="4871" y="2767"/>
                    <a:pt x="5638" y="1833"/>
                    <a:pt x="6238" y="766"/>
                  </a:cubicBezTo>
                  <a:cubicBezTo>
                    <a:pt x="6491" y="375"/>
                    <a:pt x="6143" y="1"/>
                    <a:pt x="5782"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8139;p35">
              <a:extLst>
                <a:ext uri="{FF2B5EF4-FFF2-40B4-BE49-F238E27FC236}">
                  <a16:creationId xmlns:a16="http://schemas.microsoft.com/office/drawing/2014/main" id="{0FBFAC93-2686-D685-3111-2240540A8372}"/>
                </a:ext>
              </a:extLst>
            </p:cNvPr>
            <p:cNvSpPr/>
            <p:nvPr/>
          </p:nvSpPr>
          <p:spPr>
            <a:xfrm>
              <a:off x="2067258" y="2242870"/>
              <a:ext cx="1102626" cy="1111534"/>
            </a:xfrm>
            <a:custGeom>
              <a:avLst/>
              <a:gdLst/>
              <a:ahLst/>
              <a:cxnLst/>
              <a:rect l="l" t="t" r="r" b="b"/>
              <a:pathLst>
                <a:path w="30847" h="31840" extrusionOk="0">
                  <a:moveTo>
                    <a:pt x="25630" y="0"/>
                  </a:moveTo>
                  <a:cubicBezTo>
                    <a:pt x="21926" y="0"/>
                    <a:pt x="16870" y="5216"/>
                    <a:pt x="16870" y="13826"/>
                  </a:cubicBezTo>
                  <a:cubicBezTo>
                    <a:pt x="14910" y="10687"/>
                    <a:pt x="8518" y="6216"/>
                    <a:pt x="4252" y="6216"/>
                  </a:cubicBezTo>
                  <a:cubicBezTo>
                    <a:pt x="1765" y="6216"/>
                    <a:pt x="0" y="7736"/>
                    <a:pt x="258" y="11925"/>
                  </a:cubicBezTo>
                  <a:cubicBezTo>
                    <a:pt x="492" y="16895"/>
                    <a:pt x="5729" y="21632"/>
                    <a:pt x="9498" y="24234"/>
                  </a:cubicBezTo>
                  <a:cubicBezTo>
                    <a:pt x="12834" y="26602"/>
                    <a:pt x="17571" y="29971"/>
                    <a:pt x="22074" y="31839"/>
                  </a:cubicBezTo>
                  <a:cubicBezTo>
                    <a:pt x="25376" y="25435"/>
                    <a:pt x="28712" y="18563"/>
                    <a:pt x="30146" y="11458"/>
                  </a:cubicBezTo>
                  <a:cubicBezTo>
                    <a:pt x="30847" y="8122"/>
                    <a:pt x="30847" y="2685"/>
                    <a:pt x="27511" y="550"/>
                  </a:cubicBezTo>
                  <a:cubicBezTo>
                    <a:pt x="26958" y="180"/>
                    <a:pt x="26317" y="0"/>
                    <a:pt x="2563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8140;p35">
              <a:extLst>
                <a:ext uri="{FF2B5EF4-FFF2-40B4-BE49-F238E27FC236}">
                  <a16:creationId xmlns:a16="http://schemas.microsoft.com/office/drawing/2014/main" id="{8243A609-FC46-0668-327D-A30F01E58069}"/>
                </a:ext>
              </a:extLst>
            </p:cNvPr>
            <p:cNvSpPr/>
            <p:nvPr/>
          </p:nvSpPr>
          <p:spPr>
            <a:xfrm>
              <a:off x="2130836" y="2287793"/>
              <a:ext cx="992067" cy="1003802"/>
            </a:xfrm>
            <a:custGeom>
              <a:avLst/>
              <a:gdLst/>
              <a:ahLst/>
              <a:cxnLst/>
              <a:rect l="l" t="t" r="r" b="b"/>
              <a:pathLst>
                <a:path w="27754" h="28754" extrusionOk="0">
                  <a:moveTo>
                    <a:pt x="23896" y="1043"/>
                  </a:moveTo>
                  <a:cubicBezTo>
                    <a:pt x="24208" y="1043"/>
                    <a:pt x="24521" y="1116"/>
                    <a:pt x="24818" y="1282"/>
                  </a:cubicBezTo>
                  <a:cubicBezTo>
                    <a:pt x="26219" y="2083"/>
                    <a:pt x="26586" y="4251"/>
                    <a:pt x="26686" y="5685"/>
                  </a:cubicBezTo>
                  <a:cubicBezTo>
                    <a:pt x="26819" y="7720"/>
                    <a:pt x="26452" y="9655"/>
                    <a:pt x="25985" y="11590"/>
                  </a:cubicBezTo>
                  <a:cubicBezTo>
                    <a:pt x="24590" y="17169"/>
                    <a:pt x="22155" y="22433"/>
                    <a:pt x="19568" y="27565"/>
                  </a:cubicBezTo>
                  <a:lnTo>
                    <a:pt x="19568" y="27565"/>
                  </a:lnTo>
                  <a:cubicBezTo>
                    <a:pt x="15887" y="25726"/>
                    <a:pt x="12530" y="23330"/>
                    <a:pt x="9173" y="20996"/>
                  </a:cubicBezTo>
                  <a:cubicBezTo>
                    <a:pt x="7405" y="19729"/>
                    <a:pt x="5737" y="18328"/>
                    <a:pt x="4270" y="16693"/>
                  </a:cubicBezTo>
                  <a:cubicBezTo>
                    <a:pt x="2969" y="15259"/>
                    <a:pt x="1768" y="13558"/>
                    <a:pt x="1268" y="11656"/>
                  </a:cubicBezTo>
                  <a:cubicBezTo>
                    <a:pt x="1034" y="10622"/>
                    <a:pt x="967" y="9421"/>
                    <a:pt x="1268" y="8421"/>
                  </a:cubicBezTo>
                  <a:cubicBezTo>
                    <a:pt x="1465" y="7599"/>
                    <a:pt x="1921" y="7328"/>
                    <a:pt x="2765" y="7288"/>
                  </a:cubicBezTo>
                  <a:lnTo>
                    <a:pt x="2765" y="7288"/>
                  </a:lnTo>
                  <a:cubicBezTo>
                    <a:pt x="2790" y="7292"/>
                    <a:pt x="2816" y="7294"/>
                    <a:pt x="2843" y="7294"/>
                  </a:cubicBezTo>
                  <a:cubicBezTo>
                    <a:pt x="2873" y="7294"/>
                    <a:pt x="2904" y="7291"/>
                    <a:pt x="2935" y="7287"/>
                  </a:cubicBezTo>
                  <a:cubicBezTo>
                    <a:pt x="3111" y="7258"/>
                    <a:pt x="3288" y="7245"/>
                    <a:pt x="3467" y="7245"/>
                  </a:cubicBezTo>
                  <a:cubicBezTo>
                    <a:pt x="4338" y="7245"/>
                    <a:pt x="5229" y="7555"/>
                    <a:pt x="6004" y="7887"/>
                  </a:cubicBezTo>
                  <a:cubicBezTo>
                    <a:pt x="7239" y="8454"/>
                    <a:pt x="8406" y="9221"/>
                    <a:pt x="9507" y="10022"/>
                  </a:cubicBezTo>
                  <a:cubicBezTo>
                    <a:pt x="11508" y="11523"/>
                    <a:pt x="13343" y="13257"/>
                    <a:pt x="15077" y="15059"/>
                  </a:cubicBezTo>
                  <a:cubicBezTo>
                    <a:pt x="15444" y="15426"/>
                    <a:pt x="15811" y="15826"/>
                    <a:pt x="16178" y="16226"/>
                  </a:cubicBezTo>
                  <a:cubicBezTo>
                    <a:pt x="16262" y="16322"/>
                    <a:pt x="16390" y="16367"/>
                    <a:pt x="16522" y="16367"/>
                  </a:cubicBezTo>
                  <a:cubicBezTo>
                    <a:pt x="16756" y="16367"/>
                    <a:pt x="17003" y="16227"/>
                    <a:pt x="17046" y="15993"/>
                  </a:cubicBezTo>
                  <a:cubicBezTo>
                    <a:pt x="17246" y="14592"/>
                    <a:pt x="17546" y="13191"/>
                    <a:pt x="17879" y="11790"/>
                  </a:cubicBezTo>
                  <a:cubicBezTo>
                    <a:pt x="18513" y="9221"/>
                    <a:pt x="19214" y="6619"/>
                    <a:pt x="20448" y="4251"/>
                  </a:cubicBezTo>
                  <a:cubicBezTo>
                    <a:pt x="20915" y="3317"/>
                    <a:pt x="21482" y="2350"/>
                    <a:pt x="22316" y="1649"/>
                  </a:cubicBezTo>
                  <a:cubicBezTo>
                    <a:pt x="22767" y="1284"/>
                    <a:pt x="23330" y="1043"/>
                    <a:pt x="23896" y="1043"/>
                  </a:cubicBezTo>
                  <a:close/>
                  <a:moveTo>
                    <a:pt x="23801" y="0"/>
                  </a:moveTo>
                  <a:cubicBezTo>
                    <a:pt x="23461" y="0"/>
                    <a:pt x="23117" y="58"/>
                    <a:pt x="22783" y="181"/>
                  </a:cubicBezTo>
                  <a:cubicBezTo>
                    <a:pt x="21716" y="582"/>
                    <a:pt x="20948" y="1449"/>
                    <a:pt x="20348" y="2383"/>
                  </a:cubicBezTo>
                  <a:cubicBezTo>
                    <a:pt x="18780" y="4651"/>
                    <a:pt x="17946" y="7453"/>
                    <a:pt x="17246" y="10089"/>
                  </a:cubicBezTo>
                  <a:cubicBezTo>
                    <a:pt x="16833" y="11601"/>
                    <a:pt x="16489" y="13159"/>
                    <a:pt x="16212" y="14724"/>
                  </a:cubicBezTo>
                  <a:lnTo>
                    <a:pt x="16212" y="14724"/>
                  </a:lnTo>
                  <a:cubicBezTo>
                    <a:pt x="15354" y="13804"/>
                    <a:pt x="14459" y="12920"/>
                    <a:pt x="13543" y="12057"/>
                  </a:cubicBezTo>
                  <a:cubicBezTo>
                    <a:pt x="11475" y="10155"/>
                    <a:pt x="9173" y="8221"/>
                    <a:pt x="6571" y="7020"/>
                  </a:cubicBezTo>
                  <a:cubicBezTo>
                    <a:pt x="5557" y="6554"/>
                    <a:pt x="4475" y="6200"/>
                    <a:pt x="3381" y="6200"/>
                  </a:cubicBezTo>
                  <a:cubicBezTo>
                    <a:pt x="3144" y="6200"/>
                    <a:pt x="2906" y="6217"/>
                    <a:pt x="2669" y="6252"/>
                  </a:cubicBezTo>
                  <a:cubicBezTo>
                    <a:pt x="2654" y="6255"/>
                    <a:pt x="2640" y="6259"/>
                    <a:pt x="2626" y="6263"/>
                  </a:cubicBezTo>
                  <a:lnTo>
                    <a:pt x="2626" y="6263"/>
                  </a:lnTo>
                  <a:cubicBezTo>
                    <a:pt x="1948" y="6310"/>
                    <a:pt x="1264" y="6465"/>
                    <a:pt x="834" y="6986"/>
                  </a:cubicBezTo>
                  <a:cubicBezTo>
                    <a:pt x="200" y="7687"/>
                    <a:pt x="100" y="8754"/>
                    <a:pt x="67" y="9655"/>
                  </a:cubicBezTo>
                  <a:cubicBezTo>
                    <a:pt x="0" y="11823"/>
                    <a:pt x="801" y="13791"/>
                    <a:pt x="2035" y="15559"/>
                  </a:cubicBezTo>
                  <a:cubicBezTo>
                    <a:pt x="4637" y="19228"/>
                    <a:pt x="8439" y="21797"/>
                    <a:pt x="12075" y="24265"/>
                  </a:cubicBezTo>
                  <a:cubicBezTo>
                    <a:pt x="14477" y="25900"/>
                    <a:pt x="16912" y="27434"/>
                    <a:pt x="19514" y="28702"/>
                  </a:cubicBezTo>
                  <a:cubicBezTo>
                    <a:pt x="19603" y="28735"/>
                    <a:pt x="19699" y="28754"/>
                    <a:pt x="19793" y="28754"/>
                  </a:cubicBezTo>
                  <a:cubicBezTo>
                    <a:pt x="19981" y="28754"/>
                    <a:pt x="20159" y="28680"/>
                    <a:pt x="20248" y="28502"/>
                  </a:cubicBezTo>
                  <a:cubicBezTo>
                    <a:pt x="22750" y="23598"/>
                    <a:pt x="25151" y="18528"/>
                    <a:pt x="26619" y="13191"/>
                  </a:cubicBezTo>
                  <a:cubicBezTo>
                    <a:pt x="27219" y="11023"/>
                    <a:pt x="27753" y="8821"/>
                    <a:pt x="27753" y="6586"/>
                  </a:cubicBezTo>
                  <a:cubicBezTo>
                    <a:pt x="27753" y="4751"/>
                    <a:pt x="27486" y="2683"/>
                    <a:pt x="26285" y="1216"/>
                  </a:cubicBezTo>
                  <a:cubicBezTo>
                    <a:pt x="25671" y="454"/>
                    <a:pt x="24750" y="0"/>
                    <a:pt x="2380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8141;p35">
              <a:extLst>
                <a:ext uri="{FF2B5EF4-FFF2-40B4-BE49-F238E27FC236}">
                  <a16:creationId xmlns:a16="http://schemas.microsoft.com/office/drawing/2014/main" id="{9B9D98A2-3001-A36F-6013-9CC342BBBC18}"/>
                </a:ext>
              </a:extLst>
            </p:cNvPr>
            <p:cNvSpPr/>
            <p:nvPr/>
          </p:nvSpPr>
          <p:spPr>
            <a:xfrm>
              <a:off x="2236262" y="2399474"/>
              <a:ext cx="770269" cy="744142"/>
            </a:xfrm>
            <a:custGeom>
              <a:avLst/>
              <a:gdLst/>
              <a:ahLst/>
              <a:cxnLst/>
              <a:rect l="l" t="t" r="r" b="b"/>
              <a:pathLst>
                <a:path w="21549" h="21316" extrusionOk="0">
                  <a:moveTo>
                    <a:pt x="20548" y="0"/>
                  </a:moveTo>
                  <a:cubicBezTo>
                    <a:pt x="20214" y="267"/>
                    <a:pt x="18914" y="1468"/>
                    <a:pt x="17446" y="6405"/>
                  </a:cubicBezTo>
                  <a:cubicBezTo>
                    <a:pt x="16445" y="9741"/>
                    <a:pt x="14344" y="17346"/>
                    <a:pt x="14344" y="17346"/>
                  </a:cubicBezTo>
                  <a:cubicBezTo>
                    <a:pt x="14344" y="17346"/>
                    <a:pt x="3187" y="6158"/>
                    <a:pt x="329" y="6158"/>
                  </a:cubicBezTo>
                  <a:cubicBezTo>
                    <a:pt x="271" y="6158"/>
                    <a:pt x="217" y="6162"/>
                    <a:pt x="167" y="6171"/>
                  </a:cubicBezTo>
                  <a:lnTo>
                    <a:pt x="33" y="6171"/>
                  </a:lnTo>
                  <a:cubicBezTo>
                    <a:pt x="0" y="6405"/>
                    <a:pt x="0" y="6738"/>
                    <a:pt x="33" y="7139"/>
                  </a:cubicBezTo>
                  <a:lnTo>
                    <a:pt x="33" y="7205"/>
                  </a:lnTo>
                  <a:cubicBezTo>
                    <a:pt x="133" y="9540"/>
                    <a:pt x="3136" y="13176"/>
                    <a:pt x="7339" y="16045"/>
                  </a:cubicBezTo>
                  <a:lnTo>
                    <a:pt x="7405" y="16078"/>
                  </a:lnTo>
                  <a:cubicBezTo>
                    <a:pt x="9340" y="17479"/>
                    <a:pt x="12309" y="19581"/>
                    <a:pt x="15344" y="21316"/>
                  </a:cubicBezTo>
                  <a:cubicBezTo>
                    <a:pt x="17646" y="16612"/>
                    <a:pt x="19948" y="11308"/>
                    <a:pt x="20982" y="6071"/>
                  </a:cubicBezTo>
                  <a:lnTo>
                    <a:pt x="20982" y="6038"/>
                  </a:lnTo>
                  <a:cubicBezTo>
                    <a:pt x="21549" y="3436"/>
                    <a:pt x="21215" y="834"/>
                    <a:pt x="2054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8142;p35">
              <a:extLst>
                <a:ext uri="{FF2B5EF4-FFF2-40B4-BE49-F238E27FC236}">
                  <a16:creationId xmlns:a16="http://schemas.microsoft.com/office/drawing/2014/main" id="{5F7DB4E0-4593-2375-9640-636AFE6AD022}"/>
                </a:ext>
              </a:extLst>
            </p:cNvPr>
            <p:cNvSpPr/>
            <p:nvPr/>
          </p:nvSpPr>
          <p:spPr>
            <a:xfrm>
              <a:off x="593177" y="1691578"/>
              <a:ext cx="301786" cy="255646"/>
            </a:xfrm>
            <a:custGeom>
              <a:avLst/>
              <a:gdLst/>
              <a:ahLst/>
              <a:cxnLst/>
              <a:rect l="l" t="t" r="r" b="b"/>
              <a:pathLst>
                <a:path w="4937" h="4282" extrusionOk="0">
                  <a:moveTo>
                    <a:pt x="3486" y="1"/>
                  </a:moveTo>
                  <a:cubicBezTo>
                    <a:pt x="3388" y="1"/>
                    <a:pt x="3282" y="18"/>
                    <a:pt x="3169" y="54"/>
                  </a:cubicBezTo>
                  <a:cubicBezTo>
                    <a:pt x="2335" y="288"/>
                    <a:pt x="2602" y="1422"/>
                    <a:pt x="2802" y="2022"/>
                  </a:cubicBezTo>
                  <a:cubicBezTo>
                    <a:pt x="2835" y="2156"/>
                    <a:pt x="2869" y="2289"/>
                    <a:pt x="2902" y="2389"/>
                  </a:cubicBezTo>
                  <a:cubicBezTo>
                    <a:pt x="2769" y="2322"/>
                    <a:pt x="2635" y="2222"/>
                    <a:pt x="2468" y="2122"/>
                  </a:cubicBezTo>
                  <a:cubicBezTo>
                    <a:pt x="2139" y="1937"/>
                    <a:pt x="1618" y="1675"/>
                    <a:pt x="1166" y="1675"/>
                  </a:cubicBezTo>
                  <a:cubicBezTo>
                    <a:pt x="886" y="1675"/>
                    <a:pt x="633" y="1775"/>
                    <a:pt x="467" y="2056"/>
                  </a:cubicBezTo>
                  <a:cubicBezTo>
                    <a:pt x="0" y="2923"/>
                    <a:pt x="901" y="3523"/>
                    <a:pt x="1601" y="3790"/>
                  </a:cubicBezTo>
                  <a:cubicBezTo>
                    <a:pt x="2162" y="4004"/>
                    <a:pt x="3384" y="4281"/>
                    <a:pt x="4072" y="4281"/>
                  </a:cubicBezTo>
                  <a:cubicBezTo>
                    <a:pt x="4244" y="4281"/>
                    <a:pt x="4383" y="4264"/>
                    <a:pt x="4470" y="4224"/>
                  </a:cubicBezTo>
                  <a:cubicBezTo>
                    <a:pt x="4937" y="4024"/>
                    <a:pt x="4737" y="2389"/>
                    <a:pt x="4603" y="1522"/>
                  </a:cubicBezTo>
                  <a:cubicBezTo>
                    <a:pt x="4515" y="877"/>
                    <a:pt x="4196" y="1"/>
                    <a:pt x="348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8143;p35">
              <a:extLst>
                <a:ext uri="{FF2B5EF4-FFF2-40B4-BE49-F238E27FC236}">
                  <a16:creationId xmlns:a16="http://schemas.microsoft.com/office/drawing/2014/main" id="{DE734A3F-4162-A0B0-A783-2CBEA70F1F3E}"/>
                </a:ext>
              </a:extLst>
            </p:cNvPr>
            <p:cNvSpPr/>
            <p:nvPr/>
          </p:nvSpPr>
          <p:spPr>
            <a:xfrm>
              <a:off x="1500675" y="4204177"/>
              <a:ext cx="301798" cy="200829"/>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8144;p35">
              <a:extLst>
                <a:ext uri="{FF2B5EF4-FFF2-40B4-BE49-F238E27FC236}">
                  <a16:creationId xmlns:a16="http://schemas.microsoft.com/office/drawing/2014/main" id="{139735F0-1074-73B9-723B-16595A268EEC}"/>
                </a:ext>
              </a:extLst>
            </p:cNvPr>
            <p:cNvSpPr/>
            <p:nvPr/>
          </p:nvSpPr>
          <p:spPr>
            <a:xfrm>
              <a:off x="4099900" y="2065875"/>
              <a:ext cx="198656" cy="132178"/>
            </a:xfrm>
            <a:custGeom>
              <a:avLst/>
              <a:gdLst/>
              <a:ahLst/>
              <a:cxnLst/>
              <a:rect l="l" t="t" r="r" b="b"/>
              <a:pathLst>
                <a:path w="4938" h="4576" extrusionOk="0">
                  <a:moveTo>
                    <a:pt x="1067" y="1"/>
                  </a:moveTo>
                  <a:cubicBezTo>
                    <a:pt x="1035" y="1"/>
                    <a:pt x="1002" y="3"/>
                    <a:pt x="968" y="7"/>
                  </a:cubicBezTo>
                  <a:cubicBezTo>
                    <a:pt x="1" y="107"/>
                    <a:pt x="34" y="1208"/>
                    <a:pt x="201" y="1908"/>
                  </a:cubicBezTo>
                  <a:cubicBezTo>
                    <a:pt x="401" y="2642"/>
                    <a:pt x="1102" y="4310"/>
                    <a:pt x="1535" y="4544"/>
                  </a:cubicBezTo>
                  <a:cubicBezTo>
                    <a:pt x="1576" y="4565"/>
                    <a:pt x="1623" y="4576"/>
                    <a:pt x="1676" y="4576"/>
                  </a:cubicBezTo>
                  <a:cubicBezTo>
                    <a:pt x="2189" y="4576"/>
                    <a:pt x="3229" y="3620"/>
                    <a:pt x="3804" y="3076"/>
                  </a:cubicBezTo>
                  <a:cubicBezTo>
                    <a:pt x="4337" y="2576"/>
                    <a:pt x="4938" y="1642"/>
                    <a:pt x="4171" y="1041"/>
                  </a:cubicBezTo>
                  <a:cubicBezTo>
                    <a:pt x="4023" y="923"/>
                    <a:pt x="3869" y="873"/>
                    <a:pt x="3714" y="873"/>
                  </a:cubicBezTo>
                  <a:cubicBezTo>
                    <a:pt x="3170" y="873"/>
                    <a:pt x="2622" y="1485"/>
                    <a:pt x="2336" y="1875"/>
                  </a:cubicBezTo>
                  <a:cubicBezTo>
                    <a:pt x="2269" y="1975"/>
                    <a:pt x="2169" y="2109"/>
                    <a:pt x="2102" y="2209"/>
                  </a:cubicBezTo>
                  <a:cubicBezTo>
                    <a:pt x="2102" y="2042"/>
                    <a:pt x="2069" y="1842"/>
                    <a:pt x="2069" y="1708"/>
                  </a:cubicBezTo>
                  <a:cubicBezTo>
                    <a:pt x="2005" y="1100"/>
                    <a:pt x="1818" y="1"/>
                    <a:pt x="106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pic>
        <p:nvPicPr>
          <p:cNvPr id="209" name="Picture 4" descr="Mặt trời dễ thương png | PNGEgg">
            <a:extLst>
              <a:ext uri="{FF2B5EF4-FFF2-40B4-BE49-F238E27FC236}">
                <a16:creationId xmlns:a16="http://schemas.microsoft.com/office/drawing/2014/main" id="{91BEDEDD-68C9-977F-CD5E-D09AFC235CFB}"/>
              </a:ext>
            </a:extLst>
          </p:cNvPr>
          <p:cNvPicPr>
            <a:picLocks noChangeAspect="1" noChangeArrowheads="1"/>
          </p:cNvPicPr>
          <p:nvPr/>
        </p:nvPicPr>
        <p:blipFill>
          <a:blip r:embed="rId5">
            <a:extLst>
              <a:ext uri="{BEBA8EAE-BF5A-486C-A8C5-ECC9F3942E4B}">
                <a14:imgProps xmlns:a14="http://schemas.microsoft.com/office/drawing/2010/main">
                  <a14:imgLayer r:embed="rId6">
                    <a14:imgEffect>
                      <a14:backgroundRemoval t="5183" b="94207" l="10000" r="90000">
                        <a14:foregroundMark x1="43333" y1="10976" x2="43111" y2="5335"/>
                        <a14:foregroundMark x1="45667" y1="88720" x2="42889" y2="92530"/>
                        <a14:foregroundMark x1="55889" y1="91616" x2="55889" y2="94207"/>
                        <a14:foregroundMark x1="37778" y1="72561" x2="38444" y2="74238"/>
                      </a14:backgroundRemoval>
                    </a14:imgEffect>
                  </a14:imgLayer>
                </a14:imgProps>
              </a:ext>
              <a:ext uri="{28A0092B-C50C-407E-A947-70E740481C1C}">
                <a14:useLocalDpi xmlns:a14="http://schemas.microsoft.com/office/drawing/2010/main" val="0"/>
              </a:ext>
            </a:extLst>
          </a:blip>
          <a:srcRect/>
          <a:stretch>
            <a:fillRect/>
          </a:stretch>
        </p:blipFill>
        <p:spPr bwMode="auto">
          <a:xfrm>
            <a:off x="1212494" y="-1477117"/>
            <a:ext cx="1777150" cy="1295380"/>
          </a:xfrm>
          <a:prstGeom prst="rect">
            <a:avLst/>
          </a:prstGeom>
          <a:noFill/>
          <a:extLst>
            <a:ext uri="{909E8E84-426E-40DD-AFC4-6F175D3DCCD1}">
              <a14:hiddenFill xmlns:a14="http://schemas.microsoft.com/office/drawing/2010/main">
                <a:solidFill>
                  <a:srgbClr val="FFFFFF"/>
                </a:solidFill>
              </a14:hiddenFill>
            </a:ext>
          </a:extLst>
        </p:spPr>
      </p:pic>
      <p:sp>
        <p:nvSpPr>
          <p:cNvPr id="3" name="Hộp Văn bản 2">
            <a:extLst>
              <a:ext uri="{FF2B5EF4-FFF2-40B4-BE49-F238E27FC236}">
                <a16:creationId xmlns:a16="http://schemas.microsoft.com/office/drawing/2014/main" id="{D6AC48D2-AEE9-B682-4F4B-BAD7D34C448D}"/>
              </a:ext>
            </a:extLst>
          </p:cNvPr>
          <p:cNvSpPr txBox="1"/>
          <p:nvPr/>
        </p:nvSpPr>
        <p:spPr>
          <a:xfrm>
            <a:off x="324749" y="825884"/>
            <a:ext cx="8740962" cy="1815882"/>
          </a:xfrm>
          <a:prstGeom prst="rect">
            <a:avLst/>
          </a:prstGeom>
          <a:noFill/>
        </p:spPr>
        <p:txBody>
          <a:bodyPr wrap="square">
            <a:spAutoFit/>
          </a:bodyPr>
          <a:lstStyle/>
          <a:p>
            <a:r>
              <a:rPr lang="vi-VN" sz="2800" dirty="0">
                <a:effectLst/>
                <a:latin typeface="Times New Roman" panose="02020603050405020304" pitchFamily="18" charset="0"/>
                <a:ea typeface="Calibri" panose="020F0502020204030204" pitchFamily="34" charset="0"/>
                <a:cs typeface="Calibri" panose="020F0502020204030204" pitchFamily="34" charset="0"/>
              </a:rPr>
              <a:t>1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800" dirty="0">
                <a:effectLst/>
                <a:latin typeface="Times New Roman" panose="02020603050405020304" pitchFamily="18" charset="0"/>
                <a:ea typeface="Calibri" panose="020F0502020204030204" pitchFamily="34" charset="0"/>
                <a:cs typeface="Calibri" panose="020F0502020204030204" pitchFamily="34" charset="0"/>
              </a:rPr>
              <a:t>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r>
              <a:rPr lang="vi-VN" sz="2800" dirty="0">
                <a:effectLst/>
                <a:latin typeface="Times New Roman" panose="02020603050405020304" pitchFamily="18" charset="0"/>
                <a:ea typeface="Calibri" panose="020F0502020204030204" pitchFamily="34" charset="0"/>
                <a:cs typeface="Calibri" panose="020F0502020204030204" pitchFamily="34" charset="0"/>
              </a:rPr>
              <a:t> = 6,022.10</a:t>
            </a:r>
            <a:r>
              <a:rPr lang="vi-VN" sz="2800" baseline="30000" dirty="0">
                <a:effectLst/>
                <a:latin typeface="Times New Roman" panose="02020603050405020304" pitchFamily="18" charset="0"/>
                <a:ea typeface="Calibri" panose="020F0502020204030204" pitchFamily="34" charset="0"/>
                <a:cs typeface="Calibri" panose="020F0502020204030204" pitchFamily="34" charset="0"/>
              </a:rPr>
              <a:t>23</a:t>
            </a:r>
            <a:r>
              <a:rPr lang="vi-VN" sz="2800" dirty="0">
                <a:effectLst/>
                <a:latin typeface="Times New Roman" panose="02020603050405020304" pitchFamily="18" charset="0"/>
                <a:ea typeface="Calibri" panose="020F0502020204030204" pitchFamily="34" charset="0"/>
                <a:cs typeface="Calibri" panose="020F0502020204030204" pitchFamily="34" charset="0"/>
              </a:rPr>
              <a:t> nguyên tử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r>
              <a:rPr lang="vi-VN" sz="2800" dirty="0">
                <a:effectLst/>
                <a:latin typeface="Times New Roman" panose="02020603050405020304" pitchFamily="18" charset="0"/>
                <a:ea typeface="Calibri" panose="020F0502020204030204" pitchFamily="34" charset="0"/>
                <a:cs typeface="Calibri" panose="020F0502020204030204" pitchFamily="34" charset="0"/>
              </a:rPr>
              <a:t> </a:t>
            </a:r>
            <a:endParaRPr lang="vi-VN" sz="2800" dirty="0">
              <a:effectLst/>
              <a:latin typeface="Calibri" panose="020F0502020204030204" pitchFamily="34" charset="0"/>
              <a:ea typeface="Calibri" panose="020F0502020204030204" pitchFamily="34" charset="0"/>
            </a:endParaRPr>
          </a:p>
          <a:p>
            <a:r>
              <a:rPr lang="vi-VN" sz="2800" dirty="0">
                <a:effectLst/>
                <a:latin typeface="Times New Roman" panose="02020603050405020304" pitchFamily="18" charset="0"/>
                <a:ea typeface="Calibri" panose="020F0502020204030204" pitchFamily="34" charset="0"/>
                <a:cs typeface="Calibri" panose="020F0502020204030204" pitchFamily="34" charset="0"/>
              </a:rPr>
              <a:t>2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800" dirty="0">
                <a:effectLst/>
                <a:latin typeface="Times New Roman" panose="02020603050405020304" pitchFamily="18" charset="0"/>
                <a:ea typeface="Calibri" panose="020F0502020204030204" pitchFamily="34" charset="0"/>
                <a:cs typeface="Calibri" panose="020F0502020204030204" pitchFamily="34" charset="0"/>
              </a:rPr>
              <a:t>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r>
              <a:rPr lang="vi-VN" sz="2800" dirty="0">
                <a:effectLst/>
                <a:latin typeface="Times New Roman" panose="02020603050405020304" pitchFamily="18" charset="0"/>
                <a:ea typeface="Calibri" panose="020F0502020204030204" pitchFamily="34" charset="0"/>
                <a:cs typeface="Calibri" panose="020F0502020204030204" pitchFamily="34" charset="0"/>
              </a:rPr>
              <a:t> = 2. 6,022.10</a:t>
            </a:r>
            <a:r>
              <a:rPr lang="vi-VN" sz="2800" baseline="30000" dirty="0">
                <a:effectLst/>
                <a:latin typeface="Times New Roman" panose="02020603050405020304" pitchFamily="18" charset="0"/>
                <a:ea typeface="Calibri" panose="020F0502020204030204" pitchFamily="34" charset="0"/>
                <a:cs typeface="Calibri" panose="020F0502020204030204" pitchFamily="34" charset="0"/>
              </a:rPr>
              <a:t>23</a:t>
            </a:r>
            <a:r>
              <a:rPr lang="vi-VN" sz="2800" dirty="0">
                <a:effectLst/>
                <a:latin typeface="Times New Roman" panose="02020603050405020304" pitchFamily="18" charset="0"/>
                <a:ea typeface="Calibri" panose="020F0502020204030204" pitchFamily="34" charset="0"/>
                <a:cs typeface="Calibri" panose="020F0502020204030204" pitchFamily="34" charset="0"/>
              </a:rPr>
              <a:t> = 12,044. 10</a:t>
            </a:r>
            <a:r>
              <a:rPr lang="vi-VN" sz="2800" baseline="30000" dirty="0">
                <a:effectLst/>
                <a:latin typeface="Times New Roman" panose="02020603050405020304" pitchFamily="18" charset="0"/>
                <a:ea typeface="Calibri" panose="020F0502020204030204" pitchFamily="34" charset="0"/>
                <a:cs typeface="Calibri" panose="020F0502020204030204" pitchFamily="34" charset="0"/>
              </a:rPr>
              <a:t>23 </a:t>
            </a:r>
            <a:r>
              <a:rPr lang="vi-VN" sz="2800" dirty="0">
                <a:effectLst/>
                <a:latin typeface="Times New Roman" panose="02020603050405020304" pitchFamily="18" charset="0"/>
                <a:ea typeface="Calibri" panose="020F0502020204030204" pitchFamily="34" charset="0"/>
                <a:cs typeface="Calibri" panose="020F0502020204030204" pitchFamily="34" charset="0"/>
              </a:rPr>
              <a:t>nguyên tử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endParaRPr lang="vi-VN" sz="2800" dirty="0">
              <a:effectLst/>
              <a:latin typeface="Calibri" panose="020F0502020204030204" pitchFamily="34" charset="0"/>
              <a:ea typeface="Calibri" panose="020F0502020204030204" pitchFamily="34" charset="0"/>
            </a:endParaRPr>
          </a:p>
          <a:p>
            <a:r>
              <a:rPr lang="vi-VN" sz="2800" dirty="0">
                <a:effectLst/>
                <a:latin typeface="Times New Roman" panose="02020603050405020304" pitchFamily="18" charset="0"/>
                <a:ea typeface="Calibri" panose="020F0502020204030204" pitchFamily="34" charset="0"/>
                <a:cs typeface="Calibri" panose="020F0502020204030204" pitchFamily="34" charset="0"/>
              </a:rPr>
              <a:t>3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800" dirty="0">
                <a:effectLst/>
                <a:latin typeface="Times New Roman" panose="02020603050405020304" pitchFamily="18" charset="0"/>
                <a:ea typeface="Calibri" panose="020F0502020204030204" pitchFamily="34" charset="0"/>
                <a:cs typeface="Calibri" panose="020F0502020204030204" pitchFamily="34" charset="0"/>
              </a:rPr>
              <a:t>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r>
              <a:rPr lang="vi-VN" sz="2800" dirty="0">
                <a:effectLst/>
                <a:latin typeface="Times New Roman" panose="02020603050405020304" pitchFamily="18" charset="0"/>
                <a:ea typeface="Calibri" panose="020F0502020204030204" pitchFamily="34" charset="0"/>
                <a:cs typeface="Calibri" panose="020F0502020204030204" pitchFamily="34" charset="0"/>
              </a:rPr>
              <a:t> = 3. 6,022.10</a:t>
            </a:r>
            <a:r>
              <a:rPr lang="vi-VN" sz="2800" baseline="30000" dirty="0">
                <a:effectLst/>
                <a:latin typeface="Times New Roman" panose="02020603050405020304" pitchFamily="18" charset="0"/>
                <a:ea typeface="Calibri" panose="020F0502020204030204" pitchFamily="34" charset="0"/>
                <a:cs typeface="Calibri" panose="020F0502020204030204" pitchFamily="34" charset="0"/>
              </a:rPr>
              <a:t>23</a:t>
            </a:r>
            <a:r>
              <a:rPr lang="vi-VN" sz="2800" dirty="0">
                <a:effectLst/>
                <a:latin typeface="Times New Roman" panose="02020603050405020304" pitchFamily="18" charset="0"/>
                <a:ea typeface="Calibri" panose="020F0502020204030204" pitchFamily="34" charset="0"/>
                <a:cs typeface="Calibri" panose="020F0502020204030204" pitchFamily="34" charset="0"/>
              </a:rPr>
              <a:t> = 18,066. 10</a:t>
            </a:r>
            <a:r>
              <a:rPr lang="vi-VN" sz="2800" baseline="30000" dirty="0">
                <a:effectLst/>
                <a:latin typeface="Times New Roman" panose="02020603050405020304" pitchFamily="18" charset="0"/>
                <a:ea typeface="Calibri" panose="020F0502020204030204" pitchFamily="34" charset="0"/>
                <a:cs typeface="Calibri" panose="020F0502020204030204" pitchFamily="34" charset="0"/>
              </a:rPr>
              <a:t>23 </a:t>
            </a:r>
            <a:r>
              <a:rPr lang="vi-VN" sz="2800" dirty="0">
                <a:effectLst/>
                <a:latin typeface="Times New Roman" panose="02020603050405020304" pitchFamily="18" charset="0"/>
                <a:ea typeface="Calibri" panose="020F0502020204030204" pitchFamily="34" charset="0"/>
                <a:cs typeface="Calibri" panose="020F0502020204030204" pitchFamily="34" charset="0"/>
              </a:rPr>
              <a:t>nguyên tử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Al</a:t>
            </a:r>
            <a:endParaRPr lang="vi-VN" sz="2800" dirty="0">
              <a:effectLst/>
              <a:latin typeface="Calibri" panose="020F0502020204030204" pitchFamily="34" charset="0"/>
              <a:ea typeface="Calibri" panose="020F0502020204030204" pitchFamily="34" charset="0"/>
            </a:endParaRPr>
          </a:p>
          <a:p>
            <a:r>
              <a:rPr lang="vi-VN" sz="2800" dirty="0">
                <a:effectLst/>
                <a:latin typeface="Times New Roman" panose="02020603050405020304" pitchFamily="18" charset="0"/>
                <a:ea typeface="Calibri" panose="020F0502020204030204" pitchFamily="34" charset="0"/>
                <a:cs typeface="Calibri" panose="020F0502020204030204" pitchFamily="34" charset="0"/>
              </a:rPr>
              <a:t>1,5 </a:t>
            </a:r>
            <a:r>
              <a:rPr lang="vi-VN" sz="2800" dirty="0" err="1">
                <a:effectLst/>
                <a:latin typeface="Times New Roman" panose="02020603050405020304" pitchFamily="18" charset="0"/>
                <a:ea typeface="Calibri" panose="020F0502020204030204" pitchFamily="34" charset="0"/>
                <a:cs typeface="Calibri" panose="020F0502020204030204" pitchFamily="34" charset="0"/>
              </a:rPr>
              <a:t>mol</a:t>
            </a:r>
            <a:r>
              <a:rPr lang="vi-VN" sz="2800" dirty="0">
                <a:effectLst/>
                <a:latin typeface="Times New Roman" panose="02020603050405020304" pitchFamily="18" charset="0"/>
                <a:ea typeface="Calibri" panose="020F0502020204030204" pitchFamily="34" charset="0"/>
                <a:cs typeface="Calibri" panose="020F0502020204030204" pitchFamily="34" charset="0"/>
              </a:rPr>
              <a:t> C = ? nguyên tử C</a:t>
            </a:r>
            <a:endParaRPr lang="vi-VN" sz="2800" dirty="0">
              <a:effectLst/>
              <a:latin typeface="Calibri" panose="020F0502020204030204" pitchFamily="34" charset="0"/>
              <a:ea typeface="Calibri" panose="020F0502020204030204" pitchFamily="34" charset="0"/>
            </a:endParaRPr>
          </a:p>
        </p:txBody>
      </p:sp>
      <p:sp>
        <p:nvSpPr>
          <p:cNvPr id="6" name="Hộp Văn bản 5">
            <a:extLst>
              <a:ext uri="{FF2B5EF4-FFF2-40B4-BE49-F238E27FC236}">
                <a16:creationId xmlns:a16="http://schemas.microsoft.com/office/drawing/2014/main" id="{BCC7E85A-FDB5-2DBF-F2DD-A0FECEE687B2}"/>
              </a:ext>
            </a:extLst>
          </p:cNvPr>
          <p:cNvSpPr txBox="1"/>
          <p:nvPr/>
        </p:nvSpPr>
        <p:spPr>
          <a:xfrm>
            <a:off x="322374" y="2659714"/>
            <a:ext cx="7622086" cy="564257"/>
          </a:xfrm>
          <a:prstGeom prst="rect">
            <a:avLst/>
          </a:prstGeom>
          <a:noFill/>
        </p:spPr>
        <p:txBody>
          <a:bodyPr wrap="square">
            <a:spAutoFit/>
          </a:bodyPr>
          <a:lstStyle/>
          <a:p>
            <a:pPr indent="254000">
              <a:lnSpc>
                <a:spcPct val="120000"/>
              </a:lnSpc>
              <a:spcAft>
                <a:spcPts val="600"/>
              </a:spcAft>
              <a:tabLst>
                <a:tab pos="534670" algn="l"/>
              </a:tabLst>
            </a:pPr>
            <a:r>
              <a:rPr lang="vi-VN" sz="2800" dirty="0">
                <a:solidFill>
                  <a:srgbClr val="FF0000"/>
                </a:solidFill>
                <a:effectLst/>
                <a:latin typeface="Times New Roman" panose="02020603050405020304" pitchFamily="18" charset="0"/>
                <a:ea typeface="Segoe UI" panose="020B0502040204020203" pitchFamily="34" charset="0"/>
              </a:rPr>
              <a:t>Với n là số </a:t>
            </a:r>
            <a:r>
              <a:rPr lang="vi-VN" sz="2800" dirty="0" err="1">
                <a:solidFill>
                  <a:srgbClr val="FF0000"/>
                </a:solidFill>
                <a:effectLst/>
                <a:latin typeface="Times New Roman" panose="02020603050405020304" pitchFamily="18" charset="0"/>
                <a:ea typeface="Segoe UI" panose="020B0502040204020203" pitchFamily="34" charset="0"/>
              </a:rPr>
              <a:t>mol</a:t>
            </a:r>
            <a:endParaRPr lang="vi-VN" sz="2800" dirty="0">
              <a:solidFill>
                <a:srgbClr val="FF0000"/>
              </a:solidFill>
              <a:effectLst/>
              <a:latin typeface="Segoe UI" panose="020B0502040204020203" pitchFamily="34" charset="0"/>
              <a:ea typeface="Segoe UI" panose="020B0502040204020203" pitchFamily="34" charset="0"/>
            </a:endParaRPr>
          </a:p>
        </p:txBody>
      </p:sp>
      <p:sp>
        <p:nvSpPr>
          <p:cNvPr id="8" name="Hộp Văn bản 7">
            <a:extLst>
              <a:ext uri="{FF2B5EF4-FFF2-40B4-BE49-F238E27FC236}">
                <a16:creationId xmlns:a16="http://schemas.microsoft.com/office/drawing/2014/main" id="{31AFD1EC-B22E-F213-25FB-AAA33595F07E}"/>
              </a:ext>
            </a:extLst>
          </p:cNvPr>
          <p:cNvSpPr txBox="1"/>
          <p:nvPr/>
        </p:nvSpPr>
        <p:spPr>
          <a:xfrm>
            <a:off x="-477883" y="3305797"/>
            <a:ext cx="9463053" cy="461665"/>
          </a:xfrm>
          <a:prstGeom prst="rect">
            <a:avLst/>
          </a:prstGeom>
          <a:noFill/>
        </p:spPr>
        <p:txBody>
          <a:bodyPr wrap="square">
            <a:spAutoFit/>
          </a:bodyPr>
          <a:lstStyle/>
          <a:p>
            <a:pPr marL="457200" algn="ctr"/>
            <a:r>
              <a:rPr lang="vi-VN" sz="2400" dirty="0">
                <a:effectLst/>
                <a:highlight>
                  <a:srgbClr val="FF8001"/>
                </a:highlight>
                <a:latin typeface="Times New Roman" panose="02020603050405020304" pitchFamily="18" charset="0"/>
                <a:ea typeface="Calibri" panose="020F0502020204030204" pitchFamily="34" charset="0"/>
              </a:rPr>
              <a:t>=&gt; Số nguyên tử hay phân tử = n. 6,022.10</a:t>
            </a:r>
            <a:r>
              <a:rPr lang="vi-VN" sz="2400" baseline="30000" dirty="0">
                <a:effectLst/>
                <a:highlight>
                  <a:srgbClr val="FF8001"/>
                </a:highlight>
                <a:latin typeface="Times New Roman" panose="02020603050405020304" pitchFamily="18" charset="0"/>
                <a:ea typeface="Calibri" panose="020F0502020204030204" pitchFamily="34" charset="0"/>
              </a:rPr>
              <a:t>23 </a:t>
            </a:r>
            <a:r>
              <a:rPr lang="vi-VN" sz="2400" dirty="0">
                <a:effectLst/>
                <a:highlight>
                  <a:srgbClr val="FF8001"/>
                </a:highlight>
                <a:latin typeface="Times New Roman" panose="02020603050405020304" pitchFamily="18" charset="0"/>
                <a:ea typeface="Calibri" panose="020F0502020204030204" pitchFamily="34" charset="0"/>
              </a:rPr>
              <a:t>( nguyên tử hoặc phân tử)</a:t>
            </a:r>
            <a:endParaRPr lang="vi-VN" sz="2400" dirty="0">
              <a:effectLst/>
              <a:highlight>
                <a:srgbClr val="FF8001"/>
              </a:highlight>
              <a:latin typeface="Calibri" panose="020F0502020204030204" pitchFamily="34" charset="0"/>
              <a:ea typeface="Calibri" panose="020F0502020204030204" pitchFamily="34" charset="0"/>
            </a:endParaRPr>
          </a:p>
        </p:txBody>
      </p:sp>
      <p:sp>
        <p:nvSpPr>
          <p:cNvPr id="10" name="Hộp Văn bản 9">
            <a:extLst>
              <a:ext uri="{FF2B5EF4-FFF2-40B4-BE49-F238E27FC236}">
                <a16:creationId xmlns:a16="http://schemas.microsoft.com/office/drawing/2014/main" id="{D5E50669-2E86-EDD3-3CFD-F28EB3FE6891}"/>
              </a:ext>
            </a:extLst>
          </p:cNvPr>
          <p:cNvSpPr txBox="1"/>
          <p:nvPr/>
        </p:nvSpPr>
        <p:spPr>
          <a:xfrm>
            <a:off x="2101069" y="2118546"/>
            <a:ext cx="6123622" cy="523220"/>
          </a:xfrm>
          <a:prstGeom prst="rect">
            <a:avLst/>
          </a:prstGeom>
          <a:noFill/>
        </p:spPr>
        <p:txBody>
          <a:bodyPr wrap="square">
            <a:spAutoFit/>
          </a:bodyPr>
          <a:lstStyle/>
          <a:p>
            <a:r>
              <a:rPr lang="vi-VN" sz="2800" dirty="0">
                <a:effectLst/>
                <a:highlight>
                  <a:srgbClr val="C0C0C0"/>
                </a:highlight>
                <a:latin typeface="Times New Roman" panose="02020603050405020304" pitchFamily="18" charset="0"/>
                <a:ea typeface="Calibri" panose="020F0502020204030204" pitchFamily="34" charset="0"/>
                <a:cs typeface="Calibri" panose="020F0502020204030204" pitchFamily="34" charset="0"/>
              </a:rPr>
              <a:t>1,5. 6,022.10</a:t>
            </a:r>
            <a:r>
              <a:rPr lang="vi-VN" sz="2800" baseline="30000" dirty="0">
                <a:effectLst/>
                <a:highlight>
                  <a:srgbClr val="C0C0C0"/>
                </a:highlight>
                <a:latin typeface="Times New Roman" panose="02020603050405020304" pitchFamily="18" charset="0"/>
                <a:ea typeface="Calibri" panose="020F0502020204030204" pitchFamily="34" charset="0"/>
                <a:cs typeface="Calibri" panose="020F0502020204030204" pitchFamily="34" charset="0"/>
              </a:rPr>
              <a:t>23</a:t>
            </a:r>
            <a:r>
              <a:rPr lang="vi-VN" sz="2800" dirty="0">
                <a:effectLst/>
                <a:highlight>
                  <a:srgbClr val="C0C0C0"/>
                </a:highlight>
                <a:latin typeface="Times New Roman" panose="02020603050405020304" pitchFamily="18" charset="0"/>
                <a:ea typeface="Calibri" panose="020F0502020204030204" pitchFamily="34" charset="0"/>
                <a:cs typeface="Calibri" panose="020F0502020204030204" pitchFamily="34" charset="0"/>
              </a:rPr>
              <a:t> = 9,033. 10</a:t>
            </a:r>
            <a:r>
              <a:rPr lang="vi-VN" sz="2800" baseline="30000" dirty="0">
                <a:effectLst/>
                <a:highlight>
                  <a:srgbClr val="C0C0C0"/>
                </a:highlight>
                <a:latin typeface="Times New Roman" panose="02020603050405020304" pitchFamily="18" charset="0"/>
                <a:ea typeface="Calibri" panose="020F0502020204030204" pitchFamily="34" charset="0"/>
                <a:cs typeface="Calibri" panose="020F0502020204030204" pitchFamily="34" charset="0"/>
              </a:rPr>
              <a:t>23 </a:t>
            </a:r>
            <a:r>
              <a:rPr lang="vi-VN" sz="2800" dirty="0">
                <a:effectLst/>
                <a:highlight>
                  <a:srgbClr val="C0C0C0"/>
                </a:highlight>
                <a:latin typeface="Times New Roman" panose="02020603050405020304" pitchFamily="18" charset="0"/>
                <a:ea typeface="Calibri" panose="020F0502020204030204" pitchFamily="34" charset="0"/>
                <a:cs typeface="Calibri" panose="020F0502020204030204" pitchFamily="34" charset="0"/>
              </a:rPr>
              <a:t>nguyên tử C</a:t>
            </a:r>
            <a:endParaRPr lang="vi-VN" sz="2800" dirty="0">
              <a:highlight>
                <a:srgbClr val="C0C0C0"/>
              </a:highlight>
            </a:endParaRPr>
          </a:p>
        </p:txBody>
      </p:sp>
    </p:spTree>
    <p:extLst>
      <p:ext uri="{BB962C8B-B14F-4D97-AF65-F5344CB8AC3E}">
        <p14:creationId xmlns:p14="http://schemas.microsoft.com/office/powerpoint/2010/main" val="164462446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theme/theme1.xml><?xml version="1.0" encoding="utf-8"?>
<a:theme xmlns:a="http://schemas.openxmlformats.org/drawingml/2006/main" name="Reforestation Project Proposal  by Slidesgo">
  <a:themeElements>
    <a:clrScheme name="Simple Light">
      <a:dk1>
        <a:srgbClr val="841F00"/>
      </a:dk1>
      <a:lt1>
        <a:srgbClr val="FFFBEE"/>
      </a:lt1>
      <a:dk2>
        <a:srgbClr val="D6EDE4"/>
      </a:dk2>
      <a:lt2>
        <a:srgbClr val="83C4AD"/>
      </a:lt2>
      <a:accent1>
        <a:srgbClr val="1F684C"/>
      </a:accent1>
      <a:accent2>
        <a:srgbClr val="000000"/>
      </a:accent2>
      <a:accent3>
        <a:srgbClr val="FBDEAC"/>
      </a:accent3>
      <a:accent4>
        <a:srgbClr val="EBC177"/>
      </a:accent4>
      <a:accent5>
        <a:srgbClr val="C67A00"/>
      </a:accent5>
      <a:accent6>
        <a:srgbClr val="C43300"/>
      </a:accent6>
      <a:hlink>
        <a:srgbClr val="9F5123"/>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854</TotalTime>
  <Words>3374</Words>
  <Application>Microsoft Office PowerPoint</Application>
  <PresentationFormat>Trình chiếu Trên màn hình (16:9)</PresentationFormat>
  <Paragraphs>380</Paragraphs>
  <Slides>61</Slides>
  <Notes>19</Notes>
  <HiddenSlides>0</HiddenSlides>
  <MMClips>0</MMClips>
  <ScaleCrop>false</ScaleCrop>
  <HeadingPairs>
    <vt:vector size="8" baseType="variant">
      <vt:variant>
        <vt:lpstr>Phông được Dùng</vt:lpstr>
      </vt:variant>
      <vt:variant>
        <vt:i4>15</vt:i4>
      </vt:variant>
      <vt:variant>
        <vt:lpstr>Chủ đề</vt:lpstr>
      </vt:variant>
      <vt:variant>
        <vt:i4>1</vt:i4>
      </vt:variant>
      <vt:variant>
        <vt:lpstr>Máy chủ nhúng OLE</vt:lpstr>
      </vt:variant>
      <vt:variant>
        <vt:i4>2</vt:i4>
      </vt:variant>
      <vt:variant>
        <vt:lpstr>Tiêu đề Bản chiếu</vt:lpstr>
      </vt:variant>
      <vt:variant>
        <vt:i4>61</vt:i4>
      </vt:variant>
    </vt:vector>
  </HeadingPairs>
  <TitlesOfParts>
    <vt:vector size="79" baseType="lpstr">
      <vt:lpstr>Nunito</vt:lpstr>
      <vt:lpstr>Cambria Math</vt:lpstr>
      <vt:lpstr>#9Slide07 IcielCadena</vt:lpstr>
      <vt:lpstr>Arial (Đầu đề)</vt:lpstr>
      <vt:lpstr>#9Slide07 IcielBaliho Script</vt:lpstr>
      <vt:lpstr>Arial</vt:lpstr>
      <vt:lpstr>Nunito SemiBold</vt:lpstr>
      <vt:lpstr>Chewy</vt:lpstr>
      <vt:lpstr>Times New Roman</vt:lpstr>
      <vt:lpstr>#9Slide07 Cadena</vt:lpstr>
      <vt:lpstr>Segoe UI</vt:lpstr>
      <vt:lpstr>Calibri</vt:lpstr>
      <vt:lpstr>#9Slide03 Arima Madurai Black</vt:lpstr>
      <vt:lpstr>Maven Pro</vt:lpstr>
      <vt:lpstr>Montserrat</vt:lpstr>
      <vt:lpstr>Reforestation Project Proposal  by Slidesgo</vt:lpstr>
      <vt:lpstr>Flash Document</vt:lpstr>
      <vt:lpstr>Equation.DSMT4</vt:lpstr>
      <vt:lpstr>Bản trình bày PowerPoint</vt:lpstr>
      <vt:lpstr>Bản trình bày PowerPoint</vt:lpstr>
      <vt:lpstr>Bản trình bày PowerPoint</vt:lpstr>
      <vt:lpstr>BÀI 4:  MOL -TỈ KHỐI CỦA CHẤT KHÍ</vt:lpstr>
      <vt:lpstr>I. KHÁI NIỆM MOL</vt:lpstr>
      <vt:lpstr>Bản trình bày PowerPoint</vt:lpstr>
      <vt:lpstr>01</vt:lpstr>
      <vt:lpstr>Bản trình bày PowerPoint</vt:lpstr>
      <vt:lpstr>01</vt:lpstr>
      <vt:lpstr>Bản trình bày PowerPoint</vt:lpstr>
      <vt:lpstr>Bản trình bày PowerPoint</vt:lpstr>
      <vt:lpstr>II. KHỐI LƯỢNG MOL</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III. CHUYỂN ĐỔI GIỮA SỐ MOL CHẤT VÀ KHỐI LƯỢNG</vt:lpstr>
      <vt:lpstr>Bản trình bày PowerPoint</vt:lpstr>
      <vt:lpstr>Bản trình bày PowerPoint</vt:lpstr>
      <vt:lpstr>IV. KHÁI NIỆM THỂ TÍCH MOL CỦA CHẤT KHÍ</vt:lpstr>
      <vt:lpstr>IV. KHÁI NIỆM THỂ TÍCH MOL CỦA CHẤT KHÍ</vt:lpstr>
      <vt:lpstr>Bản trình bày PowerPoint</vt:lpstr>
      <vt:lpstr>V. CHUYỂN ĐỔI GIỮA LƯỢNG CHẤT VÀ THỂ TÍCH CHẤT KHÍ</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Bản trình bày PowerPoint</vt:lpstr>
      <vt:lpstr>Thank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iều Oanh</dc:creator>
  <cp:lastModifiedBy>toihaohao@gmail.com</cp:lastModifiedBy>
  <cp:revision>82</cp:revision>
  <dcterms:modified xsi:type="dcterms:W3CDTF">2023-08-06T08:11:32Z</dcterms:modified>
</cp:coreProperties>
</file>